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B033F" w:rsidRDefault="009B033F" w:rsidP="00D95E18">
      <w:pPr>
        <w:jc w:val="center"/>
        <w:rPr>
          <w:rFonts w:ascii="Times New Roman" w:hAnsi="Times New Roman" w:cs="Times New Roman"/>
          <w:b/>
          <w:color w:val="5B9BD5" w:themeColor="accent1"/>
          <w:sz w:val="96"/>
          <w:szCs w:val="96"/>
        </w:rPr>
      </w:pPr>
      <w:bookmarkStart w:id="0" w:name="_MV3BS_7"/>
      <w:bookmarkStart w:id="1" w:name="_GoBack"/>
      <w:bookmarkEnd w:id="1"/>
    </w:p>
    <w:p w:rsidR="009B033F" w:rsidRDefault="009B033F" w:rsidP="00D95E18">
      <w:pPr>
        <w:jc w:val="center"/>
        <w:rPr>
          <w:rFonts w:ascii="Times New Roman" w:hAnsi="Times New Roman" w:cs="Times New Roman"/>
          <w:b/>
          <w:color w:val="5B9BD5" w:themeColor="accent1"/>
          <w:sz w:val="96"/>
          <w:szCs w:val="96"/>
        </w:rPr>
      </w:pPr>
    </w:p>
    <w:p w:rsidR="009B033F" w:rsidRDefault="009B033F" w:rsidP="00D95E18">
      <w:pPr>
        <w:jc w:val="center"/>
        <w:rPr>
          <w:rFonts w:ascii="Times New Roman" w:hAnsi="Times New Roman" w:cs="Times New Roman"/>
          <w:b/>
          <w:color w:val="5B9BD5" w:themeColor="accent1"/>
          <w:sz w:val="96"/>
          <w:szCs w:val="96"/>
        </w:rPr>
      </w:pPr>
    </w:p>
    <w:p w:rsidR="009B033F" w:rsidRDefault="009B033F" w:rsidP="00D95E18">
      <w:pPr>
        <w:jc w:val="center"/>
        <w:rPr>
          <w:rFonts w:ascii="Times New Roman" w:hAnsi="Times New Roman" w:cs="Times New Roman"/>
          <w:b/>
          <w:color w:val="5B9BD5" w:themeColor="accent1"/>
          <w:sz w:val="96"/>
          <w:szCs w:val="96"/>
        </w:rPr>
      </w:pPr>
    </w:p>
    <w:p w:rsidR="009B033F" w:rsidRDefault="009B033F" w:rsidP="00D95E18">
      <w:pPr>
        <w:jc w:val="center"/>
        <w:rPr>
          <w:rFonts w:ascii="Times New Roman" w:hAnsi="Times New Roman" w:cs="Times New Roman"/>
          <w:b/>
          <w:color w:val="5B9BD5" w:themeColor="accent1"/>
          <w:sz w:val="96"/>
          <w:szCs w:val="96"/>
        </w:rPr>
      </w:pPr>
    </w:p>
    <w:p w:rsidR="009B033F" w:rsidRDefault="009B033F" w:rsidP="00D95E18">
      <w:pPr>
        <w:jc w:val="center"/>
        <w:rPr>
          <w:rFonts w:ascii="Times New Roman" w:hAnsi="Times New Roman" w:cs="Times New Roman"/>
          <w:b/>
          <w:color w:val="5B9BD5" w:themeColor="accent1"/>
          <w:sz w:val="96"/>
          <w:szCs w:val="96"/>
        </w:rPr>
      </w:pPr>
    </w:p>
    <w:p w:rsidR="009B033F" w:rsidRDefault="00D168F4" w:rsidP="00D95E18">
      <w:pPr>
        <w:jc w:val="center"/>
        <w:rPr>
          <w:rFonts w:ascii="Times New Roman" w:hAnsi="Times New Roman" w:cs="Times New Roman"/>
          <w:b/>
          <w:color w:val="5B9BD5" w:themeColor="accent1"/>
          <w:sz w:val="96"/>
          <w:szCs w:val="96"/>
        </w:rPr>
      </w:pPr>
      <w:r>
        <w:rPr>
          <w:noProof/>
          <w:lang w:eastAsia="fr-FR"/>
        </w:rPr>
        <mc:AlternateContent>
          <mc:Choice Requires="wps">
            <w:drawing>
              <wp:anchor distT="0" distB="0" distL="114300" distR="114300" simplePos="0" relativeHeight="251732992" behindDoc="0" locked="0" layoutInCell="1" allowOverlap="1" wp14:anchorId="6CDF209A" wp14:editId="46F2B68C">
                <wp:simplePos x="0" y="0"/>
                <wp:positionH relativeFrom="margin">
                  <wp:align>center</wp:align>
                </wp:positionH>
                <wp:positionV relativeFrom="margin">
                  <wp:align>bottom</wp:align>
                </wp:positionV>
                <wp:extent cx="1440180" cy="9791700"/>
                <wp:effectExtent l="0" t="0" r="0" b="0"/>
                <wp:wrapSquare wrapText="bothSides"/>
                <wp:docPr id="3695" name="Zone de texte 6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40180" cy="9791700"/>
                        </a:xfrm>
                        <a:prstGeom prst="rect">
                          <a:avLst/>
                        </a:prstGeom>
                        <a:noFill/>
                        <a:ln>
                          <a:noFill/>
                        </a:ln>
                        <a:effectLst/>
                        <a:scene3d>
                          <a:camera prst="isometricLeftDown"/>
                          <a:lightRig rig="threePt" dir="t"/>
                        </a:scene3d>
                      </wps:spPr>
                      <wps:txbx>
                        <w:txbxContent>
                          <w:p w:rsidR="007E06BC" w:rsidRPr="00F32681" w:rsidRDefault="007E06BC" w:rsidP="00F32681">
                            <w:pPr>
                              <w:jc w:val="center"/>
                              <w:rPr>
                                <w:rFonts w:ascii="Times New Roman" w:hAnsi="Times New Roman" w:cs="Times New Roman"/>
                                <w:b/>
                                <w:color w:val="A5A5A5" w:themeColor="accent3"/>
                                <w:sz w:val="96"/>
                                <w:szCs w:val="96"/>
                              </w:rPr>
                            </w:pPr>
                            <w:r w:rsidRPr="00F32681">
                              <w:rPr>
                                <w:rFonts w:ascii="Times New Roman" w:hAnsi="Times New Roman" w:cs="Times New Roman"/>
                                <w:b/>
                                <w:color w:val="0070C0"/>
                                <w:sz w:val="96"/>
                                <w:szCs w:val="96"/>
                              </w:rPr>
                              <w:t>BTS SYSTEMES N</w:t>
                            </w:r>
                            <w:r>
                              <w:rPr>
                                <w:rFonts w:ascii="Times New Roman" w:hAnsi="Times New Roman" w:cs="Times New Roman"/>
                                <w:b/>
                                <w:color w:val="0070C0"/>
                                <w:sz w:val="96"/>
                                <w:szCs w:val="96"/>
                              </w:rPr>
                              <w:t>U</w:t>
                            </w:r>
                            <w:r w:rsidRPr="00F32681">
                              <w:rPr>
                                <w:rFonts w:ascii="Times New Roman" w:hAnsi="Times New Roman" w:cs="Times New Roman"/>
                                <w:b/>
                                <w:color w:val="0070C0"/>
                                <w:sz w:val="96"/>
                                <w:szCs w:val="96"/>
                              </w:rPr>
                              <w:t>MERIQUES</w:t>
                            </w:r>
                          </w:p>
                        </w:txbxContent>
                      </wps:txbx>
                      <wps:bodyPr rot="0" spcFirstLastPara="0" vertOverflow="overflow" horzOverflow="overflow" vert="vert270" wrap="square" lIns="91440" tIns="45720" rIns="91440" bIns="45720" numCol="1" spcCol="0" rtlCol="0" fromWordArt="0" anchor="ctr" anchorCtr="0" forceAA="0" compatLnSpc="1">
                        <a:prstTxWarp prst="textNoShape">
                          <a:avLst/>
                        </a:prstTxWarp>
                        <a:no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Zone de texte 643" o:spid="_x0000_s1026" type="#_x0000_t202" style="position:absolute;left:0;text-align:left;margin-left:0;margin-top:0;width:113.4pt;height:771pt;z-index:251732992;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" filled="f" stroked="f">
                <v:path arrowok="t"/>
                <v:textbox style="layout-flow:vertical;mso-layout-flow-alt:bottom-to-top">
                  <w:txbxContent>
                    <w:p w:rsidR="007E06BC" w:rsidRPr="00F32681" w:rsidRDefault="007E06BC" w:rsidP="00F32681">
                      <w:pPr>
                        <w:jc w:val="center"/>
                        <w:rPr>
                          <w:rFonts w:ascii="Times New Roman" w:hAnsi="Times New Roman" w:cs="Times New Roman"/>
                          <w:b/>
                          <w:color w:val="A5A5A5" w:themeColor="accent3"/>
                          <w:sz w:val="96"/>
                          <w:szCs w:val="96"/>
                        </w:rPr>
                      </w:pPr>
                      <w:r w:rsidRPr="00F32681">
                        <w:rPr>
                          <w:rFonts w:ascii="Times New Roman" w:hAnsi="Times New Roman" w:cs="Times New Roman"/>
                          <w:b/>
                          <w:color w:val="0070C0"/>
                          <w:sz w:val="96"/>
                          <w:szCs w:val="96"/>
                        </w:rPr>
                        <w:t>BTS SYSTEMES N</w:t>
                      </w:r>
                      <w:r>
                        <w:rPr>
                          <w:rFonts w:ascii="Times New Roman" w:hAnsi="Times New Roman" w:cs="Times New Roman"/>
                          <w:b/>
                          <w:color w:val="0070C0"/>
                          <w:sz w:val="96"/>
                          <w:szCs w:val="96"/>
                        </w:rPr>
                        <w:t>U</w:t>
                      </w:r>
                      <w:r w:rsidRPr="00F32681">
                        <w:rPr>
                          <w:rFonts w:ascii="Times New Roman" w:hAnsi="Times New Roman" w:cs="Times New Roman"/>
                          <w:b/>
                          <w:color w:val="0070C0"/>
                          <w:sz w:val="96"/>
                          <w:szCs w:val="96"/>
                        </w:rPr>
                        <w:t>MERIQUES</w:t>
                      </w:r>
                    </w:p>
                  </w:txbxContent>
                </v:textbox>
                <w10:wrap type="square" anchorx="margin" anchory="margin"/>
              </v:shape>
            </w:pict>
          </mc:Fallback>
        </mc:AlternateContent>
      </w:r>
    </w:p>
    <w:p w:rsidR="009B033F" w:rsidRDefault="009B033F" w:rsidP="00D95E18">
      <w:pPr>
        <w:jc w:val="center"/>
        <w:rPr>
          <w:rFonts w:ascii="Times New Roman" w:hAnsi="Times New Roman" w:cs="Times New Roman"/>
          <w:b/>
          <w:color w:val="5B9BD5" w:themeColor="accent1"/>
          <w:sz w:val="96"/>
          <w:szCs w:val="96"/>
        </w:rPr>
      </w:pPr>
    </w:p>
    <w:p w:rsidR="00ED38E7" w:rsidRDefault="00ED38E7" w:rsidP="00B00688">
      <w:pPr>
        <w:pStyle w:val="Titre1"/>
        <w:sectPr w:rsidR="00ED38E7" w:rsidSect="005F448D">
          <w:footerReference w:type="default" r:id="rId9"/>
          <w:pgSz w:w="11906" w:h="16838"/>
          <w:pgMar w:top="851" w:right="851" w:bottom="851" w:left="851" w:header="0" w:footer="709" w:gutter="0"/>
          <w:cols w:space="708"/>
          <w:docGrid w:linePitch="360"/>
        </w:sectPr>
      </w:pPr>
    </w:p>
    <w:p w:rsidR="00454229" w:rsidRPr="00A676E2" w:rsidRDefault="009B033F" w:rsidP="00B00688">
      <w:pPr>
        <w:pStyle w:val="Titre1"/>
      </w:pPr>
      <w:bookmarkStart w:id="2" w:name="_BTS_«_Systèmes"/>
      <w:bookmarkEnd w:id="2"/>
      <w:r>
        <w:lastRenderedPageBreak/>
        <w:t>B</w:t>
      </w:r>
      <w:r w:rsidR="00454229" w:rsidRPr="00A676E2">
        <w:t xml:space="preserve">TS « Systèmes numériques » </w:t>
      </w:r>
    </w:p>
    <w:p w:rsidR="00371446" w:rsidRDefault="00371446" w:rsidP="00FA0F9D">
      <w:pPr>
        <w:pStyle w:val="Titre2"/>
      </w:pPr>
    </w:p>
    <w:p w:rsidR="00C75676" w:rsidRPr="00371446" w:rsidRDefault="00386585" w:rsidP="00FA0F9D">
      <w:pPr>
        <w:pStyle w:val="Titre2"/>
      </w:pPr>
      <w:bookmarkStart w:id="3" w:name="_1__Extraits"/>
      <w:bookmarkEnd w:id="3"/>
      <w:r w:rsidRPr="00371446">
        <w:t>1</w:t>
      </w:r>
      <w:r w:rsidR="00B34C29">
        <w:t xml:space="preserve">. </w:t>
      </w:r>
      <w:r w:rsidR="00C75676" w:rsidRPr="00371446">
        <w:t>Extraits du référentiel</w:t>
      </w:r>
      <w:r w:rsidR="00EF0B63" w:rsidRPr="00371446">
        <w:t> :</w:t>
      </w:r>
    </w:p>
    <w:p w:rsidR="00371446" w:rsidRDefault="00C75676" w:rsidP="00B34C29">
      <w:pPr>
        <w:spacing w:after="0" w:line="360" w:lineRule="auto"/>
        <w:ind w:left="142" w:firstLine="567"/>
        <w:jc w:val="both"/>
        <w:rPr>
          <w:rFonts w:ascii="Times New Roman" w:hAnsi="Times New Roman" w:cs="Times New Roman"/>
          <w:sz w:val="24"/>
          <w:szCs w:val="24"/>
        </w:rPr>
      </w:pPr>
      <w:r w:rsidRPr="00454229">
        <w:rPr>
          <w:rFonts w:ascii="Times New Roman" w:hAnsi="Times New Roman" w:cs="Times New Roman"/>
          <w:sz w:val="24"/>
          <w:szCs w:val="24"/>
        </w:rPr>
        <w:t>L'enseignement des mathématiques dans les sections de technicien</w:t>
      </w:r>
      <w:r w:rsidR="00C24BAF">
        <w:rPr>
          <w:rFonts w:ascii="Times New Roman" w:hAnsi="Times New Roman" w:cs="Times New Roman"/>
          <w:sz w:val="24"/>
          <w:szCs w:val="24"/>
        </w:rPr>
        <w:t>s</w:t>
      </w:r>
      <w:r w:rsidRPr="00454229">
        <w:rPr>
          <w:rFonts w:ascii="Times New Roman" w:hAnsi="Times New Roman" w:cs="Times New Roman"/>
          <w:sz w:val="24"/>
          <w:szCs w:val="24"/>
        </w:rPr>
        <w:t xml:space="preserve"> supérieur</w:t>
      </w:r>
      <w:r w:rsidR="00C24BAF">
        <w:rPr>
          <w:rFonts w:ascii="Times New Roman" w:hAnsi="Times New Roman" w:cs="Times New Roman"/>
          <w:sz w:val="24"/>
          <w:szCs w:val="24"/>
        </w:rPr>
        <w:t>s</w:t>
      </w:r>
      <w:r w:rsidRPr="00454229">
        <w:rPr>
          <w:rFonts w:ascii="Times New Roman" w:hAnsi="Times New Roman" w:cs="Times New Roman"/>
          <w:sz w:val="24"/>
          <w:szCs w:val="24"/>
        </w:rPr>
        <w:t xml:space="preserve"> « systèmes numériques » se réfère aux dispositions de l’arrêté du </w:t>
      </w:r>
      <w:r w:rsidR="00EF0B63" w:rsidRPr="00454229">
        <w:rPr>
          <w:rFonts w:ascii="Times New Roman" w:hAnsi="Times New Roman" w:cs="Times New Roman"/>
          <w:sz w:val="24"/>
          <w:szCs w:val="24"/>
        </w:rPr>
        <w:t>15 novembre 2013</w:t>
      </w:r>
      <w:r w:rsidRPr="00454229">
        <w:rPr>
          <w:rFonts w:ascii="Times New Roman" w:hAnsi="Times New Roman" w:cs="Times New Roman"/>
          <w:sz w:val="24"/>
          <w:szCs w:val="24"/>
        </w:rPr>
        <w:t xml:space="preserve"> fixant les objectifs, contenus de l’enseignement et référentiel des capacités du domaine des mathématiques pour le brevet de technicien supérieur.</w:t>
      </w:r>
    </w:p>
    <w:p w:rsidR="00C75676" w:rsidRDefault="00C75676" w:rsidP="00B34C29">
      <w:pPr>
        <w:spacing w:after="0" w:line="360" w:lineRule="auto"/>
        <w:ind w:firstLine="709"/>
        <w:jc w:val="both"/>
        <w:rPr>
          <w:rFonts w:ascii="Times New Roman" w:hAnsi="Times New Roman" w:cs="Times New Roman"/>
          <w:sz w:val="24"/>
          <w:szCs w:val="24"/>
        </w:rPr>
      </w:pPr>
      <w:r w:rsidRPr="00454229">
        <w:rPr>
          <w:rFonts w:ascii="Times New Roman" w:hAnsi="Times New Roman" w:cs="Times New Roman"/>
          <w:sz w:val="24"/>
          <w:szCs w:val="24"/>
        </w:rPr>
        <w:t>Le programme de mathématique</w:t>
      </w:r>
      <w:r w:rsidR="00C24BAF">
        <w:rPr>
          <w:rFonts w:ascii="Times New Roman" w:hAnsi="Times New Roman" w:cs="Times New Roman"/>
          <w:sz w:val="24"/>
          <w:szCs w:val="24"/>
        </w:rPr>
        <w:t>s</w:t>
      </w:r>
      <w:r w:rsidRPr="00454229">
        <w:rPr>
          <w:rFonts w:ascii="Times New Roman" w:hAnsi="Times New Roman" w:cs="Times New Roman"/>
          <w:sz w:val="24"/>
          <w:szCs w:val="24"/>
        </w:rPr>
        <w:t xml:space="preserve"> est conçu pour apporter les éléments nécessaires à la compréhension des notions utilisées en traitement numérique du signal et pour donner les bases nécessaires à une poursuite d’études post-BTS.</w:t>
      </w:r>
    </w:p>
    <w:p w:rsidR="00B34C29" w:rsidRPr="00371446" w:rsidRDefault="00B34C29" w:rsidP="00B34C29">
      <w:pPr>
        <w:spacing w:after="0" w:line="360" w:lineRule="auto"/>
        <w:ind w:left="567"/>
        <w:rPr>
          <w:rFonts w:ascii="Times New Roman" w:hAnsi="Times New Roman" w:cs="Times New Roman"/>
          <w:sz w:val="12"/>
          <w:szCs w:val="12"/>
        </w:rPr>
      </w:pPr>
    </w:p>
    <w:p w:rsidR="00371446" w:rsidRDefault="00C75676" w:rsidP="00B34C29">
      <w:pPr>
        <w:spacing w:after="0" w:line="432" w:lineRule="auto"/>
        <w:ind w:left="567" w:firstLine="142"/>
        <w:rPr>
          <w:rFonts w:ascii="Times New Roman" w:hAnsi="Times New Roman" w:cs="Times New Roman"/>
          <w:sz w:val="24"/>
          <w:szCs w:val="24"/>
        </w:rPr>
      </w:pPr>
      <w:r w:rsidRPr="00454229">
        <w:rPr>
          <w:rFonts w:ascii="Times New Roman" w:hAnsi="Times New Roman" w:cs="Times New Roman"/>
          <w:sz w:val="24"/>
          <w:szCs w:val="24"/>
        </w:rPr>
        <w:t>Ce programme est constitué des modules suivants :</w:t>
      </w:r>
    </w:p>
    <w:p w:rsidR="00371446" w:rsidRDefault="00C75676" w:rsidP="00B34C29">
      <w:pPr>
        <w:pStyle w:val="Paragraphedeliste"/>
        <w:numPr>
          <w:ilvl w:val="0"/>
          <w:numId w:val="54"/>
        </w:numPr>
        <w:spacing w:after="0" w:line="432" w:lineRule="auto"/>
        <w:rPr>
          <w:rFonts w:ascii="Times New Roman" w:hAnsi="Times New Roman" w:cs="Times New Roman"/>
          <w:sz w:val="24"/>
          <w:szCs w:val="24"/>
        </w:rPr>
      </w:pPr>
      <w:r w:rsidRPr="00B34C29">
        <w:rPr>
          <w:rFonts w:ascii="Times New Roman" w:hAnsi="Times New Roman" w:cs="Times New Roman"/>
          <w:sz w:val="24"/>
          <w:szCs w:val="24"/>
        </w:rPr>
        <w:t>Suites numériques</w:t>
      </w:r>
    </w:p>
    <w:p w:rsidR="00371446" w:rsidRDefault="00C75676" w:rsidP="00B34C29">
      <w:pPr>
        <w:pStyle w:val="Paragraphedeliste"/>
        <w:numPr>
          <w:ilvl w:val="0"/>
          <w:numId w:val="54"/>
        </w:numPr>
        <w:spacing w:after="0" w:line="432" w:lineRule="auto"/>
        <w:rPr>
          <w:rFonts w:ascii="Times New Roman" w:hAnsi="Times New Roman" w:cs="Times New Roman"/>
          <w:sz w:val="24"/>
          <w:szCs w:val="24"/>
        </w:rPr>
      </w:pPr>
      <w:r w:rsidRPr="00B34C29">
        <w:rPr>
          <w:rFonts w:ascii="Times New Roman" w:hAnsi="Times New Roman" w:cs="Times New Roman"/>
          <w:sz w:val="24"/>
          <w:szCs w:val="24"/>
        </w:rPr>
        <w:t>Fonctions d'une variable réelle, à l’exception de « cas d’une asymptote oblique » dans « limites de fonctions », « approximation locale d’une fonction » et « courbes paramétrées »</w:t>
      </w:r>
    </w:p>
    <w:p w:rsidR="00920813" w:rsidRDefault="00C75676" w:rsidP="00B34C29">
      <w:pPr>
        <w:pStyle w:val="Paragraphedeliste"/>
        <w:numPr>
          <w:ilvl w:val="0"/>
          <w:numId w:val="54"/>
        </w:numPr>
        <w:spacing w:after="0" w:line="432" w:lineRule="auto"/>
        <w:rPr>
          <w:rFonts w:ascii="Times New Roman" w:hAnsi="Times New Roman" w:cs="Times New Roman"/>
          <w:sz w:val="24"/>
          <w:szCs w:val="24"/>
        </w:rPr>
      </w:pPr>
      <w:r w:rsidRPr="00B34C29">
        <w:rPr>
          <w:rFonts w:ascii="Times New Roman" w:hAnsi="Times New Roman" w:cs="Times New Roman"/>
          <w:sz w:val="24"/>
          <w:szCs w:val="24"/>
        </w:rPr>
        <w:t>Fonctions d’une variable réelle et modélisation du signal</w:t>
      </w:r>
    </w:p>
    <w:p w:rsidR="004F5CAB" w:rsidRDefault="00C75676" w:rsidP="00B34C29">
      <w:pPr>
        <w:pStyle w:val="Paragraphedeliste"/>
        <w:numPr>
          <w:ilvl w:val="0"/>
          <w:numId w:val="54"/>
        </w:numPr>
        <w:spacing w:after="0" w:line="432" w:lineRule="auto"/>
        <w:rPr>
          <w:rFonts w:ascii="Times New Roman" w:hAnsi="Times New Roman" w:cs="Times New Roman"/>
          <w:sz w:val="24"/>
          <w:szCs w:val="24"/>
        </w:rPr>
      </w:pPr>
      <w:r w:rsidRPr="00B34C29">
        <w:rPr>
          <w:rFonts w:ascii="Times New Roman" w:hAnsi="Times New Roman" w:cs="Times New Roman"/>
          <w:sz w:val="24"/>
          <w:szCs w:val="24"/>
        </w:rPr>
        <w:t>Calcul intégral</w:t>
      </w:r>
    </w:p>
    <w:p w:rsidR="004F5CAB" w:rsidRDefault="00C75676" w:rsidP="00B34C29">
      <w:pPr>
        <w:pStyle w:val="Paragraphedeliste"/>
        <w:numPr>
          <w:ilvl w:val="0"/>
          <w:numId w:val="54"/>
        </w:numPr>
        <w:spacing w:after="0" w:line="432" w:lineRule="auto"/>
        <w:rPr>
          <w:rFonts w:ascii="Times New Roman" w:hAnsi="Times New Roman" w:cs="Times New Roman"/>
          <w:sz w:val="24"/>
          <w:szCs w:val="24"/>
        </w:rPr>
      </w:pPr>
      <w:r w:rsidRPr="00B34C29">
        <w:rPr>
          <w:rFonts w:ascii="Times New Roman" w:hAnsi="Times New Roman" w:cs="Times New Roman"/>
          <w:sz w:val="24"/>
          <w:szCs w:val="24"/>
        </w:rPr>
        <w:t>Equations différentielles, à l’exception de « nombres complexes » et « équations linéaires du second ordre à coefficients réels constants ».</w:t>
      </w:r>
    </w:p>
    <w:p w:rsidR="00EF0B63" w:rsidRDefault="00C75676" w:rsidP="00B34C29">
      <w:pPr>
        <w:pStyle w:val="Paragraphedeliste"/>
        <w:numPr>
          <w:ilvl w:val="0"/>
          <w:numId w:val="54"/>
        </w:numPr>
        <w:spacing w:after="0" w:line="432" w:lineRule="auto"/>
        <w:rPr>
          <w:rFonts w:ascii="Times New Roman" w:hAnsi="Times New Roman" w:cs="Times New Roman"/>
          <w:sz w:val="24"/>
          <w:szCs w:val="24"/>
        </w:rPr>
      </w:pPr>
      <w:r w:rsidRPr="00B34C29">
        <w:rPr>
          <w:rFonts w:ascii="Times New Roman" w:hAnsi="Times New Roman" w:cs="Times New Roman"/>
          <w:sz w:val="24"/>
          <w:szCs w:val="24"/>
        </w:rPr>
        <w:t>Transformée de Fourier discrète. Les « propriétés avancées de la transformée de Fourier discrète, opération de filtrage numérique » constituent un approfondissement du</w:t>
      </w:r>
      <w:r w:rsidRPr="00B34C29">
        <w:rPr>
          <w:rFonts w:ascii="Times New Roman" w:hAnsi="Times New Roman" w:cs="Times New Roman"/>
          <w:sz w:val="24"/>
          <w:szCs w:val="24"/>
        </w:rPr>
        <w:br/>
        <w:t>programme qui peut être utile aux étudiants souhaitant un complément spécifique au</w:t>
      </w:r>
      <w:r w:rsidRPr="00B34C29">
        <w:rPr>
          <w:rFonts w:ascii="Times New Roman" w:hAnsi="Times New Roman" w:cs="Times New Roman"/>
          <w:sz w:val="24"/>
          <w:szCs w:val="24"/>
        </w:rPr>
        <w:br/>
        <w:t xml:space="preserve">traitement du signal. </w:t>
      </w:r>
    </w:p>
    <w:p w:rsidR="004F5CAB" w:rsidRDefault="00C75676" w:rsidP="00B34C29">
      <w:pPr>
        <w:pStyle w:val="Paragraphedeliste"/>
        <w:numPr>
          <w:ilvl w:val="0"/>
          <w:numId w:val="54"/>
        </w:numPr>
        <w:spacing w:after="0" w:line="432" w:lineRule="auto"/>
        <w:rPr>
          <w:rFonts w:ascii="Times New Roman" w:hAnsi="Times New Roman" w:cs="Times New Roman"/>
          <w:sz w:val="24"/>
          <w:szCs w:val="24"/>
        </w:rPr>
      </w:pPr>
      <w:r w:rsidRPr="00B34C29">
        <w:rPr>
          <w:rFonts w:ascii="Times New Roman" w:hAnsi="Times New Roman" w:cs="Times New Roman"/>
          <w:sz w:val="24"/>
          <w:szCs w:val="24"/>
        </w:rPr>
        <w:t>Transformation en z</w:t>
      </w:r>
    </w:p>
    <w:p w:rsidR="00B34C29" w:rsidRDefault="00C75676" w:rsidP="00B34C29">
      <w:pPr>
        <w:pStyle w:val="Paragraphedeliste"/>
        <w:numPr>
          <w:ilvl w:val="0"/>
          <w:numId w:val="54"/>
        </w:numPr>
        <w:spacing w:after="0" w:line="432" w:lineRule="auto"/>
        <w:rPr>
          <w:rFonts w:ascii="Times New Roman" w:hAnsi="Times New Roman" w:cs="Times New Roman"/>
          <w:sz w:val="24"/>
          <w:szCs w:val="24"/>
        </w:rPr>
      </w:pPr>
      <w:r w:rsidRPr="00B34C29">
        <w:rPr>
          <w:rFonts w:ascii="Times New Roman" w:hAnsi="Times New Roman" w:cs="Times New Roman"/>
          <w:sz w:val="24"/>
          <w:szCs w:val="24"/>
        </w:rPr>
        <w:t>Probabilités 1</w:t>
      </w:r>
    </w:p>
    <w:p w:rsidR="00B34C29" w:rsidRDefault="00C75676" w:rsidP="00B34C29">
      <w:pPr>
        <w:pStyle w:val="Paragraphedeliste"/>
        <w:numPr>
          <w:ilvl w:val="0"/>
          <w:numId w:val="54"/>
        </w:numPr>
        <w:spacing w:after="0" w:line="432" w:lineRule="auto"/>
        <w:rPr>
          <w:rFonts w:ascii="Times New Roman" w:hAnsi="Times New Roman" w:cs="Times New Roman"/>
          <w:sz w:val="24"/>
          <w:szCs w:val="24"/>
        </w:rPr>
      </w:pPr>
      <w:r w:rsidRPr="00B34C29">
        <w:rPr>
          <w:rFonts w:ascii="Times New Roman" w:hAnsi="Times New Roman" w:cs="Times New Roman"/>
          <w:sz w:val="24"/>
          <w:szCs w:val="24"/>
        </w:rPr>
        <w:t>Probabilités 2</w:t>
      </w:r>
    </w:p>
    <w:p w:rsidR="00B34C29" w:rsidRDefault="00C75676" w:rsidP="00B34C29">
      <w:pPr>
        <w:pStyle w:val="Paragraphedeliste"/>
        <w:numPr>
          <w:ilvl w:val="0"/>
          <w:numId w:val="54"/>
        </w:numPr>
        <w:spacing w:after="0" w:line="432" w:lineRule="auto"/>
        <w:rPr>
          <w:rFonts w:ascii="Times New Roman" w:hAnsi="Times New Roman" w:cs="Times New Roman"/>
          <w:sz w:val="24"/>
          <w:szCs w:val="24"/>
        </w:rPr>
      </w:pPr>
      <w:r w:rsidRPr="00B34C29">
        <w:rPr>
          <w:rFonts w:ascii="Times New Roman" w:hAnsi="Times New Roman" w:cs="Times New Roman"/>
          <w:sz w:val="24"/>
          <w:szCs w:val="24"/>
        </w:rPr>
        <w:t>Nombres complexes</w:t>
      </w:r>
    </w:p>
    <w:p w:rsidR="00C75676" w:rsidRPr="00B34C29" w:rsidRDefault="00C75676" w:rsidP="00B34C29">
      <w:pPr>
        <w:pStyle w:val="Paragraphedeliste"/>
        <w:numPr>
          <w:ilvl w:val="0"/>
          <w:numId w:val="54"/>
        </w:numPr>
        <w:spacing w:after="0" w:line="432" w:lineRule="auto"/>
        <w:rPr>
          <w:rFonts w:ascii="Times New Roman" w:hAnsi="Times New Roman" w:cs="Times New Roman"/>
          <w:sz w:val="24"/>
          <w:szCs w:val="24"/>
        </w:rPr>
      </w:pPr>
      <w:r w:rsidRPr="00B34C29">
        <w:rPr>
          <w:rFonts w:ascii="Times New Roman" w:hAnsi="Times New Roman" w:cs="Times New Roman"/>
          <w:sz w:val="24"/>
          <w:szCs w:val="24"/>
        </w:rPr>
        <w:t>Calcul matriciel</w:t>
      </w:r>
    </w:p>
    <w:p w:rsidR="004F5CAB" w:rsidRPr="00454229" w:rsidRDefault="004F5CAB" w:rsidP="00B34C29">
      <w:pPr>
        <w:spacing w:after="0" w:line="360" w:lineRule="auto"/>
        <w:ind w:left="993"/>
        <w:rPr>
          <w:rFonts w:ascii="Times New Roman" w:hAnsi="Times New Roman" w:cs="Times New Roman"/>
          <w:sz w:val="24"/>
          <w:szCs w:val="24"/>
        </w:rPr>
      </w:pPr>
    </w:p>
    <w:p w:rsidR="00EF0B63" w:rsidRPr="00454229" w:rsidRDefault="00C75676" w:rsidP="00B34C29">
      <w:pPr>
        <w:spacing w:after="0" w:line="360" w:lineRule="auto"/>
        <w:ind w:firstLine="709"/>
        <w:jc w:val="both"/>
        <w:rPr>
          <w:rFonts w:ascii="Times New Roman" w:hAnsi="Times New Roman" w:cs="Times New Roman"/>
          <w:sz w:val="24"/>
          <w:szCs w:val="24"/>
        </w:rPr>
      </w:pPr>
      <w:r w:rsidRPr="00454229">
        <w:rPr>
          <w:rFonts w:ascii="Times New Roman" w:hAnsi="Times New Roman" w:cs="Times New Roman"/>
          <w:b/>
          <w:i/>
          <w:sz w:val="24"/>
          <w:szCs w:val="24"/>
        </w:rPr>
        <w:t xml:space="preserve">Pour connaitre le contenu, les capacités attendues de chacun de ces modules, il faut se référer </w:t>
      </w:r>
      <w:r w:rsidR="00EF0B63" w:rsidRPr="00454229">
        <w:rPr>
          <w:rFonts w:ascii="Times New Roman" w:hAnsi="Times New Roman" w:cs="Times New Roman"/>
          <w:b/>
          <w:i/>
          <w:sz w:val="24"/>
          <w:szCs w:val="24"/>
        </w:rPr>
        <w:t>au B.O n°27 du 4 juillet 2013 définissant le programme de mathématiques en section de technicien supérieur.</w:t>
      </w:r>
    </w:p>
    <w:p w:rsidR="00C24BAF" w:rsidRDefault="00C24BAF" w:rsidP="00FA0F9D">
      <w:pPr>
        <w:pStyle w:val="Titre2"/>
        <w:sectPr w:rsidR="00C24BAF" w:rsidSect="005F448D">
          <w:pgSz w:w="11906" w:h="16838"/>
          <w:pgMar w:top="851" w:right="851" w:bottom="851" w:left="851" w:header="0" w:footer="709" w:gutter="0"/>
          <w:cols w:space="708"/>
          <w:docGrid w:linePitch="360"/>
        </w:sectPr>
      </w:pPr>
      <w:bookmarkStart w:id="4" w:name="_2__"/>
      <w:bookmarkEnd w:id="4"/>
    </w:p>
    <w:p w:rsidR="00C74150" w:rsidRPr="00C74150" w:rsidRDefault="00EF0B63" w:rsidP="00FA0F9D">
      <w:pPr>
        <w:pStyle w:val="Titre2"/>
      </w:pPr>
      <w:r w:rsidRPr="00005B12">
        <w:lastRenderedPageBreak/>
        <w:t>2</w:t>
      </w:r>
      <w:r w:rsidR="00B34C29">
        <w:t xml:space="preserve">. </w:t>
      </w:r>
      <w:r w:rsidRPr="00005B12">
        <w:t xml:space="preserve"> R</w:t>
      </w:r>
      <w:r w:rsidR="00C75676" w:rsidRPr="00005B12">
        <w:t>èglement d’examen et définition des épreuves</w:t>
      </w:r>
      <w:r w:rsidR="004F5CAB" w:rsidRPr="00005B12">
        <w:t xml:space="preserve"> :</w:t>
      </w:r>
    </w:p>
    <w:p w:rsidR="004F5CAB" w:rsidRDefault="00C75676" w:rsidP="00B34C29">
      <w:pPr>
        <w:spacing w:after="0" w:line="360" w:lineRule="auto"/>
        <w:ind w:left="284" w:firstLine="425"/>
        <w:jc w:val="both"/>
        <w:rPr>
          <w:rFonts w:ascii="Times New Roman" w:hAnsi="Times New Roman" w:cs="Times New Roman"/>
          <w:sz w:val="24"/>
          <w:szCs w:val="24"/>
        </w:rPr>
      </w:pPr>
      <w:r w:rsidRPr="00454229">
        <w:rPr>
          <w:rFonts w:ascii="Times New Roman" w:hAnsi="Times New Roman" w:cs="Times New Roman"/>
          <w:sz w:val="24"/>
          <w:szCs w:val="24"/>
        </w:rPr>
        <w:t xml:space="preserve">Pour les étudiants sous statut scolaire (établissements publics ou privés sous contrat), les apprentis (CFA ou sections d'apprentissage habilités), la formation professionnelle continue dans les établissements publics habilités, l’épreuve E3 de mathématiques constituant l’unité U3 </w:t>
      </w:r>
      <w:r w:rsidR="00E03FFF" w:rsidRPr="00454229">
        <w:rPr>
          <w:rFonts w:ascii="Times New Roman" w:hAnsi="Times New Roman" w:cs="Times New Roman"/>
          <w:sz w:val="24"/>
          <w:szCs w:val="24"/>
        </w:rPr>
        <w:t xml:space="preserve">de ce BTS « systèmes numériques » </w:t>
      </w:r>
      <w:r w:rsidRPr="00454229">
        <w:rPr>
          <w:rFonts w:ascii="Times New Roman" w:hAnsi="Times New Roman" w:cs="Times New Roman"/>
          <w:sz w:val="24"/>
          <w:szCs w:val="24"/>
        </w:rPr>
        <w:t>se déroule</w:t>
      </w:r>
      <w:r w:rsidR="00E03FFF" w:rsidRPr="00454229">
        <w:rPr>
          <w:rFonts w:ascii="Times New Roman" w:hAnsi="Times New Roman" w:cs="Times New Roman"/>
          <w:sz w:val="24"/>
          <w:szCs w:val="24"/>
        </w:rPr>
        <w:t xml:space="preserve"> en</w:t>
      </w:r>
      <w:r w:rsidRPr="00454229">
        <w:rPr>
          <w:rFonts w:ascii="Times New Roman" w:hAnsi="Times New Roman" w:cs="Times New Roman"/>
          <w:sz w:val="24"/>
          <w:szCs w:val="24"/>
        </w:rPr>
        <w:t xml:space="preserve"> contrôle en cours de formation</w:t>
      </w:r>
      <w:r w:rsidR="00E03FFF" w:rsidRPr="00454229">
        <w:rPr>
          <w:rFonts w:ascii="Times New Roman" w:hAnsi="Times New Roman" w:cs="Times New Roman"/>
          <w:sz w:val="24"/>
          <w:szCs w:val="24"/>
        </w:rPr>
        <w:t>. Ce CCF</w:t>
      </w:r>
      <w:r w:rsidRPr="00454229">
        <w:rPr>
          <w:rFonts w:ascii="Times New Roman" w:hAnsi="Times New Roman" w:cs="Times New Roman"/>
          <w:sz w:val="24"/>
          <w:szCs w:val="24"/>
        </w:rPr>
        <w:t xml:space="preserve"> comporte deux situations d’évaluation</w:t>
      </w:r>
      <w:r w:rsidR="00E03FFF" w:rsidRPr="00454229">
        <w:rPr>
          <w:rFonts w:ascii="Times New Roman" w:hAnsi="Times New Roman" w:cs="Times New Roman"/>
          <w:sz w:val="24"/>
          <w:szCs w:val="24"/>
        </w:rPr>
        <w:t xml:space="preserve">, </w:t>
      </w:r>
      <w:r w:rsidRPr="00454229">
        <w:rPr>
          <w:rFonts w:ascii="Times New Roman" w:hAnsi="Times New Roman" w:cs="Times New Roman"/>
          <w:sz w:val="24"/>
          <w:szCs w:val="24"/>
        </w:rPr>
        <w:t>d’une durée de cinquante-cinq minutes maximum, fai</w:t>
      </w:r>
      <w:r w:rsidR="00E03FFF" w:rsidRPr="00454229">
        <w:rPr>
          <w:rFonts w:ascii="Times New Roman" w:hAnsi="Times New Roman" w:cs="Times New Roman"/>
          <w:sz w:val="24"/>
          <w:szCs w:val="24"/>
        </w:rPr>
        <w:t>sant</w:t>
      </w:r>
      <w:r w:rsidRPr="00454229">
        <w:rPr>
          <w:rFonts w:ascii="Times New Roman" w:hAnsi="Times New Roman" w:cs="Times New Roman"/>
          <w:sz w:val="24"/>
          <w:szCs w:val="24"/>
        </w:rPr>
        <w:t xml:space="preserve"> l’objet d’une note sur 10 points.</w:t>
      </w:r>
    </w:p>
    <w:p w:rsidR="00C74150" w:rsidRDefault="00C74150" w:rsidP="00B34C29">
      <w:pPr>
        <w:spacing w:after="0" w:line="360" w:lineRule="auto"/>
        <w:ind w:left="284" w:firstLine="425"/>
        <w:jc w:val="both"/>
        <w:rPr>
          <w:rFonts w:ascii="Times New Roman" w:hAnsi="Times New Roman" w:cs="Times New Roman"/>
          <w:sz w:val="24"/>
          <w:szCs w:val="24"/>
        </w:rPr>
      </w:pPr>
    </w:p>
    <w:p w:rsidR="004F5CAB" w:rsidRDefault="00E03FFF" w:rsidP="00B34C29">
      <w:pPr>
        <w:spacing w:after="0" w:line="360" w:lineRule="auto"/>
        <w:ind w:left="284" w:firstLine="425"/>
        <w:jc w:val="both"/>
        <w:rPr>
          <w:rFonts w:ascii="Times New Roman" w:hAnsi="Times New Roman" w:cs="Times New Roman"/>
          <w:sz w:val="24"/>
          <w:szCs w:val="24"/>
        </w:rPr>
      </w:pPr>
      <w:r w:rsidRPr="00454229">
        <w:rPr>
          <w:rFonts w:ascii="Times New Roman" w:hAnsi="Times New Roman" w:cs="Times New Roman"/>
          <w:sz w:val="24"/>
          <w:szCs w:val="24"/>
        </w:rPr>
        <w:t>L</w:t>
      </w:r>
      <w:r w:rsidR="00C75676" w:rsidRPr="00454229">
        <w:rPr>
          <w:rFonts w:ascii="Times New Roman" w:hAnsi="Times New Roman" w:cs="Times New Roman"/>
          <w:sz w:val="24"/>
          <w:szCs w:val="24"/>
        </w:rPr>
        <w:t>a première situation doit être organisée avant la fin de la première année</w:t>
      </w:r>
      <w:r w:rsidR="00C24BAF">
        <w:rPr>
          <w:rFonts w:ascii="Times New Roman" w:hAnsi="Times New Roman" w:cs="Times New Roman"/>
          <w:sz w:val="24"/>
          <w:szCs w:val="24"/>
        </w:rPr>
        <w:t xml:space="preserve"> </w:t>
      </w:r>
      <w:r w:rsidRPr="00454229">
        <w:rPr>
          <w:rFonts w:ascii="Times New Roman" w:hAnsi="Times New Roman" w:cs="Times New Roman"/>
          <w:sz w:val="24"/>
          <w:szCs w:val="24"/>
        </w:rPr>
        <w:t>de formation en STS et</w:t>
      </w:r>
      <w:r w:rsidR="00C75676" w:rsidRPr="00454229">
        <w:rPr>
          <w:rFonts w:ascii="Times New Roman" w:hAnsi="Times New Roman" w:cs="Times New Roman"/>
          <w:sz w:val="24"/>
          <w:szCs w:val="24"/>
        </w:rPr>
        <w:t> permet</w:t>
      </w:r>
      <w:r w:rsidRPr="00454229">
        <w:rPr>
          <w:rFonts w:ascii="Times New Roman" w:hAnsi="Times New Roman" w:cs="Times New Roman"/>
          <w:sz w:val="24"/>
          <w:szCs w:val="24"/>
        </w:rPr>
        <w:t>tre</w:t>
      </w:r>
      <w:r w:rsidR="00C75676" w:rsidRPr="00454229">
        <w:rPr>
          <w:rFonts w:ascii="Times New Roman" w:hAnsi="Times New Roman" w:cs="Times New Roman"/>
          <w:sz w:val="24"/>
          <w:szCs w:val="24"/>
        </w:rPr>
        <w:t xml:space="preserve"> l’évaluation, par sondage</w:t>
      </w:r>
      <w:r w:rsidRPr="00454229">
        <w:rPr>
          <w:rFonts w:ascii="Times New Roman" w:hAnsi="Times New Roman" w:cs="Times New Roman"/>
          <w:sz w:val="24"/>
          <w:szCs w:val="24"/>
        </w:rPr>
        <w:t xml:space="preserve"> probant</w:t>
      </w:r>
      <w:r w:rsidR="00C75676" w:rsidRPr="00454229">
        <w:rPr>
          <w:rFonts w:ascii="Times New Roman" w:hAnsi="Times New Roman" w:cs="Times New Roman"/>
          <w:sz w:val="24"/>
          <w:szCs w:val="24"/>
        </w:rPr>
        <w:t>, des contenus et des capacités associés aux modules du programme de mathématiques suivants :</w:t>
      </w:r>
    </w:p>
    <w:p w:rsidR="004F5CAB" w:rsidRPr="004F5CAB" w:rsidRDefault="004F5CAB" w:rsidP="00B34C29">
      <w:pPr>
        <w:tabs>
          <w:tab w:val="left" w:pos="993"/>
        </w:tabs>
        <w:spacing w:after="0" w:line="360" w:lineRule="auto"/>
        <w:ind w:left="1134"/>
        <w:rPr>
          <w:rFonts w:ascii="Times New Roman" w:hAnsi="Times New Roman" w:cs="Times New Roman"/>
          <w:sz w:val="8"/>
          <w:szCs w:val="8"/>
        </w:rPr>
      </w:pPr>
    </w:p>
    <w:p w:rsidR="00B34C29" w:rsidRPr="00B34C29" w:rsidRDefault="00C75676" w:rsidP="00B34C29">
      <w:pPr>
        <w:pStyle w:val="Paragraphedeliste"/>
        <w:numPr>
          <w:ilvl w:val="0"/>
          <w:numId w:val="55"/>
        </w:numPr>
        <w:tabs>
          <w:tab w:val="left" w:pos="1134"/>
        </w:tabs>
        <w:spacing w:after="0" w:line="360" w:lineRule="auto"/>
        <w:ind w:left="993" w:hanging="284"/>
        <w:rPr>
          <w:rFonts w:ascii="Times New Roman" w:hAnsi="Times New Roman" w:cs="Times New Roman"/>
          <w:sz w:val="24"/>
          <w:szCs w:val="24"/>
        </w:rPr>
      </w:pPr>
      <w:r w:rsidRPr="00B34C29">
        <w:rPr>
          <w:rFonts w:ascii="Times New Roman" w:hAnsi="Times New Roman" w:cs="Times New Roman"/>
          <w:sz w:val="24"/>
          <w:szCs w:val="24"/>
        </w:rPr>
        <w:t>Suites numériques ;</w:t>
      </w:r>
    </w:p>
    <w:p w:rsidR="00005B12" w:rsidRDefault="00C75676" w:rsidP="00B34C29">
      <w:pPr>
        <w:pStyle w:val="Paragraphedeliste"/>
        <w:numPr>
          <w:ilvl w:val="0"/>
          <w:numId w:val="55"/>
        </w:numPr>
        <w:tabs>
          <w:tab w:val="left" w:pos="1134"/>
        </w:tabs>
        <w:spacing w:after="0" w:line="360" w:lineRule="auto"/>
        <w:ind w:left="993" w:hanging="284"/>
        <w:rPr>
          <w:rFonts w:ascii="Times New Roman" w:hAnsi="Times New Roman" w:cs="Times New Roman"/>
          <w:sz w:val="24"/>
          <w:szCs w:val="24"/>
        </w:rPr>
      </w:pPr>
      <w:r w:rsidRPr="00B34C29">
        <w:rPr>
          <w:rFonts w:ascii="Times New Roman" w:hAnsi="Times New Roman" w:cs="Times New Roman"/>
          <w:sz w:val="24"/>
          <w:szCs w:val="24"/>
        </w:rPr>
        <w:t>Fonctions d'une variable réelle, à l’exception de « cas d’une asymptote oblique » dans « limites de fonctions », « approximation locale d’une fonction » et « courbes</w:t>
      </w:r>
      <w:r w:rsidR="00C24BAF">
        <w:rPr>
          <w:rFonts w:ascii="Times New Roman" w:hAnsi="Times New Roman" w:cs="Times New Roman"/>
          <w:sz w:val="24"/>
          <w:szCs w:val="24"/>
        </w:rPr>
        <w:t xml:space="preserve"> </w:t>
      </w:r>
      <w:r w:rsidRPr="00B34C29">
        <w:rPr>
          <w:rFonts w:ascii="Times New Roman" w:hAnsi="Times New Roman" w:cs="Times New Roman"/>
          <w:sz w:val="24"/>
          <w:szCs w:val="24"/>
        </w:rPr>
        <w:t>paramétrées » ;</w:t>
      </w:r>
    </w:p>
    <w:p w:rsidR="00005B12" w:rsidRDefault="00C75676" w:rsidP="00B34C29">
      <w:pPr>
        <w:pStyle w:val="Paragraphedeliste"/>
        <w:numPr>
          <w:ilvl w:val="0"/>
          <w:numId w:val="55"/>
        </w:numPr>
        <w:tabs>
          <w:tab w:val="left" w:pos="1134"/>
        </w:tabs>
        <w:spacing w:after="0" w:line="360" w:lineRule="auto"/>
        <w:ind w:left="993" w:hanging="284"/>
        <w:rPr>
          <w:rFonts w:ascii="Times New Roman" w:hAnsi="Times New Roman" w:cs="Times New Roman"/>
          <w:sz w:val="24"/>
          <w:szCs w:val="24"/>
        </w:rPr>
      </w:pPr>
      <w:r w:rsidRPr="00B34C29">
        <w:rPr>
          <w:rFonts w:ascii="Times New Roman" w:hAnsi="Times New Roman" w:cs="Times New Roman"/>
          <w:sz w:val="24"/>
          <w:szCs w:val="24"/>
        </w:rPr>
        <w:t>Fonctions d’une variable réelle et modélisation du signal ;</w:t>
      </w:r>
    </w:p>
    <w:p w:rsidR="00005B12" w:rsidRDefault="00C75676" w:rsidP="00B34C29">
      <w:pPr>
        <w:pStyle w:val="Paragraphedeliste"/>
        <w:numPr>
          <w:ilvl w:val="0"/>
          <w:numId w:val="55"/>
        </w:numPr>
        <w:tabs>
          <w:tab w:val="left" w:pos="1134"/>
        </w:tabs>
        <w:spacing w:after="0" w:line="360" w:lineRule="auto"/>
        <w:ind w:left="993" w:hanging="284"/>
        <w:rPr>
          <w:rFonts w:ascii="Times New Roman" w:hAnsi="Times New Roman" w:cs="Times New Roman"/>
          <w:sz w:val="24"/>
          <w:szCs w:val="24"/>
        </w:rPr>
      </w:pPr>
      <w:r w:rsidRPr="00B34C29">
        <w:rPr>
          <w:rFonts w:ascii="Times New Roman" w:hAnsi="Times New Roman" w:cs="Times New Roman"/>
          <w:sz w:val="24"/>
          <w:szCs w:val="24"/>
        </w:rPr>
        <w:t>Calcul intégral ;</w:t>
      </w:r>
    </w:p>
    <w:p w:rsidR="00005B12" w:rsidRDefault="00C75676" w:rsidP="00B34C29">
      <w:pPr>
        <w:pStyle w:val="Paragraphedeliste"/>
        <w:numPr>
          <w:ilvl w:val="0"/>
          <w:numId w:val="55"/>
        </w:numPr>
        <w:tabs>
          <w:tab w:val="left" w:pos="1134"/>
        </w:tabs>
        <w:spacing w:after="0" w:line="360" w:lineRule="auto"/>
        <w:ind w:left="993" w:hanging="284"/>
        <w:rPr>
          <w:rFonts w:ascii="Times New Roman" w:hAnsi="Times New Roman" w:cs="Times New Roman"/>
          <w:sz w:val="24"/>
          <w:szCs w:val="24"/>
        </w:rPr>
      </w:pPr>
      <w:r w:rsidRPr="00B34C29">
        <w:rPr>
          <w:rFonts w:ascii="Times New Roman" w:hAnsi="Times New Roman" w:cs="Times New Roman"/>
          <w:sz w:val="24"/>
          <w:szCs w:val="24"/>
        </w:rPr>
        <w:t>Probabilités 1 ;</w:t>
      </w:r>
    </w:p>
    <w:p w:rsidR="004F5CAB" w:rsidRPr="00B34C29" w:rsidRDefault="00C75676" w:rsidP="00B34C29">
      <w:pPr>
        <w:pStyle w:val="Paragraphedeliste"/>
        <w:numPr>
          <w:ilvl w:val="0"/>
          <w:numId w:val="55"/>
        </w:numPr>
        <w:tabs>
          <w:tab w:val="left" w:pos="1134"/>
        </w:tabs>
        <w:spacing w:after="0" w:line="360" w:lineRule="auto"/>
        <w:ind w:left="993" w:hanging="284"/>
        <w:rPr>
          <w:rFonts w:ascii="Times New Roman" w:hAnsi="Times New Roman" w:cs="Times New Roman"/>
          <w:sz w:val="24"/>
          <w:szCs w:val="24"/>
        </w:rPr>
      </w:pPr>
      <w:r w:rsidRPr="00B34C29">
        <w:rPr>
          <w:rFonts w:ascii="Times New Roman" w:hAnsi="Times New Roman" w:cs="Times New Roman"/>
          <w:sz w:val="24"/>
          <w:szCs w:val="24"/>
        </w:rPr>
        <w:t>Nombres complexes.</w:t>
      </w:r>
    </w:p>
    <w:p w:rsidR="00005B12" w:rsidRDefault="00005B12" w:rsidP="00B34C29">
      <w:pPr>
        <w:tabs>
          <w:tab w:val="left" w:pos="851"/>
        </w:tabs>
        <w:spacing w:after="0" w:line="360" w:lineRule="auto"/>
        <w:ind w:left="709"/>
        <w:rPr>
          <w:rFonts w:ascii="Times New Roman" w:hAnsi="Times New Roman" w:cs="Times New Roman"/>
          <w:sz w:val="24"/>
          <w:szCs w:val="24"/>
        </w:rPr>
      </w:pPr>
    </w:p>
    <w:p w:rsidR="00C75676" w:rsidRPr="0020297A" w:rsidRDefault="00C74150" w:rsidP="00B34C29">
      <w:pPr>
        <w:tabs>
          <w:tab w:val="left" w:pos="142"/>
        </w:tabs>
        <w:spacing w:after="0" w:line="360" w:lineRule="auto"/>
        <w:ind w:left="284" w:firstLine="425"/>
        <w:rPr>
          <w:rFonts w:ascii="Times New Roman" w:hAnsi="Times New Roman" w:cs="Times New Roman"/>
          <w:b/>
          <w:color w:val="FF0000"/>
          <w:sz w:val="24"/>
          <w:szCs w:val="24"/>
        </w:rPr>
      </w:pPr>
      <w:r w:rsidRPr="0020297A">
        <w:rPr>
          <w:rFonts w:ascii="Times New Roman" w:hAnsi="Times New Roman" w:cs="Times New Roman"/>
          <w:b/>
          <w:sz w:val="24"/>
          <w:szCs w:val="24"/>
        </w:rPr>
        <w:t>Le choix d</w:t>
      </w:r>
      <w:r w:rsidR="00A27B27">
        <w:rPr>
          <w:rFonts w:ascii="Times New Roman" w:hAnsi="Times New Roman" w:cs="Times New Roman"/>
          <w:b/>
          <w:sz w:val="24"/>
          <w:szCs w:val="24"/>
        </w:rPr>
        <w:t>es</w:t>
      </w:r>
      <w:r w:rsidRPr="0020297A">
        <w:rPr>
          <w:rFonts w:ascii="Times New Roman" w:hAnsi="Times New Roman" w:cs="Times New Roman"/>
          <w:b/>
          <w:sz w:val="24"/>
          <w:szCs w:val="24"/>
        </w:rPr>
        <w:t xml:space="preserve"> module</w:t>
      </w:r>
      <w:r w:rsidR="00A27B27">
        <w:rPr>
          <w:rFonts w:ascii="Times New Roman" w:hAnsi="Times New Roman" w:cs="Times New Roman"/>
          <w:b/>
          <w:sz w:val="24"/>
          <w:szCs w:val="24"/>
        </w:rPr>
        <w:t>s</w:t>
      </w:r>
      <w:r w:rsidRPr="0020297A">
        <w:rPr>
          <w:rFonts w:ascii="Times New Roman" w:hAnsi="Times New Roman" w:cs="Times New Roman"/>
          <w:b/>
          <w:sz w:val="24"/>
          <w:szCs w:val="24"/>
        </w:rPr>
        <w:t xml:space="preserve"> de première ou de seconde année </w:t>
      </w:r>
      <w:r w:rsidR="00B34C29">
        <w:rPr>
          <w:rFonts w:ascii="Times New Roman" w:hAnsi="Times New Roman" w:cs="Times New Roman"/>
          <w:b/>
          <w:sz w:val="24"/>
          <w:szCs w:val="24"/>
        </w:rPr>
        <w:t xml:space="preserve">de formation est donc fortement </w:t>
      </w:r>
      <w:r w:rsidRPr="0020297A">
        <w:rPr>
          <w:rFonts w:ascii="Times New Roman" w:hAnsi="Times New Roman" w:cs="Times New Roman"/>
          <w:b/>
          <w:sz w:val="24"/>
          <w:szCs w:val="24"/>
        </w:rPr>
        <w:t xml:space="preserve">conditionné aux modules identifiés </w:t>
      </w:r>
      <w:r w:rsidR="0020297A" w:rsidRPr="0020297A">
        <w:rPr>
          <w:rFonts w:ascii="Times New Roman" w:hAnsi="Times New Roman" w:cs="Times New Roman"/>
          <w:b/>
          <w:sz w:val="24"/>
          <w:szCs w:val="24"/>
        </w:rPr>
        <w:t>pour la certification</w:t>
      </w:r>
      <w:r w:rsidR="0020297A">
        <w:rPr>
          <w:rFonts w:ascii="Times New Roman" w:hAnsi="Times New Roman" w:cs="Times New Roman"/>
          <w:b/>
          <w:sz w:val="24"/>
          <w:szCs w:val="24"/>
        </w:rPr>
        <w:t>.</w:t>
      </w:r>
      <w:r w:rsidR="00C75676" w:rsidRPr="0020297A">
        <w:rPr>
          <w:rFonts w:ascii="Times New Roman" w:hAnsi="Times New Roman" w:cs="Times New Roman"/>
          <w:b/>
          <w:sz w:val="24"/>
          <w:szCs w:val="24"/>
        </w:rPr>
        <w:br/>
      </w:r>
    </w:p>
    <w:p w:rsidR="009F3627" w:rsidRPr="00454229" w:rsidRDefault="009F3627" w:rsidP="00371446">
      <w:pPr>
        <w:spacing w:after="0"/>
        <w:rPr>
          <w:rFonts w:ascii="Times New Roman" w:hAnsi="Times New Roman" w:cs="Times New Roman"/>
          <w:b/>
          <w:sz w:val="24"/>
          <w:szCs w:val="24"/>
        </w:rPr>
        <w:sectPr w:rsidR="009F3627" w:rsidRPr="00454229" w:rsidSect="005F448D">
          <w:pgSz w:w="11906" w:h="16838"/>
          <w:pgMar w:top="851" w:right="851" w:bottom="851" w:left="851" w:header="0" w:footer="709" w:gutter="0"/>
          <w:cols w:space="708"/>
          <w:docGrid w:linePitch="360"/>
        </w:sectPr>
      </w:pPr>
    </w:p>
    <w:p w:rsidR="00E03FFF" w:rsidRDefault="009F3627" w:rsidP="00FA0F9D">
      <w:pPr>
        <w:pStyle w:val="Titre2"/>
      </w:pPr>
      <w:bookmarkStart w:id="5" w:name="_3__Etude"/>
      <w:bookmarkStart w:id="6" w:name="_3_Etude_d’une"/>
      <w:bookmarkEnd w:id="5"/>
      <w:bookmarkEnd w:id="6"/>
      <w:r w:rsidRPr="00454229">
        <w:t xml:space="preserve">3 </w:t>
      </w:r>
      <w:r w:rsidRPr="00006C4B">
        <w:t xml:space="preserve">Etude d’une situation problème </w:t>
      </w:r>
      <w:r w:rsidR="00386585" w:rsidRPr="00006C4B">
        <w:t>sur les nombres complexes étudiée</w:t>
      </w:r>
      <w:r w:rsidR="00E03FFF" w:rsidRPr="00006C4B">
        <w:t xml:space="preserve"> en 1</w:t>
      </w:r>
      <w:r w:rsidR="00E03FFF" w:rsidRPr="00006C4B">
        <w:rPr>
          <w:vertAlign w:val="superscript"/>
        </w:rPr>
        <w:t>ère</w:t>
      </w:r>
      <w:r w:rsidR="00386585" w:rsidRPr="00006C4B">
        <w:t xml:space="preserve"> année</w:t>
      </w:r>
      <w:r w:rsidR="00386585" w:rsidRPr="00454229">
        <w:t> </w:t>
      </w:r>
      <w:r w:rsidR="00006C4B">
        <w:t>:</w:t>
      </w:r>
    </w:p>
    <w:p w:rsidR="002C15C8" w:rsidRDefault="002C15C8" w:rsidP="002C15C8">
      <w:pPr>
        <w:spacing w:after="0"/>
      </w:pPr>
    </w:p>
    <w:p w:rsidR="007E06BC" w:rsidRDefault="007E06BC" w:rsidP="002C15C8">
      <w:pPr>
        <w:spacing w:after="0"/>
        <w:rPr>
          <w:rFonts w:ascii="Times New Roman" w:hAnsi="Times New Roman" w:cs="Times New Roman"/>
          <w:b/>
          <w:u w:val="single"/>
        </w:rPr>
      </w:pPr>
    </w:p>
    <w:p w:rsidR="002C15C8" w:rsidRDefault="002C15C8" w:rsidP="002C15C8">
      <w:pPr>
        <w:spacing w:after="0"/>
        <w:rPr>
          <w:rFonts w:ascii="Times New Roman" w:hAnsi="Times New Roman" w:cs="Times New Roman"/>
        </w:rPr>
      </w:pPr>
      <w:r w:rsidRPr="00E71BCF">
        <w:rPr>
          <w:rFonts w:ascii="Times New Roman" w:hAnsi="Times New Roman" w:cs="Times New Roman"/>
          <w:b/>
          <w:u w:val="single"/>
        </w:rPr>
        <w:t>Structure de l’étude</w:t>
      </w:r>
      <w:r w:rsidRPr="00E71BCF">
        <w:rPr>
          <w:rFonts w:ascii="Times New Roman" w:hAnsi="Times New Roman" w:cs="Times New Roman"/>
        </w:rPr>
        <w:t> :</w:t>
      </w:r>
    </w:p>
    <w:p w:rsidR="00E71BCF" w:rsidRPr="00E71BCF" w:rsidRDefault="00E71BCF" w:rsidP="002C15C8">
      <w:pPr>
        <w:spacing w:after="0"/>
        <w:rPr>
          <w:rFonts w:ascii="Times New Roman" w:hAnsi="Times New Roman" w:cs="Times New Roman"/>
        </w:rPr>
      </w:pPr>
    </w:p>
    <w:p w:rsidR="002C15C8" w:rsidRPr="00E71BCF" w:rsidRDefault="002C15C8" w:rsidP="002C15C8">
      <w:pPr>
        <w:spacing w:after="0"/>
        <w:rPr>
          <w:rFonts w:ascii="Times New Roman" w:hAnsi="Times New Roman" w:cs="Times New Roman"/>
        </w:rPr>
      </w:pPr>
      <w:r w:rsidRPr="00E71BCF">
        <w:rPr>
          <w:rFonts w:ascii="Times New Roman" w:hAnsi="Times New Roman" w:cs="Times New Roman"/>
        </w:rPr>
        <w:t xml:space="preserve">   3.1 Croisement des programmes de Bac Pro et de BTS</w:t>
      </w:r>
      <w:r w:rsidR="00E71BCF">
        <w:rPr>
          <w:rFonts w:ascii="Times New Roman" w:hAnsi="Times New Roman" w:cs="Times New Roman"/>
        </w:rPr>
        <w:t xml:space="preserve"> (page 5)</w:t>
      </w:r>
    </w:p>
    <w:p w:rsidR="002C15C8" w:rsidRPr="00E71BCF" w:rsidRDefault="002C15C8" w:rsidP="002C15C8">
      <w:pPr>
        <w:spacing w:after="0"/>
        <w:rPr>
          <w:rFonts w:ascii="Times New Roman" w:hAnsi="Times New Roman" w:cs="Times New Roman"/>
        </w:rPr>
      </w:pPr>
    </w:p>
    <w:p w:rsidR="002C15C8" w:rsidRPr="00E71BCF" w:rsidRDefault="002C15C8" w:rsidP="002C15C8">
      <w:pPr>
        <w:spacing w:after="0"/>
        <w:rPr>
          <w:rFonts w:ascii="Times New Roman" w:hAnsi="Times New Roman" w:cs="Times New Roman"/>
        </w:rPr>
      </w:pPr>
      <w:r w:rsidRPr="00E71BCF">
        <w:rPr>
          <w:rFonts w:ascii="Times New Roman" w:hAnsi="Times New Roman" w:cs="Times New Roman"/>
        </w:rPr>
        <w:t xml:space="preserve">   3.2 Présentation de l’activité</w:t>
      </w:r>
      <w:r w:rsidR="00E71BCF">
        <w:rPr>
          <w:rFonts w:ascii="Times New Roman" w:hAnsi="Times New Roman" w:cs="Times New Roman"/>
        </w:rPr>
        <w:t xml:space="preserve"> </w:t>
      </w:r>
      <w:r w:rsidR="000E6B94">
        <w:rPr>
          <w:rFonts w:ascii="Times New Roman" w:hAnsi="Times New Roman" w:cs="Times New Roman"/>
        </w:rPr>
        <w:t>(pages</w:t>
      </w:r>
      <w:r w:rsidR="00E71BCF">
        <w:rPr>
          <w:rFonts w:ascii="Times New Roman" w:hAnsi="Times New Roman" w:cs="Times New Roman"/>
        </w:rPr>
        <w:t xml:space="preserve"> 6</w:t>
      </w:r>
      <w:r w:rsidR="000E6B94">
        <w:rPr>
          <w:rFonts w:ascii="Times New Roman" w:hAnsi="Times New Roman" w:cs="Times New Roman"/>
        </w:rPr>
        <w:t xml:space="preserve"> et </w:t>
      </w:r>
      <w:r w:rsidR="00E71BCF">
        <w:rPr>
          <w:rFonts w:ascii="Times New Roman" w:hAnsi="Times New Roman" w:cs="Times New Roman"/>
        </w:rPr>
        <w:t>7</w:t>
      </w:r>
      <w:r w:rsidR="000E6B94">
        <w:rPr>
          <w:rFonts w:ascii="Times New Roman" w:hAnsi="Times New Roman" w:cs="Times New Roman"/>
        </w:rPr>
        <w:t>)</w:t>
      </w:r>
    </w:p>
    <w:p w:rsidR="002C15C8" w:rsidRPr="00E71BCF" w:rsidRDefault="002C15C8" w:rsidP="002C15C8">
      <w:pPr>
        <w:spacing w:after="0"/>
        <w:rPr>
          <w:rFonts w:ascii="Times New Roman" w:hAnsi="Times New Roman" w:cs="Times New Roman"/>
        </w:rPr>
      </w:pPr>
    </w:p>
    <w:p w:rsidR="002C15C8" w:rsidRPr="00E71BCF" w:rsidRDefault="002C15C8" w:rsidP="002C15C8">
      <w:pPr>
        <w:spacing w:after="0"/>
        <w:rPr>
          <w:rFonts w:ascii="Times New Roman" w:hAnsi="Times New Roman" w:cs="Times New Roman"/>
        </w:rPr>
      </w:pPr>
      <w:r w:rsidRPr="00E71BCF">
        <w:rPr>
          <w:rFonts w:ascii="Times New Roman" w:hAnsi="Times New Roman" w:cs="Times New Roman"/>
        </w:rPr>
        <w:t xml:space="preserve">   3.3 L’activité</w:t>
      </w:r>
      <w:r w:rsidR="000E6B94">
        <w:rPr>
          <w:rFonts w:ascii="Times New Roman" w:hAnsi="Times New Roman" w:cs="Times New Roman"/>
        </w:rPr>
        <w:t xml:space="preserve"> (pages 7 à 12)</w:t>
      </w:r>
    </w:p>
    <w:p w:rsidR="002C15C8" w:rsidRPr="00E71BCF" w:rsidRDefault="002C15C8" w:rsidP="002C15C8">
      <w:pPr>
        <w:spacing w:after="0"/>
        <w:rPr>
          <w:rFonts w:ascii="Times New Roman" w:hAnsi="Times New Roman" w:cs="Times New Roman"/>
        </w:rPr>
      </w:pPr>
    </w:p>
    <w:p w:rsidR="002C15C8" w:rsidRPr="00E71BCF" w:rsidRDefault="002C15C8" w:rsidP="002C15C8">
      <w:pPr>
        <w:spacing w:after="0"/>
        <w:rPr>
          <w:rFonts w:ascii="Times New Roman" w:hAnsi="Times New Roman" w:cs="Times New Roman"/>
        </w:rPr>
      </w:pPr>
      <w:r w:rsidRPr="00E71BCF">
        <w:rPr>
          <w:rFonts w:ascii="Times New Roman" w:hAnsi="Times New Roman" w:cs="Times New Roman"/>
        </w:rPr>
        <w:t xml:space="preserve">   3.4 Tableau de présentation des compétences mobilisées durant l’activité</w:t>
      </w:r>
      <w:r w:rsidR="000E6B94">
        <w:rPr>
          <w:rFonts w:ascii="Times New Roman" w:hAnsi="Times New Roman" w:cs="Times New Roman"/>
        </w:rPr>
        <w:t xml:space="preserve"> (page 13)</w:t>
      </w:r>
    </w:p>
    <w:p w:rsidR="002C15C8" w:rsidRPr="00E71BCF" w:rsidRDefault="002C15C8" w:rsidP="002C15C8">
      <w:pPr>
        <w:spacing w:after="0"/>
        <w:rPr>
          <w:rFonts w:ascii="Times New Roman" w:hAnsi="Times New Roman" w:cs="Times New Roman"/>
        </w:rPr>
      </w:pPr>
    </w:p>
    <w:p w:rsidR="002C15C8" w:rsidRPr="00E71BCF" w:rsidRDefault="002C15C8" w:rsidP="002C15C8">
      <w:pPr>
        <w:spacing w:after="0"/>
        <w:rPr>
          <w:rFonts w:ascii="Times New Roman" w:hAnsi="Times New Roman" w:cs="Times New Roman"/>
        </w:rPr>
      </w:pPr>
      <w:r w:rsidRPr="00E71BCF">
        <w:rPr>
          <w:rFonts w:ascii="Times New Roman" w:hAnsi="Times New Roman" w:cs="Times New Roman"/>
        </w:rPr>
        <w:t xml:space="preserve">   3.5 Annexe</w:t>
      </w:r>
      <w:r w:rsidR="000E6B94">
        <w:rPr>
          <w:rFonts w:ascii="Times New Roman" w:hAnsi="Times New Roman" w:cs="Times New Roman"/>
        </w:rPr>
        <w:t xml:space="preserve"> ( pages 14 et 15)</w:t>
      </w:r>
    </w:p>
    <w:p w:rsidR="002C15C8" w:rsidRPr="00E71BCF" w:rsidRDefault="002C15C8" w:rsidP="002C15C8">
      <w:pPr>
        <w:spacing w:after="0"/>
        <w:rPr>
          <w:rFonts w:ascii="Times New Roman" w:hAnsi="Times New Roman" w:cs="Times New Roman"/>
        </w:rPr>
      </w:pPr>
    </w:p>
    <w:p w:rsidR="002C15C8" w:rsidRPr="00E71BCF" w:rsidRDefault="002C15C8" w:rsidP="002C15C8">
      <w:pPr>
        <w:spacing w:after="0"/>
        <w:rPr>
          <w:rFonts w:ascii="Times New Roman" w:hAnsi="Times New Roman" w:cs="Times New Roman"/>
        </w:rPr>
      </w:pPr>
      <w:r w:rsidRPr="00E71BCF">
        <w:rPr>
          <w:rFonts w:ascii="Times New Roman" w:hAnsi="Times New Roman" w:cs="Times New Roman"/>
        </w:rPr>
        <w:t xml:space="preserve">   3.6 Fiches techniques associées à l’activité</w:t>
      </w:r>
      <w:r w:rsidR="000E6B94">
        <w:rPr>
          <w:rFonts w:ascii="Times New Roman" w:hAnsi="Times New Roman" w:cs="Times New Roman"/>
        </w:rPr>
        <w:t xml:space="preserve"> ( Fiche n°1 pages 16 et 17 ; Fiche n°2 pages 18 et 19)</w:t>
      </w:r>
    </w:p>
    <w:p w:rsidR="002C15C8" w:rsidRPr="00E71BCF" w:rsidRDefault="002C15C8" w:rsidP="002C15C8">
      <w:pPr>
        <w:spacing w:after="0"/>
        <w:rPr>
          <w:rFonts w:ascii="Times New Roman" w:hAnsi="Times New Roman" w:cs="Times New Roman"/>
        </w:rPr>
      </w:pPr>
    </w:p>
    <w:p w:rsidR="002C15C8" w:rsidRPr="00E71BCF" w:rsidRDefault="002C15C8" w:rsidP="002C15C8">
      <w:pPr>
        <w:spacing w:after="0"/>
        <w:rPr>
          <w:rFonts w:ascii="Times New Roman" w:hAnsi="Times New Roman" w:cs="Times New Roman"/>
        </w:rPr>
      </w:pPr>
      <w:r w:rsidRPr="00E71BCF">
        <w:rPr>
          <w:rFonts w:ascii="Times New Roman" w:hAnsi="Times New Roman" w:cs="Times New Roman"/>
        </w:rPr>
        <w:t xml:space="preserve">   3.7 Grille chronologique d’évaluation ou d’auto-évaluation du degré de maitrise des compétences</w:t>
      </w:r>
    </w:p>
    <w:p w:rsidR="002C15C8" w:rsidRPr="00E71BCF" w:rsidRDefault="002C15C8" w:rsidP="002C15C8">
      <w:pPr>
        <w:spacing w:after="0"/>
        <w:rPr>
          <w:rFonts w:ascii="Times New Roman" w:hAnsi="Times New Roman" w:cs="Times New Roman"/>
        </w:rPr>
      </w:pPr>
    </w:p>
    <w:p w:rsidR="002C15C8" w:rsidRDefault="002C15C8" w:rsidP="002C15C8"/>
    <w:p w:rsidR="002C15C8" w:rsidRDefault="002C15C8" w:rsidP="002C15C8"/>
    <w:p w:rsidR="002C15C8" w:rsidRDefault="002C15C8" w:rsidP="002C15C8"/>
    <w:p w:rsidR="002C15C8" w:rsidRDefault="002C15C8" w:rsidP="002C15C8"/>
    <w:p w:rsidR="002C15C8" w:rsidRDefault="002C15C8" w:rsidP="002C15C8"/>
    <w:p w:rsidR="002C15C8" w:rsidRDefault="002C15C8" w:rsidP="002C15C8"/>
    <w:p w:rsidR="002C15C8" w:rsidRDefault="002C15C8" w:rsidP="002C15C8"/>
    <w:p w:rsidR="002C15C8" w:rsidRDefault="002C15C8" w:rsidP="002C15C8"/>
    <w:p w:rsidR="002C15C8" w:rsidRDefault="002C15C8" w:rsidP="002C15C8"/>
    <w:p w:rsidR="002C15C8" w:rsidRDefault="002C15C8" w:rsidP="002C15C8"/>
    <w:p w:rsidR="002C15C8" w:rsidRDefault="002C15C8" w:rsidP="002C15C8"/>
    <w:p w:rsidR="002C15C8" w:rsidRDefault="002C15C8" w:rsidP="002C15C8"/>
    <w:p w:rsidR="002C15C8" w:rsidRDefault="002C15C8" w:rsidP="002C15C8"/>
    <w:p w:rsidR="002C15C8" w:rsidRDefault="002C15C8" w:rsidP="002C15C8"/>
    <w:p w:rsidR="002C15C8" w:rsidRDefault="002C15C8" w:rsidP="002C15C8"/>
    <w:p w:rsidR="002C15C8" w:rsidRDefault="002C15C8" w:rsidP="002C15C8"/>
    <w:p w:rsidR="002C15C8" w:rsidRDefault="002C15C8" w:rsidP="002C15C8"/>
    <w:p w:rsidR="002C15C8" w:rsidRDefault="002C15C8" w:rsidP="002C15C8"/>
    <w:p w:rsidR="002C15C8" w:rsidRPr="002C15C8" w:rsidRDefault="002C15C8" w:rsidP="002C15C8"/>
    <w:p w:rsidR="00C75676" w:rsidRDefault="00DE7356" w:rsidP="00FA0F9D">
      <w:pPr>
        <w:pStyle w:val="Titre3"/>
      </w:pPr>
      <w:bookmarkStart w:id="7" w:name="_3.1__Croisement"/>
      <w:bookmarkEnd w:id="7"/>
      <w:r w:rsidRPr="00652057">
        <w:t>3.1</w:t>
      </w:r>
      <w:r w:rsidR="00B34C29">
        <w:t xml:space="preserve"> </w:t>
      </w:r>
      <w:r w:rsidR="009665A0" w:rsidRPr="00652057">
        <w:t>C</w:t>
      </w:r>
      <w:r w:rsidR="00E03FFF" w:rsidRPr="00652057">
        <w:t>roisement d</w:t>
      </w:r>
      <w:r w:rsidR="009665A0" w:rsidRPr="00652057">
        <w:t>e</w:t>
      </w:r>
      <w:r w:rsidR="00A76FA4">
        <w:t>s</w:t>
      </w:r>
      <w:r w:rsidR="009665A0" w:rsidRPr="00652057">
        <w:t xml:space="preserve"> </w:t>
      </w:r>
      <w:r w:rsidR="009665A0" w:rsidRPr="00B22B9F">
        <w:t>programmes</w:t>
      </w:r>
      <w:r w:rsidR="00B34C29">
        <w:t xml:space="preserve"> </w:t>
      </w:r>
      <w:r w:rsidR="002D7828" w:rsidRPr="00652057">
        <w:t>sur la notion de nombres complexes</w:t>
      </w:r>
      <w:r w:rsidR="00006C4B" w:rsidRPr="00652057">
        <w:t xml:space="preserve"> :</w:t>
      </w:r>
    </w:p>
    <w:p w:rsidR="00DE7356" w:rsidRPr="007E06BC" w:rsidRDefault="000F07B0" w:rsidP="00652057">
      <w:pPr>
        <w:spacing w:line="240" w:lineRule="auto"/>
        <w:ind w:left="567" w:firstLine="426"/>
        <w:rPr>
          <w:szCs w:val="22"/>
        </w:rPr>
      </w:pPr>
      <w:r w:rsidRPr="007E06BC">
        <w:rPr>
          <w:rFonts w:ascii="Times New Roman" w:hAnsi="Times New Roman" w:cs="Times New Roman"/>
          <w:szCs w:val="22"/>
        </w:rPr>
        <w:t>Dans le cadre de la modulation, telle qu’elle est présentée dans le guide pédagogique académique des dispositifs de passerelles Bac Pro-BTS (annexe 5)</w:t>
      </w:r>
      <w:r w:rsidR="00386585" w:rsidRPr="007E06BC">
        <w:rPr>
          <w:rFonts w:ascii="Times New Roman" w:hAnsi="Times New Roman" w:cs="Times New Roman"/>
          <w:szCs w:val="22"/>
        </w:rPr>
        <w:t>, il est important de travailler sur la continuité des programmes</w:t>
      </w:r>
      <w:r w:rsidRPr="007E06BC">
        <w:rPr>
          <w:rFonts w:ascii="Times New Roman" w:hAnsi="Times New Roman" w:cs="Times New Roman"/>
          <w:szCs w:val="22"/>
        </w:rPr>
        <w:t>. C</w:t>
      </w:r>
      <w:r w:rsidR="00386585" w:rsidRPr="007E06BC">
        <w:rPr>
          <w:rFonts w:ascii="Times New Roman" w:hAnsi="Times New Roman" w:cs="Times New Roman"/>
          <w:szCs w:val="22"/>
        </w:rPr>
        <w:t>eci nécessite de réaliser  un croisement des</w:t>
      </w:r>
      <w:r w:rsidRPr="007E06BC">
        <w:rPr>
          <w:rFonts w:ascii="Times New Roman" w:hAnsi="Times New Roman" w:cs="Times New Roman"/>
          <w:szCs w:val="22"/>
        </w:rPr>
        <w:t xml:space="preserve"> programmes pour recenser les </w:t>
      </w:r>
      <w:r w:rsidR="00386585" w:rsidRPr="007E06BC">
        <w:rPr>
          <w:rFonts w:ascii="Times New Roman" w:hAnsi="Times New Roman" w:cs="Times New Roman"/>
          <w:szCs w:val="22"/>
        </w:rPr>
        <w:t xml:space="preserve">notions étudiées ou non, en Bac Pro et qui seront réinvesties en 1ère année de STS, en fonction du groupement et de la spécialité </w:t>
      </w:r>
      <w:r w:rsidRPr="007E06BC">
        <w:rPr>
          <w:rFonts w:ascii="Times New Roman" w:hAnsi="Times New Roman" w:cs="Times New Roman"/>
          <w:szCs w:val="22"/>
        </w:rPr>
        <w:t xml:space="preserve">du Bac Pro </w:t>
      </w:r>
      <w:r w:rsidR="00386585" w:rsidRPr="007E06BC">
        <w:rPr>
          <w:rFonts w:ascii="Times New Roman" w:hAnsi="Times New Roman" w:cs="Times New Roman"/>
          <w:szCs w:val="22"/>
        </w:rPr>
        <w:t>concerné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3"/>
        <w:gridCol w:w="2009"/>
        <w:gridCol w:w="2746"/>
        <w:gridCol w:w="1915"/>
        <w:gridCol w:w="1877"/>
      </w:tblGrid>
      <w:tr w:rsidR="000F07B0" w:rsidRPr="009665A0" w:rsidTr="000F07B0">
        <w:tc>
          <w:tcPr>
            <w:tcW w:w="3882" w:type="dxa"/>
            <w:gridSpan w:val="2"/>
            <w:vAlign w:val="center"/>
          </w:tcPr>
          <w:p w:rsidR="000F07B0" w:rsidRPr="00DE7356" w:rsidRDefault="000F07B0" w:rsidP="000F07B0">
            <w:pPr>
              <w:spacing w:after="0" w:line="240" w:lineRule="auto"/>
              <w:jc w:val="center"/>
              <w:rPr>
                <w:rFonts w:ascii="Times New Roman" w:eastAsia="Times New Roman" w:hAnsi="Times New Roman" w:cs="Times New Roman"/>
                <w:b/>
                <w:sz w:val="18"/>
                <w:szCs w:val="18"/>
                <w:lang w:eastAsia="fr-FR"/>
              </w:rPr>
            </w:pPr>
            <w:r w:rsidRPr="00DE7356">
              <w:rPr>
                <w:rFonts w:ascii="Times New Roman" w:eastAsia="Times New Roman" w:hAnsi="Times New Roman" w:cs="Times New Roman"/>
                <w:b/>
                <w:sz w:val="18"/>
                <w:szCs w:val="18"/>
                <w:lang w:eastAsia="fr-FR"/>
              </w:rPr>
              <w:t xml:space="preserve">Programme </w:t>
            </w:r>
            <w:r>
              <w:rPr>
                <w:rFonts w:ascii="Times New Roman" w:eastAsia="Times New Roman" w:hAnsi="Times New Roman" w:cs="Times New Roman"/>
                <w:b/>
                <w:sz w:val="18"/>
                <w:szCs w:val="18"/>
                <w:lang w:eastAsia="fr-FR"/>
              </w:rPr>
              <w:t xml:space="preserve">complémentaire </w:t>
            </w:r>
            <w:r w:rsidRPr="00DE7356">
              <w:rPr>
                <w:rFonts w:ascii="Times New Roman" w:eastAsia="Times New Roman" w:hAnsi="Times New Roman" w:cs="Times New Roman"/>
                <w:b/>
                <w:sz w:val="18"/>
                <w:szCs w:val="18"/>
                <w:lang w:eastAsia="fr-FR"/>
              </w:rPr>
              <w:t xml:space="preserve">de terminale </w:t>
            </w:r>
            <w:r>
              <w:rPr>
                <w:rFonts w:ascii="Times New Roman" w:eastAsia="Times New Roman" w:hAnsi="Times New Roman" w:cs="Times New Roman"/>
                <w:b/>
                <w:sz w:val="18"/>
                <w:szCs w:val="18"/>
                <w:lang w:eastAsia="fr-FR"/>
              </w:rPr>
              <w:t xml:space="preserve">     B</w:t>
            </w:r>
            <w:r w:rsidRPr="00DE7356">
              <w:rPr>
                <w:rFonts w:ascii="Times New Roman" w:eastAsia="Times New Roman" w:hAnsi="Times New Roman" w:cs="Times New Roman"/>
                <w:b/>
                <w:sz w:val="18"/>
                <w:szCs w:val="18"/>
                <w:lang w:eastAsia="fr-FR"/>
              </w:rPr>
              <w:t>ac pro</w:t>
            </w:r>
            <w:r>
              <w:rPr>
                <w:rFonts w:ascii="Times New Roman" w:eastAsia="Times New Roman" w:hAnsi="Times New Roman" w:cs="Times New Roman"/>
                <w:b/>
                <w:sz w:val="18"/>
                <w:szCs w:val="18"/>
                <w:lang w:eastAsia="fr-FR"/>
              </w:rPr>
              <w:t>fessionnel</w:t>
            </w:r>
          </w:p>
          <w:p w:rsidR="000F07B0" w:rsidRPr="00DE7356" w:rsidRDefault="000F07B0" w:rsidP="000F07B0">
            <w:pPr>
              <w:spacing w:after="0" w:line="240" w:lineRule="auto"/>
              <w:jc w:val="center"/>
              <w:rPr>
                <w:rFonts w:ascii="Times New Roman" w:eastAsia="Times New Roman" w:hAnsi="Times New Roman" w:cs="Times New Roman"/>
                <w:sz w:val="16"/>
                <w:szCs w:val="16"/>
                <w:lang w:eastAsia="fr-FR"/>
              </w:rPr>
            </w:pPr>
            <w:r w:rsidRPr="00DE7356">
              <w:rPr>
                <w:rFonts w:ascii="Times New Roman" w:eastAsia="Times New Roman" w:hAnsi="Times New Roman" w:cs="Times New Roman"/>
                <w:sz w:val="16"/>
                <w:szCs w:val="16"/>
                <w:lang w:eastAsia="fr-FR"/>
              </w:rPr>
              <w:t>(</w:t>
            </w:r>
            <w:r>
              <w:rPr>
                <w:rFonts w:ascii="Times New Roman" w:eastAsia="Times New Roman" w:hAnsi="Times New Roman" w:cs="Times New Roman"/>
                <w:sz w:val="16"/>
                <w:szCs w:val="16"/>
                <w:lang w:eastAsia="fr-FR"/>
              </w:rPr>
              <w:t xml:space="preserve"> bac Pro du </w:t>
            </w:r>
            <w:r w:rsidRPr="00DE7356">
              <w:rPr>
                <w:rFonts w:ascii="Times New Roman" w:eastAsia="Times New Roman" w:hAnsi="Times New Roman" w:cs="Times New Roman"/>
                <w:sz w:val="16"/>
                <w:szCs w:val="16"/>
                <w:lang w:eastAsia="fr-FR"/>
              </w:rPr>
              <w:t>gpt A et B)</w:t>
            </w:r>
          </w:p>
        </w:tc>
        <w:tc>
          <w:tcPr>
            <w:tcW w:w="2746" w:type="dxa"/>
            <w:shd w:val="pct20" w:color="auto" w:fill="auto"/>
            <w:vAlign w:val="center"/>
          </w:tcPr>
          <w:p w:rsidR="000F07B0" w:rsidRPr="00DE7356" w:rsidRDefault="000F07B0" w:rsidP="000F07B0">
            <w:pPr>
              <w:spacing w:after="0" w:line="240" w:lineRule="auto"/>
              <w:jc w:val="center"/>
              <w:rPr>
                <w:rFonts w:ascii="Times New Roman" w:eastAsia="Times New Roman" w:hAnsi="Times New Roman" w:cs="Times New Roman"/>
                <w:sz w:val="18"/>
                <w:szCs w:val="18"/>
                <w:lang w:eastAsia="fr-FR"/>
              </w:rPr>
            </w:pPr>
            <w:r w:rsidRPr="00DE7356">
              <w:rPr>
                <w:rFonts w:ascii="Times New Roman" w:eastAsia="Times New Roman" w:hAnsi="Times New Roman" w:cs="Times New Roman"/>
                <w:b/>
                <w:sz w:val="18"/>
                <w:szCs w:val="18"/>
                <w:lang w:eastAsia="fr-FR"/>
              </w:rPr>
              <w:t xml:space="preserve">Notions à </w:t>
            </w:r>
            <w:r>
              <w:rPr>
                <w:rFonts w:ascii="Times New Roman" w:eastAsia="Times New Roman" w:hAnsi="Times New Roman" w:cs="Times New Roman"/>
                <w:b/>
                <w:sz w:val="18"/>
                <w:szCs w:val="18"/>
                <w:lang w:eastAsia="fr-FR"/>
              </w:rPr>
              <w:t>articuler</w:t>
            </w:r>
          </w:p>
        </w:tc>
        <w:tc>
          <w:tcPr>
            <w:tcW w:w="3792" w:type="dxa"/>
            <w:gridSpan w:val="2"/>
            <w:vAlign w:val="center"/>
          </w:tcPr>
          <w:p w:rsidR="000F07B0" w:rsidRPr="00DE7356" w:rsidRDefault="000F07B0" w:rsidP="000F07B0">
            <w:pPr>
              <w:spacing w:after="0" w:line="240" w:lineRule="auto"/>
              <w:jc w:val="center"/>
              <w:rPr>
                <w:rFonts w:ascii="Times New Roman" w:eastAsia="Times New Roman" w:hAnsi="Times New Roman" w:cs="Times New Roman"/>
                <w:sz w:val="18"/>
                <w:szCs w:val="18"/>
                <w:lang w:eastAsia="fr-FR"/>
              </w:rPr>
            </w:pPr>
            <w:r w:rsidRPr="00DE7356">
              <w:rPr>
                <w:rFonts w:ascii="Times New Roman" w:eastAsia="Times New Roman" w:hAnsi="Times New Roman" w:cs="Times New Roman"/>
                <w:b/>
                <w:sz w:val="18"/>
                <w:szCs w:val="18"/>
                <w:lang w:eastAsia="fr-FR"/>
              </w:rPr>
              <w:t>Programme de BTS</w:t>
            </w:r>
          </w:p>
        </w:tc>
      </w:tr>
      <w:tr w:rsidR="000F07B0" w:rsidRPr="009665A0" w:rsidTr="000F07B0">
        <w:tc>
          <w:tcPr>
            <w:tcW w:w="1873" w:type="dxa"/>
            <w:vAlign w:val="center"/>
          </w:tcPr>
          <w:p w:rsidR="000F07B0" w:rsidRPr="00DE7356" w:rsidRDefault="000F07B0" w:rsidP="000F07B0">
            <w:pPr>
              <w:spacing w:after="0" w:line="240" w:lineRule="auto"/>
              <w:jc w:val="center"/>
              <w:rPr>
                <w:rFonts w:ascii="Times New Roman" w:eastAsia="Times New Roman" w:hAnsi="Times New Roman" w:cs="Times New Roman"/>
                <w:b/>
                <w:sz w:val="18"/>
                <w:szCs w:val="18"/>
                <w:lang w:eastAsia="fr-FR"/>
              </w:rPr>
            </w:pPr>
            <w:r w:rsidRPr="00DE7356">
              <w:rPr>
                <w:rFonts w:ascii="Times New Roman" w:eastAsia="Times New Roman" w:hAnsi="Times New Roman" w:cs="Times New Roman"/>
                <w:b/>
                <w:sz w:val="18"/>
                <w:szCs w:val="18"/>
                <w:lang w:eastAsia="fr-FR"/>
              </w:rPr>
              <w:t>Capacités</w:t>
            </w:r>
          </w:p>
        </w:tc>
        <w:tc>
          <w:tcPr>
            <w:tcW w:w="2009" w:type="dxa"/>
            <w:vAlign w:val="center"/>
          </w:tcPr>
          <w:p w:rsidR="000F07B0" w:rsidRPr="00DE7356" w:rsidRDefault="000F07B0" w:rsidP="000F07B0">
            <w:pPr>
              <w:spacing w:after="0" w:line="240" w:lineRule="auto"/>
              <w:jc w:val="center"/>
              <w:rPr>
                <w:rFonts w:ascii="Times New Roman" w:eastAsia="Times New Roman" w:hAnsi="Times New Roman" w:cs="Times New Roman"/>
                <w:b/>
                <w:sz w:val="18"/>
                <w:szCs w:val="18"/>
                <w:lang w:eastAsia="fr-FR"/>
              </w:rPr>
            </w:pPr>
            <w:r w:rsidRPr="00DE7356">
              <w:rPr>
                <w:rFonts w:ascii="Times New Roman" w:eastAsia="Times New Roman" w:hAnsi="Times New Roman" w:cs="Times New Roman"/>
                <w:b/>
                <w:sz w:val="18"/>
                <w:szCs w:val="18"/>
                <w:lang w:eastAsia="fr-FR"/>
              </w:rPr>
              <w:t>Connaissances</w:t>
            </w:r>
          </w:p>
        </w:tc>
        <w:tc>
          <w:tcPr>
            <w:tcW w:w="2746" w:type="dxa"/>
            <w:vMerge w:val="restart"/>
            <w:shd w:val="pct20" w:color="auto" w:fill="auto"/>
          </w:tcPr>
          <w:p w:rsidR="000F07B0" w:rsidRDefault="000F07B0" w:rsidP="000F07B0">
            <w:pPr>
              <w:spacing w:after="0" w:line="240" w:lineRule="auto"/>
              <w:ind w:firstLine="317"/>
              <w:jc w:val="both"/>
              <w:rPr>
                <w:rFonts w:ascii="Times New Roman" w:eastAsia="Times New Roman" w:hAnsi="Times New Roman" w:cs="Times New Roman"/>
                <w:sz w:val="18"/>
                <w:szCs w:val="18"/>
                <w:lang w:eastAsia="fr-FR"/>
              </w:rPr>
            </w:pPr>
          </w:p>
          <w:p w:rsidR="000F07B0" w:rsidRDefault="000F07B0" w:rsidP="000F07B0">
            <w:pPr>
              <w:spacing w:after="0" w:line="240" w:lineRule="auto"/>
              <w:ind w:firstLine="317"/>
              <w:jc w:val="both"/>
              <w:rPr>
                <w:rFonts w:ascii="Times New Roman" w:eastAsia="Times New Roman" w:hAnsi="Times New Roman" w:cs="Times New Roman"/>
                <w:sz w:val="18"/>
                <w:szCs w:val="18"/>
                <w:lang w:eastAsia="fr-FR"/>
              </w:rPr>
            </w:pPr>
          </w:p>
          <w:p w:rsidR="000F07B0" w:rsidRPr="00DE7356" w:rsidRDefault="000F07B0" w:rsidP="000F07B0">
            <w:pPr>
              <w:spacing w:after="0" w:line="240" w:lineRule="auto"/>
              <w:ind w:firstLine="317"/>
              <w:jc w:val="both"/>
              <w:rPr>
                <w:rFonts w:ascii="Times New Roman" w:eastAsia="Times New Roman" w:hAnsi="Times New Roman" w:cs="Times New Roman"/>
                <w:sz w:val="18"/>
                <w:szCs w:val="18"/>
                <w:lang w:eastAsia="fr-FR"/>
              </w:rPr>
            </w:pPr>
            <w:r>
              <w:rPr>
                <w:rFonts w:ascii="Times New Roman" w:eastAsia="Times New Roman" w:hAnsi="Times New Roman" w:cs="Times New Roman"/>
                <w:sz w:val="18"/>
                <w:szCs w:val="18"/>
                <w:lang w:eastAsia="fr-FR"/>
              </w:rPr>
              <w:t>Le calcul d’</w:t>
            </w:r>
            <w:r w:rsidRPr="00DE7356">
              <w:rPr>
                <w:rFonts w:ascii="Times New Roman" w:eastAsia="Times New Roman" w:hAnsi="Times New Roman" w:cs="Times New Roman"/>
                <w:sz w:val="18"/>
                <w:szCs w:val="18"/>
                <w:lang w:eastAsia="fr-FR"/>
              </w:rPr>
              <w:t xml:space="preserve">une somme, </w:t>
            </w:r>
            <w:r>
              <w:rPr>
                <w:rFonts w:ascii="Times New Roman" w:eastAsia="Times New Roman" w:hAnsi="Times New Roman" w:cs="Times New Roman"/>
                <w:sz w:val="18"/>
                <w:szCs w:val="18"/>
                <w:lang w:eastAsia="fr-FR"/>
              </w:rPr>
              <w:t>d’</w:t>
            </w:r>
            <w:r w:rsidRPr="00DE7356">
              <w:rPr>
                <w:rFonts w:ascii="Times New Roman" w:eastAsia="Times New Roman" w:hAnsi="Times New Roman" w:cs="Times New Roman"/>
                <w:sz w:val="18"/>
                <w:szCs w:val="18"/>
                <w:lang w:eastAsia="fr-FR"/>
              </w:rPr>
              <w:t xml:space="preserve">un produit, </w:t>
            </w:r>
            <w:r>
              <w:rPr>
                <w:rFonts w:ascii="Times New Roman" w:eastAsia="Times New Roman" w:hAnsi="Times New Roman" w:cs="Times New Roman"/>
                <w:sz w:val="18"/>
                <w:szCs w:val="18"/>
                <w:lang w:eastAsia="fr-FR"/>
              </w:rPr>
              <w:t>d’</w:t>
            </w:r>
            <w:r w:rsidRPr="00DE7356">
              <w:rPr>
                <w:rFonts w:ascii="Times New Roman" w:eastAsia="Times New Roman" w:hAnsi="Times New Roman" w:cs="Times New Roman"/>
                <w:sz w:val="18"/>
                <w:szCs w:val="18"/>
                <w:lang w:eastAsia="fr-FR"/>
              </w:rPr>
              <w:t>un quotient de deux nombres complexes écrits sous forme algébrique</w:t>
            </w:r>
            <w:r>
              <w:rPr>
                <w:rFonts w:ascii="Times New Roman" w:eastAsia="Times New Roman" w:hAnsi="Times New Roman" w:cs="Times New Roman"/>
                <w:sz w:val="18"/>
                <w:szCs w:val="18"/>
                <w:lang w:eastAsia="fr-FR"/>
              </w:rPr>
              <w:t>.</w:t>
            </w:r>
          </w:p>
          <w:p w:rsidR="000F07B0" w:rsidRPr="00DE7356" w:rsidRDefault="000F07B0" w:rsidP="000F07B0">
            <w:pPr>
              <w:spacing w:after="0" w:line="240" w:lineRule="auto"/>
              <w:ind w:firstLine="317"/>
              <w:jc w:val="both"/>
              <w:rPr>
                <w:rFonts w:ascii="Times New Roman" w:eastAsia="Times New Roman" w:hAnsi="Times New Roman" w:cs="Times New Roman"/>
                <w:sz w:val="18"/>
                <w:szCs w:val="18"/>
                <w:lang w:eastAsia="fr-FR"/>
              </w:rPr>
            </w:pPr>
          </w:p>
          <w:p w:rsidR="000F07B0" w:rsidRPr="00DE7356" w:rsidRDefault="000F07B0" w:rsidP="000F07B0">
            <w:pPr>
              <w:spacing w:after="0" w:line="240" w:lineRule="auto"/>
              <w:ind w:firstLine="317"/>
              <w:jc w:val="both"/>
              <w:rPr>
                <w:rFonts w:ascii="Times New Roman" w:eastAsia="Times New Roman" w:hAnsi="Times New Roman" w:cs="Times New Roman"/>
                <w:sz w:val="18"/>
                <w:szCs w:val="18"/>
                <w:lang w:eastAsia="fr-FR"/>
              </w:rPr>
            </w:pPr>
            <w:r>
              <w:rPr>
                <w:rFonts w:ascii="Times New Roman" w:eastAsia="Times New Roman" w:hAnsi="Times New Roman" w:cs="Times New Roman"/>
                <w:sz w:val="18"/>
                <w:szCs w:val="18"/>
                <w:lang w:eastAsia="fr-FR"/>
              </w:rPr>
              <w:t>La résolution</w:t>
            </w:r>
            <w:r w:rsidRPr="00DE7356">
              <w:rPr>
                <w:rFonts w:ascii="Times New Roman" w:eastAsia="Times New Roman" w:hAnsi="Times New Roman" w:cs="Times New Roman"/>
                <w:sz w:val="18"/>
                <w:szCs w:val="18"/>
                <w:lang w:eastAsia="fr-FR"/>
              </w:rPr>
              <w:t xml:space="preserve"> des équations du premier degré dans</w:t>
            </w:r>
            <w:r>
              <w:rPr>
                <w:rFonts w:ascii="Times New Roman" w:eastAsia="Times New Roman" w:hAnsi="Times New Roman" w:cs="Times New Roman"/>
                <w:sz w:val="18"/>
                <w:szCs w:val="18"/>
                <w:lang w:eastAsia="fr-FR"/>
              </w:rPr>
              <w:t xml:space="preserve"> </w:t>
            </w:r>
            <w:r w:rsidRPr="00DE7356">
              <w:rPr>
                <w:rFonts w:ascii="Times New Roman" w:eastAsia="Times New Roman" w:hAnsi="Times New Roman" w:cs="Times New Roman"/>
                <w:sz w:val="18"/>
                <w:szCs w:val="18"/>
                <w:lang w:eastAsia="fr-FR"/>
              </w:rPr>
              <w:t xml:space="preserve"> </w:t>
            </w:r>
            <w:r w:rsidRPr="00DE7356">
              <w:rPr>
                <w:rFonts w:ascii="Times New Roman" w:eastAsia="Times New Roman" w:hAnsi="Times New Roman" w:cs="Times New Roman"/>
                <w:sz w:val="18"/>
                <w:szCs w:val="18"/>
                <w:lang w:eastAsia="fr-FR"/>
              </w:rPr>
              <w:fldChar w:fldCharType="begin"/>
            </w:r>
            <w:r w:rsidRPr="00DE7356">
              <w:rPr>
                <w:rFonts w:ascii="Times New Roman" w:eastAsia="Times New Roman" w:hAnsi="Times New Roman" w:cs="Times New Roman"/>
                <w:sz w:val="18"/>
                <w:szCs w:val="18"/>
                <w:lang w:eastAsia="fr-FR"/>
              </w:rPr>
              <w:instrText>EQ \o(I;C)</w:instrText>
            </w:r>
            <w:r w:rsidRPr="00DE7356">
              <w:rPr>
                <w:rFonts w:ascii="Times New Roman" w:eastAsia="Times New Roman" w:hAnsi="Times New Roman" w:cs="Times New Roman"/>
                <w:sz w:val="18"/>
                <w:szCs w:val="18"/>
                <w:lang w:eastAsia="fr-FR"/>
              </w:rPr>
              <w:fldChar w:fldCharType="end"/>
            </w:r>
            <w:r w:rsidRPr="00DE7356">
              <w:rPr>
                <w:rFonts w:ascii="Times New Roman" w:eastAsia="Times New Roman" w:hAnsi="Times New Roman" w:cs="Times New Roman"/>
                <w:sz w:val="18"/>
                <w:szCs w:val="18"/>
                <w:lang w:eastAsia="fr-FR"/>
              </w:rPr>
              <w:t>.</w:t>
            </w:r>
          </w:p>
          <w:p w:rsidR="000F07B0" w:rsidRPr="00DE7356" w:rsidRDefault="000F07B0" w:rsidP="000F07B0">
            <w:pPr>
              <w:spacing w:after="0" w:line="240" w:lineRule="auto"/>
              <w:jc w:val="both"/>
              <w:rPr>
                <w:rFonts w:ascii="Times New Roman" w:eastAsia="Times New Roman" w:hAnsi="Times New Roman" w:cs="Times New Roman"/>
                <w:sz w:val="18"/>
                <w:szCs w:val="18"/>
                <w:lang w:eastAsia="fr-FR"/>
              </w:rPr>
            </w:pPr>
          </w:p>
          <w:p w:rsidR="000F07B0" w:rsidRPr="00DE7356" w:rsidRDefault="000F07B0" w:rsidP="000F07B0">
            <w:pPr>
              <w:spacing w:after="0" w:line="240" w:lineRule="auto"/>
              <w:ind w:firstLine="317"/>
              <w:jc w:val="both"/>
              <w:rPr>
                <w:rFonts w:ascii="Times New Roman" w:eastAsia="Times New Roman" w:hAnsi="Times New Roman" w:cs="Times New Roman"/>
                <w:sz w:val="18"/>
                <w:szCs w:val="18"/>
                <w:lang w:eastAsia="fr-FR"/>
              </w:rPr>
            </w:pPr>
            <w:r w:rsidRPr="00DE7356">
              <w:rPr>
                <w:rFonts w:ascii="Times New Roman" w:eastAsia="Times New Roman" w:hAnsi="Times New Roman" w:cs="Times New Roman"/>
                <w:sz w:val="18"/>
                <w:szCs w:val="18"/>
                <w:lang w:eastAsia="fr-FR"/>
              </w:rPr>
              <w:t xml:space="preserve">Le </w:t>
            </w:r>
            <w:r>
              <w:rPr>
                <w:rFonts w:ascii="Times New Roman" w:eastAsia="Times New Roman" w:hAnsi="Times New Roman" w:cs="Times New Roman"/>
                <w:sz w:val="18"/>
                <w:szCs w:val="18"/>
                <w:lang w:eastAsia="fr-FR"/>
              </w:rPr>
              <w:t xml:space="preserve">maitrise du </w:t>
            </w:r>
            <w:r w:rsidRPr="00DE7356">
              <w:rPr>
                <w:rFonts w:ascii="Times New Roman" w:eastAsia="Times New Roman" w:hAnsi="Times New Roman" w:cs="Times New Roman"/>
                <w:sz w:val="18"/>
                <w:szCs w:val="18"/>
                <w:lang w:eastAsia="fr-FR"/>
              </w:rPr>
              <w:t xml:space="preserve">passage de la forme algébrique à la forme trigonométrique et inversement est </w:t>
            </w:r>
            <w:r>
              <w:rPr>
                <w:rFonts w:ascii="Times New Roman" w:eastAsia="Times New Roman" w:hAnsi="Times New Roman" w:cs="Times New Roman"/>
                <w:sz w:val="18"/>
                <w:szCs w:val="18"/>
                <w:lang w:eastAsia="fr-FR"/>
              </w:rPr>
              <w:t>délicate. Elle requiert</w:t>
            </w:r>
            <w:r w:rsidRPr="00DE7356">
              <w:rPr>
                <w:rFonts w:ascii="Times New Roman" w:eastAsia="Times New Roman" w:hAnsi="Times New Roman" w:cs="Times New Roman"/>
                <w:sz w:val="18"/>
                <w:szCs w:val="18"/>
                <w:lang w:eastAsia="fr-FR"/>
              </w:rPr>
              <w:t xml:space="preserve"> une bonne maîtrise du cercle trigonométrique.</w:t>
            </w:r>
          </w:p>
          <w:p w:rsidR="000F07B0" w:rsidRPr="00DE7356" w:rsidRDefault="000F07B0" w:rsidP="000F07B0">
            <w:pPr>
              <w:spacing w:after="0" w:line="240" w:lineRule="auto"/>
              <w:ind w:firstLine="317"/>
              <w:jc w:val="both"/>
              <w:rPr>
                <w:rFonts w:ascii="Times New Roman" w:eastAsia="Times New Roman" w:hAnsi="Times New Roman" w:cs="Times New Roman"/>
                <w:sz w:val="18"/>
                <w:szCs w:val="18"/>
                <w:lang w:eastAsia="fr-FR"/>
              </w:rPr>
            </w:pPr>
          </w:p>
          <w:p w:rsidR="000F07B0" w:rsidRPr="00DE7356" w:rsidRDefault="000F07B0" w:rsidP="000F07B0">
            <w:pPr>
              <w:spacing w:after="0" w:line="240" w:lineRule="auto"/>
              <w:ind w:firstLine="317"/>
              <w:jc w:val="both"/>
              <w:rPr>
                <w:rFonts w:ascii="Times New Roman" w:eastAsia="Times New Roman" w:hAnsi="Times New Roman" w:cs="Times New Roman"/>
                <w:sz w:val="18"/>
                <w:szCs w:val="18"/>
                <w:lang w:eastAsia="fr-FR"/>
              </w:rPr>
            </w:pPr>
            <w:r w:rsidRPr="00DE7356">
              <w:rPr>
                <w:rFonts w:ascii="Times New Roman" w:eastAsia="Times New Roman" w:hAnsi="Times New Roman" w:cs="Times New Roman"/>
                <w:sz w:val="18"/>
                <w:szCs w:val="18"/>
                <w:lang w:eastAsia="fr-FR"/>
              </w:rPr>
              <w:t>L’usage de la calculatrice pour vérifier les résultats est à développer.</w:t>
            </w:r>
          </w:p>
          <w:p w:rsidR="000F07B0" w:rsidRPr="00DE7356" w:rsidRDefault="000F07B0" w:rsidP="000F07B0">
            <w:pPr>
              <w:spacing w:after="0" w:line="240" w:lineRule="auto"/>
              <w:jc w:val="both"/>
              <w:rPr>
                <w:rFonts w:ascii="Times New Roman" w:eastAsia="Times New Roman" w:hAnsi="Times New Roman" w:cs="Times New Roman"/>
                <w:sz w:val="18"/>
                <w:szCs w:val="18"/>
                <w:lang w:eastAsia="fr-FR"/>
              </w:rPr>
            </w:pPr>
          </w:p>
          <w:p w:rsidR="000F07B0" w:rsidRPr="00DE7356" w:rsidRDefault="000F07B0" w:rsidP="000F07B0">
            <w:pPr>
              <w:spacing w:after="0" w:line="240" w:lineRule="auto"/>
              <w:ind w:firstLine="317"/>
              <w:jc w:val="both"/>
              <w:rPr>
                <w:rFonts w:ascii="Times New Roman" w:eastAsia="Times New Roman" w:hAnsi="Times New Roman" w:cs="Times New Roman"/>
                <w:sz w:val="18"/>
                <w:szCs w:val="18"/>
                <w:lang w:eastAsia="fr-FR"/>
              </w:rPr>
            </w:pPr>
            <w:r>
              <w:rPr>
                <w:rFonts w:ascii="Times New Roman" w:eastAsia="Times New Roman" w:hAnsi="Times New Roman" w:cs="Times New Roman"/>
                <w:sz w:val="18"/>
                <w:szCs w:val="18"/>
                <w:lang w:eastAsia="fr-FR"/>
              </w:rPr>
              <w:t>La représentation d’</w:t>
            </w:r>
            <w:r w:rsidRPr="00DE7356">
              <w:rPr>
                <w:rFonts w:ascii="Times New Roman" w:eastAsia="Times New Roman" w:hAnsi="Times New Roman" w:cs="Times New Roman"/>
                <w:sz w:val="18"/>
                <w:szCs w:val="18"/>
                <w:lang w:eastAsia="fr-FR"/>
              </w:rPr>
              <w:t>un nombre complexe z par un point M lorsque l’écriture algébrique de z est donnée, mais aussi lorsque le module et un argument sont connus</w:t>
            </w:r>
            <w:r>
              <w:rPr>
                <w:rFonts w:ascii="Times New Roman" w:eastAsia="Times New Roman" w:hAnsi="Times New Roman" w:cs="Times New Roman"/>
                <w:sz w:val="18"/>
                <w:szCs w:val="18"/>
                <w:lang w:eastAsia="fr-FR"/>
              </w:rPr>
              <w:t xml:space="preserve"> est à travailler.</w:t>
            </w:r>
            <w:r w:rsidRPr="00DE7356">
              <w:rPr>
                <w:rFonts w:ascii="Times New Roman" w:eastAsia="Times New Roman" w:hAnsi="Times New Roman" w:cs="Times New Roman"/>
                <w:sz w:val="18"/>
                <w:szCs w:val="18"/>
                <w:lang w:eastAsia="fr-FR"/>
              </w:rPr>
              <w:t xml:space="preserve"> </w:t>
            </w:r>
          </w:p>
          <w:p w:rsidR="000F07B0" w:rsidRPr="00DE7356" w:rsidRDefault="000F07B0" w:rsidP="000F07B0">
            <w:pPr>
              <w:spacing w:after="0" w:line="240" w:lineRule="auto"/>
              <w:ind w:firstLine="317"/>
              <w:jc w:val="both"/>
              <w:rPr>
                <w:rFonts w:ascii="Times New Roman" w:eastAsia="Times New Roman" w:hAnsi="Times New Roman" w:cs="Times New Roman"/>
                <w:sz w:val="18"/>
                <w:szCs w:val="18"/>
                <w:lang w:eastAsia="fr-FR"/>
              </w:rPr>
            </w:pPr>
          </w:p>
          <w:p w:rsidR="000F07B0" w:rsidRPr="00DE7356" w:rsidRDefault="000F07B0" w:rsidP="000F07B0">
            <w:pPr>
              <w:spacing w:after="0" w:line="240" w:lineRule="auto"/>
              <w:ind w:firstLine="317"/>
              <w:jc w:val="both"/>
              <w:rPr>
                <w:rFonts w:ascii="Times New Roman" w:eastAsia="Times New Roman" w:hAnsi="Times New Roman" w:cs="Times New Roman"/>
                <w:sz w:val="18"/>
                <w:szCs w:val="18"/>
                <w:lang w:eastAsia="fr-FR"/>
              </w:rPr>
            </w:pPr>
            <w:r w:rsidRPr="00DE7356">
              <w:rPr>
                <w:rFonts w:ascii="Times New Roman" w:eastAsia="Times New Roman" w:hAnsi="Times New Roman" w:cs="Times New Roman"/>
                <w:sz w:val="18"/>
                <w:szCs w:val="18"/>
                <w:lang w:eastAsia="fr-FR"/>
              </w:rPr>
              <w:t xml:space="preserve">De façon générale il est </w:t>
            </w:r>
            <w:r>
              <w:rPr>
                <w:rFonts w:ascii="Times New Roman" w:eastAsia="Times New Roman" w:hAnsi="Times New Roman" w:cs="Times New Roman"/>
                <w:sz w:val="18"/>
                <w:szCs w:val="18"/>
                <w:lang w:eastAsia="fr-FR"/>
              </w:rPr>
              <w:t>importants que les élèves/les étudiants</w:t>
            </w:r>
            <w:r w:rsidRPr="00DE7356">
              <w:rPr>
                <w:rFonts w:ascii="Times New Roman" w:eastAsia="Times New Roman" w:hAnsi="Times New Roman" w:cs="Times New Roman"/>
                <w:sz w:val="18"/>
                <w:szCs w:val="18"/>
                <w:lang w:eastAsia="fr-FR"/>
              </w:rPr>
              <w:t xml:space="preserve"> soi</w:t>
            </w:r>
            <w:r>
              <w:rPr>
                <w:rFonts w:ascii="Times New Roman" w:eastAsia="Times New Roman" w:hAnsi="Times New Roman" w:cs="Times New Roman"/>
                <w:sz w:val="18"/>
                <w:szCs w:val="18"/>
                <w:lang w:eastAsia="fr-FR"/>
              </w:rPr>
              <w:t>en</w:t>
            </w:r>
            <w:r w:rsidRPr="00DE7356">
              <w:rPr>
                <w:rFonts w:ascii="Times New Roman" w:eastAsia="Times New Roman" w:hAnsi="Times New Roman" w:cs="Times New Roman"/>
                <w:sz w:val="18"/>
                <w:szCs w:val="18"/>
                <w:lang w:eastAsia="fr-FR"/>
              </w:rPr>
              <w:t>t en mesure de donner du sens aux objets qu’ils manipulent.</w:t>
            </w:r>
          </w:p>
          <w:p w:rsidR="000F07B0" w:rsidRPr="00DE7356" w:rsidRDefault="000F07B0" w:rsidP="000F07B0">
            <w:pPr>
              <w:spacing w:after="0" w:line="240" w:lineRule="auto"/>
              <w:jc w:val="both"/>
              <w:rPr>
                <w:rFonts w:ascii="Times New Roman" w:eastAsia="Times New Roman" w:hAnsi="Times New Roman" w:cs="Times New Roman"/>
                <w:sz w:val="18"/>
                <w:szCs w:val="18"/>
                <w:lang w:eastAsia="fr-FR"/>
              </w:rPr>
            </w:pPr>
            <w:r w:rsidRPr="00DE7356">
              <w:rPr>
                <w:rFonts w:ascii="Times New Roman" w:eastAsia="Times New Roman" w:hAnsi="Times New Roman" w:cs="Times New Roman"/>
                <w:sz w:val="18"/>
                <w:szCs w:val="18"/>
                <w:lang w:eastAsia="fr-FR"/>
              </w:rPr>
              <w:t>Pour cela</w:t>
            </w:r>
            <w:r>
              <w:rPr>
                <w:rFonts w:ascii="Times New Roman" w:eastAsia="Times New Roman" w:hAnsi="Times New Roman" w:cs="Times New Roman"/>
                <w:sz w:val="18"/>
                <w:szCs w:val="18"/>
                <w:lang w:eastAsia="fr-FR"/>
              </w:rPr>
              <w:t xml:space="preserve">, </w:t>
            </w:r>
            <w:r w:rsidRPr="00DE7356">
              <w:rPr>
                <w:rFonts w:ascii="Times New Roman" w:eastAsia="Times New Roman" w:hAnsi="Times New Roman" w:cs="Times New Roman"/>
                <w:sz w:val="18"/>
                <w:szCs w:val="18"/>
                <w:lang w:eastAsia="fr-FR"/>
              </w:rPr>
              <w:t>travailler sur des problèmes géométriques simples (nature d’un triangle ou d’un quadrilatère, points cocycliques, …) et /ou faire constater sur des exemples simples les propriétés sur le module et les arguments de l’inverse d’un nombre complexe, d’un produit ou d’un quotient de deux nombres complexes sont à favoriser.</w:t>
            </w:r>
          </w:p>
          <w:p w:rsidR="000F07B0" w:rsidRPr="00DE7356" w:rsidRDefault="000F07B0" w:rsidP="000F07B0">
            <w:pPr>
              <w:spacing w:after="0" w:line="240" w:lineRule="auto"/>
              <w:jc w:val="center"/>
              <w:rPr>
                <w:rFonts w:ascii="Times New Roman" w:eastAsia="Times New Roman" w:hAnsi="Times New Roman" w:cs="Times New Roman"/>
                <w:sz w:val="18"/>
                <w:szCs w:val="18"/>
                <w:lang w:eastAsia="fr-FR"/>
              </w:rPr>
            </w:pPr>
          </w:p>
        </w:tc>
        <w:tc>
          <w:tcPr>
            <w:tcW w:w="1915" w:type="dxa"/>
            <w:vAlign w:val="center"/>
          </w:tcPr>
          <w:p w:rsidR="000F07B0" w:rsidRPr="00DE7356" w:rsidRDefault="000F07B0" w:rsidP="000F07B0">
            <w:pPr>
              <w:spacing w:after="0" w:line="240" w:lineRule="auto"/>
              <w:jc w:val="center"/>
              <w:rPr>
                <w:rFonts w:ascii="Times New Roman" w:eastAsia="Times New Roman" w:hAnsi="Times New Roman" w:cs="Times New Roman"/>
                <w:sz w:val="18"/>
                <w:szCs w:val="18"/>
                <w:lang w:eastAsia="fr-FR"/>
              </w:rPr>
            </w:pPr>
            <w:r w:rsidRPr="00DE7356">
              <w:rPr>
                <w:rFonts w:ascii="Times New Roman" w:eastAsia="Times New Roman" w:hAnsi="Times New Roman" w:cs="Times New Roman"/>
                <w:b/>
                <w:bCs/>
                <w:sz w:val="18"/>
                <w:szCs w:val="18"/>
                <w:lang w:eastAsia="fr-FR"/>
              </w:rPr>
              <w:t>CONTENUS</w:t>
            </w:r>
          </w:p>
        </w:tc>
        <w:tc>
          <w:tcPr>
            <w:tcW w:w="1877" w:type="dxa"/>
            <w:vAlign w:val="center"/>
          </w:tcPr>
          <w:p w:rsidR="000F07B0" w:rsidRPr="00DE7356" w:rsidRDefault="000F07B0" w:rsidP="000F07B0">
            <w:pPr>
              <w:spacing w:after="0" w:line="240" w:lineRule="auto"/>
              <w:jc w:val="center"/>
              <w:rPr>
                <w:rFonts w:ascii="Times New Roman" w:eastAsia="Times New Roman" w:hAnsi="Times New Roman" w:cs="Times New Roman"/>
                <w:sz w:val="18"/>
                <w:szCs w:val="18"/>
                <w:lang w:eastAsia="fr-FR"/>
              </w:rPr>
            </w:pPr>
            <w:r w:rsidRPr="00DE7356">
              <w:rPr>
                <w:rFonts w:ascii="Times New Roman" w:eastAsia="Times New Roman" w:hAnsi="Times New Roman" w:cs="Times New Roman"/>
                <w:b/>
                <w:bCs/>
                <w:sz w:val="18"/>
                <w:szCs w:val="18"/>
                <w:lang w:eastAsia="fr-FR"/>
              </w:rPr>
              <w:t>CAPACITÉS ATTENDUES</w:t>
            </w:r>
          </w:p>
        </w:tc>
      </w:tr>
      <w:tr w:rsidR="000F07B0" w:rsidRPr="009665A0" w:rsidTr="000F07B0">
        <w:tc>
          <w:tcPr>
            <w:tcW w:w="1873" w:type="dxa"/>
            <w:vMerge w:val="restart"/>
          </w:tcPr>
          <w:p w:rsidR="000F07B0" w:rsidRPr="00DE7356" w:rsidRDefault="000F07B0" w:rsidP="000F07B0">
            <w:pPr>
              <w:spacing w:before="60" w:after="0" w:line="240" w:lineRule="auto"/>
              <w:rPr>
                <w:rFonts w:ascii="Times New Roman" w:eastAsia="Times New Roman" w:hAnsi="Times New Roman" w:cs="Times New Roman"/>
                <w:sz w:val="18"/>
                <w:szCs w:val="18"/>
                <w:lang w:eastAsia="fr-FR"/>
              </w:rPr>
            </w:pPr>
            <w:r w:rsidRPr="00DE7356">
              <w:rPr>
                <w:rFonts w:ascii="Times New Roman" w:eastAsia="Times New Roman" w:hAnsi="Times New Roman" w:cs="Times New Roman"/>
                <w:sz w:val="18"/>
                <w:szCs w:val="18"/>
                <w:lang w:eastAsia="fr-FR"/>
              </w:rPr>
              <w:t xml:space="preserve">Dans le plan rapporté à un repère orthonormal direct (plan complexe) : </w:t>
            </w:r>
          </w:p>
          <w:p w:rsidR="000F07B0" w:rsidRPr="00DE7356" w:rsidRDefault="000F07B0" w:rsidP="000F07B0">
            <w:pPr>
              <w:numPr>
                <w:ilvl w:val="0"/>
                <w:numId w:val="2"/>
              </w:numPr>
              <w:tabs>
                <w:tab w:val="num" w:pos="284"/>
              </w:tabs>
              <w:spacing w:after="0" w:line="240" w:lineRule="auto"/>
              <w:ind w:left="284" w:hanging="284"/>
              <w:rPr>
                <w:rFonts w:ascii="Times New Roman" w:eastAsia="Times New Roman" w:hAnsi="Times New Roman" w:cs="Times New Roman"/>
                <w:sz w:val="18"/>
                <w:szCs w:val="18"/>
                <w:lang w:eastAsia="fr-FR"/>
              </w:rPr>
            </w:pPr>
            <w:r w:rsidRPr="00DE7356">
              <w:rPr>
                <w:rFonts w:ascii="Times New Roman" w:eastAsia="Times New Roman" w:hAnsi="Times New Roman" w:cs="Times New Roman"/>
                <w:sz w:val="18"/>
                <w:szCs w:val="18"/>
                <w:lang w:eastAsia="fr-FR"/>
              </w:rPr>
              <w:t xml:space="preserve">représenter un nombre complexe </w:t>
            </w:r>
            <w:r w:rsidRPr="00DE7356">
              <w:rPr>
                <w:rFonts w:ascii="Times New Roman" w:eastAsia="Times New Roman" w:hAnsi="Times New Roman" w:cs="Times New Roman"/>
                <w:i/>
                <w:iCs/>
                <w:sz w:val="18"/>
                <w:szCs w:val="18"/>
                <w:lang w:eastAsia="fr-FR"/>
              </w:rPr>
              <w:t xml:space="preserve">z </w:t>
            </w:r>
            <w:r w:rsidRPr="00DE7356">
              <w:rPr>
                <w:rFonts w:ascii="Times New Roman" w:eastAsia="Times New Roman" w:hAnsi="Times New Roman" w:cs="Times New Roman"/>
                <w:sz w:val="18"/>
                <w:szCs w:val="18"/>
                <w:lang w:eastAsia="fr-FR"/>
              </w:rPr>
              <w:t xml:space="preserve"> par un point M ou un vecteur </w:t>
            </w:r>
            <w:r w:rsidRPr="00DE7356">
              <w:rPr>
                <w:rFonts w:ascii="Times New Roman" w:eastAsia="Times New Roman" w:hAnsi="Times New Roman" w:cs="Times New Roman"/>
                <w:position w:val="-6"/>
                <w:sz w:val="18"/>
                <w:szCs w:val="18"/>
                <w:lang w:eastAsia="fr-FR"/>
              </w:rPr>
              <w:object w:dxaOrig="3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pt;height:13.65pt" o:ole="">
                  <v:imagedata r:id="rId10" o:title=""/>
                </v:shape>
                <o:OLEObject Type="Embed" ProgID="Equation.DSMT4" ShapeID="_x0000_i1025" DrawAspect="Content" ObjectID="_1541573534" r:id="rId11"/>
              </w:object>
            </w:r>
            <w:r w:rsidRPr="00DE7356">
              <w:rPr>
                <w:rFonts w:ascii="Times New Roman" w:eastAsia="Times New Roman" w:hAnsi="Times New Roman" w:cs="Times New Roman"/>
                <w:sz w:val="18"/>
                <w:szCs w:val="18"/>
                <w:lang w:eastAsia="fr-FR"/>
              </w:rPr>
              <w:t>;</w:t>
            </w:r>
          </w:p>
          <w:p w:rsidR="000F07B0" w:rsidRPr="00DE7356" w:rsidRDefault="000F07B0" w:rsidP="000F07B0">
            <w:pPr>
              <w:numPr>
                <w:ilvl w:val="0"/>
                <w:numId w:val="2"/>
              </w:numPr>
              <w:tabs>
                <w:tab w:val="num" w:pos="284"/>
              </w:tabs>
              <w:spacing w:after="0" w:line="240" w:lineRule="auto"/>
              <w:ind w:left="284" w:hanging="284"/>
              <w:rPr>
                <w:rFonts w:ascii="Times New Roman" w:eastAsia="Times New Roman" w:hAnsi="Times New Roman" w:cs="Times New Roman"/>
                <w:sz w:val="18"/>
                <w:szCs w:val="18"/>
                <w:lang w:eastAsia="fr-FR"/>
              </w:rPr>
            </w:pPr>
            <w:r w:rsidRPr="00DE7356">
              <w:rPr>
                <w:rFonts w:ascii="Times New Roman" w:eastAsia="Times New Roman" w:hAnsi="Times New Roman" w:cs="Times New Roman"/>
                <w:sz w:val="18"/>
                <w:szCs w:val="18"/>
                <w:lang w:eastAsia="fr-FR"/>
              </w:rPr>
              <w:t xml:space="preserve"> représenter le nombre complexe </w:t>
            </w:r>
            <w:r w:rsidRPr="00DE7356">
              <w:rPr>
                <w:rFonts w:ascii="Times New Roman" w:eastAsia="Times New Roman" w:hAnsi="Times New Roman" w:cs="Times New Roman"/>
                <w:position w:val="-4"/>
                <w:sz w:val="18"/>
                <w:szCs w:val="18"/>
                <w:lang w:eastAsia="fr-FR"/>
              </w:rPr>
              <w:object w:dxaOrig="160" w:dyaOrig="200">
                <v:shape id="_x0000_i1026" type="#_x0000_t75" style="width:7.55pt;height:9.9pt" o:ole="">
                  <v:imagedata r:id="rId12" o:title=""/>
                </v:shape>
                <o:OLEObject Type="Embed" ProgID="Equation.3" ShapeID="_x0000_i1026" DrawAspect="Content" ObjectID="_1541573535" r:id="rId13"/>
              </w:object>
            </w:r>
            <w:r w:rsidRPr="00DE7356">
              <w:rPr>
                <w:rFonts w:ascii="Times New Roman" w:eastAsia="Times New Roman" w:hAnsi="Times New Roman" w:cs="Times New Roman"/>
                <w:sz w:val="18"/>
                <w:szCs w:val="18"/>
                <w:lang w:eastAsia="fr-FR"/>
              </w:rPr>
              <w:t>.</w:t>
            </w:r>
          </w:p>
        </w:tc>
        <w:tc>
          <w:tcPr>
            <w:tcW w:w="2009" w:type="dxa"/>
            <w:vMerge w:val="restart"/>
          </w:tcPr>
          <w:p w:rsidR="000F07B0" w:rsidRPr="00DE7356" w:rsidRDefault="000F07B0" w:rsidP="000F07B0">
            <w:pPr>
              <w:autoSpaceDE w:val="0"/>
              <w:autoSpaceDN w:val="0"/>
              <w:adjustRightInd w:val="0"/>
              <w:spacing w:before="60" w:after="0" w:line="240" w:lineRule="auto"/>
              <w:rPr>
                <w:rFonts w:ascii="Times New Roman" w:eastAsia="Times New Roman" w:hAnsi="Times New Roman" w:cs="Times New Roman"/>
                <w:sz w:val="18"/>
                <w:szCs w:val="18"/>
                <w:lang w:eastAsia="fr-FR"/>
              </w:rPr>
            </w:pPr>
            <w:r w:rsidRPr="00DE7356">
              <w:rPr>
                <w:rFonts w:ascii="Times New Roman" w:eastAsia="Times New Roman" w:hAnsi="Times New Roman" w:cs="Times New Roman"/>
                <w:sz w:val="18"/>
                <w:szCs w:val="18"/>
                <w:lang w:eastAsia="fr-FR"/>
              </w:rPr>
              <w:t xml:space="preserve">Expression algébrique d’un nombre complexe </w:t>
            </w:r>
            <w:r w:rsidRPr="00DE7356">
              <w:rPr>
                <w:rFonts w:ascii="Times New Roman" w:eastAsia="Times New Roman" w:hAnsi="Times New Roman" w:cs="Times New Roman"/>
                <w:i/>
                <w:iCs/>
                <w:sz w:val="18"/>
                <w:szCs w:val="18"/>
                <w:lang w:eastAsia="fr-FR"/>
              </w:rPr>
              <w:t>z</w:t>
            </w:r>
            <w:r w:rsidRPr="00DE7356">
              <w:rPr>
                <w:rFonts w:ascii="Times New Roman" w:eastAsia="Times New Roman" w:hAnsi="Times New Roman" w:cs="Times New Roman"/>
                <w:sz w:val="18"/>
                <w:szCs w:val="18"/>
                <w:lang w:eastAsia="fr-FR"/>
              </w:rPr>
              <w:t> :</w:t>
            </w:r>
          </w:p>
          <w:p w:rsidR="000F07B0" w:rsidRPr="00DE7356" w:rsidRDefault="000F07B0" w:rsidP="000F07B0">
            <w:pPr>
              <w:tabs>
                <w:tab w:val="left" w:pos="467"/>
              </w:tabs>
              <w:spacing w:before="60" w:after="0" w:line="240" w:lineRule="auto"/>
              <w:rPr>
                <w:rFonts w:ascii="Times New Roman" w:eastAsia="Times New Roman" w:hAnsi="Times New Roman" w:cs="Times New Roman"/>
                <w:sz w:val="18"/>
                <w:szCs w:val="18"/>
                <w:lang w:eastAsia="fr-FR"/>
              </w:rPr>
            </w:pPr>
            <w:r w:rsidRPr="00DE7356">
              <w:rPr>
                <w:rFonts w:ascii="Times New Roman" w:eastAsia="Times New Roman" w:hAnsi="Times New Roman" w:cs="Times New Roman"/>
                <w:i/>
                <w:iCs/>
                <w:sz w:val="18"/>
                <w:szCs w:val="18"/>
                <w:lang w:eastAsia="fr-FR"/>
              </w:rPr>
              <w:t xml:space="preserve">z  </w:t>
            </w:r>
            <w:r w:rsidRPr="00DE7356">
              <w:rPr>
                <w:rFonts w:ascii="Times New Roman" w:eastAsia="Times New Roman" w:hAnsi="Times New Roman" w:cs="Times New Roman"/>
                <w:sz w:val="18"/>
                <w:szCs w:val="18"/>
                <w:lang w:eastAsia="fr-FR"/>
              </w:rPr>
              <w:t>=</w:t>
            </w:r>
            <w:r w:rsidRPr="00DE7356">
              <w:rPr>
                <w:rFonts w:ascii="Times New Roman" w:eastAsia="Times New Roman" w:hAnsi="Times New Roman" w:cs="Times New Roman"/>
                <w:i/>
                <w:iCs/>
                <w:sz w:val="18"/>
                <w:szCs w:val="18"/>
                <w:lang w:eastAsia="fr-FR"/>
              </w:rPr>
              <w:t xml:space="preserve"> a </w:t>
            </w:r>
            <w:r w:rsidRPr="00DE7356">
              <w:rPr>
                <w:rFonts w:ascii="Times New Roman" w:eastAsia="Times New Roman" w:hAnsi="Times New Roman" w:cs="Times New Roman"/>
                <w:sz w:val="18"/>
                <w:szCs w:val="18"/>
                <w:lang w:eastAsia="fr-FR"/>
              </w:rPr>
              <w:t>+ j</w:t>
            </w:r>
            <w:r w:rsidRPr="00DE7356">
              <w:rPr>
                <w:rFonts w:ascii="Times New Roman" w:eastAsia="Times New Roman" w:hAnsi="Times New Roman" w:cs="Times New Roman"/>
                <w:i/>
                <w:iCs/>
                <w:sz w:val="18"/>
                <w:szCs w:val="18"/>
                <w:lang w:eastAsia="fr-FR"/>
              </w:rPr>
              <w:t>b</w:t>
            </w:r>
            <w:r>
              <w:rPr>
                <w:rFonts w:ascii="Times New Roman" w:eastAsia="Times New Roman" w:hAnsi="Times New Roman" w:cs="Times New Roman"/>
                <w:i/>
                <w:iCs/>
                <w:sz w:val="18"/>
                <w:szCs w:val="18"/>
                <w:lang w:eastAsia="fr-FR"/>
              </w:rPr>
              <w:t xml:space="preserve"> </w:t>
            </w:r>
            <w:r>
              <w:rPr>
                <w:rFonts w:ascii="Times New Roman" w:eastAsia="Times New Roman" w:hAnsi="Times New Roman" w:cs="Times New Roman"/>
                <w:sz w:val="18"/>
                <w:szCs w:val="18"/>
                <w:lang w:eastAsia="fr-FR"/>
              </w:rPr>
              <w:t xml:space="preserve">avec </w:t>
            </w:r>
            <w:r w:rsidRPr="00DE7356">
              <w:rPr>
                <w:rFonts w:ascii="Times New Roman" w:eastAsia="Times New Roman" w:hAnsi="Times New Roman" w:cs="Times New Roman"/>
                <w:sz w:val="18"/>
                <w:szCs w:val="18"/>
                <w:lang w:eastAsia="fr-FR"/>
              </w:rPr>
              <w:t xml:space="preserve"> j</w:t>
            </w:r>
            <w:r w:rsidRPr="00DE7356">
              <w:rPr>
                <w:rFonts w:ascii="Times New Roman" w:eastAsia="Times New Roman" w:hAnsi="Times New Roman" w:cs="Times New Roman"/>
                <w:sz w:val="18"/>
                <w:szCs w:val="18"/>
                <w:vertAlign w:val="superscript"/>
                <w:lang w:eastAsia="fr-FR"/>
              </w:rPr>
              <w:t xml:space="preserve">2 </w:t>
            </w:r>
            <w:r w:rsidRPr="00DE7356">
              <w:rPr>
                <w:rFonts w:ascii="Times New Roman" w:eastAsia="Times New Roman" w:hAnsi="Times New Roman" w:cs="Times New Roman"/>
                <w:sz w:val="18"/>
                <w:szCs w:val="18"/>
                <w:lang w:eastAsia="fr-FR"/>
              </w:rPr>
              <w:t xml:space="preserve">= – 1. </w:t>
            </w:r>
            <w:r w:rsidRPr="00DE7356">
              <w:rPr>
                <w:rFonts w:ascii="Times New Roman" w:eastAsia="Times New Roman" w:hAnsi="Times New Roman" w:cs="Times New Roman"/>
                <w:sz w:val="18"/>
                <w:szCs w:val="18"/>
                <w:lang w:eastAsia="fr-FR"/>
              </w:rPr>
              <w:br/>
              <w:t>Partie réelle, partie imaginaire.</w:t>
            </w:r>
          </w:p>
          <w:p w:rsidR="000F07B0" w:rsidRPr="00DE7356" w:rsidRDefault="000F07B0" w:rsidP="000F07B0">
            <w:pPr>
              <w:spacing w:before="60" w:after="0" w:line="240" w:lineRule="auto"/>
              <w:rPr>
                <w:rFonts w:ascii="Times New Roman" w:eastAsia="Times New Roman" w:hAnsi="Times New Roman" w:cs="Times New Roman"/>
                <w:sz w:val="18"/>
                <w:szCs w:val="18"/>
                <w:lang w:eastAsia="fr-FR"/>
              </w:rPr>
            </w:pPr>
            <w:r w:rsidRPr="00DE7356">
              <w:rPr>
                <w:rFonts w:ascii="Times New Roman" w:eastAsia="Times New Roman" w:hAnsi="Times New Roman" w:cs="Times New Roman"/>
                <w:sz w:val="18"/>
                <w:szCs w:val="18"/>
                <w:lang w:eastAsia="fr-FR"/>
              </w:rPr>
              <w:t>Nombre complexe nul. Égalité de deux nombres complexes.</w:t>
            </w:r>
          </w:p>
          <w:p w:rsidR="000F07B0" w:rsidRPr="00DE7356" w:rsidRDefault="000F07B0" w:rsidP="000F07B0">
            <w:pPr>
              <w:spacing w:before="60" w:after="0" w:line="240" w:lineRule="auto"/>
              <w:rPr>
                <w:rFonts w:ascii="Times New Roman" w:eastAsia="Times New Roman" w:hAnsi="Times New Roman" w:cs="Times New Roman"/>
                <w:sz w:val="18"/>
                <w:szCs w:val="18"/>
                <w:lang w:eastAsia="fr-FR"/>
              </w:rPr>
            </w:pPr>
            <w:r w:rsidRPr="00DE7356">
              <w:rPr>
                <w:rFonts w:ascii="Times New Roman" w:eastAsia="Times New Roman" w:hAnsi="Times New Roman" w:cs="Times New Roman"/>
                <w:sz w:val="18"/>
                <w:szCs w:val="18"/>
                <w:lang w:eastAsia="fr-FR"/>
              </w:rPr>
              <w:t xml:space="preserve">Nombre complexe opposé de </w:t>
            </w:r>
            <w:r w:rsidRPr="00DE7356">
              <w:rPr>
                <w:rFonts w:ascii="Times New Roman" w:eastAsia="Times New Roman" w:hAnsi="Times New Roman" w:cs="Times New Roman"/>
                <w:i/>
                <w:iCs/>
                <w:sz w:val="18"/>
                <w:szCs w:val="18"/>
                <w:lang w:eastAsia="fr-FR"/>
              </w:rPr>
              <w:t>z </w:t>
            </w:r>
            <w:r w:rsidRPr="00DE7356">
              <w:rPr>
                <w:rFonts w:ascii="Times New Roman" w:eastAsia="Times New Roman" w:hAnsi="Times New Roman" w:cs="Times New Roman"/>
                <w:sz w:val="18"/>
                <w:szCs w:val="18"/>
                <w:lang w:eastAsia="fr-FR"/>
              </w:rPr>
              <w:t xml:space="preserve">; nombre complexe conjugué de </w:t>
            </w:r>
            <w:r w:rsidRPr="00DE7356">
              <w:rPr>
                <w:rFonts w:ascii="Times New Roman" w:eastAsia="Times New Roman" w:hAnsi="Times New Roman" w:cs="Times New Roman"/>
                <w:i/>
                <w:iCs/>
                <w:sz w:val="18"/>
                <w:szCs w:val="18"/>
                <w:lang w:eastAsia="fr-FR"/>
              </w:rPr>
              <w:t>z</w:t>
            </w:r>
            <w:r w:rsidRPr="00DE7356">
              <w:rPr>
                <w:rFonts w:ascii="Times New Roman" w:eastAsia="Times New Roman" w:hAnsi="Times New Roman" w:cs="Times New Roman"/>
                <w:sz w:val="18"/>
                <w:szCs w:val="18"/>
                <w:lang w:eastAsia="fr-FR"/>
              </w:rPr>
              <w:t xml:space="preserve">. </w:t>
            </w:r>
          </w:p>
          <w:p w:rsidR="000F07B0" w:rsidRPr="00DE7356" w:rsidRDefault="000F07B0" w:rsidP="000F07B0">
            <w:pPr>
              <w:spacing w:before="60" w:after="0" w:line="240" w:lineRule="auto"/>
              <w:rPr>
                <w:rFonts w:ascii="Times New Roman" w:eastAsia="Times New Roman" w:hAnsi="Times New Roman" w:cs="Times New Roman"/>
                <w:sz w:val="18"/>
                <w:szCs w:val="18"/>
                <w:lang w:eastAsia="fr-FR"/>
              </w:rPr>
            </w:pPr>
            <w:r w:rsidRPr="00DE7356">
              <w:rPr>
                <w:rFonts w:ascii="Times New Roman" w:eastAsia="Times New Roman" w:hAnsi="Times New Roman" w:cs="Times New Roman"/>
                <w:sz w:val="18"/>
                <w:szCs w:val="18"/>
                <w:lang w:eastAsia="fr-FR"/>
              </w:rPr>
              <w:t>Représentation d'un nombre complexe dans le plan complexe.</w:t>
            </w:r>
          </w:p>
        </w:tc>
        <w:tc>
          <w:tcPr>
            <w:tcW w:w="2746" w:type="dxa"/>
            <w:vMerge/>
            <w:shd w:val="pct20" w:color="auto" w:fill="auto"/>
          </w:tcPr>
          <w:p w:rsidR="000F07B0" w:rsidRPr="00DE7356" w:rsidRDefault="000F07B0" w:rsidP="000F07B0">
            <w:pPr>
              <w:spacing w:after="0" w:line="240" w:lineRule="auto"/>
              <w:jc w:val="center"/>
              <w:rPr>
                <w:rFonts w:ascii="Times New Roman" w:eastAsia="Times New Roman" w:hAnsi="Times New Roman" w:cs="Times New Roman"/>
                <w:sz w:val="18"/>
                <w:szCs w:val="18"/>
                <w:lang w:eastAsia="fr-FR"/>
              </w:rPr>
            </w:pPr>
          </w:p>
        </w:tc>
        <w:tc>
          <w:tcPr>
            <w:tcW w:w="3792" w:type="dxa"/>
            <w:gridSpan w:val="2"/>
          </w:tcPr>
          <w:p w:rsidR="000F07B0" w:rsidRPr="00DE7356" w:rsidRDefault="000F07B0" w:rsidP="000F07B0">
            <w:pPr>
              <w:spacing w:after="0" w:line="240" w:lineRule="auto"/>
              <w:rPr>
                <w:rFonts w:ascii="Times New Roman" w:eastAsia="Times New Roman" w:hAnsi="Times New Roman" w:cs="Times New Roman"/>
                <w:b/>
                <w:sz w:val="12"/>
                <w:szCs w:val="12"/>
                <w:lang w:eastAsia="fr-FR"/>
              </w:rPr>
            </w:pPr>
          </w:p>
          <w:p w:rsidR="000F07B0" w:rsidRPr="00DE7356" w:rsidRDefault="000F07B0" w:rsidP="000F07B0">
            <w:pPr>
              <w:spacing w:after="0" w:line="240" w:lineRule="auto"/>
              <w:jc w:val="center"/>
              <w:rPr>
                <w:rFonts w:ascii="Times New Roman" w:eastAsia="Times New Roman" w:hAnsi="Times New Roman" w:cs="Times New Roman"/>
                <w:b/>
                <w:sz w:val="18"/>
                <w:szCs w:val="18"/>
                <w:lang w:eastAsia="fr-FR"/>
              </w:rPr>
            </w:pPr>
            <w:r w:rsidRPr="00DE7356">
              <w:rPr>
                <w:rFonts w:ascii="Times New Roman" w:eastAsia="Times New Roman" w:hAnsi="Times New Roman" w:cs="Times New Roman"/>
                <w:b/>
                <w:sz w:val="18"/>
                <w:szCs w:val="18"/>
                <w:lang w:eastAsia="fr-FR"/>
              </w:rPr>
              <w:t>Forme algébrique et représentation géométrique</w:t>
            </w:r>
          </w:p>
          <w:p w:rsidR="000F07B0" w:rsidRPr="00DE7356" w:rsidRDefault="000F07B0" w:rsidP="000F07B0">
            <w:pPr>
              <w:spacing w:after="0" w:line="240" w:lineRule="auto"/>
              <w:jc w:val="center"/>
              <w:rPr>
                <w:rFonts w:ascii="Times New Roman" w:eastAsia="Times New Roman" w:hAnsi="Times New Roman" w:cs="Times New Roman"/>
                <w:sz w:val="12"/>
                <w:szCs w:val="12"/>
                <w:lang w:eastAsia="fr-FR"/>
              </w:rPr>
            </w:pPr>
          </w:p>
        </w:tc>
      </w:tr>
      <w:tr w:rsidR="000F07B0" w:rsidRPr="009665A0" w:rsidTr="000F07B0">
        <w:trPr>
          <w:trHeight w:val="1538"/>
        </w:trPr>
        <w:tc>
          <w:tcPr>
            <w:tcW w:w="1873" w:type="dxa"/>
            <w:vMerge/>
          </w:tcPr>
          <w:p w:rsidR="000F07B0" w:rsidRPr="00DE7356" w:rsidRDefault="000F07B0" w:rsidP="000F07B0">
            <w:pPr>
              <w:spacing w:after="0" w:line="240" w:lineRule="auto"/>
              <w:jc w:val="center"/>
              <w:rPr>
                <w:rFonts w:ascii="Times New Roman" w:eastAsia="Times New Roman" w:hAnsi="Times New Roman" w:cs="Times New Roman"/>
                <w:sz w:val="18"/>
                <w:szCs w:val="18"/>
                <w:lang w:eastAsia="fr-FR"/>
              </w:rPr>
            </w:pPr>
          </w:p>
        </w:tc>
        <w:tc>
          <w:tcPr>
            <w:tcW w:w="2009" w:type="dxa"/>
            <w:vMerge/>
          </w:tcPr>
          <w:p w:rsidR="000F07B0" w:rsidRPr="00DE7356" w:rsidRDefault="000F07B0" w:rsidP="000F07B0">
            <w:pPr>
              <w:spacing w:after="0" w:line="240" w:lineRule="auto"/>
              <w:jc w:val="center"/>
              <w:rPr>
                <w:rFonts w:ascii="Times New Roman" w:eastAsia="Times New Roman" w:hAnsi="Times New Roman" w:cs="Times New Roman"/>
                <w:sz w:val="18"/>
                <w:szCs w:val="18"/>
                <w:lang w:eastAsia="fr-FR"/>
              </w:rPr>
            </w:pPr>
          </w:p>
        </w:tc>
        <w:tc>
          <w:tcPr>
            <w:tcW w:w="2746" w:type="dxa"/>
            <w:vMerge/>
            <w:shd w:val="pct20" w:color="auto" w:fill="auto"/>
          </w:tcPr>
          <w:p w:rsidR="000F07B0" w:rsidRPr="00DE7356" w:rsidRDefault="000F07B0" w:rsidP="000F07B0">
            <w:pPr>
              <w:spacing w:after="0" w:line="240" w:lineRule="auto"/>
              <w:jc w:val="center"/>
              <w:rPr>
                <w:rFonts w:ascii="Times New Roman" w:eastAsia="Times New Roman" w:hAnsi="Times New Roman" w:cs="Times New Roman"/>
                <w:sz w:val="18"/>
                <w:szCs w:val="18"/>
                <w:lang w:eastAsia="fr-FR"/>
              </w:rPr>
            </w:pPr>
          </w:p>
        </w:tc>
        <w:tc>
          <w:tcPr>
            <w:tcW w:w="1915" w:type="dxa"/>
          </w:tcPr>
          <w:p w:rsidR="000F07B0" w:rsidRPr="00DE7356" w:rsidRDefault="000F07B0" w:rsidP="000F07B0">
            <w:pPr>
              <w:spacing w:after="0" w:line="240" w:lineRule="auto"/>
              <w:rPr>
                <w:rFonts w:ascii="Times New Roman" w:eastAsia="Times New Roman" w:hAnsi="Times New Roman" w:cs="Times New Roman"/>
                <w:sz w:val="18"/>
                <w:szCs w:val="18"/>
                <w:lang w:eastAsia="fr-FR"/>
              </w:rPr>
            </w:pPr>
            <w:r w:rsidRPr="00DE7356">
              <w:rPr>
                <w:rFonts w:ascii="Times New Roman" w:eastAsia="Times New Roman" w:hAnsi="Times New Roman" w:cs="Times New Roman"/>
                <w:sz w:val="18"/>
                <w:szCs w:val="18"/>
                <w:lang w:eastAsia="fr-FR"/>
              </w:rPr>
              <w:t xml:space="preserve">Nombres </w:t>
            </w:r>
            <w:r w:rsidRPr="00DE7356">
              <w:rPr>
                <w:rFonts w:ascii="Times New Roman" w:eastAsia="Times New Roman" w:hAnsi="Times New Roman" w:cs="Times New Roman"/>
                <w:i/>
                <w:sz w:val="18"/>
                <w:szCs w:val="18"/>
                <w:lang w:eastAsia="fr-FR"/>
              </w:rPr>
              <w:t xml:space="preserve">a </w:t>
            </w:r>
            <w:r w:rsidRPr="00DE7356">
              <w:rPr>
                <w:rFonts w:ascii="Times New Roman" w:eastAsia="Times New Roman" w:hAnsi="Times New Roman" w:cs="Times New Roman"/>
                <w:sz w:val="18"/>
                <w:szCs w:val="18"/>
                <w:lang w:eastAsia="fr-FR"/>
              </w:rPr>
              <w:t>+ i</w:t>
            </w:r>
            <w:r w:rsidRPr="00DE7356">
              <w:rPr>
                <w:rFonts w:ascii="Times New Roman" w:eastAsia="Times New Roman" w:hAnsi="Times New Roman" w:cs="Times New Roman"/>
                <w:i/>
                <w:sz w:val="18"/>
                <w:szCs w:val="18"/>
                <w:lang w:eastAsia="fr-FR"/>
              </w:rPr>
              <w:t>b</w:t>
            </w:r>
            <w:r w:rsidRPr="00DE7356">
              <w:rPr>
                <w:rFonts w:ascii="Times New Roman" w:eastAsia="Times New Roman" w:hAnsi="Times New Roman" w:cs="Times New Roman"/>
                <w:sz w:val="18"/>
                <w:szCs w:val="18"/>
                <w:lang w:eastAsia="fr-FR"/>
              </w:rPr>
              <w:t xml:space="preserve"> avec</w:t>
            </w:r>
          </w:p>
          <w:p w:rsidR="000F07B0" w:rsidRPr="00DE7356" w:rsidRDefault="000F07B0" w:rsidP="000F07B0">
            <w:pPr>
              <w:spacing w:after="0" w:line="240" w:lineRule="auto"/>
              <w:rPr>
                <w:rFonts w:ascii="Times New Roman" w:eastAsia="Times New Roman" w:hAnsi="Times New Roman" w:cs="Times New Roman"/>
                <w:sz w:val="18"/>
                <w:szCs w:val="18"/>
                <w:lang w:eastAsia="fr-FR"/>
              </w:rPr>
            </w:pPr>
            <w:r w:rsidRPr="00DE7356">
              <w:rPr>
                <w:rFonts w:ascii="Times New Roman" w:eastAsia="Times New Roman" w:hAnsi="Times New Roman" w:cs="Times New Roman"/>
                <w:sz w:val="18"/>
                <w:szCs w:val="18"/>
                <w:lang w:eastAsia="fr-FR"/>
              </w:rPr>
              <w:t xml:space="preserve"> i</w:t>
            </w:r>
            <w:r w:rsidRPr="00DE7356">
              <w:rPr>
                <w:rFonts w:ascii="Times New Roman" w:eastAsia="Times New Roman" w:hAnsi="Times New Roman" w:cs="Times New Roman"/>
                <w:sz w:val="18"/>
                <w:szCs w:val="18"/>
                <w:vertAlign w:val="superscript"/>
                <w:lang w:eastAsia="fr-FR"/>
              </w:rPr>
              <w:t xml:space="preserve">2 </w:t>
            </w:r>
            <w:r w:rsidRPr="00DE7356">
              <w:rPr>
                <w:rFonts w:ascii="Times New Roman" w:eastAsia="Times New Roman" w:hAnsi="Times New Roman" w:cs="Times New Roman"/>
                <w:sz w:val="18"/>
                <w:szCs w:val="18"/>
                <w:lang w:eastAsia="fr-FR"/>
              </w:rPr>
              <w:t xml:space="preserve">= </w:t>
            </w:r>
            <w:r w:rsidRPr="00DE7356">
              <w:rPr>
                <w:rFonts w:ascii="Times New Roman" w:eastAsia="Times New Roman" w:hAnsi="Times New Roman" w:cs="Times New Roman"/>
                <w:sz w:val="18"/>
                <w:szCs w:val="18"/>
                <w:lang w:eastAsia="fr-FR"/>
              </w:rPr>
              <w:sym w:font="Symbol" w:char="F02D"/>
            </w:r>
            <w:r w:rsidRPr="00DE7356">
              <w:rPr>
                <w:rFonts w:ascii="Times New Roman" w:eastAsia="Times New Roman" w:hAnsi="Times New Roman" w:cs="Times New Roman"/>
                <w:sz w:val="18"/>
                <w:szCs w:val="18"/>
                <w:lang w:eastAsia="fr-FR"/>
              </w:rPr>
              <w:t>1.</w:t>
            </w:r>
          </w:p>
          <w:p w:rsidR="000F07B0" w:rsidRPr="00DE7356" w:rsidRDefault="000F07B0" w:rsidP="000F07B0">
            <w:pPr>
              <w:spacing w:after="0" w:line="240" w:lineRule="auto"/>
              <w:rPr>
                <w:rFonts w:ascii="Times New Roman" w:eastAsia="Times New Roman" w:hAnsi="Times New Roman" w:cs="Times New Roman"/>
                <w:sz w:val="18"/>
                <w:szCs w:val="18"/>
                <w:lang w:eastAsia="fr-FR"/>
              </w:rPr>
            </w:pPr>
            <w:r w:rsidRPr="00DE7356">
              <w:rPr>
                <w:rFonts w:ascii="Times New Roman" w:eastAsia="Times New Roman" w:hAnsi="Times New Roman" w:cs="Times New Roman"/>
                <w:sz w:val="18"/>
                <w:szCs w:val="18"/>
                <w:lang w:eastAsia="fr-FR"/>
              </w:rPr>
              <w:t>Égalité, conjugué, somme, produit, quotient.</w:t>
            </w:r>
          </w:p>
        </w:tc>
        <w:tc>
          <w:tcPr>
            <w:tcW w:w="1877" w:type="dxa"/>
          </w:tcPr>
          <w:p w:rsidR="000F07B0" w:rsidRPr="00DE7356" w:rsidRDefault="000F07B0" w:rsidP="000F07B0">
            <w:pPr>
              <w:spacing w:after="0" w:line="240" w:lineRule="auto"/>
              <w:rPr>
                <w:rFonts w:ascii="Times New Roman" w:eastAsia="Times New Roman" w:hAnsi="Times New Roman" w:cs="Times New Roman"/>
                <w:sz w:val="18"/>
                <w:szCs w:val="18"/>
                <w:lang w:eastAsia="fr-FR"/>
              </w:rPr>
            </w:pPr>
            <w:r w:rsidRPr="00DE7356">
              <w:rPr>
                <w:rFonts w:ascii="Times New Roman" w:eastAsia="Times New Roman" w:hAnsi="Times New Roman" w:cs="Times New Roman"/>
                <w:noProof/>
                <w:spacing w:val="-1"/>
                <w:position w:val="-4"/>
                <w:sz w:val="18"/>
                <w:szCs w:val="18"/>
                <w:lang w:eastAsia="fr-FR"/>
              </w:rPr>
              <w:drawing>
                <wp:inline distT="0" distB="0" distL="0" distR="0" wp14:anchorId="6F47DBA4" wp14:editId="32C21BF7">
                  <wp:extent cx="111125" cy="135255"/>
                  <wp:effectExtent l="0" t="0" r="3175" b="0"/>
                  <wp:docPr id="2"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1125" cy="135255"/>
                          </a:xfrm>
                          <a:prstGeom prst="rect">
                            <a:avLst/>
                          </a:prstGeom>
                          <a:noFill/>
                          <a:ln>
                            <a:noFill/>
                          </a:ln>
                        </pic:spPr>
                      </pic:pic>
                    </a:graphicData>
                  </a:graphic>
                </wp:inline>
              </w:drawing>
            </w:r>
            <w:r w:rsidRPr="00DE7356">
              <w:rPr>
                <w:rFonts w:ascii="Times New Roman" w:eastAsia="Times New Roman" w:hAnsi="Times New Roman" w:cs="Times New Roman"/>
                <w:sz w:val="18"/>
                <w:szCs w:val="18"/>
                <w:lang w:eastAsia="fr-FR"/>
              </w:rPr>
              <w:t>Effectuer des calculs algébriques avec des nombres complexes, notamment à l’aide d’une calculatrice.</w:t>
            </w:r>
          </w:p>
          <w:p w:rsidR="000F07B0" w:rsidRPr="00DE7356" w:rsidRDefault="000F07B0" w:rsidP="000F07B0">
            <w:pPr>
              <w:spacing w:after="0" w:line="240" w:lineRule="auto"/>
              <w:rPr>
                <w:rFonts w:ascii="Times New Roman" w:eastAsia="Times New Roman" w:hAnsi="Times New Roman" w:cs="Times New Roman"/>
                <w:sz w:val="18"/>
                <w:szCs w:val="18"/>
                <w:lang w:eastAsia="fr-FR"/>
              </w:rPr>
            </w:pPr>
          </w:p>
        </w:tc>
      </w:tr>
      <w:tr w:rsidR="000F07B0" w:rsidRPr="009665A0" w:rsidTr="000F07B0">
        <w:trPr>
          <w:trHeight w:val="1218"/>
        </w:trPr>
        <w:tc>
          <w:tcPr>
            <w:tcW w:w="1873" w:type="dxa"/>
            <w:vMerge/>
          </w:tcPr>
          <w:p w:rsidR="000F07B0" w:rsidRPr="00DE7356" w:rsidRDefault="000F07B0" w:rsidP="000F07B0">
            <w:pPr>
              <w:spacing w:after="0" w:line="240" w:lineRule="auto"/>
              <w:jc w:val="center"/>
              <w:rPr>
                <w:rFonts w:ascii="Times New Roman" w:eastAsia="Times New Roman" w:hAnsi="Times New Roman" w:cs="Times New Roman"/>
                <w:sz w:val="18"/>
                <w:szCs w:val="18"/>
                <w:lang w:eastAsia="fr-FR"/>
              </w:rPr>
            </w:pPr>
          </w:p>
        </w:tc>
        <w:tc>
          <w:tcPr>
            <w:tcW w:w="2009" w:type="dxa"/>
            <w:vMerge/>
          </w:tcPr>
          <w:p w:rsidR="000F07B0" w:rsidRPr="00DE7356" w:rsidRDefault="000F07B0" w:rsidP="000F07B0">
            <w:pPr>
              <w:spacing w:after="0" w:line="240" w:lineRule="auto"/>
              <w:jc w:val="center"/>
              <w:rPr>
                <w:rFonts w:ascii="Times New Roman" w:eastAsia="Times New Roman" w:hAnsi="Times New Roman" w:cs="Times New Roman"/>
                <w:sz w:val="18"/>
                <w:szCs w:val="18"/>
                <w:lang w:eastAsia="fr-FR"/>
              </w:rPr>
            </w:pPr>
          </w:p>
        </w:tc>
        <w:tc>
          <w:tcPr>
            <w:tcW w:w="2746" w:type="dxa"/>
            <w:vMerge/>
            <w:shd w:val="pct20" w:color="auto" w:fill="auto"/>
          </w:tcPr>
          <w:p w:rsidR="000F07B0" w:rsidRPr="00DE7356" w:rsidRDefault="000F07B0" w:rsidP="000F07B0">
            <w:pPr>
              <w:spacing w:after="0" w:line="240" w:lineRule="auto"/>
              <w:jc w:val="center"/>
              <w:rPr>
                <w:rFonts w:ascii="Times New Roman" w:eastAsia="Times New Roman" w:hAnsi="Times New Roman" w:cs="Times New Roman"/>
                <w:sz w:val="18"/>
                <w:szCs w:val="18"/>
                <w:lang w:eastAsia="fr-FR"/>
              </w:rPr>
            </w:pPr>
          </w:p>
        </w:tc>
        <w:tc>
          <w:tcPr>
            <w:tcW w:w="1915" w:type="dxa"/>
          </w:tcPr>
          <w:p w:rsidR="000F07B0" w:rsidRPr="00DE7356" w:rsidRDefault="000F07B0" w:rsidP="000F07B0">
            <w:pPr>
              <w:spacing w:after="0" w:line="240" w:lineRule="auto"/>
              <w:rPr>
                <w:rFonts w:ascii="Times New Roman" w:eastAsia="Times New Roman" w:hAnsi="Times New Roman" w:cs="Times New Roman"/>
                <w:sz w:val="18"/>
                <w:szCs w:val="18"/>
                <w:lang w:eastAsia="fr-FR"/>
              </w:rPr>
            </w:pPr>
            <w:r w:rsidRPr="00DE7356">
              <w:rPr>
                <w:rFonts w:ascii="Times New Roman" w:eastAsia="Times New Roman" w:hAnsi="Times New Roman" w:cs="Times New Roman"/>
                <w:sz w:val="18"/>
                <w:szCs w:val="18"/>
                <w:lang w:eastAsia="fr-FR"/>
              </w:rPr>
              <w:t>Équations du second degré à coefficients réels.</w:t>
            </w:r>
          </w:p>
        </w:tc>
        <w:tc>
          <w:tcPr>
            <w:tcW w:w="1877" w:type="dxa"/>
          </w:tcPr>
          <w:p w:rsidR="000F07B0" w:rsidRPr="00DE7356" w:rsidRDefault="000F07B0" w:rsidP="000F07B0">
            <w:pPr>
              <w:spacing w:after="0" w:line="240" w:lineRule="auto"/>
              <w:rPr>
                <w:rFonts w:ascii="Times New Roman" w:eastAsia="Times New Roman" w:hAnsi="Times New Roman" w:cs="Times New Roman"/>
                <w:sz w:val="18"/>
                <w:szCs w:val="18"/>
                <w:lang w:eastAsia="fr-FR"/>
              </w:rPr>
            </w:pPr>
            <w:r w:rsidRPr="00DE7356">
              <w:rPr>
                <w:rFonts w:ascii="Times New Roman" w:eastAsia="Times New Roman" w:hAnsi="Times New Roman" w:cs="Times New Roman"/>
                <w:noProof/>
                <w:spacing w:val="-1"/>
                <w:position w:val="-4"/>
                <w:sz w:val="18"/>
                <w:szCs w:val="18"/>
                <w:lang w:eastAsia="fr-FR"/>
              </w:rPr>
              <w:drawing>
                <wp:inline distT="0" distB="0" distL="0" distR="0" wp14:anchorId="5BB79018" wp14:editId="2C1FDFDB">
                  <wp:extent cx="111125" cy="135255"/>
                  <wp:effectExtent l="0" t="0" r="3175" b="0"/>
                  <wp:docPr id="192"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1125" cy="135255"/>
                          </a:xfrm>
                          <a:prstGeom prst="rect">
                            <a:avLst/>
                          </a:prstGeom>
                          <a:noFill/>
                          <a:ln>
                            <a:noFill/>
                          </a:ln>
                        </pic:spPr>
                      </pic:pic>
                    </a:graphicData>
                  </a:graphic>
                </wp:inline>
              </w:drawing>
            </w:r>
            <w:r w:rsidRPr="00DE7356">
              <w:rPr>
                <w:rFonts w:ascii="Times New Roman" w:eastAsia="Times New Roman" w:hAnsi="Times New Roman" w:cs="Times New Roman"/>
                <w:sz w:val="18"/>
                <w:szCs w:val="18"/>
                <w:lang w:eastAsia="fr-FR"/>
              </w:rPr>
              <w:t>Résoudre une équation du second degré à coefficients réels.</w:t>
            </w:r>
          </w:p>
        </w:tc>
      </w:tr>
      <w:tr w:rsidR="000F07B0" w:rsidRPr="009665A0" w:rsidTr="000F07B0">
        <w:trPr>
          <w:trHeight w:val="2467"/>
        </w:trPr>
        <w:tc>
          <w:tcPr>
            <w:tcW w:w="1873" w:type="dxa"/>
            <w:tcBorders>
              <w:bottom w:val="single" w:sz="4" w:space="0" w:color="auto"/>
            </w:tcBorders>
          </w:tcPr>
          <w:p w:rsidR="000F07B0" w:rsidRPr="00DE7356" w:rsidRDefault="000F07B0" w:rsidP="000F07B0">
            <w:pPr>
              <w:spacing w:before="60" w:after="0" w:line="240" w:lineRule="auto"/>
              <w:rPr>
                <w:rFonts w:ascii="Times New Roman" w:eastAsia="Times New Roman" w:hAnsi="Times New Roman" w:cs="Times New Roman"/>
                <w:sz w:val="18"/>
                <w:szCs w:val="18"/>
                <w:lang w:eastAsia="fr-FR"/>
              </w:rPr>
            </w:pPr>
            <w:r w:rsidRPr="00DE7356">
              <w:rPr>
                <w:rFonts w:ascii="Times New Roman" w:eastAsia="Times New Roman" w:hAnsi="Times New Roman" w:cs="Times New Roman"/>
                <w:sz w:val="18"/>
                <w:szCs w:val="18"/>
                <w:lang w:eastAsia="fr-FR"/>
              </w:rPr>
              <w:t>Représenter, dans le plan complexe, la somme de deux nombres complexes et le produit d’un nombre complexe par un réel.</w:t>
            </w:r>
          </w:p>
          <w:p w:rsidR="000F07B0" w:rsidRPr="00DE7356" w:rsidRDefault="000F07B0" w:rsidP="000F07B0">
            <w:pPr>
              <w:spacing w:before="60" w:after="60" w:line="240" w:lineRule="auto"/>
              <w:rPr>
                <w:rFonts w:ascii="Times New Roman" w:eastAsia="Times New Roman" w:hAnsi="Times New Roman" w:cs="Times New Roman"/>
                <w:sz w:val="18"/>
                <w:szCs w:val="18"/>
                <w:lang w:eastAsia="fr-FR"/>
              </w:rPr>
            </w:pPr>
            <w:r w:rsidRPr="00DE7356">
              <w:rPr>
                <w:rFonts w:ascii="Times New Roman" w:eastAsia="Times New Roman" w:hAnsi="Times New Roman" w:cs="Times New Roman"/>
                <w:sz w:val="18"/>
                <w:szCs w:val="18"/>
                <w:lang w:eastAsia="fr-FR"/>
              </w:rPr>
              <w:t xml:space="preserve">Effectuer des calculs dans l’ensemble </w:t>
            </w:r>
            <w:r w:rsidRPr="00DE7356">
              <w:rPr>
                <w:rFonts w:ascii="Times New Roman" w:eastAsia="Times New Roman" w:hAnsi="Times New Roman" w:cs="Times New Roman"/>
                <w:b/>
                <w:bCs/>
                <w:sz w:val="18"/>
                <w:szCs w:val="18"/>
                <w:lang w:eastAsia="fr-FR"/>
              </w:rPr>
              <w:t>C</w:t>
            </w:r>
            <w:r w:rsidRPr="00DE7356">
              <w:rPr>
                <w:rFonts w:ascii="Times New Roman" w:eastAsia="Times New Roman" w:hAnsi="Times New Roman" w:cs="Times New Roman"/>
                <w:sz w:val="18"/>
                <w:szCs w:val="18"/>
                <w:lang w:eastAsia="fr-FR"/>
              </w:rPr>
              <w:t xml:space="preserve"> des nombres complexes ; donner le résultat sous forme algébrique.</w:t>
            </w:r>
          </w:p>
        </w:tc>
        <w:tc>
          <w:tcPr>
            <w:tcW w:w="2009" w:type="dxa"/>
            <w:tcBorders>
              <w:bottom w:val="single" w:sz="4" w:space="0" w:color="auto"/>
            </w:tcBorders>
          </w:tcPr>
          <w:p w:rsidR="000F07B0" w:rsidRPr="00DE7356" w:rsidRDefault="000F07B0" w:rsidP="000F07B0">
            <w:pPr>
              <w:spacing w:before="60" w:after="0" w:line="240" w:lineRule="auto"/>
              <w:rPr>
                <w:rFonts w:ascii="Times New Roman" w:eastAsia="Times New Roman" w:hAnsi="Times New Roman" w:cs="Times New Roman"/>
                <w:sz w:val="18"/>
                <w:szCs w:val="18"/>
                <w:lang w:eastAsia="fr-FR"/>
              </w:rPr>
            </w:pPr>
            <w:r w:rsidRPr="00DE7356">
              <w:rPr>
                <w:rFonts w:ascii="Times New Roman" w:eastAsia="Times New Roman" w:hAnsi="Times New Roman" w:cs="Times New Roman"/>
                <w:sz w:val="18"/>
                <w:szCs w:val="18"/>
                <w:lang w:eastAsia="fr-FR"/>
              </w:rPr>
              <w:t>Somme, produit, quotient de deux nombres complexes.</w:t>
            </w:r>
          </w:p>
          <w:p w:rsidR="000F07B0" w:rsidRPr="00DE7356" w:rsidRDefault="000F07B0" w:rsidP="000F07B0">
            <w:pPr>
              <w:spacing w:before="120" w:after="0" w:line="240" w:lineRule="auto"/>
              <w:rPr>
                <w:rFonts w:ascii="Times New Roman" w:eastAsia="Times New Roman" w:hAnsi="Times New Roman" w:cs="Times New Roman"/>
                <w:sz w:val="18"/>
                <w:szCs w:val="18"/>
                <w:lang w:eastAsia="fr-FR"/>
              </w:rPr>
            </w:pPr>
          </w:p>
        </w:tc>
        <w:tc>
          <w:tcPr>
            <w:tcW w:w="2746" w:type="dxa"/>
            <w:vMerge/>
            <w:shd w:val="pct20" w:color="auto" w:fill="auto"/>
          </w:tcPr>
          <w:p w:rsidR="000F07B0" w:rsidRPr="00DE7356" w:rsidRDefault="000F07B0" w:rsidP="000F07B0">
            <w:pPr>
              <w:spacing w:after="0" w:line="240" w:lineRule="auto"/>
              <w:jc w:val="center"/>
              <w:rPr>
                <w:rFonts w:ascii="Times New Roman" w:eastAsia="Times New Roman" w:hAnsi="Times New Roman" w:cs="Times New Roman"/>
                <w:sz w:val="18"/>
                <w:szCs w:val="18"/>
                <w:lang w:eastAsia="fr-FR"/>
              </w:rPr>
            </w:pPr>
          </w:p>
        </w:tc>
        <w:tc>
          <w:tcPr>
            <w:tcW w:w="1915" w:type="dxa"/>
            <w:tcBorders>
              <w:bottom w:val="single" w:sz="4" w:space="0" w:color="auto"/>
            </w:tcBorders>
          </w:tcPr>
          <w:p w:rsidR="000F07B0" w:rsidRPr="00DE7356" w:rsidRDefault="000F07B0" w:rsidP="000F07B0">
            <w:pPr>
              <w:spacing w:after="0" w:line="240" w:lineRule="auto"/>
              <w:rPr>
                <w:rFonts w:ascii="Times New Roman" w:eastAsia="Times New Roman" w:hAnsi="Times New Roman" w:cs="Times New Roman"/>
                <w:sz w:val="18"/>
                <w:szCs w:val="18"/>
                <w:lang w:eastAsia="fr-FR"/>
              </w:rPr>
            </w:pPr>
            <w:r w:rsidRPr="00DE7356">
              <w:rPr>
                <w:rFonts w:ascii="Times New Roman" w:eastAsia="Times New Roman" w:hAnsi="Times New Roman" w:cs="Times New Roman"/>
                <w:sz w:val="18"/>
                <w:szCs w:val="18"/>
                <w:lang w:eastAsia="fr-FR"/>
              </w:rPr>
              <w:t>Représentation géométrique.</w:t>
            </w:r>
          </w:p>
          <w:p w:rsidR="000F07B0" w:rsidRPr="00DE7356" w:rsidRDefault="000F07B0" w:rsidP="000F07B0">
            <w:pPr>
              <w:spacing w:after="0" w:line="240" w:lineRule="auto"/>
              <w:rPr>
                <w:rFonts w:ascii="Times New Roman" w:eastAsia="Times New Roman" w:hAnsi="Times New Roman" w:cs="Times New Roman"/>
                <w:sz w:val="18"/>
                <w:szCs w:val="18"/>
                <w:lang w:eastAsia="fr-FR"/>
              </w:rPr>
            </w:pPr>
          </w:p>
          <w:p w:rsidR="000F07B0" w:rsidRPr="00DE7356" w:rsidRDefault="000F07B0" w:rsidP="000F07B0">
            <w:pPr>
              <w:spacing w:after="0" w:line="240" w:lineRule="auto"/>
              <w:rPr>
                <w:rFonts w:ascii="Times New Roman" w:eastAsia="Times New Roman" w:hAnsi="Times New Roman" w:cs="Times New Roman"/>
                <w:sz w:val="18"/>
                <w:szCs w:val="18"/>
                <w:lang w:eastAsia="fr-FR"/>
              </w:rPr>
            </w:pPr>
          </w:p>
          <w:p w:rsidR="000F07B0" w:rsidRPr="00DE7356" w:rsidRDefault="000F07B0" w:rsidP="000F07B0">
            <w:pPr>
              <w:spacing w:after="0" w:line="240" w:lineRule="auto"/>
              <w:rPr>
                <w:rFonts w:ascii="Times New Roman" w:eastAsia="Times New Roman" w:hAnsi="Times New Roman" w:cs="Times New Roman"/>
                <w:sz w:val="18"/>
                <w:szCs w:val="18"/>
                <w:lang w:eastAsia="fr-FR"/>
              </w:rPr>
            </w:pPr>
            <w:r w:rsidRPr="00DE7356">
              <w:rPr>
                <w:rFonts w:ascii="Times New Roman" w:eastAsia="Times New Roman" w:hAnsi="Times New Roman" w:cs="Times New Roman"/>
                <w:sz w:val="18"/>
                <w:szCs w:val="18"/>
                <w:lang w:eastAsia="fr-FR"/>
              </w:rPr>
              <w:t>Ensemble de points dont l’affixe a une partie réelle ou imaginaire donnée.</w:t>
            </w:r>
          </w:p>
          <w:p w:rsidR="000F07B0" w:rsidRPr="00DE7356" w:rsidRDefault="000F07B0" w:rsidP="000F07B0">
            <w:pPr>
              <w:spacing w:after="0" w:line="240" w:lineRule="auto"/>
              <w:rPr>
                <w:rFonts w:ascii="Times New Roman" w:eastAsia="Times New Roman" w:hAnsi="Times New Roman" w:cs="Times New Roman"/>
                <w:sz w:val="18"/>
                <w:szCs w:val="18"/>
                <w:lang w:eastAsia="fr-FR"/>
              </w:rPr>
            </w:pPr>
          </w:p>
        </w:tc>
        <w:tc>
          <w:tcPr>
            <w:tcW w:w="1877" w:type="dxa"/>
            <w:tcBorders>
              <w:bottom w:val="single" w:sz="4" w:space="0" w:color="auto"/>
            </w:tcBorders>
          </w:tcPr>
          <w:p w:rsidR="000F07B0" w:rsidRPr="00DE7356" w:rsidRDefault="000F07B0" w:rsidP="000F07B0">
            <w:pPr>
              <w:spacing w:after="0" w:line="240" w:lineRule="auto"/>
              <w:rPr>
                <w:rFonts w:ascii="Times New Roman" w:eastAsia="Times New Roman" w:hAnsi="Times New Roman" w:cs="Times New Roman"/>
                <w:sz w:val="18"/>
                <w:szCs w:val="18"/>
                <w:lang w:eastAsia="fr-FR"/>
              </w:rPr>
            </w:pPr>
            <w:r w:rsidRPr="00DE7356">
              <w:rPr>
                <w:rFonts w:ascii="Times New Roman" w:eastAsia="Times New Roman" w:hAnsi="Times New Roman" w:cs="Times New Roman"/>
                <w:noProof/>
                <w:spacing w:val="-1"/>
                <w:position w:val="-4"/>
                <w:sz w:val="18"/>
                <w:szCs w:val="18"/>
                <w:lang w:eastAsia="fr-FR"/>
              </w:rPr>
              <w:drawing>
                <wp:inline distT="0" distB="0" distL="0" distR="0" wp14:anchorId="5DDBA70E" wp14:editId="4EA49D66">
                  <wp:extent cx="111125" cy="135255"/>
                  <wp:effectExtent l="0" t="0" r="3175" b="0"/>
                  <wp:docPr id="193"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1125" cy="135255"/>
                          </a:xfrm>
                          <a:prstGeom prst="rect">
                            <a:avLst/>
                          </a:prstGeom>
                          <a:noFill/>
                          <a:ln>
                            <a:noFill/>
                          </a:ln>
                        </pic:spPr>
                      </pic:pic>
                    </a:graphicData>
                  </a:graphic>
                </wp:inline>
              </w:drawing>
            </w:r>
            <w:r w:rsidRPr="00DE7356">
              <w:rPr>
                <w:rFonts w:ascii="Times New Roman" w:eastAsia="Times New Roman" w:hAnsi="Times New Roman" w:cs="Times New Roman"/>
                <w:sz w:val="18"/>
                <w:szCs w:val="18"/>
                <w:lang w:eastAsia="fr-FR"/>
              </w:rPr>
              <w:t>Représenter un nombre complexe par un point ou un vecteur.</w:t>
            </w:r>
          </w:p>
          <w:p w:rsidR="000F07B0" w:rsidRPr="00DE7356" w:rsidRDefault="000F07B0" w:rsidP="000F07B0">
            <w:pPr>
              <w:spacing w:after="0" w:line="240" w:lineRule="auto"/>
              <w:rPr>
                <w:rFonts w:ascii="Times New Roman" w:eastAsia="Times New Roman" w:hAnsi="Times New Roman" w:cs="Times New Roman"/>
                <w:spacing w:val="-1"/>
                <w:position w:val="-4"/>
                <w:sz w:val="18"/>
                <w:szCs w:val="18"/>
                <w:lang w:eastAsia="fr-FR"/>
              </w:rPr>
            </w:pPr>
          </w:p>
          <w:p w:rsidR="000F07B0" w:rsidRPr="00DE7356" w:rsidRDefault="000F07B0" w:rsidP="000F07B0">
            <w:pPr>
              <w:spacing w:after="0" w:line="240" w:lineRule="auto"/>
              <w:rPr>
                <w:rFonts w:ascii="Times New Roman" w:eastAsia="Times New Roman" w:hAnsi="Times New Roman" w:cs="Times New Roman"/>
                <w:sz w:val="18"/>
                <w:szCs w:val="18"/>
                <w:lang w:eastAsia="fr-FR"/>
              </w:rPr>
            </w:pPr>
            <w:r w:rsidRPr="00DE7356">
              <w:rPr>
                <w:rFonts w:ascii="Times New Roman" w:eastAsia="Times New Roman" w:hAnsi="Times New Roman" w:cs="Times New Roman"/>
                <w:noProof/>
                <w:spacing w:val="-1"/>
                <w:position w:val="-4"/>
                <w:sz w:val="18"/>
                <w:szCs w:val="18"/>
                <w:lang w:eastAsia="fr-FR"/>
              </w:rPr>
              <w:drawing>
                <wp:inline distT="0" distB="0" distL="0" distR="0" wp14:anchorId="1C373FAD" wp14:editId="0E929FB9">
                  <wp:extent cx="111125" cy="135255"/>
                  <wp:effectExtent l="0" t="0" r="3175" b="0"/>
                  <wp:docPr id="19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1125" cy="135255"/>
                          </a:xfrm>
                          <a:prstGeom prst="rect">
                            <a:avLst/>
                          </a:prstGeom>
                          <a:noFill/>
                          <a:ln>
                            <a:noFill/>
                          </a:ln>
                        </pic:spPr>
                      </pic:pic>
                    </a:graphicData>
                  </a:graphic>
                </wp:inline>
              </w:drawing>
            </w:r>
            <w:r w:rsidRPr="00DE7356">
              <w:rPr>
                <w:rFonts w:ascii="Times New Roman" w:eastAsia="Times New Roman" w:hAnsi="Times New Roman" w:cs="Times New Roman"/>
                <w:sz w:val="18"/>
                <w:szCs w:val="18"/>
                <w:lang w:eastAsia="fr-FR"/>
              </w:rPr>
              <w:t>Déterminer et construire un ensemble de points dont l’affixe a une partie réelle ou imaginaire donnée.</w:t>
            </w:r>
          </w:p>
        </w:tc>
      </w:tr>
      <w:tr w:rsidR="000F07B0" w:rsidRPr="009665A0" w:rsidTr="000F07B0">
        <w:trPr>
          <w:trHeight w:val="508"/>
        </w:trPr>
        <w:tc>
          <w:tcPr>
            <w:tcW w:w="1873" w:type="dxa"/>
            <w:vMerge w:val="restart"/>
          </w:tcPr>
          <w:p w:rsidR="000F07B0" w:rsidRPr="00DE7356" w:rsidRDefault="000F07B0" w:rsidP="000F07B0">
            <w:pPr>
              <w:spacing w:before="60" w:after="0" w:line="240" w:lineRule="auto"/>
              <w:rPr>
                <w:rFonts w:ascii="Times New Roman" w:eastAsia="Times New Roman" w:hAnsi="Times New Roman" w:cs="Times New Roman"/>
                <w:sz w:val="18"/>
                <w:szCs w:val="18"/>
                <w:lang w:eastAsia="fr-FR"/>
              </w:rPr>
            </w:pPr>
          </w:p>
          <w:p w:rsidR="000F07B0" w:rsidRPr="00DE7356" w:rsidRDefault="000F07B0" w:rsidP="000F07B0">
            <w:pPr>
              <w:spacing w:before="60" w:after="0" w:line="240" w:lineRule="auto"/>
              <w:rPr>
                <w:rFonts w:ascii="Times New Roman" w:eastAsia="Times New Roman" w:hAnsi="Times New Roman" w:cs="Times New Roman"/>
                <w:sz w:val="18"/>
                <w:szCs w:val="18"/>
                <w:lang w:eastAsia="fr-FR"/>
              </w:rPr>
            </w:pPr>
          </w:p>
          <w:p w:rsidR="000F07B0" w:rsidRPr="00DE7356" w:rsidRDefault="000F07B0" w:rsidP="000F07B0">
            <w:pPr>
              <w:spacing w:before="60" w:after="0" w:line="240" w:lineRule="auto"/>
              <w:rPr>
                <w:rFonts w:ascii="Times New Roman" w:eastAsia="Times New Roman" w:hAnsi="Times New Roman" w:cs="Times New Roman"/>
                <w:sz w:val="18"/>
                <w:szCs w:val="18"/>
                <w:lang w:eastAsia="fr-FR"/>
              </w:rPr>
            </w:pPr>
            <w:r w:rsidRPr="00DE7356">
              <w:rPr>
                <w:rFonts w:ascii="Times New Roman" w:eastAsia="Times New Roman" w:hAnsi="Times New Roman" w:cs="Times New Roman"/>
                <w:sz w:val="18"/>
                <w:szCs w:val="18"/>
                <w:lang w:eastAsia="fr-FR"/>
              </w:rPr>
              <w:t>Écrire un nombre complexe sous forme trigonométrique.</w:t>
            </w:r>
          </w:p>
          <w:p w:rsidR="000F07B0" w:rsidRPr="00DE7356" w:rsidRDefault="000F07B0" w:rsidP="000F07B0">
            <w:pPr>
              <w:spacing w:before="60" w:after="60" w:line="240" w:lineRule="auto"/>
              <w:rPr>
                <w:rFonts w:ascii="Times New Roman" w:eastAsia="Times New Roman" w:hAnsi="Times New Roman" w:cs="Times New Roman"/>
                <w:sz w:val="18"/>
                <w:szCs w:val="18"/>
                <w:lang w:eastAsia="fr-FR"/>
              </w:rPr>
            </w:pPr>
            <w:r w:rsidRPr="00DE7356">
              <w:rPr>
                <w:rFonts w:ascii="Times New Roman" w:eastAsia="Times New Roman" w:hAnsi="Times New Roman" w:cs="Times New Roman"/>
                <w:sz w:val="18"/>
                <w:szCs w:val="18"/>
                <w:lang w:eastAsia="fr-FR"/>
              </w:rPr>
              <w:t xml:space="preserve">Passer de la forme algébrique d’un nombre complexe à sa forme trigonométrique et réciproquement. </w:t>
            </w:r>
          </w:p>
        </w:tc>
        <w:tc>
          <w:tcPr>
            <w:tcW w:w="2009" w:type="dxa"/>
            <w:vMerge w:val="restart"/>
          </w:tcPr>
          <w:p w:rsidR="000F07B0" w:rsidRPr="00DE7356" w:rsidRDefault="000F07B0" w:rsidP="000F07B0">
            <w:pPr>
              <w:spacing w:before="60" w:after="0" w:line="240" w:lineRule="auto"/>
              <w:rPr>
                <w:rFonts w:ascii="Times New Roman" w:eastAsia="Times New Roman" w:hAnsi="Times New Roman" w:cs="Times New Roman"/>
                <w:sz w:val="18"/>
                <w:szCs w:val="18"/>
                <w:lang w:eastAsia="fr-FR"/>
              </w:rPr>
            </w:pPr>
          </w:p>
          <w:p w:rsidR="000F07B0" w:rsidRPr="00DE7356" w:rsidRDefault="000F07B0" w:rsidP="000F07B0">
            <w:pPr>
              <w:spacing w:before="60" w:after="0" w:line="240" w:lineRule="auto"/>
              <w:rPr>
                <w:rFonts w:ascii="Times New Roman" w:eastAsia="Times New Roman" w:hAnsi="Times New Roman" w:cs="Times New Roman"/>
                <w:sz w:val="18"/>
                <w:szCs w:val="18"/>
                <w:lang w:eastAsia="fr-FR"/>
              </w:rPr>
            </w:pPr>
          </w:p>
          <w:p w:rsidR="000F07B0" w:rsidRPr="00DE7356" w:rsidRDefault="000F07B0" w:rsidP="000F07B0">
            <w:pPr>
              <w:spacing w:before="60" w:after="0" w:line="240" w:lineRule="auto"/>
              <w:rPr>
                <w:rFonts w:ascii="Times New Roman" w:eastAsia="Times New Roman" w:hAnsi="Times New Roman" w:cs="Times New Roman"/>
                <w:sz w:val="18"/>
                <w:szCs w:val="18"/>
                <w:lang w:eastAsia="fr-FR"/>
              </w:rPr>
            </w:pPr>
            <w:r w:rsidRPr="00DE7356">
              <w:rPr>
                <w:rFonts w:ascii="Times New Roman" w:eastAsia="Times New Roman" w:hAnsi="Times New Roman" w:cs="Times New Roman"/>
                <w:sz w:val="18"/>
                <w:szCs w:val="18"/>
                <w:lang w:eastAsia="fr-FR"/>
              </w:rPr>
              <w:t xml:space="preserve">Module et arguments d’un nombre complexe non nul. </w:t>
            </w:r>
          </w:p>
          <w:p w:rsidR="000F07B0" w:rsidRPr="00DE7356" w:rsidRDefault="000F07B0" w:rsidP="000F07B0">
            <w:pPr>
              <w:spacing w:after="0" w:line="240" w:lineRule="auto"/>
              <w:rPr>
                <w:rFonts w:ascii="Times New Roman" w:eastAsia="Times New Roman" w:hAnsi="Times New Roman" w:cs="Times New Roman"/>
                <w:sz w:val="18"/>
                <w:szCs w:val="18"/>
                <w:lang w:eastAsia="fr-FR"/>
              </w:rPr>
            </w:pPr>
          </w:p>
          <w:p w:rsidR="000F07B0" w:rsidRPr="00DE7356" w:rsidRDefault="000F07B0" w:rsidP="000F07B0">
            <w:pPr>
              <w:spacing w:after="0" w:line="240" w:lineRule="auto"/>
              <w:rPr>
                <w:rFonts w:ascii="Times New Roman" w:eastAsia="Times New Roman" w:hAnsi="Times New Roman" w:cs="Times New Roman"/>
                <w:color w:val="000000"/>
                <w:sz w:val="18"/>
                <w:szCs w:val="18"/>
                <w:lang w:eastAsia="fr-FR"/>
              </w:rPr>
            </w:pPr>
            <w:r w:rsidRPr="00DE7356">
              <w:rPr>
                <w:rFonts w:ascii="Times New Roman" w:eastAsia="Times New Roman" w:hAnsi="Times New Roman" w:cs="Times New Roman"/>
                <w:color w:val="000000"/>
                <w:sz w:val="18"/>
                <w:szCs w:val="18"/>
                <w:lang w:eastAsia="fr-FR"/>
              </w:rPr>
              <w:br/>
            </w:r>
          </w:p>
          <w:p w:rsidR="000F07B0" w:rsidRPr="00DE7356" w:rsidRDefault="000F07B0" w:rsidP="000F07B0">
            <w:pPr>
              <w:spacing w:after="0" w:line="240" w:lineRule="auto"/>
              <w:rPr>
                <w:rFonts w:ascii="Times New Roman" w:eastAsia="Times New Roman" w:hAnsi="Times New Roman" w:cs="Times New Roman"/>
                <w:sz w:val="18"/>
                <w:szCs w:val="18"/>
                <w:lang w:eastAsia="fr-FR"/>
              </w:rPr>
            </w:pPr>
          </w:p>
        </w:tc>
        <w:tc>
          <w:tcPr>
            <w:tcW w:w="2746" w:type="dxa"/>
            <w:vMerge/>
            <w:shd w:val="pct20" w:color="auto" w:fill="auto"/>
          </w:tcPr>
          <w:p w:rsidR="000F07B0" w:rsidRPr="00DE7356" w:rsidRDefault="000F07B0" w:rsidP="000F07B0">
            <w:pPr>
              <w:spacing w:after="0" w:line="240" w:lineRule="auto"/>
              <w:jc w:val="center"/>
              <w:rPr>
                <w:rFonts w:ascii="Times New Roman" w:eastAsia="Times New Roman" w:hAnsi="Times New Roman" w:cs="Times New Roman"/>
                <w:sz w:val="18"/>
                <w:szCs w:val="18"/>
                <w:lang w:eastAsia="fr-FR"/>
              </w:rPr>
            </w:pPr>
          </w:p>
        </w:tc>
        <w:tc>
          <w:tcPr>
            <w:tcW w:w="3792" w:type="dxa"/>
            <w:gridSpan w:val="2"/>
          </w:tcPr>
          <w:p w:rsidR="000F07B0" w:rsidRPr="00CF682B" w:rsidRDefault="000F07B0" w:rsidP="000F07B0">
            <w:pPr>
              <w:spacing w:after="0" w:line="240" w:lineRule="auto"/>
              <w:jc w:val="center"/>
              <w:rPr>
                <w:rFonts w:ascii="Times New Roman" w:eastAsia="Times New Roman" w:hAnsi="Times New Roman" w:cs="Times New Roman"/>
                <w:color w:val="000000"/>
                <w:sz w:val="12"/>
                <w:szCs w:val="12"/>
                <w:lang w:eastAsia="fr-FR"/>
              </w:rPr>
            </w:pPr>
          </w:p>
          <w:p w:rsidR="000F07B0" w:rsidRPr="00CF682B" w:rsidRDefault="000F07B0" w:rsidP="000F07B0">
            <w:pPr>
              <w:spacing w:after="0" w:line="240" w:lineRule="auto"/>
              <w:jc w:val="center"/>
              <w:rPr>
                <w:rFonts w:ascii="Times New Roman" w:eastAsia="Times New Roman" w:hAnsi="Times New Roman" w:cs="Times New Roman"/>
                <w:sz w:val="12"/>
                <w:szCs w:val="12"/>
                <w:lang w:eastAsia="fr-FR"/>
              </w:rPr>
            </w:pPr>
            <w:r w:rsidRPr="00DE7356">
              <w:rPr>
                <w:rFonts w:ascii="Times New Roman" w:eastAsia="Times New Roman" w:hAnsi="Times New Roman" w:cs="Times New Roman"/>
                <w:b/>
                <w:color w:val="000000"/>
                <w:sz w:val="18"/>
                <w:szCs w:val="18"/>
                <w:lang w:eastAsia="fr-FR"/>
              </w:rPr>
              <w:t xml:space="preserve">Forme trigonométrique, forme exponentielle </w:t>
            </w:r>
            <w:r w:rsidRPr="00DE7356">
              <w:rPr>
                <w:rFonts w:ascii="Times New Roman" w:eastAsia="Times New Roman" w:hAnsi="Times New Roman" w:cs="Times New Roman"/>
                <w:b/>
                <w:color w:val="000000"/>
                <w:sz w:val="18"/>
                <w:szCs w:val="18"/>
                <w:lang w:eastAsia="fr-FR"/>
              </w:rPr>
              <w:br/>
            </w:r>
          </w:p>
        </w:tc>
      </w:tr>
      <w:tr w:rsidR="000F07B0" w:rsidRPr="009665A0" w:rsidTr="000F07B0">
        <w:tc>
          <w:tcPr>
            <w:tcW w:w="1873" w:type="dxa"/>
            <w:vMerge/>
          </w:tcPr>
          <w:p w:rsidR="000F07B0" w:rsidRPr="00DE7356" w:rsidRDefault="000F07B0" w:rsidP="000F07B0">
            <w:pPr>
              <w:spacing w:after="0" w:line="240" w:lineRule="auto"/>
              <w:jc w:val="center"/>
              <w:rPr>
                <w:rFonts w:ascii="Times New Roman" w:eastAsia="Times New Roman" w:hAnsi="Times New Roman" w:cs="Times New Roman"/>
                <w:sz w:val="18"/>
                <w:szCs w:val="18"/>
                <w:lang w:eastAsia="fr-FR"/>
              </w:rPr>
            </w:pPr>
          </w:p>
        </w:tc>
        <w:tc>
          <w:tcPr>
            <w:tcW w:w="2009" w:type="dxa"/>
            <w:vMerge/>
          </w:tcPr>
          <w:p w:rsidR="000F07B0" w:rsidRPr="00DE7356" w:rsidRDefault="000F07B0" w:rsidP="000F07B0">
            <w:pPr>
              <w:spacing w:after="0" w:line="240" w:lineRule="auto"/>
              <w:rPr>
                <w:rFonts w:ascii="Times New Roman" w:eastAsia="Times New Roman" w:hAnsi="Times New Roman" w:cs="Times New Roman"/>
                <w:sz w:val="18"/>
                <w:szCs w:val="18"/>
                <w:lang w:eastAsia="fr-FR"/>
              </w:rPr>
            </w:pPr>
          </w:p>
        </w:tc>
        <w:tc>
          <w:tcPr>
            <w:tcW w:w="2746" w:type="dxa"/>
            <w:vMerge/>
            <w:shd w:val="pct20" w:color="auto" w:fill="auto"/>
          </w:tcPr>
          <w:p w:rsidR="000F07B0" w:rsidRPr="00DE7356" w:rsidRDefault="000F07B0" w:rsidP="000F07B0">
            <w:pPr>
              <w:spacing w:after="0" w:line="240" w:lineRule="auto"/>
              <w:jc w:val="center"/>
              <w:rPr>
                <w:rFonts w:ascii="Times New Roman" w:eastAsia="Times New Roman" w:hAnsi="Times New Roman" w:cs="Times New Roman"/>
                <w:sz w:val="18"/>
                <w:szCs w:val="18"/>
                <w:lang w:eastAsia="fr-FR"/>
              </w:rPr>
            </w:pPr>
          </w:p>
        </w:tc>
        <w:tc>
          <w:tcPr>
            <w:tcW w:w="1915" w:type="dxa"/>
          </w:tcPr>
          <w:p w:rsidR="000F07B0" w:rsidRPr="00DE7356" w:rsidRDefault="000F07B0" w:rsidP="000F07B0">
            <w:pPr>
              <w:spacing w:after="0" w:line="240" w:lineRule="auto"/>
              <w:rPr>
                <w:rFonts w:ascii="Times New Roman" w:eastAsia="Times New Roman" w:hAnsi="Times New Roman" w:cs="Times New Roman"/>
                <w:color w:val="000000"/>
                <w:sz w:val="18"/>
                <w:szCs w:val="18"/>
                <w:lang w:eastAsia="fr-FR"/>
              </w:rPr>
            </w:pPr>
            <w:r w:rsidRPr="00DE7356">
              <w:rPr>
                <w:rFonts w:ascii="Times New Roman" w:eastAsia="Times New Roman" w:hAnsi="Times New Roman" w:cs="Times New Roman"/>
                <w:color w:val="000000"/>
                <w:sz w:val="18"/>
                <w:szCs w:val="18"/>
                <w:lang w:eastAsia="fr-FR"/>
              </w:rPr>
              <w:t>Module d’un nombre complexe, arguments d’un nombre complexe non nul.</w:t>
            </w:r>
          </w:p>
          <w:p w:rsidR="000F07B0" w:rsidRPr="00DE7356" w:rsidRDefault="000F07B0" w:rsidP="000F07B0">
            <w:pPr>
              <w:spacing w:after="0" w:line="240" w:lineRule="auto"/>
              <w:rPr>
                <w:rFonts w:ascii="Times New Roman" w:eastAsia="Times New Roman" w:hAnsi="Times New Roman" w:cs="Times New Roman"/>
                <w:color w:val="000000"/>
                <w:sz w:val="18"/>
                <w:szCs w:val="18"/>
                <w:lang w:eastAsia="fr-FR"/>
              </w:rPr>
            </w:pPr>
          </w:p>
          <w:p w:rsidR="000F07B0" w:rsidRPr="00DE7356" w:rsidRDefault="000F07B0" w:rsidP="000F07B0">
            <w:pPr>
              <w:spacing w:after="0" w:line="240" w:lineRule="auto"/>
              <w:rPr>
                <w:rFonts w:ascii="Times New Roman" w:eastAsia="Times New Roman" w:hAnsi="Times New Roman" w:cs="Times New Roman"/>
                <w:color w:val="000000"/>
                <w:sz w:val="18"/>
                <w:szCs w:val="18"/>
                <w:lang w:eastAsia="fr-FR"/>
              </w:rPr>
            </w:pPr>
            <w:r w:rsidRPr="00DE7356">
              <w:rPr>
                <w:rFonts w:ascii="Times New Roman" w:eastAsia="Times New Roman" w:hAnsi="Times New Roman" w:cs="Times New Roman"/>
                <w:color w:val="000000"/>
                <w:sz w:val="18"/>
                <w:szCs w:val="18"/>
                <w:lang w:eastAsia="fr-FR"/>
              </w:rPr>
              <w:t>Forme exponentielle et forme trigonométrique d’un nombre complexe.</w:t>
            </w:r>
          </w:p>
        </w:tc>
        <w:tc>
          <w:tcPr>
            <w:tcW w:w="1877" w:type="dxa"/>
          </w:tcPr>
          <w:p w:rsidR="000F07B0" w:rsidRPr="00DE7356" w:rsidRDefault="000F07B0" w:rsidP="000F07B0">
            <w:pPr>
              <w:spacing w:after="0" w:line="240" w:lineRule="auto"/>
              <w:rPr>
                <w:rFonts w:ascii="Times New Roman" w:eastAsia="Times New Roman" w:hAnsi="Times New Roman" w:cs="Times New Roman"/>
                <w:color w:val="000000"/>
                <w:sz w:val="18"/>
                <w:szCs w:val="18"/>
                <w:lang w:eastAsia="fr-FR"/>
              </w:rPr>
            </w:pPr>
            <w:r w:rsidRPr="00DE7356">
              <w:rPr>
                <w:rFonts w:ascii="Times New Roman" w:eastAsia="Times New Roman" w:hAnsi="Times New Roman" w:cs="Times New Roman"/>
                <w:noProof/>
                <w:color w:val="000000"/>
                <w:spacing w:val="-1"/>
                <w:position w:val="-4"/>
                <w:sz w:val="18"/>
                <w:szCs w:val="18"/>
                <w:lang w:eastAsia="fr-FR"/>
              </w:rPr>
              <w:drawing>
                <wp:inline distT="0" distB="0" distL="0" distR="0" wp14:anchorId="2A0647D0" wp14:editId="4DFDB49A">
                  <wp:extent cx="111125" cy="135255"/>
                  <wp:effectExtent l="0" t="0" r="3175" b="0"/>
                  <wp:docPr id="195"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1125" cy="135255"/>
                          </a:xfrm>
                          <a:prstGeom prst="rect">
                            <a:avLst/>
                          </a:prstGeom>
                          <a:noFill/>
                          <a:ln>
                            <a:noFill/>
                          </a:ln>
                        </pic:spPr>
                      </pic:pic>
                    </a:graphicData>
                  </a:graphic>
                </wp:inline>
              </w:drawing>
            </w:r>
            <w:r w:rsidRPr="00DE7356">
              <w:rPr>
                <w:rFonts w:ascii="Times New Roman" w:eastAsia="Times New Roman" w:hAnsi="Times New Roman" w:cs="Times New Roman"/>
                <w:color w:val="000000"/>
                <w:sz w:val="18"/>
                <w:szCs w:val="18"/>
                <w:lang w:eastAsia="fr-FR"/>
              </w:rPr>
              <w:t>Passer de la forme trigonométrique à la forme algébrique et inversement.</w:t>
            </w:r>
          </w:p>
          <w:p w:rsidR="000F07B0" w:rsidRPr="00DE7356" w:rsidRDefault="000F07B0" w:rsidP="000F07B0">
            <w:pPr>
              <w:spacing w:after="0" w:line="240" w:lineRule="auto"/>
              <w:rPr>
                <w:rFonts w:ascii="Times New Roman" w:eastAsia="Times New Roman" w:hAnsi="Times New Roman" w:cs="Times New Roman"/>
                <w:color w:val="000000"/>
                <w:sz w:val="18"/>
                <w:szCs w:val="18"/>
                <w:lang w:eastAsia="fr-FR"/>
              </w:rPr>
            </w:pPr>
          </w:p>
          <w:p w:rsidR="000F07B0" w:rsidRPr="00DE7356" w:rsidRDefault="000F07B0" w:rsidP="000F07B0">
            <w:pPr>
              <w:spacing w:after="0" w:line="240" w:lineRule="auto"/>
              <w:rPr>
                <w:rFonts w:ascii="Times New Roman" w:eastAsia="Times New Roman" w:hAnsi="Times New Roman" w:cs="Times New Roman"/>
                <w:color w:val="000000"/>
                <w:sz w:val="18"/>
                <w:szCs w:val="18"/>
                <w:lang w:eastAsia="fr-FR"/>
              </w:rPr>
            </w:pPr>
            <w:r w:rsidRPr="00DE7356">
              <w:rPr>
                <w:rFonts w:ascii="Times New Roman" w:eastAsia="Times New Roman" w:hAnsi="Times New Roman" w:cs="Times New Roman"/>
                <w:noProof/>
                <w:color w:val="000000"/>
                <w:spacing w:val="-1"/>
                <w:position w:val="-4"/>
                <w:sz w:val="18"/>
                <w:szCs w:val="18"/>
                <w:lang w:eastAsia="fr-FR"/>
              </w:rPr>
              <w:drawing>
                <wp:inline distT="0" distB="0" distL="0" distR="0" wp14:anchorId="19066113" wp14:editId="24C6C350">
                  <wp:extent cx="111125" cy="135255"/>
                  <wp:effectExtent l="0" t="0" r="3175" b="0"/>
                  <wp:docPr id="196"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1125" cy="135255"/>
                          </a:xfrm>
                          <a:prstGeom prst="rect">
                            <a:avLst/>
                          </a:prstGeom>
                          <a:noFill/>
                          <a:ln>
                            <a:noFill/>
                          </a:ln>
                        </pic:spPr>
                      </pic:pic>
                    </a:graphicData>
                  </a:graphic>
                </wp:inline>
              </w:drawing>
            </w:r>
            <w:r w:rsidRPr="00DE7356">
              <w:rPr>
                <w:rFonts w:ascii="Times New Roman" w:eastAsia="Times New Roman" w:hAnsi="Times New Roman" w:cs="Times New Roman"/>
                <w:color w:val="000000"/>
                <w:sz w:val="18"/>
                <w:szCs w:val="18"/>
                <w:lang w:eastAsia="fr-FR"/>
              </w:rPr>
              <w:t>Utiliser la forme la plus adaptée à la résolution d’un problème.</w:t>
            </w:r>
          </w:p>
        </w:tc>
      </w:tr>
      <w:tr w:rsidR="000F07B0" w:rsidRPr="009665A0" w:rsidTr="000F07B0">
        <w:trPr>
          <w:trHeight w:val="60"/>
        </w:trPr>
        <w:tc>
          <w:tcPr>
            <w:tcW w:w="1873" w:type="dxa"/>
            <w:vMerge/>
          </w:tcPr>
          <w:p w:rsidR="000F07B0" w:rsidRPr="00DE7356" w:rsidRDefault="000F07B0" w:rsidP="000F07B0">
            <w:pPr>
              <w:spacing w:after="0" w:line="240" w:lineRule="auto"/>
              <w:rPr>
                <w:rFonts w:ascii="Times New Roman" w:eastAsia="Times New Roman" w:hAnsi="Times New Roman" w:cs="Times New Roman"/>
                <w:color w:val="000000"/>
                <w:sz w:val="18"/>
                <w:szCs w:val="18"/>
                <w:lang w:eastAsia="fr-FR"/>
              </w:rPr>
            </w:pPr>
          </w:p>
        </w:tc>
        <w:tc>
          <w:tcPr>
            <w:tcW w:w="2009" w:type="dxa"/>
            <w:vMerge/>
          </w:tcPr>
          <w:p w:rsidR="000F07B0" w:rsidRPr="00DE7356" w:rsidRDefault="000F07B0" w:rsidP="000F07B0">
            <w:pPr>
              <w:spacing w:after="0" w:line="240" w:lineRule="auto"/>
              <w:rPr>
                <w:rFonts w:ascii="Times New Roman" w:eastAsia="Times New Roman" w:hAnsi="Times New Roman" w:cs="Times New Roman"/>
                <w:color w:val="000000"/>
                <w:sz w:val="18"/>
                <w:szCs w:val="18"/>
                <w:lang w:eastAsia="fr-FR"/>
              </w:rPr>
            </w:pPr>
          </w:p>
        </w:tc>
        <w:tc>
          <w:tcPr>
            <w:tcW w:w="2746" w:type="dxa"/>
            <w:vMerge/>
            <w:shd w:val="pct20" w:color="auto" w:fill="auto"/>
          </w:tcPr>
          <w:p w:rsidR="000F07B0" w:rsidRPr="00DE7356" w:rsidRDefault="000F07B0" w:rsidP="000F07B0">
            <w:pPr>
              <w:spacing w:after="0" w:line="240" w:lineRule="auto"/>
              <w:jc w:val="center"/>
              <w:rPr>
                <w:rFonts w:ascii="Times New Roman" w:eastAsia="Times New Roman" w:hAnsi="Times New Roman" w:cs="Times New Roman"/>
                <w:sz w:val="18"/>
                <w:szCs w:val="18"/>
                <w:lang w:eastAsia="fr-FR"/>
              </w:rPr>
            </w:pPr>
          </w:p>
        </w:tc>
        <w:tc>
          <w:tcPr>
            <w:tcW w:w="1915" w:type="dxa"/>
          </w:tcPr>
          <w:p w:rsidR="000F07B0" w:rsidRPr="00DE7356" w:rsidRDefault="000F07B0" w:rsidP="000F07B0">
            <w:pPr>
              <w:spacing w:after="0" w:line="240" w:lineRule="auto"/>
              <w:rPr>
                <w:rFonts w:ascii="Times New Roman" w:eastAsia="Times New Roman" w:hAnsi="Times New Roman" w:cs="Times New Roman"/>
                <w:color w:val="000000"/>
                <w:sz w:val="18"/>
                <w:szCs w:val="18"/>
                <w:lang w:eastAsia="fr-FR"/>
              </w:rPr>
            </w:pPr>
            <w:r w:rsidRPr="00DE7356">
              <w:rPr>
                <w:rFonts w:ascii="Times New Roman" w:eastAsia="Times New Roman" w:hAnsi="Times New Roman" w:cs="Times New Roman"/>
                <w:b/>
                <w:color w:val="000000"/>
                <w:sz w:val="18"/>
                <w:szCs w:val="18"/>
                <w:lang w:eastAsia="fr-FR"/>
              </w:rPr>
              <w:t>Transformations</w:t>
            </w:r>
            <w:r w:rsidRPr="00DE7356">
              <w:rPr>
                <w:rFonts w:ascii="Times New Roman" w:eastAsia="Times New Roman" w:hAnsi="Times New Roman" w:cs="Times New Roman"/>
                <w:b/>
                <w:color w:val="000000"/>
                <w:sz w:val="18"/>
                <w:szCs w:val="18"/>
                <w:lang w:eastAsia="fr-FR"/>
              </w:rPr>
              <w:br/>
            </w:r>
            <w:r w:rsidRPr="000F07B0">
              <w:rPr>
                <w:rFonts w:ascii="Times New Roman" w:eastAsia="Times New Roman" w:hAnsi="Times New Roman" w:cs="Times New Roman"/>
                <w:color w:val="000000"/>
                <w:sz w:val="16"/>
                <w:szCs w:val="16"/>
                <w:lang w:eastAsia="fr-FR"/>
              </w:rPr>
              <w:t xml:space="preserve">Exemples de transformations géométriques d’écritures complexes suivantes : </w:t>
            </w:r>
            <w:r w:rsidRPr="000F07B0">
              <w:rPr>
                <w:rFonts w:ascii="Times New Roman" w:eastAsia="Times New Roman" w:hAnsi="Times New Roman" w:cs="Times New Roman"/>
                <w:color w:val="000000"/>
                <w:position w:val="-6"/>
                <w:sz w:val="16"/>
                <w:szCs w:val="16"/>
                <w:lang w:eastAsia="fr-FR"/>
              </w:rPr>
              <w:object w:dxaOrig="920" w:dyaOrig="260">
                <v:shape id="_x0000_i1027" type="#_x0000_t75" style="width:45.2pt;height:12.7pt" o:ole="">
                  <v:imagedata r:id="rId15" o:title=""/>
                </v:shape>
                <o:OLEObject Type="Embed" ProgID="Equation.3" ShapeID="_x0000_i1027" DrawAspect="Content" ObjectID="_1541573536" r:id="rId16"/>
              </w:object>
            </w:r>
            <w:r w:rsidRPr="000F07B0">
              <w:rPr>
                <w:rFonts w:ascii="Times New Roman" w:eastAsia="Times New Roman" w:hAnsi="Times New Roman" w:cs="Times New Roman"/>
                <w:color w:val="000000"/>
                <w:sz w:val="16"/>
                <w:szCs w:val="16"/>
                <w:lang w:eastAsia="fr-FR"/>
              </w:rPr>
              <w:t xml:space="preserve">, </w:t>
            </w:r>
            <w:r w:rsidRPr="000F07B0">
              <w:rPr>
                <w:rFonts w:ascii="Times New Roman" w:eastAsia="Times New Roman" w:hAnsi="Times New Roman" w:cs="Times New Roman"/>
                <w:color w:val="000000"/>
                <w:position w:val="-6"/>
                <w:sz w:val="16"/>
                <w:szCs w:val="16"/>
                <w:lang w:eastAsia="fr-FR"/>
              </w:rPr>
              <w:object w:dxaOrig="720" w:dyaOrig="220">
                <v:shape id="_x0000_i1028" type="#_x0000_t75" style="width:36.25pt;height:12.25pt" o:ole="">
                  <v:imagedata r:id="rId17" o:title=""/>
                </v:shape>
                <o:OLEObject Type="Embed" ProgID="Equation.3" ShapeID="_x0000_i1028" DrawAspect="Content" ObjectID="_1541573537" r:id="rId18"/>
              </w:object>
            </w:r>
            <w:r w:rsidRPr="000F07B0">
              <w:rPr>
                <w:rFonts w:ascii="Times New Roman" w:eastAsia="Times New Roman" w:hAnsi="Times New Roman" w:cs="Times New Roman"/>
                <w:color w:val="000000"/>
                <w:sz w:val="16"/>
                <w:szCs w:val="16"/>
                <w:lang w:eastAsia="fr-FR"/>
              </w:rPr>
              <w:t xml:space="preserve">, </w:t>
            </w:r>
            <w:r w:rsidRPr="000F07B0">
              <w:rPr>
                <w:rFonts w:ascii="Times New Roman" w:eastAsia="Times New Roman" w:hAnsi="Times New Roman" w:cs="Times New Roman"/>
                <w:color w:val="000000"/>
                <w:position w:val="-6"/>
                <w:sz w:val="16"/>
                <w:szCs w:val="16"/>
                <w:lang w:eastAsia="fr-FR"/>
              </w:rPr>
              <w:object w:dxaOrig="620" w:dyaOrig="240">
                <v:shape id="_x0000_i1029" type="#_x0000_t75" style="width:30.6pt;height:12.25pt" o:ole="">
                  <v:imagedata r:id="rId19" o:title=""/>
                </v:shape>
                <o:OLEObject Type="Embed" ProgID="Equation.3" ShapeID="_x0000_i1029" DrawAspect="Content" ObjectID="_1541573538" r:id="rId20"/>
              </w:object>
            </w:r>
            <w:r w:rsidRPr="000F07B0">
              <w:rPr>
                <w:rFonts w:ascii="Times New Roman" w:eastAsia="Times New Roman" w:hAnsi="Times New Roman" w:cs="Times New Roman"/>
                <w:color w:val="000000"/>
                <w:sz w:val="16"/>
                <w:szCs w:val="16"/>
                <w:lang w:eastAsia="fr-FR"/>
              </w:rPr>
              <w:t xml:space="preserve">et </w:t>
            </w:r>
            <w:r w:rsidRPr="000F07B0">
              <w:rPr>
                <w:rFonts w:ascii="Times New Roman" w:eastAsia="Times New Roman" w:hAnsi="Times New Roman" w:cs="Times New Roman"/>
                <w:color w:val="000000"/>
                <w:position w:val="-22"/>
                <w:sz w:val="16"/>
                <w:szCs w:val="16"/>
                <w:lang w:eastAsia="fr-FR"/>
              </w:rPr>
              <w:object w:dxaOrig="639" w:dyaOrig="580">
                <v:shape id="_x0000_i1030" type="#_x0000_t75" style="width:31.55pt;height:28.7pt" o:ole="">
                  <v:imagedata r:id="rId21" o:title=""/>
                </v:shape>
                <o:OLEObject Type="Embed" ProgID="Equation.3" ShapeID="_x0000_i1030" DrawAspect="Content" ObjectID="_1541573539" r:id="rId22"/>
              </w:object>
            </w:r>
            <w:r w:rsidRPr="000F07B0">
              <w:rPr>
                <w:rFonts w:ascii="Times New Roman" w:eastAsia="Times New Roman" w:hAnsi="Times New Roman" w:cs="Times New Roman"/>
                <w:color w:val="000000"/>
                <w:sz w:val="16"/>
                <w:szCs w:val="16"/>
                <w:lang w:eastAsia="fr-FR"/>
              </w:rPr>
              <w:t xml:space="preserve">, où </w:t>
            </w:r>
            <w:r w:rsidRPr="000F07B0">
              <w:rPr>
                <w:rFonts w:ascii="Times New Roman" w:eastAsia="Times New Roman" w:hAnsi="Times New Roman" w:cs="Times New Roman"/>
                <w:i/>
                <w:color w:val="000000"/>
                <w:sz w:val="16"/>
                <w:szCs w:val="16"/>
                <w:lang w:eastAsia="fr-FR"/>
              </w:rPr>
              <w:t>a</w:t>
            </w:r>
            <w:r w:rsidRPr="000F07B0">
              <w:rPr>
                <w:rFonts w:ascii="Times New Roman" w:eastAsia="Times New Roman" w:hAnsi="Times New Roman" w:cs="Times New Roman"/>
                <w:color w:val="000000"/>
                <w:sz w:val="16"/>
                <w:szCs w:val="16"/>
                <w:lang w:eastAsia="fr-FR"/>
              </w:rPr>
              <w:t xml:space="preserve"> et </w:t>
            </w:r>
            <w:r w:rsidRPr="000F07B0">
              <w:rPr>
                <w:rFonts w:ascii="Times New Roman" w:eastAsia="Times New Roman" w:hAnsi="Times New Roman" w:cs="Times New Roman"/>
                <w:i/>
                <w:color w:val="000000"/>
                <w:sz w:val="16"/>
                <w:szCs w:val="16"/>
                <w:lang w:eastAsia="fr-FR"/>
              </w:rPr>
              <w:t>b</w:t>
            </w:r>
            <w:r w:rsidRPr="000F07B0">
              <w:rPr>
                <w:rFonts w:ascii="Times New Roman" w:eastAsia="Times New Roman" w:hAnsi="Times New Roman" w:cs="Times New Roman"/>
                <w:color w:val="000000"/>
                <w:sz w:val="16"/>
                <w:szCs w:val="16"/>
                <w:lang w:eastAsia="fr-FR"/>
              </w:rPr>
              <w:t xml:space="preserve"> sont des nombres réels.</w:t>
            </w:r>
          </w:p>
        </w:tc>
        <w:tc>
          <w:tcPr>
            <w:tcW w:w="1877" w:type="dxa"/>
          </w:tcPr>
          <w:p w:rsidR="000F07B0" w:rsidRPr="000F07B0" w:rsidRDefault="000F07B0" w:rsidP="000F07B0">
            <w:pPr>
              <w:spacing w:after="0" w:line="240" w:lineRule="auto"/>
              <w:rPr>
                <w:rFonts w:ascii="Times New Roman" w:eastAsia="Times New Roman" w:hAnsi="Times New Roman" w:cs="Times New Roman"/>
                <w:color w:val="000000"/>
                <w:spacing w:val="-1"/>
                <w:position w:val="-4"/>
                <w:sz w:val="16"/>
                <w:szCs w:val="16"/>
                <w:lang w:eastAsia="fr-FR"/>
              </w:rPr>
            </w:pPr>
            <w:r w:rsidRPr="000F07B0">
              <w:rPr>
                <w:rFonts w:ascii="Times New Roman" w:eastAsia="Times New Roman" w:hAnsi="Times New Roman" w:cs="Times New Roman"/>
                <w:bCs/>
                <w:color w:val="000000"/>
                <w:sz w:val="16"/>
                <w:szCs w:val="16"/>
                <w:lang w:eastAsia="fr-FR"/>
              </w:rPr>
              <w:t xml:space="preserve">Représenter, à l’aide d’un logiciel de géométrie dynamique, l’image d’un point ou d’une partie de droite par une transformation géométrique d’écriture complexe </w:t>
            </w:r>
            <w:r w:rsidRPr="000F07B0">
              <w:rPr>
                <w:rFonts w:ascii="Times New Roman" w:eastAsia="Times New Roman" w:hAnsi="Times New Roman" w:cs="Times New Roman"/>
                <w:color w:val="000000"/>
                <w:position w:val="-10"/>
                <w:sz w:val="16"/>
                <w:szCs w:val="16"/>
                <w:lang w:eastAsia="fr-FR"/>
              </w:rPr>
              <w:object w:dxaOrig="1160" w:dyaOrig="300">
                <v:shape id="_x0000_i1031" type="#_x0000_t75" style="width:57.9pt;height:14.6pt" o:ole="">
                  <v:imagedata r:id="rId23" o:title=""/>
                </v:shape>
                <o:OLEObject Type="Embed" ProgID="Equation.3" ShapeID="_x0000_i1031" DrawAspect="Content" ObjectID="_1541573540" r:id="rId24"/>
              </w:object>
            </w:r>
            <w:r w:rsidRPr="000F07B0">
              <w:rPr>
                <w:rFonts w:ascii="Times New Roman" w:eastAsia="Times New Roman" w:hAnsi="Times New Roman" w:cs="Times New Roman"/>
                <w:color w:val="000000"/>
                <w:sz w:val="16"/>
                <w:szCs w:val="16"/>
                <w:lang w:eastAsia="fr-FR"/>
              </w:rPr>
              <w:t xml:space="preserve"> ou à </w:t>
            </w:r>
            <w:r w:rsidRPr="000F07B0">
              <w:rPr>
                <w:rFonts w:ascii="Times New Roman" w:eastAsia="Times New Roman" w:hAnsi="Times New Roman" w:cs="Times New Roman"/>
                <w:color w:val="000000"/>
                <w:position w:val="-24"/>
                <w:sz w:val="16"/>
                <w:szCs w:val="16"/>
                <w:lang w:eastAsia="fr-FR"/>
              </w:rPr>
              <w:object w:dxaOrig="1240" w:dyaOrig="580">
                <v:shape id="_x0000_i1032" type="#_x0000_t75" style="width:62.6pt;height:28.7pt" o:ole="">
                  <v:imagedata r:id="rId25" o:title=""/>
                </v:shape>
                <o:OLEObject Type="Embed" ProgID="Equation.3" ShapeID="_x0000_i1032" DrawAspect="Content" ObjectID="_1541573541" r:id="rId26"/>
              </w:object>
            </w:r>
          </w:p>
        </w:tc>
      </w:tr>
    </w:tbl>
    <w:p w:rsidR="009F3627" w:rsidRPr="004A0044" w:rsidRDefault="009F3627" w:rsidP="00DE7356">
      <w:pPr>
        <w:spacing w:after="0" w:line="240" w:lineRule="auto"/>
        <w:ind w:left="1276"/>
        <w:rPr>
          <w:color w:val="5B9BD5" w:themeColor="accent1"/>
          <w:sz w:val="8"/>
          <w:szCs w:val="8"/>
        </w:rPr>
      </w:pPr>
    </w:p>
    <w:p w:rsidR="00C75676" w:rsidRPr="00130665" w:rsidRDefault="002D7828" w:rsidP="004A0044">
      <w:pPr>
        <w:spacing w:after="0" w:line="240" w:lineRule="auto"/>
        <w:ind w:left="567"/>
        <w:jc w:val="both"/>
        <w:rPr>
          <w:rFonts w:ascii="Times New Roman" w:hAnsi="Times New Roman" w:cs="Times New Roman"/>
          <w:szCs w:val="22"/>
        </w:rPr>
      </w:pPr>
      <w:r w:rsidRPr="00130665">
        <w:rPr>
          <w:rFonts w:ascii="Times New Roman" w:hAnsi="Times New Roman" w:cs="Times New Roman"/>
          <w:szCs w:val="22"/>
        </w:rPr>
        <w:t>Un programme complémentaire de mathématiques en vue de la poursuite d’étude en section de technicien supérieur existe et peut-être développé, notamment dans le cadre de l’accompagnement personnalisé en classe de Terminale Bac Pro. Le tableau ci-dessus permet d’identifier des points de continuité et les apports complémentaires indispensables afin de favoriser la compréhension et réussite des étudiants issus de Bac Pro.</w:t>
      </w:r>
    </w:p>
    <w:p w:rsidR="002C15C8" w:rsidRDefault="002C15C8" w:rsidP="00FA0F9D">
      <w:pPr>
        <w:pStyle w:val="Titre3"/>
      </w:pPr>
      <w:bookmarkStart w:id="8" w:name="_3.2_Présentation_de"/>
      <w:bookmarkEnd w:id="8"/>
    </w:p>
    <w:p w:rsidR="00C75676" w:rsidRPr="004A0044" w:rsidRDefault="00CF682B" w:rsidP="00FA0F9D">
      <w:pPr>
        <w:pStyle w:val="Titre3"/>
      </w:pPr>
      <w:r w:rsidRPr="004A0044">
        <w:t>3.2</w:t>
      </w:r>
      <w:r w:rsidR="00B34C29">
        <w:t xml:space="preserve"> </w:t>
      </w:r>
      <w:r w:rsidR="002C2D13" w:rsidRPr="004A0044">
        <w:t>Présentation de l’activité</w:t>
      </w:r>
      <w:r w:rsidR="002D7828" w:rsidRPr="004A0044">
        <w:t>.</w:t>
      </w:r>
    </w:p>
    <w:p w:rsidR="00CD2C74" w:rsidRPr="000E4335" w:rsidRDefault="00CD2C74" w:rsidP="00130665">
      <w:pPr>
        <w:tabs>
          <w:tab w:val="left" w:pos="567"/>
        </w:tabs>
        <w:spacing w:after="0" w:line="336" w:lineRule="auto"/>
        <w:ind w:left="567"/>
        <w:rPr>
          <w:rFonts w:ascii="Times New Roman" w:hAnsi="Times New Roman"/>
          <w:sz w:val="24"/>
          <w:szCs w:val="24"/>
        </w:rPr>
      </w:pPr>
      <w:r w:rsidRPr="000E4335">
        <w:rPr>
          <w:rFonts w:ascii="Times New Roman" w:hAnsi="Times New Roman"/>
          <w:b/>
          <w:sz w:val="24"/>
          <w:szCs w:val="24"/>
          <w:u w:val="single"/>
        </w:rPr>
        <w:t>Contexte</w:t>
      </w:r>
      <w:r w:rsidRPr="008C7802">
        <w:rPr>
          <w:rFonts w:ascii="Times New Roman" w:hAnsi="Times New Roman"/>
          <w:sz w:val="24"/>
          <w:szCs w:val="24"/>
        </w:rPr>
        <w:t> :</w:t>
      </w:r>
    </w:p>
    <w:p w:rsidR="00CD2C74" w:rsidRPr="008C7802" w:rsidRDefault="000F07B0" w:rsidP="00130665">
      <w:pPr>
        <w:tabs>
          <w:tab w:val="left" w:pos="284"/>
          <w:tab w:val="left" w:pos="567"/>
        </w:tabs>
        <w:spacing w:after="0" w:line="336" w:lineRule="auto"/>
        <w:ind w:left="567" w:firstLine="426"/>
        <w:jc w:val="both"/>
        <w:rPr>
          <w:rFonts w:ascii="Times New Roman" w:hAnsi="Times New Roman"/>
          <w:sz w:val="24"/>
          <w:szCs w:val="24"/>
        </w:rPr>
      </w:pPr>
      <w:r>
        <w:rPr>
          <w:rFonts w:ascii="Times New Roman" w:hAnsi="Times New Roman"/>
          <w:sz w:val="24"/>
          <w:szCs w:val="24"/>
        </w:rPr>
        <w:t>L’</w:t>
      </w:r>
      <w:r w:rsidRPr="008C7802">
        <w:rPr>
          <w:rFonts w:ascii="Times New Roman" w:hAnsi="Times New Roman"/>
          <w:sz w:val="24"/>
          <w:szCs w:val="24"/>
        </w:rPr>
        <w:t>activité</w:t>
      </w:r>
      <w:r w:rsidR="008A2AB5">
        <w:rPr>
          <w:rFonts w:ascii="Times New Roman" w:hAnsi="Times New Roman"/>
          <w:color w:val="FF0000"/>
          <w:sz w:val="24"/>
          <w:szCs w:val="24"/>
        </w:rPr>
        <w:t>, co-construite lors des réunions du GFA durant l’année scolaire 2014-15,</w:t>
      </w:r>
      <w:r w:rsidR="00CD2C74" w:rsidRPr="008C7802">
        <w:rPr>
          <w:rFonts w:ascii="Times New Roman" w:hAnsi="Times New Roman"/>
          <w:sz w:val="24"/>
          <w:szCs w:val="24"/>
        </w:rPr>
        <w:t xml:space="preserve"> a été proposée à une classe de première année de BTS électrotechnique à public mixte (14 scolaires et un</w:t>
      </w:r>
      <w:r w:rsidR="00CD2C74" w:rsidRPr="00E538FE">
        <w:rPr>
          <w:rFonts w:ascii="Times New Roman" w:hAnsi="Times New Roman"/>
          <w:sz w:val="24"/>
          <w:szCs w:val="24"/>
        </w:rPr>
        <w:t xml:space="preserve"> apprenti</w:t>
      </w:r>
      <w:r w:rsidR="00CD2C74" w:rsidRPr="008C7802">
        <w:rPr>
          <w:rFonts w:ascii="Times New Roman" w:hAnsi="Times New Roman"/>
          <w:sz w:val="24"/>
          <w:szCs w:val="24"/>
        </w:rPr>
        <w:t>)</w:t>
      </w:r>
      <w:r w:rsidR="008A2AB5">
        <w:rPr>
          <w:rFonts w:ascii="Times New Roman" w:hAnsi="Times New Roman"/>
          <w:color w:val="FF0000"/>
          <w:sz w:val="24"/>
          <w:szCs w:val="24"/>
        </w:rPr>
        <w:t>dont</w:t>
      </w:r>
      <w:r w:rsidR="00CD2C74" w:rsidRPr="008C7802">
        <w:rPr>
          <w:rFonts w:ascii="Times New Roman" w:hAnsi="Times New Roman"/>
          <w:sz w:val="24"/>
          <w:szCs w:val="24"/>
        </w:rPr>
        <w:t xml:space="preserve"> 9 étudiants parmi les 15 sont issus de la voie professionnelle.</w:t>
      </w:r>
    </w:p>
    <w:p w:rsidR="00CD2C74" w:rsidRPr="008C7802" w:rsidRDefault="00CD2C74" w:rsidP="00130665">
      <w:pPr>
        <w:tabs>
          <w:tab w:val="left" w:pos="284"/>
          <w:tab w:val="left" w:pos="567"/>
        </w:tabs>
        <w:spacing w:after="0" w:line="336" w:lineRule="auto"/>
        <w:ind w:left="567"/>
        <w:jc w:val="both"/>
        <w:rPr>
          <w:rFonts w:ascii="Times New Roman" w:hAnsi="Times New Roman"/>
          <w:sz w:val="24"/>
          <w:szCs w:val="24"/>
        </w:rPr>
      </w:pPr>
      <w:r w:rsidRPr="008C7802">
        <w:rPr>
          <w:rFonts w:ascii="Times New Roman" w:hAnsi="Times New Roman"/>
          <w:sz w:val="24"/>
          <w:szCs w:val="24"/>
        </w:rPr>
        <w:t xml:space="preserve">Elle a été </w:t>
      </w:r>
      <w:r w:rsidR="008A2AB5">
        <w:rPr>
          <w:rFonts w:ascii="Times New Roman" w:hAnsi="Times New Roman"/>
          <w:color w:val="FF0000"/>
          <w:sz w:val="24"/>
          <w:szCs w:val="24"/>
        </w:rPr>
        <w:t>menée</w:t>
      </w:r>
      <w:r w:rsidRPr="008C7802">
        <w:rPr>
          <w:rFonts w:ascii="Times New Roman" w:hAnsi="Times New Roman"/>
          <w:sz w:val="24"/>
          <w:szCs w:val="24"/>
        </w:rPr>
        <w:t xml:space="preserve"> lors des 3 premières séances de </w:t>
      </w:r>
      <w:r w:rsidR="008A2AB5">
        <w:rPr>
          <w:rFonts w:ascii="Times New Roman" w:hAnsi="Times New Roman"/>
          <w:color w:val="FF0000"/>
          <w:sz w:val="24"/>
          <w:szCs w:val="24"/>
        </w:rPr>
        <w:t xml:space="preserve">mathématiques en septembre 2015 </w:t>
      </w:r>
      <w:r w:rsidRPr="008C7802">
        <w:rPr>
          <w:rFonts w:ascii="Times New Roman" w:hAnsi="Times New Roman"/>
          <w:sz w:val="24"/>
          <w:szCs w:val="24"/>
        </w:rPr>
        <w:t xml:space="preserve"> de l'année, ce qui représente 4 heures de cours.</w:t>
      </w:r>
    </w:p>
    <w:p w:rsidR="00CD2C74" w:rsidRPr="008C7802" w:rsidRDefault="00CD2C74" w:rsidP="00130665">
      <w:pPr>
        <w:tabs>
          <w:tab w:val="left" w:pos="284"/>
          <w:tab w:val="left" w:pos="567"/>
        </w:tabs>
        <w:spacing w:after="0" w:line="336" w:lineRule="auto"/>
        <w:ind w:left="567"/>
        <w:jc w:val="both"/>
        <w:rPr>
          <w:rFonts w:ascii="Times New Roman" w:hAnsi="Times New Roman"/>
          <w:sz w:val="24"/>
          <w:szCs w:val="24"/>
        </w:rPr>
      </w:pPr>
      <w:r w:rsidRPr="008C7802">
        <w:rPr>
          <w:rFonts w:ascii="Times New Roman" w:hAnsi="Times New Roman"/>
          <w:sz w:val="24"/>
          <w:szCs w:val="24"/>
        </w:rPr>
        <w:t>En parallèle, mon collègue de physique appliqué travaillait sur les caractéristiques et les différentes représentations graphiques d’un signal sinusoïdal.</w:t>
      </w:r>
    </w:p>
    <w:p w:rsidR="00CD2C74" w:rsidRPr="00130665" w:rsidRDefault="00CD2C74" w:rsidP="00130665">
      <w:pPr>
        <w:tabs>
          <w:tab w:val="left" w:pos="0"/>
        </w:tabs>
        <w:spacing w:after="0" w:line="336" w:lineRule="auto"/>
        <w:rPr>
          <w:rFonts w:ascii="Times New Roman" w:hAnsi="Times New Roman"/>
          <w:sz w:val="20"/>
          <w:szCs w:val="20"/>
        </w:rPr>
      </w:pPr>
    </w:p>
    <w:p w:rsidR="00CD2C74" w:rsidRPr="008C7802" w:rsidRDefault="00CD2C74" w:rsidP="00130665">
      <w:pPr>
        <w:tabs>
          <w:tab w:val="left" w:pos="0"/>
        </w:tabs>
        <w:spacing w:after="0" w:line="336" w:lineRule="auto"/>
        <w:ind w:firstLine="567"/>
        <w:rPr>
          <w:rFonts w:ascii="Times New Roman" w:hAnsi="Times New Roman"/>
          <w:sz w:val="24"/>
          <w:szCs w:val="24"/>
        </w:rPr>
      </w:pPr>
      <w:r w:rsidRPr="008C7802">
        <w:rPr>
          <w:rFonts w:ascii="Times New Roman" w:hAnsi="Times New Roman"/>
          <w:b/>
          <w:sz w:val="24"/>
          <w:szCs w:val="24"/>
          <w:u w:val="single"/>
        </w:rPr>
        <w:t>Objectifs</w:t>
      </w:r>
      <w:r w:rsidRPr="008C7802">
        <w:rPr>
          <w:rFonts w:ascii="Times New Roman" w:hAnsi="Times New Roman"/>
          <w:sz w:val="24"/>
          <w:szCs w:val="24"/>
        </w:rPr>
        <w:t> :</w:t>
      </w:r>
    </w:p>
    <w:p w:rsidR="00CD2C74" w:rsidRPr="008C7802" w:rsidRDefault="00CD2C74" w:rsidP="00130665">
      <w:pPr>
        <w:numPr>
          <w:ilvl w:val="0"/>
          <w:numId w:val="14"/>
        </w:numPr>
        <w:tabs>
          <w:tab w:val="left" w:pos="0"/>
          <w:tab w:val="left" w:pos="1560"/>
        </w:tabs>
        <w:spacing w:after="0" w:line="336" w:lineRule="auto"/>
        <w:ind w:left="851" w:hanging="284"/>
        <w:jc w:val="both"/>
        <w:rPr>
          <w:rFonts w:ascii="Times New Roman" w:hAnsi="Times New Roman"/>
          <w:sz w:val="24"/>
          <w:szCs w:val="24"/>
        </w:rPr>
      </w:pPr>
      <w:r w:rsidRPr="008C7802">
        <w:rPr>
          <w:rFonts w:ascii="Times New Roman" w:hAnsi="Times New Roman"/>
          <w:sz w:val="24"/>
          <w:szCs w:val="24"/>
        </w:rPr>
        <w:t>Rassurer les élèves issus de la voie professionnelle en leur montrant que le BTS s’inscrit dans la continuité de la terminale bac pro dans la mesure où la démarche pédagogique mise en place dans cette activité est proche de celle utilisée régulièrement dans la voie professionnelle.</w:t>
      </w:r>
    </w:p>
    <w:p w:rsidR="00CD2C74" w:rsidRPr="008C7802" w:rsidRDefault="00CD2C74" w:rsidP="00130665">
      <w:pPr>
        <w:numPr>
          <w:ilvl w:val="0"/>
          <w:numId w:val="14"/>
        </w:numPr>
        <w:tabs>
          <w:tab w:val="left" w:pos="0"/>
        </w:tabs>
        <w:spacing w:after="0" w:line="336" w:lineRule="auto"/>
        <w:ind w:left="851" w:hanging="284"/>
        <w:jc w:val="both"/>
        <w:rPr>
          <w:rFonts w:ascii="Times New Roman" w:hAnsi="Times New Roman"/>
          <w:sz w:val="24"/>
          <w:szCs w:val="24"/>
        </w:rPr>
      </w:pPr>
      <w:r w:rsidRPr="008C7802">
        <w:rPr>
          <w:rFonts w:ascii="Times New Roman" w:hAnsi="Times New Roman"/>
          <w:sz w:val="24"/>
          <w:szCs w:val="24"/>
        </w:rPr>
        <w:t>Présenter la notion de compétence</w:t>
      </w:r>
      <w:r w:rsidR="00E71BCF">
        <w:rPr>
          <w:rFonts w:ascii="Times New Roman" w:hAnsi="Times New Roman"/>
          <w:sz w:val="24"/>
          <w:szCs w:val="24"/>
        </w:rPr>
        <w:t>s</w:t>
      </w:r>
      <w:r w:rsidRPr="008C7802">
        <w:rPr>
          <w:rFonts w:ascii="Times New Roman" w:hAnsi="Times New Roman"/>
          <w:sz w:val="24"/>
          <w:szCs w:val="24"/>
        </w:rPr>
        <w:t xml:space="preserve"> aux étudiants issus des voies générales et technologiques.</w:t>
      </w:r>
    </w:p>
    <w:p w:rsidR="00CD2C74" w:rsidRPr="008C7802" w:rsidRDefault="00CD2C74" w:rsidP="00130665">
      <w:pPr>
        <w:numPr>
          <w:ilvl w:val="0"/>
          <w:numId w:val="14"/>
        </w:numPr>
        <w:tabs>
          <w:tab w:val="left" w:pos="0"/>
        </w:tabs>
        <w:spacing w:after="0" w:line="336" w:lineRule="auto"/>
        <w:ind w:left="851" w:hanging="284"/>
        <w:jc w:val="both"/>
        <w:rPr>
          <w:rFonts w:ascii="Times New Roman" w:hAnsi="Times New Roman"/>
          <w:sz w:val="24"/>
          <w:szCs w:val="24"/>
        </w:rPr>
      </w:pPr>
      <w:r w:rsidRPr="008C7802">
        <w:rPr>
          <w:rFonts w:ascii="Times New Roman" w:hAnsi="Times New Roman"/>
          <w:sz w:val="24"/>
          <w:szCs w:val="24"/>
        </w:rPr>
        <w:t>Définir dès le début de l’année les règles du jeu en insistant sur le fait qu’on n’évaluera pas uniquement  des connaissances, mais aussi leur niveau d’acquisition des différentes compétences que l’on souhaite développer au cours des deux années de BTS.</w:t>
      </w:r>
    </w:p>
    <w:p w:rsidR="00CD2C74" w:rsidRPr="008C7802" w:rsidRDefault="00CD2C74" w:rsidP="00130665">
      <w:pPr>
        <w:numPr>
          <w:ilvl w:val="0"/>
          <w:numId w:val="14"/>
        </w:numPr>
        <w:tabs>
          <w:tab w:val="left" w:pos="0"/>
        </w:tabs>
        <w:spacing w:after="0" w:line="336" w:lineRule="auto"/>
        <w:ind w:left="851" w:hanging="284"/>
        <w:jc w:val="both"/>
        <w:rPr>
          <w:rFonts w:ascii="Times New Roman" w:hAnsi="Times New Roman"/>
          <w:sz w:val="24"/>
          <w:szCs w:val="24"/>
        </w:rPr>
      </w:pPr>
      <w:r w:rsidRPr="008C7802">
        <w:rPr>
          <w:rFonts w:ascii="Times New Roman" w:hAnsi="Times New Roman"/>
          <w:sz w:val="24"/>
          <w:szCs w:val="24"/>
        </w:rPr>
        <w:t>Insister sur la cohérence des différents enseignements de BTS.</w:t>
      </w:r>
    </w:p>
    <w:p w:rsidR="00CD2C74" w:rsidRPr="008C7802" w:rsidRDefault="00CD2C74" w:rsidP="00130665">
      <w:pPr>
        <w:numPr>
          <w:ilvl w:val="0"/>
          <w:numId w:val="14"/>
        </w:numPr>
        <w:tabs>
          <w:tab w:val="left" w:pos="0"/>
        </w:tabs>
        <w:spacing w:after="0" w:line="336" w:lineRule="auto"/>
        <w:ind w:left="851" w:hanging="284"/>
        <w:jc w:val="both"/>
        <w:rPr>
          <w:rFonts w:ascii="Times New Roman" w:hAnsi="Times New Roman"/>
          <w:sz w:val="24"/>
          <w:szCs w:val="24"/>
        </w:rPr>
      </w:pPr>
      <w:r w:rsidRPr="008C7802">
        <w:rPr>
          <w:rFonts w:ascii="Times New Roman" w:hAnsi="Times New Roman"/>
          <w:sz w:val="24"/>
          <w:szCs w:val="24"/>
        </w:rPr>
        <w:t>Introduire le chapitre sur les nombres complexes.</w:t>
      </w:r>
    </w:p>
    <w:p w:rsidR="00CD2C74" w:rsidRPr="008C7802" w:rsidRDefault="00CD2C74" w:rsidP="00130665">
      <w:pPr>
        <w:numPr>
          <w:ilvl w:val="0"/>
          <w:numId w:val="14"/>
        </w:numPr>
        <w:tabs>
          <w:tab w:val="left" w:pos="0"/>
        </w:tabs>
        <w:spacing w:after="0" w:line="336" w:lineRule="auto"/>
        <w:ind w:left="851" w:hanging="284"/>
        <w:jc w:val="both"/>
        <w:rPr>
          <w:rFonts w:ascii="Times New Roman" w:hAnsi="Times New Roman"/>
          <w:sz w:val="24"/>
          <w:szCs w:val="24"/>
        </w:rPr>
      </w:pPr>
      <w:r w:rsidRPr="008C7802">
        <w:rPr>
          <w:rFonts w:ascii="Times New Roman" w:hAnsi="Times New Roman"/>
          <w:sz w:val="24"/>
          <w:szCs w:val="24"/>
        </w:rPr>
        <w:t>Travailler sur la représentation graphique d’un signal sinusoïdal et sur ses caractéristiques.</w:t>
      </w:r>
    </w:p>
    <w:p w:rsidR="00CD2C74" w:rsidRPr="00130665" w:rsidRDefault="00CD2C74" w:rsidP="00130665">
      <w:pPr>
        <w:tabs>
          <w:tab w:val="left" w:pos="0"/>
        </w:tabs>
        <w:spacing w:after="0" w:line="336" w:lineRule="auto"/>
        <w:rPr>
          <w:rFonts w:ascii="Times New Roman" w:hAnsi="Times New Roman"/>
          <w:sz w:val="20"/>
          <w:szCs w:val="20"/>
        </w:rPr>
      </w:pPr>
    </w:p>
    <w:p w:rsidR="00CD2C74" w:rsidRPr="008C7802" w:rsidRDefault="00CD2C74" w:rsidP="00130665">
      <w:pPr>
        <w:tabs>
          <w:tab w:val="left" w:pos="0"/>
        </w:tabs>
        <w:spacing w:after="0" w:line="336" w:lineRule="auto"/>
        <w:ind w:firstLine="567"/>
        <w:rPr>
          <w:rFonts w:ascii="Times New Roman" w:hAnsi="Times New Roman"/>
          <w:sz w:val="24"/>
          <w:szCs w:val="24"/>
        </w:rPr>
      </w:pPr>
      <w:r w:rsidRPr="008C7802">
        <w:rPr>
          <w:rFonts w:ascii="Times New Roman" w:hAnsi="Times New Roman"/>
          <w:b/>
          <w:sz w:val="24"/>
          <w:szCs w:val="24"/>
          <w:u w:val="single"/>
        </w:rPr>
        <w:t>Pré-requis</w:t>
      </w:r>
      <w:r w:rsidRPr="008C7802">
        <w:rPr>
          <w:rFonts w:ascii="Times New Roman" w:hAnsi="Times New Roman"/>
          <w:sz w:val="24"/>
          <w:szCs w:val="24"/>
        </w:rPr>
        <w:t xml:space="preserve"> :</w:t>
      </w:r>
    </w:p>
    <w:p w:rsidR="00E71BCF" w:rsidRPr="00E71BCF" w:rsidRDefault="00CD2C74" w:rsidP="00E71BCF">
      <w:pPr>
        <w:tabs>
          <w:tab w:val="left" w:pos="284"/>
        </w:tabs>
        <w:spacing w:after="0" w:line="336" w:lineRule="auto"/>
        <w:ind w:left="567" w:firstLine="426"/>
        <w:jc w:val="both"/>
        <w:rPr>
          <w:rFonts w:ascii="Times New Roman" w:hAnsi="Times New Roman"/>
          <w:sz w:val="24"/>
          <w:szCs w:val="24"/>
        </w:rPr>
      </w:pPr>
      <w:r w:rsidRPr="008C7802">
        <w:rPr>
          <w:rFonts w:ascii="Times New Roman" w:hAnsi="Times New Roman"/>
          <w:sz w:val="24"/>
          <w:szCs w:val="24"/>
        </w:rPr>
        <w:t xml:space="preserve">Grâce aux documents ressources et aux fiches techniques distribuées tout au long de l'activité, aucun pré-requis n'est nécessaire. </w:t>
      </w:r>
      <w:r w:rsidR="00E71BCF">
        <w:rPr>
          <w:rFonts w:ascii="Times New Roman" w:hAnsi="Times New Roman"/>
          <w:sz w:val="24"/>
          <w:szCs w:val="24"/>
        </w:rPr>
        <w:t>L</w:t>
      </w:r>
      <w:r w:rsidRPr="008C7802">
        <w:rPr>
          <w:rFonts w:ascii="Times New Roman" w:hAnsi="Times New Roman"/>
          <w:sz w:val="24"/>
          <w:szCs w:val="24"/>
        </w:rPr>
        <w:t>es étudiants issus de la voie professionnelle peuvent s'appuyer sur leurs connaissances acquises en électrotechnique et en sciences physiques.</w:t>
      </w:r>
      <w:r w:rsidR="00E71BCF">
        <w:rPr>
          <w:rFonts w:ascii="Times New Roman" w:hAnsi="Times New Roman"/>
          <w:sz w:val="24"/>
          <w:szCs w:val="24"/>
        </w:rPr>
        <w:t>Soit sur :</w:t>
      </w:r>
    </w:p>
    <w:p w:rsidR="00CD2C74" w:rsidRDefault="00E71BCF" w:rsidP="00130665">
      <w:pPr>
        <w:numPr>
          <w:ilvl w:val="0"/>
          <w:numId w:val="15"/>
        </w:numPr>
        <w:tabs>
          <w:tab w:val="left" w:pos="0"/>
          <w:tab w:val="left" w:pos="993"/>
        </w:tabs>
        <w:spacing w:after="0" w:line="336" w:lineRule="auto"/>
        <w:ind w:hanging="153"/>
        <w:rPr>
          <w:rFonts w:ascii="Times New Roman" w:hAnsi="Times New Roman"/>
          <w:sz w:val="24"/>
          <w:szCs w:val="24"/>
        </w:rPr>
      </w:pPr>
      <w:r>
        <w:rPr>
          <w:rFonts w:ascii="Times New Roman" w:hAnsi="Times New Roman"/>
          <w:sz w:val="24"/>
          <w:szCs w:val="24"/>
        </w:rPr>
        <w:t>le m</w:t>
      </w:r>
      <w:r w:rsidR="00CD2C74" w:rsidRPr="008C7802">
        <w:rPr>
          <w:rFonts w:ascii="Times New Roman" w:hAnsi="Times New Roman"/>
          <w:sz w:val="24"/>
          <w:szCs w:val="24"/>
        </w:rPr>
        <w:t>odule CME2 du programme de sciences physiques de seconde professionnelle</w:t>
      </w:r>
    </w:p>
    <w:p w:rsidR="00130665" w:rsidRPr="008E36D4" w:rsidRDefault="00130665" w:rsidP="00130665">
      <w:pPr>
        <w:tabs>
          <w:tab w:val="left" w:pos="0"/>
          <w:tab w:val="left" w:pos="993"/>
        </w:tabs>
        <w:spacing w:after="0" w:line="336" w:lineRule="auto"/>
        <w:ind w:left="720"/>
        <w:rPr>
          <w:rFonts w:ascii="Times New Roman" w:hAnsi="Times New Roman"/>
          <w:sz w:val="8"/>
          <w:szCs w:val="8"/>
        </w:rPr>
      </w:pPr>
    </w:p>
    <w:p w:rsidR="00CD2C74" w:rsidRPr="008C7802" w:rsidRDefault="00CD2C74" w:rsidP="00CD2C74">
      <w:pPr>
        <w:tabs>
          <w:tab w:val="left" w:pos="0"/>
        </w:tabs>
        <w:spacing w:after="0" w:line="240" w:lineRule="auto"/>
        <w:ind w:left="720"/>
        <w:rPr>
          <w:rFonts w:ascii="Times New Roman" w:hAnsi="Times New Roman"/>
          <w:sz w:val="8"/>
          <w:szCs w:val="8"/>
        </w:rPr>
      </w:pPr>
    </w:p>
    <w:tbl>
      <w:tblPr>
        <w:tblW w:w="9540" w:type="dxa"/>
        <w:jc w:val="center"/>
        <w:tblInd w:w="881" w:type="dxa"/>
        <w:tblLook w:val="01E0" w:firstRow="1" w:lastRow="1" w:firstColumn="1" w:lastColumn="1" w:noHBand="0" w:noVBand="0"/>
      </w:tblPr>
      <w:tblGrid>
        <w:gridCol w:w="3402"/>
        <w:gridCol w:w="3835"/>
        <w:gridCol w:w="2303"/>
      </w:tblGrid>
      <w:tr w:rsidR="00CD2C74" w:rsidRPr="008C7802" w:rsidTr="00A64976">
        <w:trPr>
          <w:trHeight w:val="24"/>
          <w:jc w:val="center"/>
        </w:trPr>
        <w:tc>
          <w:tcPr>
            <w:tcW w:w="9540" w:type="dxa"/>
            <w:gridSpan w:val="3"/>
            <w:tcBorders>
              <w:top w:val="single" w:sz="4" w:space="0" w:color="auto"/>
              <w:left w:val="single" w:sz="4" w:space="0" w:color="auto"/>
              <w:bottom w:val="single" w:sz="4" w:space="0" w:color="auto"/>
              <w:right w:val="single" w:sz="4" w:space="0" w:color="auto"/>
            </w:tcBorders>
            <w:shd w:val="clear" w:color="auto" w:fill="auto"/>
            <w:tcMar>
              <w:top w:w="113" w:type="dxa"/>
              <w:left w:w="170" w:type="dxa"/>
              <w:bottom w:w="113" w:type="dxa"/>
              <w:right w:w="170" w:type="dxa"/>
            </w:tcMar>
            <w:vAlign w:val="center"/>
          </w:tcPr>
          <w:p w:rsidR="00CD2C74" w:rsidRPr="00E71BCF" w:rsidRDefault="00CD2C74" w:rsidP="00B82BA1">
            <w:pPr>
              <w:numPr>
                <w:ilvl w:val="0"/>
                <w:numId w:val="13"/>
              </w:numPr>
              <w:spacing w:after="0" w:line="240" w:lineRule="auto"/>
              <w:rPr>
                <w:rFonts w:ascii="Times New Roman" w:hAnsi="Times New Roman"/>
                <w:b/>
                <w:bCs/>
                <w:sz w:val="20"/>
                <w:szCs w:val="20"/>
              </w:rPr>
            </w:pPr>
            <w:r w:rsidRPr="00E71BCF">
              <w:rPr>
                <w:rFonts w:ascii="Times New Roman" w:hAnsi="Times New Roman"/>
                <w:b/>
                <w:sz w:val="20"/>
                <w:szCs w:val="20"/>
              </w:rPr>
              <w:t>Quels courants électriques dans la maison ou l’entreprise ?</w:t>
            </w:r>
          </w:p>
        </w:tc>
      </w:tr>
      <w:tr w:rsidR="00CD2C74" w:rsidRPr="008C7802" w:rsidTr="00A64976">
        <w:trPr>
          <w:trHeight w:val="359"/>
          <w:jc w:val="center"/>
        </w:trPr>
        <w:tc>
          <w:tcPr>
            <w:tcW w:w="3402" w:type="dxa"/>
            <w:tcBorders>
              <w:top w:val="single" w:sz="4" w:space="0" w:color="auto"/>
              <w:left w:val="single" w:sz="4" w:space="0" w:color="auto"/>
              <w:bottom w:val="single" w:sz="4" w:space="0" w:color="auto"/>
              <w:right w:val="single" w:sz="4" w:space="0" w:color="auto"/>
            </w:tcBorders>
            <w:shd w:val="clear" w:color="auto" w:fill="auto"/>
            <w:tcMar>
              <w:top w:w="57" w:type="dxa"/>
              <w:left w:w="0" w:type="dxa"/>
              <w:bottom w:w="57" w:type="dxa"/>
              <w:right w:w="0" w:type="dxa"/>
            </w:tcMar>
            <w:vAlign w:val="center"/>
          </w:tcPr>
          <w:p w:rsidR="00CD2C74" w:rsidRPr="00E71BCF" w:rsidRDefault="00CD2C74" w:rsidP="00755722">
            <w:pPr>
              <w:spacing w:after="0" w:line="240" w:lineRule="auto"/>
              <w:jc w:val="center"/>
              <w:rPr>
                <w:rFonts w:ascii="Times New Roman" w:hAnsi="Times New Roman"/>
                <w:b/>
                <w:sz w:val="20"/>
                <w:szCs w:val="20"/>
              </w:rPr>
            </w:pPr>
            <w:r w:rsidRPr="00E71BCF">
              <w:rPr>
                <w:rFonts w:ascii="Times New Roman" w:hAnsi="Times New Roman"/>
                <w:b/>
                <w:sz w:val="20"/>
                <w:szCs w:val="20"/>
              </w:rPr>
              <w:t>Capacités</w:t>
            </w:r>
          </w:p>
        </w:tc>
        <w:tc>
          <w:tcPr>
            <w:tcW w:w="3835" w:type="dxa"/>
            <w:tcBorders>
              <w:top w:val="single" w:sz="4" w:space="0" w:color="auto"/>
              <w:left w:val="single" w:sz="4" w:space="0" w:color="auto"/>
              <w:bottom w:val="single" w:sz="4" w:space="0" w:color="auto"/>
              <w:right w:val="single" w:sz="4" w:space="0" w:color="auto"/>
            </w:tcBorders>
            <w:shd w:val="clear" w:color="auto" w:fill="auto"/>
            <w:tcMar>
              <w:top w:w="57" w:type="dxa"/>
              <w:left w:w="0" w:type="dxa"/>
              <w:bottom w:w="57" w:type="dxa"/>
              <w:right w:w="0" w:type="dxa"/>
            </w:tcMar>
            <w:vAlign w:val="center"/>
          </w:tcPr>
          <w:p w:rsidR="00CD2C74" w:rsidRPr="00E71BCF" w:rsidRDefault="00CD2C74" w:rsidP="00755722">
            <w:pPr>
              <w:spacing w:after="0" w:line="240" w:lineRule="auto"/>
              <w:jc w:val="center"/>
              <w:rPr>
                <w:rFonts w:ascii="Times New Roman" w:hAnsi="Times New Roman"/>
                <w:b/>
                <w:sz w:val="20"/>
                <w:szCs w:val="20"/>
              </w:rPr>
            </w:pPr>
            <w:r w:rsidRPr="00E71BCF">
              <w:rPr>
                <w:rFonts w:ascii="Times New Roman" w:hAnsi="Times New Roman"/>
                <w:b/>
                <w:sz w:val="20"/>
                <w:szCs w:val="20"/>
              </w:rPr>
              <w:t>Connaissances</w:t>
            </w:r>
          </w:p>
        </w:tc>
        <w:tc>
          <w:tcPr>
            <w:tcW w:w="2303" w:type="dxa"/>
            <w:tcBorders>
              <w:top w:val="single" w:sz="4" w:space="0" w:color="auto"/>
              <w:left w:val="single" w:sz="4" w:space="0" w:color="auto"/>
              <w:bottom w:val="single" w:sz="4" w:space="0" w:color="auto"/>
              <w:right w:val="single" w:sz="4" w:space="0" w:color="auto"/>
            </w:tcBorders>
            <w:shd w:val="clear" w:color="auto" w:fill="auto"/>
            <w:tcMar>
              <w:top w:w="57" w:type="dxa"/>
              <w:left w:w="0" w:type="dxa"/>
              <w:bottom w:w="57" w:type="dxa"/>
              <w:right w:w="0" w:type="dxa"/>
            </w:tcMar>
            <w:vAlign w:val="center"/>
          </w:tcPr>
          <w:p w:rsidR="00CD2C74" w:rsidRPr="00E71BCF" w:rsidRDefault="00CD2C74" w:rsidP="00755722">
            <w:pPr>
              <w:spacing w:after="0" w:line="240" w:lineRule="auto"/>
              <w:jc w:val="center"/>
              <w:rPr>
                <w:rFonts w:ascii="Times New Roman" w:hAnsi="Times New Roman"/>
                <w:b/>
                <w:sz w:val="20"/>
                <w:szCs w:val="20"/>
              </w:rPr>
            </w:pPr>
            <w:r w:rsidRPr="00E71BCF">
              <w:rPr>
                <w:rFonts w:ascii="Times New Roman" w:hAnsi="Times New Roman"/>
                <w:b/>
                <w:sz w:val="20"/>
                <w:szCs w:val="20"/>
              </w:rPr>
              <w:t>Exemples d'activités</w:t>
            </w:r>
          </w:p>
        </w:tc>
      </w:tr>
      <w:tr w:rsidR="00CD2C74" w:rsidRPr="008C7802" w:rsidTr="00E71BCF">
        <w:trPr>
          <w:trHeight w:val="2888"/>
          <w:jc w:val="center"/>
        </w:trPr>
        <w:tc>
          <w:tcPr>
            <w:tcW w:w="3402" w:type="dxa"/>
            <w:tcBorders>
              <w:top w:val="single" w:sz="4" w:space="0" w:color="auto"/>
              <w:left w:val="single" w:sz="4" w:space="0" w:color="auto"/>
              <w:bottom w:val="single" w:sz="4" w:space="0" w:color="auto"/>
              <w:right w:val="single" w:sz="4" w:space="0" w:color="auto"/>
            </w:tcBorders>
            <w:shd w:val="clear" w:color="auto" w:fill="auto"/>
            <w:tcMar>
              <w:top w:w="113" w:type="dxa"/>
              <w:left w:w="170" w:type="dxa"/>
              <w:bottom w:w="113" w:type="dxa"/>
              <w:right w:w="170" w:type="dxa"/>
            </w:tcMar>
          </w:tcPr>
          <w:p w:rsidR="00CD2C74" w:rsidRPr="00E71BCF" w:rsidRDefault="00CD2C74" w:rsidP="00755722">
            <w:pPr>
              <w:spacing w:after="0" w:line="240" w:lineRule="auto"/>
              <w:rPr>
                <w:rFonts w:ascii="Times New Roman" w:hAnsi="Times New Roman"/>
                <w:sz w:val="20"/>
                <w:szCs w:val="20"/>
              </w:rPr>
            </w:pPr>
            <w:r w:rsidRPr="00E71BCF">
              <w:rPr>
                <w:rFonts w:ascii="Times New Roman" w:hAnsi="Times New Roman"/>
                <w:sz w:val="20"/>
                <w:szCs w:val="20"/>
              </w:rPr>
              <w:t>Distinguer une tension continue d’une tension alternative.</w:t>
            </w:r>
          </w:p>
          <w:p w:rsidR="00CD2C74" w:rsidRPr="00E71BCF" w:rsidRDefault="00CD2C74" w:rsidP="00755722">
            <w:pPr>
              <w:spacing w:after="0" w:line="240" w:lineRule="auto"/>
              <w:rPr>
                <w:rFonts w:ascii="Times New Roman" w:hAnsi="Times New Roman"/>
                <w:sz w:val="20"/>
                <w:szCs w:val="20"/>
              </w:rPr>
            </w:pPr>
            <w:r w:rsidRPr="00E71BCF">
              <w:rPr>
                <w:rFonts w:ascii="Times New Roman" w:hAnsi="Times New Roman"/>
                <w:sz w:val="20"/>
                <w:szCs w:val="20"/>
              </w:rPr>
              <w:t>Reconnaître une tension alternative périodique.</w:t>
            </w:r>
          </w:p>
          <w:p w:rsidR="00CD2C74" w:rsidRPr="00E71BCF" w:rsidRDefault="00CD2C74" w:rsidP="00755722">
            <w:pPr>
              <w:spacing w:after="0" w:line="240" w:lineRule="auto"/>
              <w:rPr>
                <w:rFonts w:ascii="Times New Roman" w:hAnsi="Times New Roman"/>
                <w:sz w:val="20"/>
                <w:szCs w:val="20"/>
              </w:rPr>
            </w:pPr>
            <w:r w:rsidRPr="00E71BCF">
              <w:rPr>
                <w:rFonts w:ascii="Times New Roman" w:hAnsi="Times New Roman"/>
                <w:sz w:val="20"/>
                <w:szCs w:val="20"/>
              </w:rPr>
              <w:t>Déterminer graphiquement la tension maximale et la période d’une tension alternative sinusoïdale.</w:t>
            </w:r>
          </w:p>
          <w:p w:rsidR="00CD2C74" w:rsidRPr="00E71BCF" w:rsidRDefault="00CD2C74" w:rsidP="00755722">
            <w:pPr>
              <w:spacing w:after="0" w:line="240" w:lineRule="auto"/>
              <w:rPr>
                <w:rFonts w:ascii="Times New Roman" w:hAnsi="Times New Roman"/>
                <w:sz w:val="20"/>
                <w:szCs w:val="20"/>
              </w:rPr>
            </w:pPr>
            <w:r w:rsidRPr="00E71BCF">
              <w:rPr>
                <w:rFonts w:ascii="Times New Roman" w:hAnsi="Times New Roman"/>
                <w:sz w:val="20"/>
                <w:szCs w:val="20"/>
              </w:rPr>
              <w:t xml:space="preserve">Utiliser la relation     </w:t>
            </w:r>
            <w:r w:rsidRPr="00E71BCF">
              <w:rPr>
                <w:rFonts w:ascii="Times New Roman" w:hAnsi="Times New Roman"/>
                <w:position w:val="-24"/>
                <w:sz w:val="20"/>
                <w:szCs w:val="20"/>
              </w:rPr>
              <w:object w:dxaOrig="820" w:dyaOrig="540">
                <v:shape id="_x0000_i1033" type="#_x0000_t75" style="width:41.4pt;height:26.8pt" o:ole="">
                  <v:imagedata r:id="rId27" o:title=""/>
                </v:shape>
                <o:OLEObject Type="Embed" ProgID="Equation.3" ShapeID="_x0000_i1033" DrawAspect="Content" ObjectID="_1541573542" r:id="rId28"/>
              </w:object>
            </w:r>
          </w:p>
          <w:p w:rsidR="00CD2C74" w:rsidRPr="00E71BCF" w:rsidRDefault="00CD2C74" w:rsidP="00755722">
            <w:pPr>
              <w:spacing w:after="0" w:line="240" w:lineRule="auto"/>
              <w:rPr>
                <w:rFonts w:ascii="Times New Roman" w:hAnsi="Times New Roman"/>
                <w:sz w:val="20"/>
                <w:szCs w:val="20"/>
              </w:rPr>
            </w:pPr>
            <w:r w:rsidRPr="00E71BCF">
              <w:rPr>
                <w:rFonts w:ascii="Times New Roman" w:hAnsi="Times New Roman"/>
                <w:sz w:val="20"/>
                <w:szCs w:val="20"/>
              </w:rPr>
              <w:t xml:space="preserve">Utiliser la relation     </w:t>
            </w:r>
            <w:r w:rsidRPr="00E71BCF">
              <w:rPr>
                <w:rFonts w:ascii="Times New Roman" w:hAnsi="Times New Roman"/>
                <w:position w:val="-24"/>
                <w:sz w:val="20"/>
                <w:szCs w:val="20"/>
              </w:rPr>
              <w:object w:dxaOrig="560" w:dyaOrig="540">
                <v:shape id="_x0000_i1034" type="#_x0000_t75" style="width:28.7pt;height:26.8pt" o:ole="">
                  <v:imagedata r:id="rId29" o:title=""/>
                </v:shape>
                <o:OLEObject Type="Embed" ProgID="Equation.3" ShapeID="_x0000_i1034" DrawAspect="Content" ObjectID="_1541573543" r:id="rId30"/>
              </w:object>
            </w:r>
          </w:p>
        </w:tc>
        <w:tc>
          <w:tcPr>
            <w:tcW w:w="3835" w:type="dxa"/>
            <w:tcBorders>
              <w:top w:val="single" w:sz="4" w:space="0" w:color="auto"/>
              <w:left w:val="single" w:sz="4" w:space="0" w:color="auto"/>
              <w:bottom w:val="single" w:sz="4" w:space="0" w:color="auto"/>
              <w:right w:val="single" w:sz="4" w:space="0" w:color="auto"/>
            </w:tcBorders>
            <w:shd w:val="clear" w:color="auto" w:fill="auto"/>
            <w:tcMar>
              <w:top w:w="113" w:type="dxa"/>
              <w:left w:w="170" w:type="dxa"/>
              <w:bottom w:w="113" w:type="dxa"/>
              <w:right w:w="170" w:type="dxa"/>
            </w:tcMar>
          </w:tcPr>
          <w:p w:rsidR="00CD2C74" w:rsidRPr="00E71BCF" w:rsidRDefault="00CD2C74" w:rsidP="00755722">
            <w:pPr>
              <w:spacing w:after="0" w:line="240" w:lineRule="auto"/>
              <w:rPr>
                <w:rFonts w:ascii="Times New Roman" w:hAnsi="Times New Roman"/>
                <w:sz w:val="20"/>
                <w:szCs w:val="20"/>
              </w:rPr>
            </w:pPr>
            <w:r w:rsidRPr="00E71BCF">
              <w:rPr>
                <w:rFonts w:ascii="Times New Roman" w:hAnsi="Times New Roman"/>
                <w:sz w:val="20"/>
                <w:szCs w:val="20"/>
              </w:rPr>
              <w:t>Connaître les caractéristiques d'une tension sinusoïdale monophasée (tension maximale, tension efficace, période, fréquence).</w:t>
            </w:r>
          </w:p>
          <w:p w:rsidR="00CD2C74" w:rsidRPr="00E71BCF" w:rsidRDefault="00CD2C74" w:rsidP="00755722">
            <w:pPr>
              <w:spacing w:after="0" w:line="240" w:lineRule="auto"/>
              <w:rPr>
                <w:rFonts w:ascii="Times New Roman" w:hAnsi="Times New Roman"/>
                <w:sz w:val="20"/>
                <w:szCs w:val="20"/>
              </w:rPr>
            </w:pPr>
            <w:r w:rsidRPr="00E71BCF">
              <w:rPr>
                <w:rFonts w:ascii="Times New Roman" w:hAnsi="Times New Roman"/>
                <w:sz w:val="20"/>
                <w:szCs w:val="20"/>
              </w:rPr>
              <w:t>Savoir que la tension du secteur en France est alternative et sinusoïdale, de tension efficace 230 V et de fréquence 50 Hz.</w:t>
            </w:r>
          </w:p>
          <w:p w:rsidR="00CD2C74" w:rsidRPr="00E71BCF" w:rsidRDefault="00CD2C74" w:rsidP="00755722">
            <w:pPr>
              <w:spacing w:after="0" w:line="240" w:lineRule="auto"/>
              <w:rPr>
                <w:rFonts w:ascii="Times New Roman" w:hAnsi="Times New Roman"/>
                <w:sz w:val="20"/>
                <w:szCs w:val="20"/>
              </w:rPr>
            </w:pPr>
            <w:r w:rsidRPr="00E71BCF">
              <w:rPr>
                <w:rFonts w:ascii="Times New Roman" w:hAnsi="Times New Roman"/>
                <w:sz w:val="20"/>
                <w:szCs w:val="20"/>
              </w:rPr>
              <w:t>Savoir que la tension disponible aux bornes d’une batterie est continue.</w:t>
            </w:r>
          </w:p>
          <w:p w:rsidR="00CD2C74" w:rsidRPr="00E71BCF" w:rsidRDefault="00CD2C74" w:rsidP="00755722">
            <w:pPr>
              <w:tabs>
                <w:tab w:val="left" w:pos="1080"/>
              </w:tabs>
              <w:spacing w:after="0" w:line="240" w:lineRule="auto"/>
              <w:rPr>
                <w:rFonts w:ascii="Times New Roman" w:hAnsi="Times New Roman"/>
                <w:sz w:val="20"/>
                <w:szCs w:val="20"/>
              </w:rPr>
            </w:pPr>
            <w:r w:rsidRPr="00E71BCF">
              <w:rPr>
                <w:rFonts w:ascii="Times New Roman" w:hAnsi="Times New Roman"/>
                <w:sz w:val="20"/>
                <w:szCs w:val="20"/>
              </w:rPr>
              <w:t xml:space="preserve">Connaître la relation </w:t>
            </w:r>
            <w:r w:rsidRPr="00E71BCF">
              <w:rPr>
                <w:rFonts w:ascii="Times New Roman" w:hAnsi="Times New Roman"/>
                <w:position w:val="-24"/>
                <w:sz w:val="20"/>
                <w:szCs w:val="20"/>
              </w:rPr>
              <w:object w:dxaOrig="560" w:dyaOrig="540">
                <v:shape id="_x0000_i1035" type="#_x0000_t75" style="width:28.7pt;height:26.8pt" o:ole="">
                  <v:imagedata r:id="rId31" o:title=""/>
                </v:shape>
                <o:OLEObject Type="Embed" ProgID="Equation.3" ShapeID="_x0000_i1035" DrawAspect="Content" ObjectID="_1541573544" r:id="rId32"/>
              </w:object>
            </w:r>
          </w:p>
        </w:tc>
        <w:tc>
          <w:tcPr>
            <w:tcW w:w="2303" w:type="dxa"/>
            <w:tcBorders>
              <w:top w:val="single" w:sz="4" w:space="0" w:color="auto"/>
              <w:left w:val="single" w:sz="4" w:space="0" w:color="auto"/>
              <w:bottom w:val="single" w:sz="4" w:space="0" w:color="auto"/>
              <w:right w:val="single" w:sz="4" w:space="0" w:color="auto"/>
            </w:tcBorders>
            <w:shd w:val="clear" w:color="auto" w:fill="auto"/>
            <w:tcMar>
              <w:top w:w="113" w:type="dxa"/>
              <w:left w:w="170" w:type="dxa"/>
              <w:bottom w:w="113" w:type="dxa"/>
              <w:right w:w="170" w:type="dxa"/>
            </w:tcMar>
          </w:tcPr>
          <w:p w:rsidR="00CD2C74" w:rsidRPr="00E71BCF" w:rsidRDefault="00CD2C74" w:rsidP="00755722">
            <w:pPr>
              <w:spacing w:after="0" w:line="240" w:lineRule="auto"/>
              <w:rPr>
                <w:rFonts w:ascii="Times New Roman" w:hAnsi="Times New Roman"/>
                <w:sz w:val="20"/>
                <w:szCs w:val="20"/>
              </w:rPr>
            </w:pPr>
            <w:r w:rsidRPr="00E71BCF">
              <w:rPr>
                <w:rFonts w:ascii="Times New Roman" w:hAnsi="Times New Roman"/>
                <w:sz w:val="20"/>
                <w:szCs w:val="20"/>
              </w:rPr>
              <w:t>Visualisation d’une tension alternative sur un oscilloscope ou EXAO avec un GTBF ou un GBF.</w:t>
            </w:r>
          </w:p>
          <w:p w:rsidR="00CD2C74" w:rsidRPr="00E71BCF" w:rsidRDefault="00CD2C74" w:rsidP="00755722">
            <w:pPr>
              <w:spacing w:after="0" w:line="240" w:lineRule="auto"/>
              <w:rPr>
                <w:rFonts w:ascii="Times New Roman" w:hAnsi="Times New Roman"/>
                <w:sz w:val="20"/>
                <w:szCs w:val="20"/>
              </w:rPr>
            </w:pPr>
            <w:r w:rsidRPr="00E71BCF">
              <w:rPr>
                <w:rFonts w:ascii="Times New Roman" w:hAnsi="Times New Roman"/>
                <w:sz w:val="20"/>
                <w:szCs w:val="20"/>
              </w:rPr>
              <w:t>Etude d’oscillogrammes.</w:t>
            </w:r>
          </w:p>
        </w:tc>
      </w:tr>
    </w:tbl>
    <w:p w:rsidR="00CD2C74" w:rsidRDefault="00CD2C74" w:rsidP="00CD2C74">
      <w:pPr>
        <w:tabs>
          <w:tab w:val="left" w:pos="0"/>
        </w:tabs>
        <w:spacing w:after="0" w:line="240" w:lineRule="auto"/>
        <w:rPr>
          <w:rFonts w:ascii="Times New Roman" w:hAnsi="Times New Roman"/>
          <w:sz w:val="16"/>
          <w:szCs w:val="16"/>
        </w:rPr>
      </w:pPr>
    </w:p>
    <w:p w:rsidR="00E71BCF" w:rsidRPr="008C7802" w:rsidRDefault="00E71BCF" w:rsidP="00CD2C74">
      <w:pPr>
        <w:tabs>
          <w:tab w:val="left" w:pos="0"/>
        </w:tabs>
        <w:spacing w:after="0" w:line="240" w:lineRule="auto"/>
        <w:rPr>
          <w:rFonts w:ascii="Times New Roman" w:hAnsi="Times New Roman"/>
          <w:sz w:val="16"/>
          <w:szCs w:val="16"/>
        </w:rPr>
      </w:pPr>
    </w:p>
    <w:p w:rsidR="00CD2C74" w:rsidRPr="008C7802" w:rsidRDefault="00E71BCF" w:rsidP="00806130">
      <w:pPr>
        <w:numPr>
          <w:ilvl w:val="0"/>
          <w:numId w:val="15"/>
        </w:numPr>
        <w:tabs>
          <w:tab w:val="left" w:pos="0"/>
          <w:tab w:val="left" w:pos="993"/>
        </w:tabs>
        <w:spacing w:after="0" w:line="336" w:lineRule="auto"/>
        <w:ind w:left="993" w:hanging="426"/>
        <w:jc w:val="both"/>
        <w:rPr>
          <w:rFonts w:ascii="Times New Roman" w:hAnsi="Times New Roman"/>
          <w:sz w:val="24"/>
          <w:szCs w:val="24"/>
        </w:rPr>
      </w:pPr>
      <w:r>
        <w:rPr>
          <w:rFonts w:ascii="Times New Roman" w:hAnsi="Times New Roman"/>
          <w:sz w:val="24"/>
          <w:szCs w:val="24"/>
        </w:rPr>
        <w:t>Le p</w:t>
      </w:r>
      <w:r w:rsidR="00CD2C74" w:rsidRPr="008C7802">
        <w:rPr>
          <w:rFonts w:ascii="Times New Roman" w:hAnsi="Times New Roman"/>
          <w:sz w:val="24"/>
          <w:szCs w:val="24"/>
        </w:rPr>
        <w:t>rogramme d'électrotechnique du baccalauréat professionnel Electrotechnique Energie Equipements  Communicants (Annexe modifiée par les arrêtés du 28 février 2011 et du 30 mars 2012.)</w:t>
      </w:r>
    </w:p>
    <w:p w:rsidR="008E36D4" w:rsidRDefault="00CD2C74" w:rsidP="00806130">
      <w:pPr>
        <w:tabs>
          <w:tab w:val="left" w:pos="0"/>
        </w:tabs>
        <w:spacing w:after="0" w:line="336" w:lineRule="auto"/>
        <w:ind w:firstLine="993"/>
        <w:jc w:val="both"/>
        <w:rPr>
          <w:rFonts w:ascii="Times New Roman" w:hAnsi="Times New Roman"/>
          <w:sz w:val="24"/>
          <w:szCs w:val="24"/>
        </w:rPr>
      </w:pPr>
      <w:r w:rsidRPr="008C7802">
        <w:rPr>
          <w:rFonts w:ascii="Times New Roman" w:hAnsi="Times New Roman"/>
          <w:sz w:val="24"/>
          <w:szCs w:val="24"/>
        </w:rPr>
        <w:t>Savoir S0 : Electrotechnique - Expérimentation scientifique et technique - Dimensionnement.</w:t>
      </w:r>
    </w:p>
    <w:p w:rsidR="008E36D4" w:rsidRPr="008E36D4" w:rsidRDefault="008E36D4" w:rsidP="008E36D4">
      <w:pPr>
        <w:tabs>
          <w:tab w:val="left" w:pos="0"/>
        </w:tabs>
        <w:spacing w:after="0" w:line="336" w:lineRule="auto"/>
        <w:ind w:firstLine="993"/>
        <w:rPr>
          <w:rFonts w:ascii="Times New Roman" w:hAnsi="Times New Roman"/>
          <w:sz w:val="8"/>
          <w:szCs w:val="8"/>
        </w:rPr>
      </w:pPr>
    </w:p>
    <w:p w:rsidR="00CD2C74" w:rsidRPr="008C7802" w:rsidRDefault="00CD2C74" w:rsidP="00CD2C74">
      <w:pPr>
        <w:tabs>
          <w:tab w:val="left" w:pos="0"/>
        </w:tabs>
        <w:spacing w:after="0" w:line="240" w:lineRule="auto"/>
        <w:rPr>
          <w:rFonts w:ascii="Times New Roman" w:hAnsi="Times New Roman"/>
          <w:sz w:val="8"/>
          <w:szCs w:val="8"/>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8"/>
        <w:gridCol w:w="5189"/>
      </w:tblGrid>
      <w:tr w:rsidR="00CD2C74" w:rsidRPr="008C7802" w:rsidTr="00A64976">
        <w:tc>
          <w:tcPr>
            <w:tcW w:w="10237" w:type="dxa"/>
            <w:gridSpan w:val="2"/>
          </w:tcPr>
          <w:p w:rsidR="00CD2C74" w:rsidRPr="00E71BCF" w:rsidRDefault="00CD2C74" w:rsidP="00755722">
            <w:pPr>
              <w:tabs>
                <w:tab w:val="left" w:pos="0"/>
              </w:tabs>
              <w:spacing w:after="0" w:line="240" w:lineRule="auto"/>
              <w:rPr>
                <w:rFonts w:ascii="Times New Roman" w:hAnsi="Times New Roman"/>
                <w:b/>
                <w:sz w:val="20"/>
                <w:szCs w:val="20"/>
              </w:rPr>
            </w:pPr>
            <w:r w:rsidRPr="00E71BCF">
              <w:rPr>
                <w:rFonts w:ascii="Times New Roman" w:hAnsi="Times New Roman"/>
                <w:b/>
                <w:sz w:val="20"/>
                <w:szCs w:val="20"/>
              </w:rPr>
              <w:t>S0.2  Circuit parcouru par un courant alternatif sinusoïdal</w:t>
            </w:r>
          </w:p>
        </w:tc>
      </w:tr>
      <w:tr w:rsidR="00CD2C74" w:rsidRPr="008C7802" w:rsidTr="00A64976">
        <w:tc>
          <w:tcPr>
            <w:tcW w:w="5048" w:type="dxa"/>
          </w:tcPr>
          <w:p w:rsidR="00CD2C74" w:rsidRPr="00E71BCF" w:rsidRDefault="00CD2C74" w:rsidP="00755722">
            <w:pPr>
              <w:tabs>
                <w:tab w:val="left" w:pos="0"/>
              </w:tabs>
              <w:spacing w:after="0" w:line="240" w:lineRule="auto"/>
              <w:rPr>
                <w:rFonts w:ascii="Times New Roman" w:hAnsi="Times New Roman"/>
                <w:b/>
                <w:sz w:val="20"/>
                <w:szCs w:val="20"/>
              </w:rPr>
            </w:pPr>
            <w:r w:rsidRPr="00E71BCF">
              <w:rPr>
                <w:rFonts w:ascii="Times New Roman" w:hAnsi="Times New Roman"/>
                <w:b/>
                <w:sz w:val="20"/>
                <w:szCs w:val="20"/>
              </w:rPr>
              <w:t>Connaissances (Notions et concepts)</w:t>
            </w:r>
          </w:p>
        </w:tc>
        <w:tc>
          <w:tcPr>
            <w:tcW w:w="5189" w:type="dxa"/>
          </w:tcPr>
          <w:p w:rsidR="00CD2C74" w:rsidRPr="00E71BCF" w:rsidRDefault="00CD2C74" w:rsidP="00755722">
            <w:pPr>
              <w:tabs>
                <w:tab w:val="left" w:pos="0"/>
              </w:tabs>
              <w:spacing w:after="0" w:line="240" w:lineRule="auto"/>
              <w:rPr>
                <w:rFonts w:ascii="Times New Roman" w:hAnsi="Times New Roman"/>
                <w:b/>
                <w:sz w:val="20"/>
                <w:szCs w:val="20"/>
              </w:rPr>
            </w:pPr>
            <w:r w:rsidRPr="00E71BCF">
              <w:rPr>
                <w:rFonts w:ascii="Times New Roman" w:hAnsi="Times New Roman"/>
                <w:b/>
                <w:sz w:val="20"/>
                <w:szCs w:val="20"/>
              </w:rPr>
              <w:t>Limites des connaissances (Exigences)</w:t>
            </w:r>
          </w:p>
        </w:tc>
      </w:tr>
      <w:tr w:rsidR="00CD2C74" w:rsidRPr="008C7802" w:rsidTr="00A64976">
        <w:tc>
          <w:tcPr>
            <w:tcW w:w="5048" w:type="dxa"/>
          </w:tcPr>
          <w:p w:rsidR="00CD2C74" w:rsidRPr="00E71BCF" w:rsidRDefault="00CD2C74" w:rsidP="00755722">
            <w:pPr>
              <w:tabs>
                <w:tab w:val="left" w:pos="0"/>
              </w:tabs>
              <w:spacing w:after="0" w:line="240" w:lineRule="auto"/>
              <w:rPr>
                <w:rFonts w:ascii="Times New Roman" w:hAnsi="Times New Roman"/>
                <w:sz w:val="20"/>
                <w:szCs w:val="20"/>
              </w:rPr>
            </w:pPr>
            <w:r w:rsidRPr="00E71BCF">
              <w:rPr>
                <w:rFonts w:ascii="Times New Roman" w:hAnsi="Times New Roman"/>
                <w:sz w:val="20"/>
                <w:szCs w:val="20"/>
              </w:rPr>
              <w:t>Monophasé et Triphasé</w:t>
            </w:r>
          </w:p>
          <w:p w:rsidR="00CD2C74" w:rsidRPr="00E71BCF" w:rsidRDefault="00CD2C74" w:rsidP="00755722">
            <w:pPr>
              <w:tabs>
                <w:tab w:val="left" w:pos="0"/>
              </w:tabs>
              <w:spacing w:after="0" w:line="240" w:lineRule="auto"/>
              <w:rPr>
                <w:rFonts w:ascii="Times New Roman" w:hAnsi="Times New Roman"/>
                <w:sz w:val="20"/>
                <w:szCs w:val="20"/>
              </w:rPr>
            </w:pPr>
            <w:r w:rsidRPr="00E71BCF">
              <w:rPr>
                <w:rFonts w:ascii="Times New Roman" w:hAnsi="Times New Roman"/>
                <w:sz w:val="20"/>
                <w:szCs w:val="20"/>
              </w:rPr>
              <w:t xml:space="preserve">    * Lois :</w:t>
            </w:r>
          </w:p>
          <w:p w:rsidR="00CD2C74" w:rsidRPr="00E71BCF" w:rsidRDefault="00CD2C74" w:rsidP="00B82BA1">
            <w:pPr>
              <w:numPr>
                <w:ilvl w:val="0"/>
                <w:numId w:val="16"/>
              </w:numPr>
              <w:tabs>
                <w:tab w:val="left" w:pos="0"/>
              </w:tabs>
              <w:spacing w:after="0" w:line="240" w:lineRule="auto"/>
              <w:rPr>
                <w:rFonts w:ascii="Times New Roman" w:hAnsi="Times New Roman"/>
                <w:sz w:val="20"/>
                <w:szCs w:val="20"/>
              </w:rPr>
            </w:pPr>
            <w:r w:rsidRPr="00E71BCF">
              <w:rPr>
                <w:rFonts w:ascii="Times New Roman" w:hAnsi="Times New Roman"/>
                <w:sz w:val="20"/>
                <w:szCs w:val="20"/>
              </w:rPr>
              <w:t>Grandeurs U, I, V, J, f ,</w:t>
            </w:r>
            <m:oMath>
              <m:r>
                <w:rPr>
                  <w:rFonts w:ascii="Cambria Math" w:hAnsi="Cambria Math"/>
                  <w:sz w:val="20"/>
                  <w:szCs w:val="20"/>
                </w:rPr>
                <m:t>φ</m:t>
              </m:r>
            </m:oMath>
            <w:r w:rsidRPr="00E71BCF">
              <w:rPr>
                <w:rFonts w:ascii="Times New Roman" w:hAnsi="Times New Roman"/>
                <w:sz w:val="20"/>
                <w:szCs w:val="20"/>
              </w:rPr>
              <w:t xml:space="preserve">, </w:t>
            </w:r>
            <w:r w:rsidRPr="00E71BCF">
              <w:rPr>
                <w:rFonts w:ascii="Times New Roman" w:hAnsi="Times New Roman"/>
                <w:sz w:val="20"/>
                <w:szCs w:val="20"/>
              </w:rPr>
              <w:sym w:font="Symbol" w:char="F077"/>
            </w:r>
            <w:r w:rsidRPr="00E71BCF">
              <w:rPr>
                <w:rFonts w:ascii="Times New Roman" w:hAnsi="Times New Roman"/>
                <w:sz w:val="20"/>
                <w:szCs w:val="20"/>
              </w:rPr>
              <w:t xml:space="preserve"> , T</w:t>
            </w:r>
          </w:p>
          <w:p w:rsidR="00CD2C74" w:rsidRPr="00E71BCF" w:rsidRDefault="00CD2C74" w:rsidP="00B82BA1">
            <w:pPr>
              <w:numPr>
                <w:ilvl w:val="0"/>
                <w:numId w:val="16"/>
              </w:numPr>
              <w:tabs>
                <w:tab w:val="left" w:pos="0"/>
              </w:tabs>
              <w:spacing w:after="0" w:line="240" w:lineRule="auto"/>
              <w:rPr>
                <w:rFonts w:ascii="Times New Roman" w:hAnsi="Times New Roman"/>
                <w:sz w:val="20"/>
                <w:szCs w:val="20"/>
              </w:rPr>
            </w:pPr>
            <w:r w:rsidRPr="00E71BCF">
              <w:rPr>
                <w:rFonts w:ascii="Times New Roman" w:hAnsi="Times New Roman"/>
                <w:sz w:val="20"/>
                <w:szCs w:val="20"/>
              </w:rPr>
              <w:t>Valeur maximale, efficace et moyenne.</w:t>
            </w:r>
          </w:p>
          <w:p w:rsidR="00CD2C74" w:rsidRPr="00E71BCF" w:rsidRDefault="00CD2C74" w:rsidP="00B82BA1">
            <w:pPr>
              <w:numPr>
                <w:ilvl w:val="0"/>
                <w:numId w:val="16"/>
              </w:numPr>
              <w:tabs>
                <w:tab w:val="left" w:pos="0"/>
              </w:tabs>
              <w:spacing w:after="0" w:line="240" w:lineRule="auto"/>
              <w:rPr>
                <w:rFonts w:ascii="Times New Roman" w:hAnsi="Times New Roman"/>
                <w:sz w:val="20"/>
                <w:szCs w:val="20"/>
              </w:rPr>
            </w:pPr>
            <w:r w:rsidRPr="00E71BCF">
              <w:rPr>
                <w:rFonts w:ascii="Times New Roman" w:hAnsi="Times New Roman"/>
                <w:sz w:val="20"/>
                <w:szCs w:val="20"/>
              </w:rPr>
              <w:t>Puissance apparente active et réactive</w:t>
            </w:r>
          </w:p>
        </w:tc>
        <w:tc>
          <w:tcPr>
            <w:tcW w:w="5189" w:type="dxa"/>
          </w:tcPr>
          <w:p w:rsidR="00CD2C74" w:rsidRPr="00E71BCF" w:rsidRDefault="00CD2C74" w:rsidP="00755722">
            <w:pPr>
              <w:tabs>
                <w:tab w:val="left" w:pos="0"/>
              </w:tabs>
              <w:spacing w:after="0" w:line="240" w:lineRule="auto"/>
              <w:rPr>
                <w:rFonts w:ascii="Times New Roman" w:hAnsi="Times New Roman"/>
                <w:sz w:val="20"/>
                <w:szCs w:val="20"/>
              </w:rPr>
            </w:pPr>
          </w:p>
          <w:p w:rsidR="00CD2C74" w:rsidRPr="00E71BCF" w:rsidRDefault="00CD2C74" w:rsidP="00755722">
            <w:pPr>
              <w:tabs>
                <w:tab w:val="left" w:pos="0"/>
              </w:tabs>
              <w:spacing w:after="0" w:line="240" w:lineRule="auto"/>
              <w:rPr>
                <w:rFonts w:ascii="Times New Roman" w:hAnsi="Times New Roman"/>
                <w:sz w:val="20"/>
                <w:szCs w:val="20"/>
              </w:rPr>
            </w:pPr>
            <w:r w:rsidRPr="00E71BCF">
              <w:rPr>
                <w:rFonts w:ascii="Times New Roman" w:hAnsi="Times New Roman"/>
                <w:sz w:val="20"/>
                <w:szCs w:val="20"/>
              </w:rPr>
              <w:t xml:space="preserve"> - Equations des circuits</w:t>
            </w:r>
          </w:p>
        </w:tc>
      </w:tr>
    </w:tbl>
    <w:p w:rsidR="00E71BCF" w:rsidRPr="008E36D4" w:rsidRDefault="00E71BCF" w:rsidP="008E36D4">
      <w:pPr>
        <w:tabs>
          <w:tab w:val="left" w:pos="0"/>
        </w:tabs>
        <w:spacing w:after="0" w:line="336" w:lineRule="auto"/>
        <w:ind w:firstLine="567"/>
        <w:rPr>
          <w:rFonts w:ascii="Times New Roman" w:hAnsi="Times New Roman"/>
          <w:b/>
          <w:sz w:val="24"/>
          <w:szCs w:val="24"/>
          <w:u w:val="single"/>
        </w:rPr>
      </w:pPr>
    </w:p>
    <w:p w:rsidR="00CD2C74" w:rsidRPr="008C7802" w:rsidRDefault="00CD2C74" w:rsidP="00806130">
      <w:pPr>
        <w:tabs>
          <w:tab w:val="left" w:pos="0"/>
        </w:tabs>
        <w:spacing w:after="0" w:line="336" w:lineRule="auto"/>
        <w:ind w:firstLine="567"/>
        <w:jc w:val="both"/>
        <w:rPr>
          <w:rFonts w:ascii="Times New Roman" w:hAnsi="Times New Roman"/>
          <w:b/>
          <w:sz w:val="24"/>
          <w:szCs w:val="24"/>
        </w:rPr>
      </w:pPr>
      <w:r w:rsidRPr="008C7802">
        <w:rPr>
          <w:rFonts w:ascii="Times New Roman" w:hAnsi="Times New Roman"/>
          <w:b/>
          <w:sz w:val="24"/>
          <w:szCs w:val="24"/>
          <w:u w:val="single"/>
        </w:rPr>
        <w:t>Capacités et contenus travaillés</w:t>
      </w:r>
      <w:r w:rsidRPr="008C7802">
        <w:rPr>
          <w:rFonts w:ascii="Times New Roman" w:hAnsi="Times New Roman"/>
          <w:b/>
          <w:sz w:val="24"/>
          <w:szCs w:val="24"/>
        </w:rPr>
        <w:t xml:space="preserve"> :</w:t>
      </w:r>
    </w:p>
    <w:p w:rsidR="00CD2C74" w:rsidRDefault="00CD2C74" w:rsidP="00E71BCF">
      <w:pPr>
        <w:tabs>
          <w:tab w:val="left" w:pos="284"/>
        </w:tabs>
        <w:spacing w:after="0" w:line="336" w:lineRule="auto"/>
        <w:ind w:left="284" w:firstLine="709"/>
        <w:jc w:val="both"/>
        <w:rPr>
          <w:rFonts w:ascii="Times New Roman" w:hAnsi="Times New Roman"/>
          <w:sz w:val="24"/>
          <w:szCs w:val="24"/>
          <w:lang w:eastAsia="fr-FR"/>
        </w:rPr>
      </w:pPr>
      <w:r w:rsidRPr="008C7802">
        <w:rPr>
          <w:rFonts w:ascii="Times New Roman" w:hAnsi="Times New Roman"/>
          <w:sz w:val="24"/>
          <w:szCs w:val="24"/>
        </w:rPr>
        <w:t xml:space="preserve">Cette activité a pour objectif d'introduire le </w:t>
      </w:r>
      <w:r w:rsidR="00E71BCF" w:rsidRPr="00E71BCF">
        <w:rPr>
          <w:rFonts w:ascii="Times New Roman" w:hAnsi="Times New Roman"/>
          <w:sz w:val="24"/>
          <w:szCs w:val="24"/>
        </w:rPr>
        <w:t>module</w:t>
      </w:r>
      <w:r w:rsidRPr="008C7802">
        <w:rPr>
          <w:rFonts w:ascii="Times New Roman" w:hAnsi="Times New Roman"/>
          <w:sz w:val="24"/>
          <w:szCs w:val="24"/>
        </w:rPr>
        <w:t xml:space="preserve"> </w:t>
      </w:r>
      <w:r w:rsidR="00E71BCF">
        <w:rPr>
          <w:rFonts w:ascii="Times New Roman" w:hAnsi="Times New Roman"/>
          <w:sz w:val="24"/>
          <w:szCs w:val="24"/>
        </w:rPr>
        <w:t>« </w:t>
      </w:r>
      <w:r w:rsidRPr="008C7802">
        <w:rPr>
          <w:rFonts w:ascii="Times New Roman" w:hAnsi="Times New Roman"/>
          <w:sz w:val="24"/>
          <w:szCs w:val="24"/>
        </w:rPr>
        <w:t>nombres complexes</w:t>
      </w:r>
      <w:r w:rsidR="00E71BCF">
        <w:rPr>
          <w:rFonts w:ascii="Times New Roman" w:hAnsi="Times New Roman"/>
          <w:sz w:val="24"/>
          <w:szCs w:val="24"/>
        </w:rPr>
        <w:t> » au programme de BTS</w:t>
      </w:r>
      <w:r w:rsidRPr="008C7802">
        <w:rPr>
          <w:rFonts w:ascii="Times New Roman" w:hAnsi="Times New Roman"/>
          <w:sz w:val="24"/>
          <w:szCs w:val="24"/>
        </w:rPr>
        <w:t xml:space="preserve"> </w:t>
      </w:r>
      <w:r w:rsidRPr="008C7802">
        <w:rPr>
          <w:rFonts w:ascii="Times New Roman" w:hAnsi="Times New Roman"/>
          <w:sz w:val="24"/>
          <w:szCs w:val="24"/>
          <w:lang w:eastAsia="fr-FR"/>
        </w:rPr>
        <w:t>paru au Bulletin officiel de l’éducation nationale du 4 juillet</w:t>
      </w:r>
      <w:r w:rsidR="00A43B8B">
        <w:rPr>
          <w:rFonts w:ascii="Times New Roman" w:hAnsi="Times New Roman"/>
          <w:sz w:val="24"/>
          <w:szCs w:val="24"/>
          <w:lang w:eastAsia="fr-FR"/>
        </w:rPr>
        <w:t xml:space="preserve"> </w:t>
      </w:r>
      <w:r w:rsidRPr="008C7802">
        <w:rPr>
          <w:rFonts w:ascii="Times New Roman" w:hAnsi="Times New Roman"/>
          <w:sz w:val="24"/>
          <w:szCs w:val="24"/>
          <w:lang w:eastAsia="fr-FR"/>
        </w:rPr>
        <w:t>2013.</w:t>
      </w:r>
    </w:p>
    <w:p w:rsidR="00CD2C74" w:rsidRPr="008C7802" w:rsidRDefault="00CD2C74" w:rsidP="00CD2C74">
      <w:pPr>
        <w:tabs>
          <w:tab w:val="left" w:pos="284"/>
        </w:tabs>
        <w:autoSpaceDE w:val="0"/>
        <w:autoSpaceDN w:val="0"/>
        <w:adjustRightInd w:val="0"/>
        <w:spacing w:after="0" w:line="240" w:lineRule="auto"/>
        <w:ind w:left="284"/>
        <w:rPr>
          <w:rFonts w:ascii="Times New Roman" w:hAnsi="Times New Roman"/>
          <w:sz w:val="24"/>
          <w:szCs w:val="24"/>
          <w:lang w:eastAsia="fr-FR"/>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02"/>
        <w:gridCol w:w="3119"/>
        <w:gridCol w:w="3544"/>
      </w:tblGrid>
      <w:tr w:rsidR="00CD2C74" w:rsidRPr="000E6B94" w:rsidTr="00A64976">
        <w:trPr>
          <w:trHeight w:hRule="exact" w:val="340"/>
        </w:trPr>
        <w:tc>
          <w:tcPr>
            <w:tcW w:w="3402" w:type="dxa"/>
            <w:tcBorders>
              <w:top w:val="single" w:sz="4" w:space="0" w:color="auto"/>
              <w:left w:val="single" w:sz="4" w:space="0" w:color="auto"/>
              <w:bottom w:val="single" w:sz="4" w:space="0" w:color="auto"/>
              <w:right w:val="single" w:sz="4" w:space="0" w:color="auto"/>
            </w:tcBorders>
            <w:vAlign w:val="center"/>
          </w:tcPr>
          <w:p w:rsidR="00CD2C74" w:rsidRPr="000E6B94" w:rsidRDefault="00CD2C74" w:rsidP="00755722">
            <w:pPr>
              <w:jc w:val="center"/>
              <w:rPr>
                <w:rFonts w:ascii="Times New Roman" w:hAnsi="Times New Roman"/>
                <w:color w:val="000000"/>
                <w:sz w:val="20"/>
                <w:szCs w:val="20"/>
              </w:rPr>
            </w:pPr>
            <w:r w:rsidRPr="000E6B94">
              <w:rPr>
                <w:rFonts w:ascii="Times New Roman" w:hAnsi="Times New Roman"/>
                <w:b/>
                <w:bCs/>
                <w:color w:val="000000"/>
                <w:sz w:val="20"/>
                <w:szCs w:val="20"/>
              </w:rPr>
              <w:t>CONTENUS</w:t>
            </w:r>
          </w:p>
        </w:tc>
        <w:tc>
          <w:tcPr>
            <w:tcW w:w="3119" w:type="dxa"/>
            <w:tcBorders>
              <w:top w:val="single" w:sz="4" w:space="0" w:color="auto"/>
              <w:left w:val="single" w:sz="4" w:space="0" w:color="auto"/>
              <w:bottom w:val="single" w:sz="4" w:space="0" w:color="auto"/>
              <w:right w:val="single" w:sz="4" w:space="0" w:color="auto"/>
            </w:tcBorders>
            <w:vAlign w:val="center"/>
          </w:tcPr>
          <w:p w:rsidR="00CD2C74" w:rsidRPr="000E6B94" w:rsidRDefault="00CD2C74" w:rsidP="00755722">
            <w:pPr>
              <w:jc w:val="center"/>
              <w:rPr>
                <w:rFonts w:ascii="Times New Roman" w:hAnsi="Times New Roman"/>
                <w:color w:val="000000"/>
                <w:sz w:val="20"/>
                <w:szCs w:val="20"/>
              </w:rPr>
            </w:pPr>
            <w:r w:rsidRPr="000E6B94">
              <w:rPr>
                <w:rFonts w:ascii="Times New Roman" w:hAnsi="Times New Roman"/>
                <w:b/>
                <w:bCs/>
                <w:color w:val="000000"/>
                <w:sz w:val="20"/>
                <w:szCs w:val="20"/>
              </w:rPr>
              <w:t>CAPACITÉS ATTENDUES</w:t>
            </w:r>
          </w:p>
        </w:tc>
        <w:tc>
          <w:tcPr>
            <w:tcW w:w="3544" w:type="dxa"/>
            <w:tcBorders>
              <w:top w:val="single" w:sz="4" w:space="0" w:color="auto"/>
              <w:left w:val="single" w:sz="4" w:space="0" w:color="auto"/>
              <w:bottom w:val="single" w:sz="4" w:space="0" w:color="auto"/>
              <w:right w:val="single" w:sz="4" w:space="0" w:color="auto"/>
            </w:tcBorders>
            <w:vAlign w:val="center"/>
          </w:tcPr>
          <w:p w:rsidR="00CD2C74" w:rsidRPr="000E6B94" w:rsidRDefault="00CD2C74" w:rsidP="00755722">
            <w:pPr>
              <w:jc w:val="center"/>
              <w:rPr>
                <w:rFonts w:ascii="Times New Roman" w:hAnsi="Times New Roman"/>
                <w:color w:val="000000"/>
                <w:sz w:val="20"/>
                <w:szCs w:val="20"/>
              </w:rPr>
            </w:pPr>
            <w:r w:rsidRPr="000E6B94">
              <w:rPr>
                <w:rFonts w:ascii="Times New Roman" w:hAnsi="Times New Roman"/>
                <w:b/>
                <w:bCs/>
                <w:color w:val="000000"/>
                <w:sz w:val="20"/>
                <w:szCs w:val="20"/>
              </w:rPr>
              <w:t>COMMENTAIRES</w:t>
            </w:r>
          </w:p>
        </w:tc>
      </w:tr>
      <w:tr w:rsidR="00CD2C74" w:rsidRPr="000E6B94" w:rsidTr="00A64976">
        <w:trPr>
          <w:trHeight w:val="699"/>
        </w:trPr>
        <w:tc>
          <w:tcPr>
            <w:tcW w:w="3402" w:type="dxa"/>
            <w:tcBorders>
              <w:top w:val="single" w:sz="4" w:space="0" w:color="auto"/>
              <w:left w:val="single" w:sz="4" w:space="0" w:color="auto"/>
              <w:bottom w:val="nil"/>
              <w:right w:val="single" w:sz="4" w:space="0" w:color="auto"/>
            </w:tcBorders>
          </w:tcPr>
          <w:p w:rsidR="00CD2C74" w:rsidRPr="000E6B94" w:rsidRDefault="00CD2C74" w:rsidP="00755722">
            <w:pPr>
              <w:spacing w:after="0" w:line="240" w:lineRule="auto"/>
              <w:rPr>
                <w:rFonts w:ascii="Times New Roman" w:hAnsi="Times New Roman"/>
                <w:b/>
                <w:color w:val="000000"/>
                <w:sz w:val="20"/>
                <w:szCs w:val="20"/>
              </w:rPr>
            </w:pPr>
            <w:r w:rsidRPr="000E6B94">
              <w:rPr>
                <w:rFonts w:ascii="Times New Roman" w:hAnsi="Times New Roman"/>
                <w:b/>
                <w:color w:val="000000"/>
                <w:sz w:val="20"/>
                <w:szCs w:val="20"/>
              </w:rPr>
              <w:t>Forme algébrique et représentation géométrique</w:t>
            </w:r>
            <w:r w:rsidRPr="000E6B94">
              <w:rPr>
                <w:rFonts w:ascii="Times New Roman" w:hAnsi="Times New Roman"/>
                <w:b/>
                <w:color w:val="000000"/>
                <w:sz w:val="20"/>
                <w:szCs w:val="20"/>
              </w:rPr>
              <w:br/>
            </w:r>
          </w:p>
        </w:tc>
        <w:tc>
          <w:tcPr>
            <w:tcW w:w="3119" w:type="dxa"/>
            <w:tcBorders>
              <w:top w:val="single" w:sz="4" w:space="0" w:color="auto"/>
              <w:left w:val="single" w:sz="4" w:space="0" w:color="auto"/>
              <w:bottom w:val="nil"/>
              <w:right w:val="single" w:sz="4" w:space="0" w:color="auto"/>
            </w:tcBorders>
          </w:tcPr>
          <w:p w:rsidR="00CD2C74" w:rsidRPr="000E6B94" w:rsidRDefault="00CD2C74" w:rsidP="00755722">
            <w:pPr>
              <w:spacing w:after="0" w:line="240" w:lineRule="auto"/>
              <w:rPr>
                <w:rFonts w:ascii="Times New Roman" w:hAnsi="Times New Roman"/>
                <w:bCs/>
                <w:color w:val="000000"/>
                <w:sz w:val="20"/>
                <w:szCs w:val="20"/>
              </w:rPr>
            </w:pPr>
          </w:p>
        </w:tc>
        <w:tc>
          <w:tcPr>
            <w:tcW w:w="3544" w:type="dxa"/>
            <w:tcBorders>
              <w:top w:val="single" w:sz="4" w:space="0" w:color="auto"/>
              <w:left w:val="single" w:sz="4" w:space="0" w:color="auto"/>
              <w:bottom w:val="nil"/>
              <w:right w:val="single" w:sz="4" w:space="0" w:color="auto"/>
            </w:tcBorders>
          </w:tcPr>
          <w:p w:rsidR="00CD2C74" w:rsidRPr="000E6B94" w:rsidRDefault="00CD2C74" w:rsidP="00755722">
            <w:pPr>
              <w:spacing w:after="0" w:line="240" w:lineRule="auto"/>
              <w:rPr>
                <w:rFonts w:ascii="Times New Roman" w:hAnsi="Times New Roman"/>
                <w:color w:val="000000"/>
                <w:sz w:val="20"/>
                <w:szCs w:val="20"/>
              </w:rPr>
            </w:pPr>
          </w:p>
        </w:tc>
      </w:tr>
      <w:tr w:rsidR="00CD2C74" w:rsidRPr="000E6B94" w:rsidTr="00A64976">
        <w:trPr>
          <w:trHeight w:val="1571"/>
        </w:trPr>
        <w:tc>
          <w:tcPr>
            <w:tcW w:w="3402" w:type="dxa"/>
            <w:tcBorders>
              <w:top w:val="nil"/>
              <w:left w:val="single" w:sz="4" w:space="0" w:color="auto"/>
              <w:bottom w:val="nil"/>
              <w:right w:val="single" w:sz="4" w:space="0" w:color="auto"/>
            </w:tcBorders>
          </w:tcPr>
          <w:p w:rsidR="00CD2C74" w:rsidRPr="000E6B94" w:rsidRDefault="00CD2C74" w:rsidP="00755722">
            <w:pPr>
              <w:spacing w:after="0" w:line="240" w:lineRule="auto"/>
              <w:rPr>
                <w:rFonts w:ascii="Times New Roman" w:hAnsi="Times New Roman"/>
                <w:color w:val="000000"/>
                <w:sz w:val="20"/>
                <w:szCs w:val="20"/>
              </w:rPr>
            </w:pPr>
            <w:r w:rsidRPr="000E6B94">
              <w:rPr>
                <w:rFonts w:ascii="Times New Roman" w:hAnsi="Times New Roman"/>
                <w:color w:val="000000"/>
                <w:sz w:val="20"/>
                <w:szCs w:val="20"/>
              </w:rPr>
              <w:t xml:space="preserve">Nombres </w:t>
            </w:r>
            <w:r w:rsidRPr="000E6B94">
              <w:rPr>
                <w:rFonts w:ascii="Times New Roman" w:hAnsi="Times New Roman"/>
                <w:i/>
                <w:color w:val="000000"/>
                <w:sz w:val="20"/>
                <w:szCs w:val="20"/>
              </w:rPr>
              <w:t xml:space="preserve">a </w:t>
            </w:r>
            <w:r w:rsidRPr="000E6B94">
              <w:rPr>
                <w:rFonts w:ascii="Times New Roman" w:hAnsi="Times New Roman"/>
                <w:color w:val="000000"/>
                <w:sz w:val="20"/>
                <w:szCs w:val="20"/>
              </w:rPr>
              <w:t>+ i</w:t>
            </w:r>
            <w:r w:rsidRPr="000E6B94">
              <w:rPr>
                <w:rFonts w:ascii="Times New Roman" w:hAnsi="Times New Roman"/>
                <w:i/>
                <w:color w:val="000000"/>
                <w:sz w:val="20"/>
                <w:szCs w:val="20"/>
              </w:rPr>
              <w:t>b</w:t>
            </w:r>
            <w:r w:rsidRPr="000E6B94">
              <w:rPr>
                <w:rFonts w:ascii="Times New Roman" w:hAnsi="Times New Roman"/>
                <w:color w:val="000000"/>
                <w:sz w:val="20"/>
                <w:szCs w:val="20"/>
              </w:rPr>
              <w:t xml:space="preserve"> avec i</w:t>
            </w:r>
            <w:r w:rsidRPr="000E6B94">
              <w:rPr>
                <w:rFonts w:ascii="Times New Roman" w:hAnsi="Times New Roman"/>
                <w:color w:val="000000"/>
                <w:sz w:val="20"/>
                <w:szCs w:val="20"/>
                <w:vertAlign w:val="superscript"/>
              </w:rPr>
              <w:t xml:space="preserve">2 </w:t>
            </w:r>
            <w:r w:rsidRPr="000E6B94">
              <w:rPr>
                <w:rFonts w:ascii="Times New Roman" w:hAnsi="Times New Roman"/>
                <w:color w:val="000000"/>
                <w:sz w:val="20"/>
                <w:szCs w:val="20"/>
              </w:rPr>
              <w:t xml:space="preserve">= </w:t>
            </w:r>
            <w:r w:rsidRPr="000E6B94">
              <w:rPr>
                <w:rFonts w:ascii="Times New Roman" w:hAnsi="Times New Roman"/>
                <w:color w:val="000000"/>
                <w:sz w:val="20"/>
                <w:szCs w:val="20"/>
              </w:rPr>
              <w:sym w:font="Symbol" w:char="F02D"/>
            </w:r>
            <w:r w:rsidRPr="000E6B94">
              <w:rPr>
                <w:rFonts w:ascii="Times New Roman" w:hAnsi="Times New Roman"/>
                <w:color w:val="000000"/>
                <w:sz w:val="20"/>
                <w:szCs w:val="20"/>
              </w:rPr>
              <w:t>1.</w:t>
            </w:r>
          </w:p>
          <w:p w:rsidR="00CD2C74" w:rsidRPr="000E6B94" w:rsidRDefault="00CD2C74" w:rsidP="00755722">
            <w:pPr>
              <w:spacing w:after="0" w:line="240" w:lineRule="auto"/>
              <w:rPr>
                <w:rFonts w:ascii="Times New Roman" w:hAnsi="Times New Roman"/>
                <w:color w:val="000000"/>
                <w:sz w:val="20"/>
                <w:szCs w:val="20"/>
              </w:rPr>
            </w:pPr>
            <w:r w:rsidRPr="000E6B94">
              <w:rPr>
                <w:rFonts w:ascii="Times New Roman" w:hAnsi="Times New Roman"/>
                <w:color w:val="000000"/>
                <w:sz w:val="20"/>
                <w:szCs w:val="20"/>
              </w:rPr>
              <w:t>Égalité somme, produit.</w:t>
            </w:r>
          </w:p>
          <w:p w:rsidR="00CD2C74" w:rsidRPr="000E6B94" w:rsidRDefault="00CD2C74" w:rsidP="00755722">
            <w:pPr>
              <w:spacing w:after="0" w:line="240" w:lineRule="auto"/>
              <w:rPr>
                <w:rFonts w:ascii="Times New Roman" w:hAnsi="Times New Roman"/>
                <w:color w:val="000000"/>
                <w:sz w:val="20"/>
                <w:szCs w:val="20"/>
              </w:rPr>
            </w:pPr>
          </w:p>
        </w:tc>
        <w:tc>
          <w:tcPr>
            <w:tcW w:w="3119" w:type="dxa"/>
            <w:tcBorders>
              <w:top w:val="nil"/>
              <w:left w:val="single" w:sz="4" w:space="0" w:color="auto"/>
              <w:bottom w:val="nil"/>
              <w:right w:val="single" w:sz="4" w:space="0" w:color="auto"/>
            </w:tcBorders>
          </w:tcPr>
          <w:p w:rsidR="00CD2C74" w:rsidRPr="000E6B94" w:rsidRDefault="00CD2C74" w:rsidP="00755722">
            <w:pPr>
              <w:spacing w:after="0" w:line="240" w:lineRule="auto"/>
              <w:rPr>
                <w:rFonts w:ascii="Times New Roman" w:hAnsi="Times New Roman"/>
                <w:color w:val="000000"/>
                <w:sz w:val="20"/>
                <w:szCs w:val="20"/>
              </w:rPr>
            </w:pPr>
            <w:r w:rsidRPr="000E6B94">
              <w:rPr>
                <w:rFonts w:ascii="Times New Roman" w:hAnsi="Times New Roman"/>
                <w:noProof/>
                <w:color w:val="000000"/>
                <w:spacing w:val="-1"/>
                <w:position w:val="-4"/>
                <w:sz w:val="20"/>
                <w:szCs w:val="20"/>
                <w:lang w:eastAsia="fr-FR"/>
              </w:rPr>
              <w:drawing>
                <wp:inline distT="0" distB="0" distL="0" distR="0" wp14:anchorId="042B3D21" wp14:editId="09D4BDE9">
                  <wp:extent cx="111125" cy="135255"/>
                  <wp:effectExtent l="19050" t="0" r="3175" b="0"/>
                  <wp:docPr id="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cstate="print"/>
                          <a:srcRect/>
                          <a:stretch>
                            <a:fillRect/>
                          </a:stretch>
                        </pic:blipFill>
                        <pic:spPr bwMode="auto">
                          <a:xfrm>
                            <a:off x="0" y="0"/>
                            <a:ext cx="111125" cy="135255"/>
                          </a:xfrm>
                          <a:prstGeom prst="rect">
                            <a:avLst/>
                          </a:prstGeom>
                          <a:noFill/>
                          <a:ln w="9525">
                            <a:noFill/>
                            <a:miter lim="800000"/>
                            <a:headEnd/>
                            <a:tailEnd/>
                          </a:ln>
                        </pic:spPr>
                      </pic:pic>
                    </a:graphicData>
                  </a:graphic>
                </wp:inline>
              </w:drawing>
            </w:r>
            <w:r w:rsidRPr="000E6B94">
              <w:rPr>
                <w:rFonts w:ascii="Times New Roman" w:hAnsi="Times New Roman"/>
                <w:color w:val="000000"/>
                <w:sz w:val="20"/>
                <w:szCs w:val="20"/>
              </w:rPr>
              <w:t>Effectuer des calculs algébriques avec des nombres complexes, notamment à l’aide d’une calculatrice.</w:t>
            </w:r>
          </w:p>
          <w:p w:rsidR="00CD2C74" w:rsidRPr="000E6B94" w:rsidRDefault="00CD2C74" w:rsidP="00755722">
            <w:pPr>
              <w:spacing w:after="0" w:line="240" w:lineRule="auto"/>
              <w:rPr>
                <w:rFonts w:ascii="Times New Roman" w:hAnsi="Times New Roman"/>
                <w:color w:val="000000"/>
                <w:sz w:val="20"/>
                <w:szCs w:val="20"/>
              </w:rPr>
            </w:pPr>
          </w:p>
        </w:tc>
        <w:tc>
          <w:tcPr>
            <w:tcW w:w="3544" w:type="dxa"/>
            <w:tcBorders>
              <w:top w:val="nil"/>
              <w:left w:val="single" w:sz="4" w:space="0" w:color="auto"/>
              <w:bottom w:val="nil"/>
              <w:right w:val="single" w:sz="4" w:space="0" w:color="auto"/>
            </w:tcBorders>
          </w:tcPr>
          <w:p w:rsidR="00CD2C74" w:rsidRPr="000E6B94" w:rsidRDefault="00CD2C74" w:rsidP="00755722">
            <w:pPr>
              <w:spacing w:after="0" w:line="240" w:lineRule="auto"/>
              <w:rPr>
                <w:rFonts w:ascii="Times New Roman" w:hAnsi="Times New Roman"/>
                <w:color w:val="000000"/>
                <w:sz w:val="20"/>
                <w:szCs w:val="20"/>
              </w:rPr>
            </w:pPr>
            <w:r w:rsidRPr="000E6B94">
              <w:rPr>
                <w:rFonts w:ascii="Times New Roman" w:hAnsi="Times New Roman"/>
                <w:color w:val="000000"/>
                <w:sz w:val="20"/>
                <w:szCs w:val="20"/>
              </w:rPr>
              <w:t>Il s’agit de réactiver les connaissances déjà traitées au lycée.</w:t>
            </w:r>
          </w:p>
          <w:p w:rsidR="00CD2C74" w:rsidRPr="000E6B94" w:rsidRDefault="00CD2C74" w:rsidP="00755722">
            <w:pPr>
              <w:spacing w:after="0" w:line="240" w:lineRule="auto"/>
              <w:rPr>
                <w:rFonts w:ascii="Times New Roman" w:hAnsi="Times New Roman"/>
                <w:color w:val="000000"/>
                <w:sz w:val="20"/>
                <w:szCs w:val="20"/>
              </w:rPr>
            </w:pPr>
            <w:r w:rsidRPr="000E6B94">
              <w:rPr>
                <w:rFonts w:ascii="Times New Roman" w:hAnsi="Times New Roman"/>
                <w:color w:val="000000"/>
                <w:sz w:val="20"/>
                <w:szCs w:val="20"/>
              </w:rPr>
              <w:t xml:space="preserve">Dans les situations issues des enseignements technologiques, on emploie la notation </w:t>
            </w:r>
            <w:r w:rsidRPr="000E6B94">
              <w:rPr>
                <w:rFonts w:ascii="Times New Roman" w:hAnsi="Times New Roman"/>
                <w:i/>
                <w:color w:val="000000"/>
                <w:sz w:val="20"/>
                <w:szCs w:val="20"/>
              </w:rPr>
              <w:t xml:space="preserve">a </w:t>
            </w:r>
            <w:r w:rsidRPr="000E6B94">
              <w:rPr>
                <w:rFonts w:ascii="Times New Roman" w:hAnsi="Times New Roman"/>
                <w:color w:val="000000"/>
                <w:sz w:val="20"/>
                <w:szCs w:val="20"/>
              </w:rPr>
              <w:t>+ j</w:t>
            </w:r>
            <w:r w:rsidRPr="000E6B94">
              <w:rPr>
                <w:rFonts w:ascii="Times New Roman" w:hAnsi="Times New Roman"/>
                <w:i/>
                <w:color w:val="000000"/>
                <w:sz w:val="20"/>
                <w:szCs w:val="20"/>
              </w:rPr>
              <w:t>b.</w:t>
            </w:r>
          </w:p>
        </w:tc>
      </w:tr>
      <w:tr w:rsidR="00CD2C74" w:rsidRPr="000E6B94" w:rsidTr="00A64976">
        <w:trPr>
          <w:trHeight w:val="1134"/>
        </w:trPr>
        <w:tc>
          <w:tcPr>
            <w:tcW w:w="3402" w:type="dxa"/>
            <w:tcBorders>
              <w:top w:val="nil"/>
              <w:left w:val="single" w:sz="4" w:space="0" w:color="auto"/>
              <w:bottom w:val="single" w:sz="4" w:space="0" w:color="auto"/>
              <w:right w:val="single" w:sz="4" w:space="0" w:color="auto"/>
            </w:tcBorders>
          </w:tcPr>
          <w:p w:rsidR="00CD2C74" w:rsidRPr="000E6B94" w:rsidRDefault="00CD2C74" w:rsidP="00755722">
            <w:pPr>
              <w:spacing w:after="0" w:line="240" w:lineRule="auto"/>
              <w:rPr>
                <w:rFonts w:ascii="Times New Roman" w:hAnsi="Times New Roman"/>
                <w:color w:val="000000"/>
                <w:sz w:val="20"/>
                <w:szCs w:val="20"/>
              </w:rPr>
            </w:pPr>
            <w:r w:rsidRPr="000E6B94">
              <w:rPr>
                <w:rFonts w:ascii="Times New Roman" w:hAnsi="Times New Roman"/>
                <w:color w:val="000000"/>
                <w:sz w:val="20"/>
                <w:szCs w:val="20"/>
              </w:rPr>
              <w:t>Représentation géométrique.</w:t>
            </w:r>
          </w:p>
        </w:tc>
        <w:tc>
          <w:tcPr>
            <w:tcW w:w="3119" w:type="dxa"/>
            <w:tcBorders>
              <w:top w:val="nil"/>
              <w:left w:val="single" w:sz="4" w:space="0" w:color="auto"/>
              <w:bottom w:val="single" w:sz="4" w:space="0" w:color="auto"/>
              <w:right w:val="single" w:sz="4" w:space="0" w:color="auto"/>
            </w:tcBorders>
          </w:tcPr>
          <w:p w:rsidR="00CD2C74" w:rsidRPr="000E6B94" w:rsidRDefault="00CD2C74" w:rsidP="00755722">
            <w:pPr>
              <w:spacing w:after="0" w:line="240" w:lineRule="auto"/>
              <w:rPr>
                <w:rFonts w:ascii="Times New Roman" w:hAnsi="Times New Roman"/>
                <w:color w:val="000000"/>
                <w:sz w:val="20"/>
                <w:szCs w:val="20"/>
              </w:rPr>
            </w:pPr>
            <w:r w:rsidRPr="000E6B94">
              <w:rPr>
                <w:rFonts w:ascii="Times New Roman" w:hAnsi="Times New Roman"/>
                <w:noProof/>
                <w:color w:val="000000"/>
                <w:spacing w:val="-1"/>
                <w:position w:val="-4"/>
                <w:sz w:val="20"/>
                <w:szCs w:val="20"/>
                <w:lang w:eastAsia="fr-FR"/>
              </w:rPr>
              <w:drawing>
                <wp:inline distT="0" distB="0" distL="0" distR="0" wp14:anchorId="4186397C" wp14:editId="55581978">
                  <wp:extent cx="111125" cy="135255"/>
                  <wp:effectExtent l="19050" t="0" r="3175" b="0"/>
                  <wp:docPr id="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 cstate="print"/>
                          <a:srcRect/>
                          <a:stretch>
                            <a:fillRect/>
                          </a:stretch>
                        </pic:blipFill>
                        <pic:spPr bwMode="auto">
                          <a:xfrm>
                            <a:off x="0" y="0"/>
                            <a:ext cx="111125" cy="135255"/>
                          </a:xfrm>
                          <a:prstGeom prst="rect">
                            <a:avLst/>
                          </a:prstGeom>
                          <a:noFill/>
                          <a:ln w="9525">
                            <a:noFill/>
                            <a:miter lim="800000"/>
                            <a:headEnd/>
                            <a:tailEnd/>
                          </a:ln>
                        </pic:spPr>
                      </pic:pic>
                    </a:graphicData>
                  </a:graphic>
                </wp:inline>
              </w:drawing>
            </w:r>
            <w:r w:rsidRPr="000E6B94">
              <w:rPr>
                <w:rFonts w:ascii="Times New Roman" w:hAnsi="Times New Roman"/>
                <w:color w:val="000000"/>
                <w:sz w:val="20"/>
                <w:szCs w:val="20"/>
              </w:rPr>
              <w:t>Représenter un nombre complexe par un point ou un vecteur.</w:t>
            </w:r>
          </w:p>
        </w:tc>
        <w:tc>
          <w:tcPr>
            <w:tcW w:w="3544" w:type="dxa"/>
            <w:tcBorders>
              <w:top w:val="nil"/>
              <w:left w:val="single" w:sz="4" w:space="0" w:color="auto"/>
              <w:bottom w:val="single" w:sz="4" w:space="0" w:color="auto"/>
              <w:right w:val="single" w:sz="4" w:space="0" w:color="auto"/>
            </w:tcBorders>
          </w:tcPr>
          <w:p w:rsidR="00CD2C74" w:rsidRPr="000E6B94" w:rsidRDefault="00CD2C74" w:rsidP="00755722">
            <w:pPr>
              <w:spacing w:after="0" w:line="240" w:lineRule="auto"/>
              <w:rPr>
                <w:rFonts w:ascii="Times New Roman" w:hAnsi="Times New Roman"/>
                <w:color w:val="000000"/>
                <w:sz w:val="20"/>
                <w:szCs w:val="20"/>
              </w:rPr>
            </w:pPr>
          </w:p>
        </w:tc>
      </w:tr>
      <w:tr w:rsidR="00CD2C74" w:rsidRPr="000E6B94" w:rsidTr="00A64976">
        <w:trPr>
          <w:trHeight w:val="561"/>
        </w:trPr>
        <w:tc>
          <w:tcPr>
            <w:tcW w:w="3402" w:type="dxa"/>
            <w:tcBorders>
              <w:top w:val="single" w:sz="4" w:space="0" w:color="auto"/>
              <w:left w:val="single" w:sz="4" w:space="0" w:color="auto"/>
              <w:bottom w:val="nil"/>
              <w:right w:val="single" w:sz="4" w:space="0" w:color="auto"/>
            </w:tcBorders>
          </w:tcPr>
          <w:p w:rsidR="00CD2C74" w:rsidRPr="000E6B94" w:rsidRDefault="00CD2C74" w:rsidP="00755722">
            <w:pPr>
              <w:spacing w:after="0"/>
              <w:rPr>
                <w:rFonts w:ascii="Times New Roman" w:hAnsi="Times New Roman"/>
                <w:b/>
                <w:color w:val="000000"/>
                <w:sz w:val="20"/>
                <w:szCs w:val="20"/>
              </w:rPr>
            </w:pPr>
            <w:r w:rsidRPr="000E6B94">
              <w:rPr>
                <w:rFonts w:ascii="Times New Roman" w:hAnsi="Times New Roman"/>
                <w:b/>
                <w:color w:val="000000"/>
                <w:sz w:val="20"/>
                <w:szCs w:val="20"/>
              </w:rPr>
              <w:t xml:space="preserve">Forme trigonométrique, forme exponentielle </w:t>
            </w:r>
          </w:p>
          <w:p w:rsidR="00CD2C74" w:rsidRPr="000E6B94" w:rsidRDefault="00CD2C74" w:rsidP="00755722">
            <w:pPr>
              <w:spacing w:after="0"/>
              <w:rPr>
                <w:rFonts w:ascii="Times New Roman" w:hAnsi="Times New Roman"/>
                <w:b/>
                <w:color w:val="000000"/>
                <w:sz w:val="20"/>
                <w:szCs w:val="20"/>
              </w:rPr>
            </w:pPr>
          </w:p>
        </w:tc>
        <w:tc>
          <w:tcPr>
            <w:tcW w:w="3119" w:type="dxa"/>
            <w:tcBorders>
              <w:top w:val="single" w:sz="4" w:space="0" w:color="auto"/>
              <w:left w:val="single" w:sz="4" w:space="0" w:color="auto"/>
              <w:bottom w:val="nil"/>
              <w:right w:val="single" w:sz="4" w:space="0" w:color="auto"/>
            </w:tcBorders>
          </w:tcPr>
          <w:p w:rsidR="00CD2C74" w:rsidRPr="000E6B94" w:rsidRDefault="00CD2C74" w:rsidP="00755722">
            <w:pPr>
              <w:spacing w:after="0"/>
              <w:rPr>
                <w:rFonts w:ascii="Times New Roman" w:hAnsi="Times New Roman"/>
                <w:bCs/>
                <w:color w:val="000000"/>
                <w:sz w:val="20"/>
                <w:szCs w:val="20"/>
              </w:rPr>
            </w:pPr>
          </w:p>
        </w:tc>
        <w:tc>
          <w:tcPr>
            <w:tcW w:w="3544" w:type="dxa"/>
            <w:tcBorders>
              <w:top w:val="single" w:sz="4" w:space="0" w:color="auto"/>
              <w:left w:val="single" w:sz="4" w:space="0" w:color="auto"/>
              <w:bottom w:val="nil"/>
              <w:right w:val="single" w:sz="4" w:space="0" w:color="auto"/>
            </w:tcBorders>
          </w:tcPr>
          <w:p w:rsidR="00CD2C74" w:rsidRPr="000E6B94" w:rsidRDefault="00CD2C74" w:rsidP="00755722">
            <w:pPr>
              <w:spacing w:after="0"/>
              <w:rPr>
                <w:rFonts w:ascii="Times New Roman" w:hAnsi="Times New Roman"/>
                <w:color w:val="000000"/>
                <w:sz w:val="20"/>
                <w:szCs w:val="20"/>
              </w:rPr>
            </w:pPr>
          </w:p>
        </w:tc>
      </w:tr>
      <w:tr w:rsidR="00CD2C74" w:rsidRPr="000E6B94" w:rsidTr="00A64976">
        <w:trPr>
          <w:trHeight w:val="1277"/>
        </w:trPr>
        <w:tc>
          <w:tcPr>
            <w:tcW w:w="3402" w:type="dxa"/>
            <w:tcBorders>
              <w:top w:val="nil"/>
              <w:left w:val="single" w:sz="4" w:space="0" w:color="auto"/>
              <w:bottom w:val="single" w:sz="4" w:space="0" w:color="auto"/>
              <w:right w:val="single" w:sz="4" w:space="0" w:color="auto"/>
            </w:tcBorders>
          </w:tcPr>
          <w:p w:rsidR="00CD2C74" w:rsidRPr="000E6B94" w:rsidRDefault="00CD2C74" w:rsidP="00755722">
            <w:pPr>
              <w:spacing w:after="0"/>
              <w:rPr>
                <w:rFonts w:ascii="Times New Roman" w:hAnsi="Times New Roman"/>
                <w:color w:val="000000"/>
                <w:sz w:val="20"/>
                <w:szCs w:val="20"/>
              </w:rPr>
            </w:pPr>
            <w:r w:rsidRPr="000E6B94">
              <w:rPr>
                <w:rFonts w:ascii="Times New Roman" w:hAnsi="Times New Roman"/>
                <w:color w:val="000000"/>
                <w:sz w:val="20"/>
                <w:szCs w:val="20"/>
              </w:rPr>
              <w:t>Module d’un nombre complexe, arguments d’un nombre complexe non nul.</w:t>
            </w:r>
          </w:p>
        </w:tc>
        <w:tc>
          <w:tcPr>
            <w:tcW w:w="3119" w:type="dxa"/>
            <w:tcBorders>
              <w:top w:val="nil"/>
              <w:left w:val="single" w:sz="4" w:space="0" w:color="auto"/>
              <w:bottom w:val="single" w:sz="4" w:space="0" w:color="auto"/>
              <w:right w:val="single" w:sz="4" w:space="0" w:color="auto"/>
            </w:tcBorders>
          </w:tcPr>
          <w:p w:rsidR="00CD2C74" w:rsidRPr="000E6B94" w:rsidRDefault="00CD2C74" w:rsidP="00755722">
            <w:pPr>
              <w:spacing w:after="0"/>
              <w:rPr>
                <w:rFonts w:ascii="Times New Roman" w:hAnsi="Times New Roman"/>
                <w:color w:val="000000"/>
                <w:sz w:val="20"/>
                <w:szCs w:val="20"/>
              </w:rPr>
            </w:pPr>
            <w:r w:rsidRPr="000E6B94">
              <w:rPr>
                <w:rFonts w:ascii="Times New Roman" w:hAnsi="Times New Roman"/>
                <w:noProof/>
                <w:color w:val="000000"/>
                <w:spacing w:val="-1"/>
                <w:position w:val="-4"/>
                <w:sz w:val="20"/>
                <w:szCs w:val="20"/>
                <w:lang w:eastAsia="fr-FR"/>
              </w:rPr>
              <w:drawing>
                <wp:inline distT="0" distB="0" distL="0" distR="0" wp14:anchorId="2FD5FF1D" wp14:editId="3FA8D24D">
                  <wp:extent cx="111125" cy="135255"/>
                  <wp:effectExtent l="19050" t="0" r="3175" b="0"/>
                  <wp:docPr id="1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 cstate="print"/>
                          <a:srcRect/>
                          <a:stretch>
                            <a:fillRect/>
                          </a:stretch>
                        </pic:blipFill>
                        <pic:spPr bwMode="auto">
                          <a:xfrm>
                            <a:off x="0" y="0"/>
                            <a:ext cx="111125" cy="135255"/>
                          </a:xfrm>
                          <a:prstGeom prst="rect">
                            <a:avLst/>
                          </a:prstGeom>
                          <a:noFill/>
                          <a:ln w="9525">
                            <a:noFill/>
                            <a:miter lim="800000"/>
                            <a:headEnd/>
                            <a:tailEnd/>
                          </a:ln>
                        </pic:spPr>
                      </pic:pic>
                    </a:graphicData>
                  </a:graphic>
                </wp:inline>
              </w:drawing>
            </w:r>
            <w:r w:rsidRPr="000E6B94">
              <w:rPr>
                <w:rFonts w:ascii="Times New Roman" w:hAnsi="Times New Roman"/>
                <w:color w:val="000000"/>
                <w:sz w:val="20"/>
                <w:szCs w:val="20"/>
              </w:rPr>
              <w:t>Passer de la forme trigonométrique à la forme algébrique.</w:t>
            </w:r>
          </w:p>
        </w:tc>
        <w:tc>
          <w:tcPr>
            <w:tcW w:w="3544" w:type="dxa"/>
            <w:tcBorders>
              <w:top w:val="nil"/>
              <w:left w:val="single" w:sz="4" w:space="0" w:color="auto"/>
              <w:bottom w:val="single" w:sz="4" w:space="0" w:color="auto"/>
              <w:right w:val="single" w:sz="4" w:space="0" w:color="auto"/>
            </w:tcBorders>
          </w:tcPr>
          <w:p w:rsidR="00CD2C74" w:rsidRPr="000E6B94" w:rsidRDefault="00CD2C74" w:rsidP="00755722">
            <w:pPr>
              <w:spacing w:after="0"/>
              <w:rPr>
                <w:rFonts w:ascii="Times New Roman" w:hAnsi="Times New Roman"/>
                <w:color w:val="000000"/>
                <w:sz w:val="20"/>
                <w:szCs w:val="20"/>
              </w:rPr>
            </w:pPr>
          </w:p>
        </w:tc>
      </w:tr>
    </w:tbl>
    <w:p w:rsidR="00CD2C74" w:rsidRPr="000E6B94" w:rsidRDefault="00CD2C74" w:rsidP="00CD2C74">
      <w:pPr>
        <w:tabs>
          <w:tab w:val="left" w:pos="0"/>
        </w:tabs>
        <w:spacing w:after="0" w:line="240" w:lineRule="auto"/>
        <w:rPr>
          <w:rFonts w:ascii="Times New Roman" w:hAnsi="Times New Roman"/>
          <w:sz w:val="20"/>
          <w:szCs w:val="20"/>
        </w:rPr>
      </w:pPr>
    </w:p>
    <w:p w:rsidR="00CD2C74" w:rsidRPr="008C7802" w:rsidRDefault="00CD2C74" w:rsidP="008E36D4">
      <w:pPr>
        <w:spacing w:line="336" w:lineRule="auto"/>
        <w:ind w:left="567"/>
        <w:rPr>
          <w:rFonts w:ascii="Times New Roman" w:hAnsi="Times New Roman"/>
          <w:color w:val="000000"/>
          <w:sz w:val="24"/>
          <w:szCs w:val="24"/>
        </w:rPr>
      </w:pPr>
      <w:r w:rsidRPr="008C7802">
        <w:rPr>
          <w:rFonts w:ascii="Times New Roman" w:hAnsi="Times New Roman"/>
          <w:sz w:val="24"/>
          <w:szCs w:val="24"/>
        </w:rPr>
        <w:t xml:space="preserve">Cette activité permet aussi une première approche du </w:t>
      </w:r>
      <w:r w:rsidR="000E6B94">
        <w:rPr>
          <w:rFonts w:ascii="Times New Roman" w:hAnsi="Times New Roman"/>
          <w:sz w:val="24"/>
          <w:szCs w:val="24"/>
        </w:rPr>
        <w:t xml:space="preserve">contenu du </w:t>
      </w:r>
      <w:r w:rsidRPr="008C7802">
        <w:rPr>
          <w:rFonts w:ascii="Times New Roman" w:hAnsi="Times New Roman"/>
          <w:sz w:val="24"/>
          <w:szCs w:val="24"/>
        </w:rPr>
        <w:t xml:space="preserve">module </w:t>
      </w:r>
      <w:r w:rsidRPr="008C7802">
        <w:rPr>
          <w:rFonts w:ascii="Times New Roman" w:hAnsi="Times New Roman"/>
          <w:b/>
          <w:color w:val="000000"/>
          <w:sz w:val="24"/>
          <w:szCs w:val="24"/>
        </w:rPr>
        <w:t xml:space="preserve">Fonctions d’une variable réelle et modélisation du signal </w:t>
      </w:r>
      <w:r w:rsidRPr="008C7802">
        <w:rPr>
          <w:rFonts w:ascii="Times New Roman" w:hAnsi="Times New Roman"/>
          <w:color w:val="000000"/>
          <w:sz w:val="24"/>
          <w:szCs w:val="24"/>
        </w:rPr>
        <w:t>du programme de BTS</w:t>
      </w:r>
    </w:p>
    <w:p w:rsidR="00A64976" w:rsidRDefault="00A64976" w:rsidP="002D7828">
      <w:pPr>
        <w:spacing w:after="0" w:line="240" w:lineRule="auto"/>
        <w:jc w:val="both"/>
        <w:rPr>
          <w:rFonts w:ascii="Times New Roman" w:eastAsia="Times New Roman" w:hAnsi="Times New Roman" w:cs="Times New Roman"/>
          <w:sz w:val="24"/>
          <w:szCs w:val="24"/>
          <w:vertAlign w:val="subscript"/>
          <w:lang w:eastAsia="fr-FR"/>
        </w:rPr>
        <w:sectPr w:rsidR="00A64976" w:rsidSect="00CD2C74">
          <w:pgSz w:w="11906" w:h="16838"/>
          <w:pgMar w:top="567" w:right="567" w:bottom="851" w:left="567" w:header="709" w:footer="709" w:gutter="0"/>
          <w:cols w:space="708"/>
          <w:docGrid w:linePitch="360"/>
        </w:sectPr>
      </w:pPr>
    </w:p>
    <w:p w:rsidR="00B5793D" w:rsidRPr="00B5793D" w:rsidRDefault="00B5793D" w:rsidP="00FA0F9D">
      <w:pPr>
        <w:pStyle w:val="Titre3"/>
      </w:pPr>
      <w:bookmarkStart w:id="9" w:name="_3.3__L'activité"/>
      <w:bookmarkStart w:id="10" w:name="OLE_LINK1"/>
      <w:bookmarkEnd w:id="9"/>
      <w:r>
        <w:t>3.3</w:t>
      </w:r>
      <w:r w:rsidR="00B34C29">
        <w:t xml:space="preserve"> </w:t>
      </w:r>
      <w:r w:rsidRPr="00B5793D">
        <w:t>L'a</w:t>
      </w:r>
      <w:r>
        <w:t>ctivité</w:t>
      </w:r>
    </w:p>
    <w:p w:rsidR="00A64976" w:rsidRPr="00A64976" w:rsidRDefault="00A64976" w:rsidP="00A64976">
      <w:pPr>
        <w:pStyle w:val="En-tte"/>
        <w:pBdr>
          <w:bottom w:val="single" w:sz="24" w:space="1" w:color="7F7F7F" w:themeColor="text1" w:themeTint="80"/>
        </w:pBdr>
        <w:jc w:val="center"/>
        <w:rPr>
          <w:rFonts w:ascii="Cambria" w:hAnsi="Cambria"/>
          <w:sz w:val="36"/>
          <w:szCs w:val="36"/>
          <w:lang w:eastAsia="fr-FR"/>
        </w:rPr>
      </w:pPr>
      <w:r w:rsidRPr="00A64976">
        <w:rPr>
          <w:rFonts w:ascii="Cambria" w:hAnsi="Cambria"/>
          <w:b/>
          <w:sz w:val="32"/>
          <w:szCs w:val="32"/>
          <w:lang w:eastAsia="fr-FR"/>
        </w:rPr>
        <w:t>LES NOMBRES COMPLEXES</w:t>
      </w:r>
    </w:p>
    <w:p w:rsidR="00A64976" w:rsidRDefault="00A64976" w:rsidP="00461077">
      <w:pPr>
        <w:spacing w:after="0" w:line="240" w:lineRule="auto"/>
        <w:jc w:val="both"/>
        <w:rPr>
          <w:rFonts w:ascii="Times New Roman" w:eastAsia="Times New Roman" w:hAnsi="Times New Roman" w:cs="Times New Roman"/>
          <w:b/>
          <w:sz w:val="24"/>
          <w:szCs w:val="24"/>
          <w:lang w:eastAsia="fr-FR"/>
        </w:rPr>
      </w:pPr>
    </w:p>
    <w:p w:rsidR="00461077" w:rsidRPr="00461077" w:rsidRDefault="00461077" w:rsidP="00461077">
      <w:pPr>
        <w:spacing w:after="0" w:line="240" w:lineRule="auto"/>
        <w:jc w:val="both"/>
        <w:rPr>
          <w:rFonts w:ascii="Times New Roman" w:eastAsia="Times New Roman" w:hAnsi="Times New Roman" w:cs="Times New Roman"/>
          <w:b/>
          <w:sz w:val="24"/>
          <w:szCs w:val="24"/>
          <w:lang w:eastAsia="fr-FR"/>
        </w:rPr>
      </w:pPr>
      <w:r w:rsidRPr="00461077">
        <w:rPr>
          <w:rFonts w:ascii="Times New Roman" w:eastAsia="Times New Roman" w:hAnsi="Times New Roman" w:cs="Times New Roman"/>
          <w:b/>
          <w:sz w:val="24"/>
          <w:szCs w:val="24"/>
          <w:lang w:eastAsia="fr-FR"/>
        </w:rPr>
        <w:t>Situation :</w:t>
      </w:r>
    </w:p>
    <w:p w:rsidR="00461077" w:rsidRPr="00461077" w:rsidRDefault="00461077" w:rsidP="00461077">
      <w:pPr>
        <w:spacing w:after="0" w:line="240" w:lineRule="auto"/>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ab/>
        <w:t xml:space="preserve">Un résistor de résistance R = 2 ohms et une bobine réelle (inductive et résistive) sont branchés en série dans un circuit électrique, comme indiqué sur le schéma suivant. La tension aux bornes du résistor </w:t>
      </w:r>
      <m:oMath>
        <m:sSub>
          <m:sSubPr>
            <m:ctrlPr>
              <w:rPr>
                <w:rFonts w:ascii="Cambria Math" w:hAnsi="Cambria Math"/>
                <w:i/>
              </w:rPr>
            </m:ctrlPr>
          </m:sSubPr>
          <m:e>
            <m:r>
              <w:rPr>
                <w:rFonts w:ascii="Cambria Math" w:hAnsi="Cambria Math"/>
              </w:rPr>
              <m:t>u</m:t>
            </m:r>
          </m:e>
          <m:sub>
            <m:r>
              <w:rPr>
                <w:rFonts w:ascii="Cambria Math" w:hAnsi="Cambria Math"/>
              </w:rPr>
              <m:t>R</m:t>
            </m:r>
          </m:sub>
        </m:sSub>
        <m:d>
          <m:dPr>
            <m:ctrlPr>
              <w:rPr>
                <w:rFonts w:ascii="Cambria Math" w:hAnsi="Cambria Math"/>
                <w:i/>
              </w:rPr>
            </m:ctrlPr>
          </m:dPr>
          <m:e>
            <m:r>
              <w:rPr>
                <w:rFonts w:ascii="Cambria Math" w:hAnsi="Cambria Math"/>
              </w:rPr>
              <m:t>t</m:t>
            </m:r>
          </m:e>
        </m:d>
      </m:oMath>
      <w:r w:rsidRPr="00461077">
        <w:rPr>
          <w:rFonts w:ascii="Times New Roman" w:eastAsia="Times New Roman" w:hAnsi="Times New Roman" w:cs="Times New Roman"/>
          <w:sz w:val="24"/>
          <w:szCs w:val="24"/>
          <w:lang w:eastAsia="fr-FR"/>
        </w:rPr>
        <w:t xml:space="preserve"> et  la tension aux bornes de la bobine </w:t>
      </w:r>
      <m:oMath>
        <m:sSub>
          <m:sSubPr>
            <m:ctrlPr>
              <w:rPr>
                <w:rFonts w:ascii="Cambria Math" w:hAnsi="Cambria Math"/>
                <w:i/>
              </w:rPr>
            </m:ctrlPr>
          </m:sSubPr>
          <m:e>
            <m:r>
              <w:rPr>
                <w:rFonts w:ascii="Cambria Math" w:hAnsi="Cambria Math"/>
              </w:rPr>
              <m:t>u</m:t>
            </m:r>
          </m:e>
          <m:sub>
            <m:r>
              <w:rPr>
                <w:rFonts w:ascii="Cambria Math" w:hAnsi="Cambria Math"/>
              </w:rPr>
              <m:t>B</m:t>
            </m:r>
          </m:sub>
        </m:sSub>
        <m:d>
          <m:dPr>
            <m:ctrlPr>
              <w:rPr>
                <w:rFonts w:ascii="Cambria Math" w:hAnsi="Cambria Math"/>
                <w:i/>
              </w:rPr>
            </m:ctrlPr>
          </m:dPr>
          <m:e>
            <m:r>
              <w:rPr>
                <w:rFonts w:ascii="Cambria Math" w:hAnsi="Cambria Math"/>
              </w:rPr>
              <m:t>t</m:t>
            </m:r>
          </m:e>
        </m:d>
      </m:oMath>
      <w:r w:rsidRPr="00461077">
        <w:rPr>
          <w:rFonts w:ascii="Times New Roman" w:eastAsia="Times New Roman" w:hAnsi="Times New Roman" w:cs="Times New Roman"/>
          <w:sz w:val="24"/>
          <w:szCs w:val="24"/>
          <w:lang w:eastAsia="fr-FR"/>
        </w:rPr>
        <w:t xml:space="preserve"> sont visualisées à l’oscilloscope. La première est représentée en gras et la seconde en trait fin.</w:t>
      </w:r>
    </w:p>
    <w:p w:rsidR="00461077" w:rsidRPr="00461077" w:rsidRDefault="00461077" w:rsidP="00461077">
      <w:pPr>
        <w:spacing w:after="0" w:line="240" w:lineRule="auto"/>
        <w:jc w:val="both"/>
        <w:rPr>
          <w:rFonts w:ascii="Times New Roman" w:eastAsia="Times New Roman" w:hAnsi="Times New Roman" w:cs="Times New Roman"/>
          <w:sz w:val="16"/>
          <w:szCs w:val="16"/>
          <w:lang w:eastAsia="fr-FR"/>
        </w:rPr>
      </w:pPr>
      <w:r>
        <w:rPr>
          <w:rFonts w:ascii="Times New Roman" w:eastAsia="Times New Roman" w:hAnsi="Times New Roman" w:cs="Times New Roman"/>
          <w:noProof/>
          <w:sz w:val="16"/>
          <w:szCs w:val="16"/>
          <w:lang w:eastAsia="fr-FR"/>
        </w:rPr>
        <w:drawing>
          <wp:anchor distT="0" distB="0" distL="114300" distR="114300" simplePos="0" relativeHeight="251660288" behindDoc="1" locked="0" layoutInCell="1" allowOverlap="1" wp14:anchorId="1F36EAC3" wp14:editId="18D8F4B1">
            <wp:simplePos x="0" y="0"/>
            <wp:positionH relativeFrom="column">
              <wp:posOffset>-177165</wp:posOffset>
            </wp:positionH>
            <wp:positionV relativeFrom="paragraph">
              <wp:posOffset>139065</wp:posOffset>
            </wp:positionV>
            <wp:extent cx="2619375" cy="2247900"/>
            <wp:effectExtent l="19050" t="0" r="9525" b="0"/>
            <wp:wrapTight wrapText="bothSides">
              <wp:wrapPolygon edited="0">
                <wp:start x="-157" y="0"/>
                <wp:lineTo x="-157" y="21417"/>
                <wp:lineTo x="21679" y="21417"/>
                <wp:lineTo x="21679" y="0"/>
                <wp:lineTo x="-157" y="0"/>
              </wp:wrapPolygon>
            </wp:wrapTight>
            <wp:docPr id="30"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
                    <pic:cNvPicPr>
                      <a:picLocks noChangeAspect="1" noChangeArrowheads="1"/>
                    </pic:cNvPicPr>
                  </pic:nvPicPr>
                  <pic:blipFill>
                    <a:blip r:embed="rId33" cstate="print"/>
                    <a:srcRect/>
                    <a:stretch>
                      <a:fillRect/>
                    </a:stretch>
                  </pic:blipFill>
                  <pic:spPr bwMode="auto">
                    <a:xfrm>
                      <a:off x="0" y="0"/>
                      <a:ext cx="2619375" cy="2247900"/>
                    </a:xfrm>
                    <a:prstGeom prst="rect">
                      <a:avLst/>
                    </a:prstGeom>
                    <a:noFill/>
                    <a:ln w="9525">
                      <a:noFill/>
                      <a:miter lim="800000"/>
                      <a:headEnd/>
                      <a:tailEnd/>
                    </a:ln>
                  </pic:spPr>
                </pic:pic>
              </a:graphicData>
            </a:graphic>
          </wp:anchor>
        </w:drawing>
      </w:r>
    </w:p>
    <w:p w:rsidR="00461077" w:rsidRPr="00461077" w:rsidRDefault="00461077" w:rsidP="00461077">
      <w:pPr>
        <w:spacing w:after="0" w:line="240" w:lineRule="auto"/>
        <w:jc w:val="both"/>
        <w:rPr>
          <w:rFonts w:ascii="Times New Roman" w:eastAsia="Times New Roman" w:hAnsi="Times New Roman" w:cs="Times New Roman"/>
          <w:sz w:val="24"/>
          <w:szCs w:val="24"/>
          <w:lang w:eastAsia="fr-FR"/>
        </w:rPr>
      </w:pPr>
      <w:r>
        <w:rPr>
          <w:rFonts w:ascii="Times New Roman" w:eastAsia="Times New Roman" w:hAnsi="Times New Roman" w:cs="Times New Roman"/>
          <w:noProof/>
          <w:sz w:val="24"/>
          <w:szCs w:val="24"/>
          <w:lang w:eastAsia="fr-FR"/>
        </w:rPr>
        <w:drawing>
          <wp:anchor distT="0" distB="0" distL="114300" distR="114300" simplePos="0" relativeHeight="251662336" behindDoc="1" locked="0" layoutInCell="1" allowOverlap="1" wp14:anchorId="562FD71B" wp14:editId="045C187B">
            <wp:simplePos x="0" y="0"/>
            <wp:positionH relativeFrom="column">
              <wp:posOffset>47625</wp:posOffset>
            </wp:positionH>
            <wp:positionV relativeFrom="paragraph">
              <wp:posOffset>143510</wp:posOffset>
            </wp:positionV>
            <wp:extent cx="3124200" cy="1524000"/>
            <wp:effectExtent l="19050" t="19050" r="19050" b="19050"/>
            <wp:wrapNone/>
            <wp:docPr id="32"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3"/>
                    <pic:cNvPicPr>
                      <a:picLocks noChangeAspect="1" noChangeArrowheads="1"/>
                    </pic:cNvPicPr>
                  </pic:nvPicPr>
                  <pic:blipFill>
                    <a:blip r:embed="rId34" cstate="print"/>
                    <a:srcRect/>
                    <a:stretch>
                      <a:fillRect/>
                    </a:stretch>
                  </pic:blipFill>
                  <pic:spPr bwMode="auto">
                    <a:xfrm>
                      <a:off x="0" y="0"/>
                      <a:ext cx="3124200" cy="1524000"/>
                    </a:xfrm>
                    <a:prstGeom prst="rect">
                      <a:avLst/>
                    </a:prstGeom>
                    <a:noFill/>
                    <a:ln w="22225">
                      <a:solidFill>
                        <a:srgbClr val="000000"/>
                      </a:solidFill>
                      <a:miter lim="800000"/>
                      <a:headEnd/>
                      <a:tailEnd/>
                    </a:ln>
                  </pic:spPr>
                </pic:pic>
              </a:graphicData>
            </a:graphic>
          </wp:anchor>
        </w:drawing>
      </w:r>
    </w:p>
    <w:p w:rsidR="00461077" w:rsidRPr="00461077" w:rsidRDefault="00461077" w:rsidP="00461077">
      <w:pPr>
        <w:spacing w:after="0" w:line="240" w:lineRule="auto"/>
        <w:jc w:val="both"/>
        <w:rPr>
          <w:rFonts w:ascii="Times New Roman" w:eastAsia="Times New Roman" w:hAnsi="Times New Roman" w:cs="Times New Roman"/>
          <w:sz w:val="24"/>
          <w:szCs w:val="24"/>
          <w:lang w:eastAsia="fr-FR"/>
        </w:rPr>
      </w:pPr>
    </w:p>
    <w:p w:rsidR="00461077" w:rsidRPr="00461077" w:rsidRDefault="00461077" w:rsidP="00461077">
      <w:pPr>
        <w:spacing w:after="0" w:line="240" w:lineRule="auto"/>
        <w:jc w:val="both"/>
        <w:rPr>
          <w:rFonts w:ascii="Times New Roman" w:eastAsia="Times New Roman" w:hAnsi="Times New Roman" w:cs="Times New Roman"/>
          <w:sz w:val="24"/>
          <w:szCs w:val="24"/>
          <w:lang w:eastAsia="fr-FR"/>
        </w:rPr>
      </w:pPr>
    </w:p>
    <w:p w:rsidR="00461077" w:rsidRPr="00461077" w:rsidRDefault="00461077" w:rsidP="00461077">
      <w:pPr>
        <w:spacing w:after="0" w:line="240" w:lineRule="auto"/>
        <w:jc w:val="both"/>
        <w:rPr>
          <w:rFonts w:ascii="Times New Roman" w:eastAsia="Times New Roman" w:hAnsi="Times New Roman" w:cs="Times New Roman"/>
          <w:sz w:val="24"/>
          <w:szCs w:val="24"/>
          <w:lang w:eastAsia="fr-FR"/>
        </w:rPr>
      </w:pPr>
    </w:p>
    <w:p w:rsidR="00461077" w:rsidRPr="00461077" w:rsidRDefault="00461077" w:rsidP="00461077">
      <w:pPr>
        <w:spacing w:after="0" w:line="240" w:lineRule="auto"/>
        <w:jc w:val="both"/>
        <w:rPr>
          <w:rFonts w:ascii="Times New Roman" w:eastAsia="Times New Roman" w:hAnsi="Times New Roman" w:cs="Times New Roman"/>
          <w:sz w:val="24"/>
          <w:szCs w:val="24"/>
          <w:lang w:eastAsia="fr-FR"/>
        </w:rPr>
      </w:pPr>
    </w:p>
    <w:p w:rsidR="00461077" w:rsidRPr="00461077" w:rsidRDefault="00461077" w:rsidP="00461077">
      <w:pPr>
        <w:spacing w:after="0" w:line="240" w:lineRule="auto"/>
        <w:jc w:val="both"/>
        <w:rPr>
          <w:rFonts w:ascii="Times New Roman" w:eastAsia="Times New Roman" w:hAnsi="Times New Roman" w:cs="Times New Roman"/>
          <w:sz w:val="24"/>
          <w:szCs w:val="24"/>
          <w:lang w:eastAsia="fr-FR"/>
        </w:rPr>
      </w:pPr>
    </w:p>
    <w:p w:rsidR="00461077" w:rsidRPr="00461077" w:rsidRDefault="00461077" w:rsidP="00461077">
      <w:pPr>
        <w:spacing w:after="0" w:line="240" w:lineRule="auto"/>
        <w:jc w:val="both"/>
        <w:rPr>
          <w:rFonts w:ascii="Times New Roman" w:eastAsia="Times New Roman" w:hAnsi="Times New Roman" w:cs="Times New Roman"/>
          <w:sz w:val="24"/>
          <w:szCs w:val="24"/>
          <w:lang w:eastAsia="fr-FR"/>
        </w:rPr>
      </w:pPr>
    </w:p>
    <w:p w:rsidR="00461077" w:rsidRPr="00461077" w:rsidRDefault="00461077" w:rsidP="00461077">
      <w:pPr>
        <w:spacing w:after="0" w:line="240" w:lineRule="auto"/>
        <w:jc w:val="both"/>
        <w:rPr>
          <w:rFonts w:ascii="Times New Roman" w:eastAsia="Times New Roman" w:hAnsi="Times New Roman" w:cs="Times New Roman"/>
          <w:sz w:val="24"/>
          <w:szCs w:val="24"/>
          <w:lang w:eastAsia="fr-FR"/>
        </w:rPr>
      </w:pPr>
    </w:p>
    <w:p w:rsidR="00461077" w:rsidRPr="00461077" w:rsidRDefault="00461077" w:rsidP="00461077">
      <w:pPr>
        <w:spacing w:after="0" w:line="240" w:lineRule="auto"/>
        <w:jc w:val="both"/>
        <w:rPr>
          <w:rFonts w:ascii="Times New Roman" w:eastAsia="Times New Roman" w:hAnsi="Times New Roman" w:cs="Times New Roman"/>
          <w:sz w:val="24"/>
          <w:szCs w:val="24"/>
          <w:lang w:eastAsia="fr-FR"/>
        </w:rPr>
      </w:pPr>
    </w:p>
    <w:p w:rsidR="00461077" w:rsidRPr="00461077" w:rsidRDefault="00461077" w:rsidP="00461077">
      <w:pPr>
        <w:spacing w:after="0" w:line="240" w:lineRule="auto"/>
        <w:jc w:val="both"/>
        <w:rPr>
          <w:rFonts w:ascii="Times New Roman" w:eastAsia="Times New Roman" w:hAnsi="Times New Roman" w:cs="Times New Roman"/>
          <w:sz w:val="24"/>
          <w:szCs w:val="24"/>
          <w:lang w:eastAsia="fr-FR"/>
        </w:rPr>
      </w:pPr>
    </w:p>
    <w:p w:rsidR="00461077" w:rsidRPr="00461077" w:rsidRDefault="00D168F4" w:rsidP="00461077">
      <w:pPr>
        <w:spacing w:after="0" w:line="240" w:lineRule="auto"/>
        <w:jc w:val="both"/>
        <w:rPr>
          <w:rFonts w:ascii="Times New Roman" w:eastAsia="Times New Roman" w:hAnsi="Times New Roman" w:cs="Times New Roman"/>
          <w:sz w:val="24"/>
          <w:szCs w:val="24"/>
          <w:lang w:eastAsia="fr-FR"/>
        </w:rPr>
      </w:pPr>
      <w:r>
        <w:rPr>
          <w:rFonts w:ascii="Times New Roman" w:eastAsia="Times New Roman" w:hAnsi="Times New Roman" w:cs="Times New Roman"/>
          <w:noProof/>
          <w:sz w:val="24"/>
          <w:szCs w:val="24"/>
          <w:lang w:eastAsia="fr-FR"/>
        </w:rPr>
        <mc:AlternateContent>
          <mc:Choice Requires="wps">
            <w:drawing>
              <wp:anchor distT="0" distB="0" distL="114300" distR="114300" simplePos="0" relativeHeight="251661312" behindDoc="0" locked="0" layoutInCell="1" allowOverlap="1" wp14:anchorId="5C23C8D9" wp14:editId="63DD2670">
                <wp:simplePos x="0" y="0"/>
                <wp:positionH relativeFrom="column">
                  <wp:posOffset>164465</wp:posOffset>
                </wp:positionH>
                <wp:positionV relativeFrom="paragraph">
                  <wp:posOffset>635</wp:posOffset>
                </wp:positionV>
                <wp:extent cx="2887980" cy="728345"/>
                <wp:effectExtent l="0" t="0" r="26670" b="14605"/>
                <wp:wrapNone/>
                <wp:docPr id="3694"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87980" cy="728345"/>
                        </a:xfrm>
                        <a:prstGeom prst="rect">
                          <a:avLst/>
                        </a:prstGeom>
                        <a:solidFill>
                          <a:srgbClr val="FFFFFF"/>
                        </a:solidFill>
                        <a:ln w="9525">
                          <a:solidFill>
                            <a:srgbClr val="000000"/>
                          </a:solidFill>
                          <a:miter lim="800000"/>
                          <a:headEnd/>
                          <a:tailEnd/>
                        </a:ln>
                      </wps:spPr>
                      <wps:txbx>
                        <w:txbxContent>
                          <w:p w:rsidR="007E06BC" w:rsidRPr="00A70BC4" w:rsidRDefault="007E06BC" w:rsidP="00461077">
                            <w:pPr>
                              <w:rPr>
                                <w:sz w:val="20"/>
                                <w:szCs w:val="20"/>
                              </w:rPr>
                            </w:pPr>
                            <w:r w:rsidRPr="00A70BC4">
                              <w:rPr>
                                <w:sz w:val="20"/>
                                <w:szCs w:val="20"/>
                              </w:rPr>
                              <w:t>Réglage de l'oscilloscope :</w:t>
                            </w:r>
                          </w:p>
                          <w:p w:rsidR="007E06BC" w:rsidRDefault="007E06BC" w:rsidP="00B82BA1">
                            <w:pPr>
                              <w:pStyle w:val="Paragraphedeliste"/>
                              <w:numPr>
                                <w:ilvl w:val="0"/>
                                <w:numId w:val="3"/>
                              </w:numPr>
                              <w:spacing w:after="0" w:line="240" w:lineRule="auto"/>
                              <w:rPr>
                                <w:sz w:val="20"/>
                                <w:szCs w:val="20"/>
                              </w:rPr>
                            </w:pPr>
                            <w:r w:rsidRPr="00A70BC4">
                              <w:rPr>
                                <w:sz w:val="20"/>
                                <w:szCs w:val="20"/>
                              </w:rPr>
                              <w:t>sensibilité verticale : 2V/division</w:t>
                            </w:r>
                          </w:p>
                          <w:p w:rsidR="007E06BC" w:rsidRPr="00A70BC4" w:rsidRDefault="007E06BC" w:rsidP="00B82BA1">
                            <w:pPr>
                              <w:pStyle w:val="Paragraphedeliste"/>
                              <w:numPr>
                                <w:ilvl w:val="0"/>
                                <w:numId w:val="3"/>
                              </w:numPr>
                              <w:spacing w:after="0" w:line="240" w:lineRule="auto"/>
                              <w:rPr>
                                <w:sz w:val="20"/>
                                <w:szCs w:val="20"/>
                              </w:rPr>
                            </w:pPr>
                            <w:r>
                              <w:rPr>
                                <w:sz w:val="20"/>
                                <w:szCs w:val="20"/>
                              </w:rPr>
                              <w:t>balayage horizontal : 5ms/division</w:t>
                            </w:r>
                          </w:p>
                          <w:p w:rsidR="007E06BC" w:rsidRDefault="007E06BC" w:rsidP="00B82BA1">
                            <w:pPr>
                              <w:pStyle w:val="Paragraphedeliste"/>
                              <w:numPr>
                                <w:ilvl w:val="0"/>
                                <w:numId w:val="3"/>
                              </w:numPr>
                              <w:spacing w:after="0" w:line="240" w:lineRule="auto"/>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27" type="#_x0000_t202" style="position:absolute;left:0;text-align:left;margin-left:12.95pt;margin-top:.05pt;width:227.4pt;height:57.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">
                <v:textbox>
                  <w:txbxContent>
                    <w:p w:rsidR="007E06BC" w:rsidRPr="00A70BC4" w:rsidRDefault="007E06BC" w:rsidP="00461077">
                      <w:pPr>
                        <w:rPr>
                          <w:sz w:val="20"/>
                          <w:szCs w:val="20"/>
                        </w:rPr>
                      </w:pPr>
                      <w:r w:rsidRPr="00A70BC4">
                        <w:rPr>
                          <w:sz w:val="20"/>
                          <w:szCs w:val="20"/>
                        </w:rPr>
                        <w:t>Réglage de l'oscilloscope :</w:t>
                      </w:r>
                    </w:p>
                    <w:p w:rsidR="007E06BC" w:rsidRDefault="007E06BC" w:rsidP="00B82BA1">
                      <w:pPr>
                        <w:pStyle w:val="Paragraphedeliste"/>
                        <w:numPr>
                          <w:ilvl w:val="0"/>
                          <w:numId w:val="3"/>
                        </w:numPr>
                        <w:spacing w:after="0" w:line="240" w:lineRule="auto"/>
                        <w:rPr>
                          <w:sz w:val="20"/>
                          <w:szCs w:val="20"/>
                        </w:rPr>
                      </w:pPr>
                      <w:r w:rsidRPr="00A70BC4">
                        <w:rPr>
                          <w:sz w:val="20"/>
                          <w:szCs w:val="20"/>
                        </w:rPr>
                        <w:t>sensibilité verticale : 2V/division</w:t>
                      </w:r>
                    </w:p>
                    <w:p w:rsidR="007E06BC" w:rsidRPr="00A70BC4" w:rsidRDefault="007E06BC" w:rsidP="00B82BA1">
                      <w:pPr>
                        <w:pStyle w:val="Paragraphedeliste"/>
                        <w:numPr>
                          <w:ilvl w:val="0"/>
                          <w:numId w:val="3"/>
                        </w:numPr>
                        <w:spacing w:after="0" w:line="240" w:lineRule="auto"/>
                        <w:rPr>
                          <w:sz w:val="20"/>
                          <w:szCs w:val="20"/>
                        </w:rPr>
                      </w:pPr>
                      <w:r>
                        <w:rPr>
                          <w:sz w:val="20"/>
                          <w:szCs w:val="20"/>
                        </w:rPr>
                        <w:t>balayage horizontal : 5ms/division</w:t>
                      </w:r>
                    </w:p>
                    <w:p w:rsidR="007E06BC" w:rsidRDefault="007E06BC" w:rsidP="00B82BA1">
                      <w:pPr>
                        <w:pStyle w:val="Paragraphedeliste"/>
                        <w:numPr>
                          <w:ilvl w:val="0"/>
                          <w:numId w:val="3"/>
                        </w:numPr>
                        <w:spacing w:after="0" w:line="240" w:lineRule="auto"/>
                      </w:pPr>
                    </w:p>
                  </w:txbxContent>
                </v:textbox>
              </v:shape>
            </w:pict>
          </mc:Fallback>
        </mc:AlternateContent>
      </w:r>
    </w:p>
    <w:p w:rsidR="00461077" w:rsidRPr="00461077" w:rsidRDefault="00461077" w:rsidP="00461077">
      <w:pPr>
        <w:spacing w:after="0" w:line="240" w:lineRule="auto"/>
        <w:jc w:val="both"/>
        <w:rPr>
          <w:rFonts w:ascii="Times New Roman" w:eastAsia="Times New Roman" w:hAnsi="Times New Roman" w:cs="Times New Roman"/>
          <w:sz w:val="24"/>
          <w:szCs w:val="24"/>
          <w:lang w:eastAsia="fr-FR"/>
        </w:rPr>
      </w:pPr>
    </w:p>
    <w:p w:rsidR="00461077" w:rsidRPr="00461077" w:rsidRDefault="00461077" w:rsidP="00461077">
      <w:pPr>
        <w:spacing w:after="0" w:line="240" w:lineRule="auto"/>
        <w:jc w:val="both"/>
        <w:rPr>
          <w:rFonts w:ascii="Times New Roman" w:eastAsia="Times New Roman" w:hAnsi="Times New Roman" w:cs="Times New Roman"/>
          <w:sz w:val="24"/>
          <w:szCs w:val="24"/>
          <w:lang w:eastAsia="fr-FR"/>
        </w:rPr>
      </w:pPr>
    </w:p>
    <w:p w:rsidR="00461077" w:rsidRDefault="00461077" w:rsidP="00461077">
      <w:pPr>
        <w:spacing w:after="0" w:line="240" w:lineRule="auto"/>
        <w:jc w:val="both"/>
        <w:rPr>
          <w:rFonts w:ascii="Times New Roman" w:eastAsia="Times New Roman" w:hAnsi="Times New Roman" w:cs="Times New Roman"/>
          <w:b/>
          <w:sz w:val="24"/>
          <w:szCs w:val="24"/>
          <w:lang w:eastAsia="fr-FR"/>
        </w:rPr>
      </w:pPr>
    </w:p>
    <w:p w:rsidR="00461077" w:rsidRPr="00461077" w:rsidRDefault="00461077" w:rsidP="00461077">
      <w:pPr>
        <w:spacing w:after="0" w:line="240" w:lineRule="auto"/>
        <w:jc w:val="both"/>
        <w:rPr>
          <w:rFonts w:ascii="Times New Roman" w:eastAsia="Times New Roman" w:hAnsi="Times New Roman" w:cs="Times New Roman"/>
          <w:b/>
          <w:sz w:val="24"/>
          <w:szCs w:val="24"/>
          <w:lang w:eastAsia="fr-FR"/>
        </w:rPr>
      </w:pPr>
    </w:p>
    <w:p w:rsidR="00461077" w:rsidRPr="00461077" w:rsidRDefault="00461077" w:rsidP="00461077">
      <w:pPr>
        <w:spacing w:after="0" w:line="240" w:lineRule="auto"/>
        <w:ind w:left="2268" w:hanging="2268"/>
        <w:jc w:val="both"/>
        <w:rPr>
          <w:rFonts w:ascii="Times New Roman" w:eastAsia="Times New Roman" w:hAnsi="Times New Roman" w:cs="Times New Roman"/>
          <w:b/>
          <w:sz w:val="24"/>
          <w:szCs w:val="24"/>
          <w:lang w:eastAsia="fr-FR"/>
        </w:rPr>
      </w:pPr>
      <w:r w:rsidRPr="00461077">
        <w:rPr>
          <w:rFonts w:ascii="Times New Roman" w:eastAsia="Times New Roman" w:hAnsi="Times New Roman" w:cs="Times New Roman"/>
          <w:b/>
          <w:sz w:val="24"/>
          <w:szCs w:val="24"/>
          <w:lang w:eastAsia="fr-FR"/>
        </w:rPr>
        <w:t>I.  Problématique 1</w:t>
      </w:r>
      <w:r w:rsidRPr="00461077">
        <w:rPr>
          <w:rFonts w:ascii="Times New Roman" w:eastAsia="Times New Roman" w:hAnsi="Times New Roman" w:cs="Times New Roman"/>
          <w:sz w:val="24"/>
          <w:szCs w:val="24"/>
          <w:lang w:eastAsia="fr-FR"/>
        </w:rPr>
        <w:t xml:space="preserve"> : </w:t>
      </w:r>
      <w:r w:rsidRPr="00461077">
        <w:rPr>
          <w:rFonts w:ascii="Times New Roman" w:eastAsia="Times New Roman" w:hAnsi="Times New Roman" w:cs="Times New Roman"/>
          <w:b/>
          <w:sz w:val="24"/>
          <w:szCs w:val="24"/>
          <w:lang w:eastAsia="fr-FR"/>
        </w:rPr>
        <w:t>On souhaite déterminer la tension maximale délivrée par le générateur par trois méthodes différentes.</w:t>
      </w:r>
    </w:p>
    <w:p w:rsidR="00461077" w:rsidRPr="00461077" w:rsidRDefault="00461077" w:rsidP="00461077">
      <w:pPr>
        <w:spacing w:after="0" w:line="240" w:lineRule="auto"/>
        <w:ind w:left="2268" w:hanging="2268"/>
        <w:jc w:val="both"/>
        <w:rPr>
          <w:rFonts w:ascii="Times New Roman" w:eastAsia="Times New Roman" w:hAnsi="Times New Roman" w:cs="Times New Roman"/>
          <w:b/>
          <w:sz w:val="8"/>
          <w:szCs w:val="8"/>
          <w:lang w:eastAsia="fr-FR"/>
        </w:rPr>
      </w:pPr>
    </w:p>
    <w:p w:rsidR="00461077" w:rsidRPr="00461077" w:rsidRDefault="00461077" w:rsidP="00461077">
      <w:pPr>
        <w:spacing w:after="120" w:line="240" w:lineRule="auto"/>
        <w:ind w:left="2268" w:hanging="1984"/>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 xml:space="preserve">1) </w:t>
      </w:r>
      <w:r w:rsidRPr="00461077">
        <w:rPr>
          <w:rFonts w:ascii="Times New Roman" w:eastAsia="Times New Roman" w:hAnsi="Times New Roman" w:cs="Times New Roman"/>
          <w:sz w:val="24"/>
          <w:szCs w:val="24"/>
          <w:u w:val="single"/>
          <w:lang w:eastAsia="fr-FR"/>
        </w:rPr>
        <w:t>Méthode 1</w:t>
      </w:r>
      <w:r w:rsidRPr="00461077">
        <w:rPr>
          <w:rFonts w:ascii="Times New Roman" w:eastAsia="Times New Roman" w:hAnsi="Times New Roman" w:cs="Times New Roman"/>
          <w:sz w:val="24"/>
          <w:szCs w:val="24"/>
          <w:lang w:eastAsia="fr-FR"/>
        </w:rPr>
        <w:t xml:space="preserve"> : </w:t>
      </w:r>
      <w:r w:rsidRPr="00461077">
        <w:rPr>
          <w:rFonts w:ascii="Times New Roman" w:eastAsia="Times New Roman" w:hAnsi="Times New Roman" w:cs="Times New Roman"/>
          <w:b/>
          <w:sz w:val="24"/>
          <w:szCs w:val="24"/>
          <w:lang w:eastAsia="fr-FR"/>
        </w:rPr>
        <w:t>Utilisation des représentations graphiques</w:t>
      </w:r>
    </w:p>
    <w:tbl>
      <w:tblPr>
        <w:tblW w:w="10173" w:type="dxa"/>
        <w:tblBorders>
          <w:insideV w:val="single" w:sz="4" w:space="0" w:color="auto"/>
        </w:tblBorders>
        <w:tblLayout w:type="fixed"/>
        <w:tblLook w:val="04A0" w:firstRow="1" w:lastRow="0" w:firstColumn="1" w:lastColumn="0" w:noHBand="0" w:noVBand="1"/>
      </w:tblPr>
      <w:tblGrid>
        <w:gridCol w:w="817"/>
        <w:gridCol w:w="142"/>
        <w:gridCol w:w="8647"/>
        <w:gridCol w:w="567"/>
      </w:tblGrid>
      <w:tr w:rsidR="00461077" w:rsidRPr="00461077" w:rsidTr="00461077">
        <w:trPr>
          <w:trHeight w:val="2480"/>
        </w:trPr>
        <w:tc>
          <w:tcPr>
            <w:tcW w:w="9606" w:type="dxa"/>
            <w:gridSpan w:val="3"/>
          </w:tcPr>
          <w:p w:rsidR="00461077" w:rsidRPr="00461077" w:rsidRDefault="00461077" w:rsidP="00B82BA1">
            <w:pPr>
              <w:numPr>
                <w:ilvl w:val="0"/>
                <w:numId w:val="17"/>
              </w:numPr>
              <w:tabs>
                <w:tab w:val="left" w:pos="709"/>
              </w:tabs>
              <w:spacing w:after="0" w:line="360" w:lineRule="auto"/>
              <w:ind w:left="0" w:firstLine="426"/>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Les deux signaux ont-ils la même période ? Justifier votre réponse.</w:t>
            </w:r>
          </w:p>
          <w:p w:rsidR="00461077" w:rsidRPr="00461077" w:rsidRDefault="00461077" w:rsidP="00461077">
            <w:pPr>
              <w:spacing w:after="0" w:line="360" w:lineRule="auto"/>
              <w:ind w:left="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Pr="00461077" w:rsidRDefault="00461077" w:rsidP="00461077">
            <w:pPr>
              <w:tabs>
                <w:tab w:val="left" w:leader="dot" w:pos="9072"/>
              </w:tabs>
              <w:spacing w:after="0" w:line="360"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Pr="00461077" w:rsidRDefault="00461077" w:rsidP="00461077">
            <w:pPr>
              <w:tabs>
                <w:tab w:val="left" w:leader="dot" w:pos="9072"/>
              </w:tabs>
              <w:spacing w:after="0" w:line="360"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Pr="00461077" w:rsidRDefault="00461077" w:rsidP="00461077">
            <w:pPr>
              <w:tabs>
                <w:tab w:val="left" w:leader="dot" w:pos="9072"/>
              </w:tabs>
              <w:spacing w:after="0" w:line="360"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tc>
        <w:tc>
          <w:tcPr>
            <w:tcW w:w="567" w:type="dxa"/>
          </w:tcPr>
          <w:tbl>
            <w:tblPr>
              <w:tblW w:w="318"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8"/>
            </w:tblGrid>
            <w:tr w:rsidR="00461077" w:rsidRPr="00461077" w:rsidTr="00461077">
              <w:trPr>
                <w:trHeight w:val="400"/>
                <w:jc w:val="right"/>
              </w:trPr>
              <w:tc>
                <w:tcPr>
                  <w:tcW w:w="318" w:type="dxa"/>
                  <w:vMerge w:val="restart"/>
                  <w:textDirection w:val="tbRl"/>
                  <w:vAlign w:val="center"/>
                </w:tcPr>
                <w:p w:rsidR="00461077" w:rsidRPr="00461077" w:rsidRDefault="00461077" w:rsidP="00461077">
                  <w:pPr>
                    <w:spacing w:after="0" w:line="240" w:lineRule="auto"/>
                    <w:ind w:left="113" w:right="113"/>
                    <w:jc w:val="center"/>
                    <w:rPr>
                      <w:rFonts w:ascii="Times New Roman" w:eastAsia="Times New Roman" w:hAnsi="Times New Roman" w:cs="Times New Roman"/>
                      <w:b/>
                      <w:sz w:val="18"/>
                      <w:szCs w:val="18"/>
                      <w:lang w:eastAsia="fr-FR"/>
                    </w:rPr>
                  </w:pPr>
                  <w:r w:rsidRPr="00461077">
                    <w:rPr>
                      <w:rFonts w:ascii="Times New Roman" w:eastAsia="Times New Roman" w:hAnsi="Times New Roman" w:cs="Times New Roman"/>
                      <w:b/>
                      <w:sz w:val="18"/>
                      <w:szCs w:val="18"/>
                      <w:lang w:eastAsia="fr-FR"/>
                    </w:rPr>
                    <w:t>S’informer</w:t>
                  </w:r>
                </w:p>
              </w:tc>
            </w:tr>
            <w:tr w:rsidR="00461077" w:rsidRPr="00461077" w:rsidTr="00461077">
              <w:trPr>
                <w:trHeight w:val="400"/>
                <w:jc w:val="right"/>
              </w:trPr>
              <w:tc>
                <w:tcPr>
                  <w:tcW w:w="318" w:type="dxa"/>
                  <w:vMerge/>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rPr>
                <w:trHeight w:val="400"/>
                <w:jc w:val="right"/>
              </w:trPr>
              <w:tc>
                <w:tcPr>
                  <w:tcW w:w="318" w:type="dxa"/>
                  <w:vMerge/>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bl>
          <w:p w:rsidR="00461077" w:rsidRPr="00461077" w:rsidRDefault="00461077" w:rsidP="00461077">
            <w:pPr>
              <w:spacing w:after="0" w:line="240" w:lineRule="auto"/>
              <w:jc w:val="both"/>
              <w:rPr>
                <w:rFonts w:ascii="Times New Roman" w:eastAsia="Times New Roman" w:hAnsi="Times New Roman" w:cs="Times New Roman"/>
                <w:sz w:val="16"/>
                <w:szCs w:val="16"/>
                <w:lang w:eastAsia="fr-FR"/>
              </w:rPr>
            </w:pPr>
          </w:p>
          <w:tbl>
            <w:tblPr>
              <w:tblpPr w:leftFromText="141" w:rightFromText="141" w:vertAnchor="text" w:horzAnchor="margin" w:tblpXSpec="right" w:tblpY="-131"/>
              <w:tblOverlap w:val="never"/>
              <w:tblW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8"/>
            </w:tblGrid>
            <w:tr w:rsidR="00461077" w:rsidRPr="00461077" w:rsidTr="00461077">
              <w:trPr>
                <w:trHeight w:val="369"/>
              </w:trPr>
              <w:tc>
                <w:tcPr>
                  <w:tcW w:w="318" w:type="dxa"/>
                  <w:vMerge w:val="restart"/>
                  <w:textDirection w:val="tbRl"/>
                  <w:vAlign w:val="center"/>
                </w:tcPr>
                <w:p w:rsidR="00461077" w:rsidRPr="00461077" w:rsidRDefault="00461077" w:rsidP="00461077">
                  <w:pPr>
                    <w:spacing w:after="0" w:line="240" w:lineRule="auto"/>
                    <w:ind w:left="113" w:right="113"/>
                    <w:jc w:val="center"/>
                    <w:rPr>
                      <w:rFonts w:ascii="Times New Roman" w:eastAsia="Times New Roman" w:hAnsi="Times New Roman" w:cs="Times New Roman"/>
                      <w:b/>
                      <w:sz w:val="18"/>
                      <w:szCs w:val="18"/>
                      <w:lang w:eastAsia="fr-FR"/>
                    </w:rPr>
                  </w:pPr>
                  <w:r w:rsidRPr="00461077">
                    <w:rPr>
                      <w:rFonts w:ascii="Times New Roman" w:eastAsia="Times New Roman" w:hAnsi="Times New Roman" w:cs="Times New Roman"/>
                      <w:b/>
                      <w:sz w:val="18"/>
                      <w:szCs w:val="18"/>
                      <w:lang w:eastAsia="fr-FR"/>
                    </w:rPr>
                    <w:t>Raisonner</w:t>
                  </w:r>
                </w:p>
              </w:tc>
            </w:tr>
            <w:tr w:rsidR="00461077" w:rsidRPr="00461077" w:rsidTr="00461077">
              <w:trPr>
                <w:trHeight w:val="369"/>
              </w:trPr>
              <w:tc>
                <w:tcPr>
                  <w:tcW w:w="318" w:type="dxa"/>
                  <w:vMerge/>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rPr>
                <w:trHeight w:val="369"/>
              </w:trPr>
              <w:tc>
                <w:tcPr>
                  <w:tcW w:w="318" w:type="dxa"/>
                  <w:vMerge/>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bl>
          <w:p w:rsidR="00461077" w:rsidRPr="00461077" w:rsidRDefault="00461077" w:rsidP="00461077">
            <w:pPr>
              <w:spacing w:after="0" w:line="240" w:lineRule="auto"/>
              <w:jc w:val="both"/>
              <w:rPr>
                <w:rFonts w:ascii="Times New Roman" w:eastAsia="Times New Roman" w:hAnsi="Times New Roman" w:cs="Times New Roman"/>
                <w:sz w:val="24"/>
                <w:szCs w:val="24"/>
                <w:lang w:eastAsia="fr-FR"/>
              </w:rPr>
            </w:pPr>
          </w:p>
        </w:tc>
      </w:tr>
      <w:tr w:rsidR="00461077" w:rsidRPr="00461077" w:rsidTr="00461077">
        <w:tc>
          <w:tcPr>
            <w:tcW w:w="9606" w:type="dxa"/>
            <w:gridSpan w:val="3"/>
          </w:tcPr>
          <w:p w:rsidR="00461077" w:rsidRPr="00461077" w:rsidRDefault="00461077" w:rsidP="00B82BA1">
            <w:pPr>
              <w:numPr>
                <w:ilvl w:val="0"/>
                <w:numId w:val="17"/>
              </w:numPr>
              <w:spacing w:after="0" w:line="360" w:lineRule="auto"/>
              <w:ind w:left="709" w:hanging="283"/>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 xml:space="preserve">Calculer la tension maximale </w:t>
            </w:r>
            <m:oMath>
              <m:sSub>
                <m:sSubPr>
                  <m:ctrlPr>
                    <w:rPr>
                      <w:rFonts w:ascii="Cambria Math" w:hAnsi="Cambria Math"/>
                      <w:i/>
                    </w:rPr>
                  </m:ctrlPr>
                </m:sSubPr>
                <m:e>
                  <m:r>
                    <w:rPr>
                      <w:rFonts w:ascii="Cambria Math" w:hAnsi="Cambria Math"/>
                    </w:rPr>
                    <m:t>U</m:t>
                  </m:r>
                </m:e>
                <m:sub>
                  <m:r>
                    <w:rPr>
                      <w:rFonts w:ascii="Cambria Math" w:hAnsi="Cambria Math"/>
                    </w:rPr>
                    <m:t>mR</m:t>
                  </m:r>
                </m:sub>
              </m:sSub>
            </m:oMath>
            <w:r w:rsidRPr="00461077">
              <w:rPr>
                <w:rFonts w:ascii="Times New Roman" w:eastAsia="Times New Roman" w:hAnsi="Times New Roman" w:cs="Times New Roman"/>
                <w:sz w:val="24"/>
                <w:szCs w:val="24"/>
                <w:lang w:eastAsia="fr-FR"/>
              </w:rPr>
              <w:t xml:space="preserve"> aux bornes du résistor et la tension maximale </w:t>
            </w:r>
            <m:oMath>
              <m:sSub>
                <m:sSubPr>
                  <m:ctrlPr>
                    <w:rPr>
                      <w:rFonts w:ascii="Cambria Math" w:hAnsi="Cambria Math"/>
                      <w:i/>
                    </w:rPr>
                  </m:ctrlPr>
                </m:sSubPr>
                <m:e>
                  <m:r>
                    <w:rPr>
                      <w:rFonts w:ascii="Cambria Math" w:hAnsi="Cambria Math"/>
                    </w:rPr>
                    <m:t>U</m:t>
                  </m:r>
                </m:e>
                <m:sub>
                  <m:r>
                    <w:rPr>
                      <w:rFonts w:ascii="Cambria Math" w:hAnsi="Cambria Math"/>
                    </w:rPr>
                    <m:t>mB</m:t>
                  </m:r>
                </m:sub>
              </m:sSub>
            </m:oMath>
            <w:r w:rsidRPr="00461077">
              <w:rPr>
                <w:rFonts w:ascii="Times New Roman" w:eastAsia="Times New Roman" w:hAnsi="Times New Roman" w:cs="Times New Roman"/>
                <w:sz w:val="24"/>
                <w:szCs w:val="24"/>
                <w:lang w:eastAsia="fr-FR"/>
              </w:rPr>
              <w:t xml:space="preserve"> aux bornes de la bobine.</w:t>
            </w:r>
          </w:p>
          <w:p w:rsidR="00461077" w:rsidRPr="00461077" w:rsidRDefault="00461077" w:rsidP="00461077">
            <w:pPr>
              <w:tabs>
                <w:tab w:val="left" w:leader="dot" w:pos="9072"/>
              </w:tabs>
              <w:spacing w:after="0" w:line="360"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Pr="00461077" w:rsidRDefault="00461077" w:rsidP="00461077">
            <w:pPr>
              <w:tabs>
                <w:tab w:val="left" w:leader="dot" w:pos="9072"/>
              </w:tabs>
              <w:spacing w:after="0" w:line="360"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Pr="00461077" w:rsidRDefault="00461077" w:rsidP="00461077">
            <w:pPr>
              <w:tabs>
                <w:tab w:val="left" w:leader="dot" w:pos="9072"/>
              </w:tabs>
              <w:spacing w:after="0" w:line="360"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tc>
        <w:tc>
          <w:tcPr>
            <w:tcW w:w="567" w:type="dxa"/>
          </w:tcPr>
          <w:tbl>
            <w:tblPr>
              <w:tblW w:w="318" w:type="dxa"/>
              <w:jc w:val="right"/>
              <w:tblInd w:w="4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8"/>
            </w:tblGrid>
            <w:tr w:rsidR="00461077" w:rsidRPr="00461077" w:rsidTr="00461077">
              <w:trPr>
                <w:trHeight w:val="381"/>
                <w:jc w:val="right"/>
              </w:trPr>
              <w:tc>
                <w:tcPr>
                  <w:tcW w:w="318" w:type="dxa"/>
                  <w:vMerge w:val="restart"/>
                  <w:tcBorders>
                    <w:top w:val="single" w:sz="4" w:space="0" w:color="auto"/>
                    <w:left w:val="single" w:sz="4" w:space="0" w:color="auto"/>
                    <w:bottom w:val="single" w:sz="4" w:space="0" w:color="auto"/>
                    <w:right w:val="single" w:sz="4" w:space="0" w:color="auto"/>
                  </w:tcBorders>
                  <w:textDirection w:val="tbRl"/>
                  <w:vAlign w:val="center"/>
                </w:tcPr>
                <w:p w:rsidR="00461077" w:rsidRPr="00461077" w:rsidRDefault="00461077" w:rsidP="00461077">
                  <w:pPr>
                    <w:spacing w:after="0" w:line="240" w:lineRule="auto"/>
                    <w:ind w:left="113" w:right="113"/>
                    <w:jc w:val="center"/>
                    <w:rPr>
                      <w:rFonts w:ascii="Times New Roman" w:eastAsia="Times New Roman" w:hAnsi="Times New Roman" w:cs="Times New Roman"/>
                      <w:b/>
                      <w:sz w:val="18"/>
                      <w:szCs w:val="18"/>
                      <w:lang w:eastAsia="fr-FR"/>
                    </w:rPr>
                  </w:pPr>
                  <w:r w:rsidRPr="00461077">
                    <w:rPr>
                      <w:rFonts w:ascii="Times New Roman" w:eastAsia="Times New Roman" w:hAnsi="Times New Roman" w:cs="Times New Roman"/>
                      <w:b/>
                      <w:sz w:val="18"/>
                      <w:szCs w:val="18"/>
                      <w:lang w:eastAsia="fr-FR"/>
                    </w:rPr>
                    <w:t>S’informer</w:t>
                  </w:r>
                </w:p>
              </w:tc>
            </w:tr>
            <w:tr w:rsidR="00461077" w:rsidRPr="00461077" w:rsidTr="00461077">
              <w:trPr>
                <w:trHeight w:val="381"/>
                <w:jc w:val="right"/>
              </w:trPr>
              <w:tc>
                <w:tcPr>
                  <w:tcW w:w="318" w:type="dxa"/>
                  <w:vMerge/>
                  <w:tcBorders>
                    <w:left w:val="single" w:sz="4" w:space="0" w:color="auto"/>
                    <w:bottom w:val="single" w:sz="4" w:space="0" w:color="auto"/>
                    <w:right w:val="single" w:sz="4" w:space="0" w:color="auto"/>
                  </w:tcBorders>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rPr>
                <w:trHeight w:val="381"/>
                <w:jc w:val="right"/>
              </w:trPr>
              <w:tc>
                <w:tcPr>
                  <w:tcW w:w="318" w:type="dxa"/>
                  <w:vMerge/>
                  <w:tcBorders>
                    <w:left w:val="single" w:sz="4" w:space="0" w:color="auto"/>
                    <w:bottom w:val="single" w:sz="4" w:space="0" w:color="auto"/>
                    <w:right w:val="single" w:sz="4" w:space="0" w:color="auto"/>
                  </w:tcBorders>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rPr>
                <w:trHeight w:val="381"/>
                <w:jc w:val="right"/>
              </w:trPr>
              <w:tc>
                <w:tcPr>
                  <w:tcW w:w="318" w:type="dxa"/>
                  <w:vMerge w:val="restart"/>
                  <w:tcBorders>
                    <w:top w:val="single" w:sz="4" w:space="0" w:color="auto"/>
                  </w:tcBorders>
                  <w:textDirection w:val="tbRl"/>
                  <w:vAlign w:val="center"/>
                </w:tcPr>
                <w:p w:rsidR="00461077" w:rsidRPr="00461077" w:rsidRDefault="00461077" w:rsidP="00461077">
                  <w:pPr>
                    <w:spacing w:after="0" w:line="240" w:lineRule="auto"/>
                    <w:ind w:left="113" w:right="113"/>
                    <w:jc w:val="center"/>
                    <w:rPr>
                      <w:rFonts w:ascii="Times New Roman" w:eastAsia="Times New Roman" w:hAnsi="Times New Roman" w:cs="Times New Roman"/>
                      <w:b/>
                      <w:sz w:val="18"/>
                      <w:szCs w:val="18"/>
                      <w:lang w:eastAsia="fr-FR"/>
                    </w:rPr>
                  </w:pPr>
                  <w:r w:rsidRPr="00461077">
                    <w:rPr>
                      <w:rFonts w:ascii="Times New Roman" w:eastAsia="Times New Roman" w:hAnsi="Times New Roman" w:cs="Times New Roman"/>
                      <w:b/>
                      <w:sz w:val="18"/>
                      <w:szCs w:val="18"/>
                      <w:lang w:eastAsia="fr-FR"/>
                    </w:rPr>
                    <w:t>Calculer</w:t>
                  </w:r>
                </w:p>
              </w:tc>
            </w:tr>
            <w:tr w:rsidR="00461077" w:rsidRPr="00461077" w:rsidTr="00461077">
              <w:trPr>
                <w:trHeight w:val="381"/>
                <w:jc w:val="right"/>
              </w:trPr>
              <w:tc>
                <w:tcPr>
                  <w:tcW w:w="318" w:type="dxa"/>
                  <w:vMerge/>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rPr>
                <w:trHeight w:val="381"/>
                <w:jc w:val="right"/>
              </w:trPr>
              <w:tc>
                <w:tcPr>
                  <w:tcW w:w="318" w:type="dxa"/>
                  <w:vMerge/>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bl>
          <w:p w:rsidR="00461077" w:rsidRPr="00461077" w:rsidRDefault="00461077" w:rsidP="00461077">
            <w:pPr>
              <w:spacing w:after="0" w:line="240" w:lineRule="auto"/>
              <w:jc w:val="both"/>
              <w:rPr>
                <w:rFonts w:ascii="Times New Roman" w:eastAsia="Times New Roman" w:hAnsi="Times New Roman" w:cs="Times New Roman"/>
                <w:sz w:val="24"/>
                <w:szCs w:val="24"/>
                <w:lang w:eastAsia="fr-FR"/>
              </w:rPr>
            </w:pPr>
          </w:p>
        </w:tc>
      </w:tr>
      <w:tr w:rsidR="00461077" w:rsidRPr="00461077" w:rsidTr="00461077">
        <w:tc>
          <w:tcPr>
            <w:tcW w:w="9606" w:type="dxa"/>
            <w:gridSpan w:val="3"/>
          </w:tcPr>
          <w:p w:rsidR="00461077" w:rsidRPr="00461077" w:rsidRDefault="00461077" w:rsidP="00B82BA1">
            <w:pPr>
              <w:numPr>
                <w:ilvl w:val="0"/>
                <w:numId w:val="7"/>
              </w:numPr>
              <w:tabs>
                <w:tab w:val="left" w:leader="dot" w:pos="9072"/>
              </w:tabs>
              <w:spacing w:after="0" w:line="240" w:lineRule="auto"/>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 xml:space="preserve">A l'aide de l'annexe </w:t>
            </w:r>
            <w:r w:rsidRPr="00461077">
              <w:rPr>
                <w:rFonts w:ascii="Times New Roman" w:eastAsia="Times New Roman" w:hAnsi="Times New Roman" w:cs="Times New Roman"/>
                <w:b/>
                <w:sz w:val="24"/>
                <w:szCs w:val="24"/>
                <w:lang w:eastAsia="fr-FR"/>
              </w:rPr>
              <w:t>« Représenter un signal sinusoïdal</w:t>
            </w:r>
            <w:r w:rsidRPr="00461077">
              <w:rPr>
                <w:rFonts w:ascii="Times New Roman" w:eastAsia="Times New Roman" w:hAnsi="Times New Roman" w:cs="Times New Roman"/>
                <w:sz w:val="24"/>
                <w:szCs w:val="24"/>
                <w:lang w:eastAsia="fr-FR"/>
              </w:rPr>
              <w:t xml:space="preserve">», déterminer le décalage à l’origine </w:t>
            </w:r>
            <w:r w:rsidRPr="00461077">
              <w:rPr>
                <w:rFonts w:ascii="Times New Roman" w:eastAsia="Times New Roman" w:hAnsi="Times New Roman" w:cs="Times New Roman"/>
                <w:sz w:val="24"/>
                <w:szCs w:val="24"/>
                <w:lang w:eastAsia="fr-FR"/>
              </w:rPr>
              <w:sym w:font="Symbol" w:char="F071"/>
            </w:r>
            <w:r w:rsidRPr="00461077">
              <w:rPr>
                <w:rFonts w:ascii="Times New Roman" w:eastAsia="Times New Roman" w:hAnsi="Times New Roman" w:cs="Times New Roman"/>
                <w:sz w:val="24"/>
                <w:szCs w:val="24"/>
                <w:lang w:eastAsia="fr-FR"/>
              </w:rPr>
              <w:t xml:space="preserve"> (en seconde) du signal </w:t>
            </w: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 xml:space="preserve">R </m:t>
                  </m:r>
                </m:sub>
              </m:sSub>
            </m:oMath>
            <w:r w:rsidRPr="00461077">
              <w:rPr>
                <w:rFonts w:ascii="Times New Roman" w:eastAsia="Times New Roman" w:hAnsi="Times New Roman" w:cs="Times New Roman"/>
                <w:sz w:val="24"/>
                <w:szCs w:val="24"/>
                <w:lang w:eastAsia="fr-FR"/>
              </w:rPr>
              <w:t xml:space="preserve">. En déduire la phase à l’origine </w:t>
            </w:r>
            <m:oMath>
              <m:r>
                <w:rPr>
                  <w:rFonts w:ascii="Cambria Math" w:hAnsi="Cambria Math"/>
                </w:rPr>
                <m:t>φ</m:t>
              </m:r>
            </m:oMath>
            <w:r w:rsidRPr="00461077">
              <w:rPr>
                <w:rFonts w:ascii="Times New Roman" w:eastAsia="Times New Roman" w:hAnsi="Times New Roman" w:cs="Times New Roman"/>
                <w:sz w:val="24"/>
                <w:szCs w:val="24"/>
                <w:lang w:eastAsia="fr-FR"/>
              </w:rPr>
              <w:t xml:space="preserve"> du signal </w:t>
            </w: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 xml:space="preserve">R </m:t>
                  </m:r>
                </m:sub>
              </m:sSub>
            </m:oMath>
            <w:r w:rsidRPr="00461077">
              <w:rPr>
                <w:rFonts w:ascii="Times New Roman" w:eastAsia="Times New Roman" w:hAnsi="Times New Roman" w:cs="Times New Roman"/>
                <w:sz w:val="24"/>
                <w:szCs w:val="24"/>
                <w:lang w:eastAsia="fr-FR"/>
              </w:rPr>
              <w:t>.</w:t>
            </w:r>
          </w:p>
          <w:p w:rsidR="00461077" w:rsidRPr="00461077" w:rsidRDefault="00461077" w:rsidP="00461077">
            <w:pPr>
              <w:tabs>
                <w:tab w:val="left" w:leader="dot" w:pos="9072"/>
              </w:tabs>
              <w:spacing w:after="0" w:line="360"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Pr="00461077" w:rsidRDefault="00461077" w:rsidP="00461077">
            <w:pPr>
              <w:tabs>
                <w:tab w:val="left" w:leader="dot" w:pos="9072"/>
              </w:tabs>
              <w:spacing w:after="0" w:line="360"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Pr="00461077" w:rsidRDefault="00461077" w:rsidP="00461077">
            <w:pPr>
              <w:tabs>
                <w:tab w:val="left" w:leader="dot" w:pos="9072"/>
              </w:tabs>
              <w:spacing w:after="0" w:line="360"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Default="00461077" w:rsidP="00461077">
            <w:pPr>
              <w:tabs>
                <w:tab w:val="left" w:leader="dot" w:pos="9072"/>
              </w:tabs>
              <w:spacing w:after="0" w:line="360"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242EB6" w:rsidRPr="00461077" w:rsidRDefault="00242EB6" w:rsidP="00461077">
            <w:pPr>
              <w:tabs>
                <w:tab w:val="left" w:leader="dot" w:pos="9072"/>
              </w:tabs>
              <w:spacing w:after="0" w:line="360" w:lineRule="auto"/>
              <w:ind w:firstLine="709"/>
              <w:contextualSpacing/>
              <w:jc w:val="both"/>
              <w:rPr>
                <w:rFonts w:ascii="Times New Roman" w:eastAsia="Times New Roman" w:hAnsi="Times New Roman" w:cs="Times New Roman"/>
                <w:sz w:val="24"/>
                <w:szCs w:val="24"/>
                <w:lang w:eastAsia="fr-FR"/>
              </w:rPr>
            </w:pPr>
          </w:p>
        </w:tc>
        <w:tc>
          <w:tcPr>
            <w:tcW w:w="567" w:type="dxa"/>
          </w:tcPr>
          <w:tbl>
            <w:tblPr>
              <w:tblpPr w:leftFromText="141" w:rightFromText="141" w:vertAnchor="page" w:horzAnchor="margin" w:tblpXSpec="right" w:tblpY="65"/>
              <w:tblOverlap w:val="never"/>
              <w:tblW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8"/>
            </w:tblGrid>
            <w:tr w:rsidR="00461077" w:rsidRPr="00461077" w:rsidTr="00461077">
              <w:trPr>
                <w:trHeight w:val="400"/>
              </w:trPr>
              <w:tc>
                <w:tcPr>
                  <w:tcW w:w="318" w:type="dxa"/>
                  <w:vMerge w:val="restart"/>
                  <w:textDirection w:val="tbRl"/>
                  <w:vAlign w:val="center"/>
                </w:tcPr>
                <w:p w:rsidR="00461077" w:rsidRPr="00461077" w:rsidRDefault="00461077" w:rsidP="00461077">
                  <w:pPr>
                    <w:spacing w:after="0" w:line="240" w:lineRule="auto"/>
                    <w:ind w:left="113" w:right="113"/>
                    <w:jc w:val="center"/>
                    <w:rPr>
                      <w:rFonts w:ascii="Times New Roman" w:eastAsia="Times New Roman" w:hAnsi="Times New Roman" w:cs="Times New Roman"/>
                      <w:b/>
                      <w:sz w:val="18"/>
                      <w:szCs w:val="18"/>
                      <w:lang w:eastAsia="fr-FR"/>
                    </w:rPr>
                  </w:pPr>
                  <w:r w:rsidRPr="00461077">
                    <w:rPr>
                      <w:rFonts w:ascii="Times New Roman" w:eastAsia="Times New Roman" w:hAnsi="Times New Roman" w:cs="Times New Roman"/>
                      <w:b/>
                      <w:sz w:val="18"/>
                      <w:szCs w:val="18"/>
                      <w:lang w:eastAsia="fr-FR"/>
                    </w:rPr>
                    <w:t>S’informer</w:t>
                  </w:r>
                </w:p>
              </w:tc>
            </w:tr>
            <w:tr w:rsidR="00461077" w:rsidRPr="00461077" w:rsidTr="00461077">
              <w:trPr>
                <w:trHeight w:val="400"/>
              </w:trPr>
              <w:tc>
                <w:tcPr>
                  <w:tcW w:w="318" w:type="dxa"/>
                  <w:vMerge/>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rPr>
                <w:trHeight w:val="400"/>
              </w:trPr>
              <w:tc>
                <w:tcPr>
                  <w:tcW w:w="318" w:type="dxa"/>
                  <w:vMerge/>
                  <w:tcBorders>
                    <w:bottom w:val="single" w:sz="4" w:space="0" w:color="auto"/>
                  </w:tcBorders>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bl>
          <w:tbl>
            <w:tblPr>
              <w:tblpPr w:leftFromText="141" w:rightFromText="141" w:vertAnchor="text" w:horzAnchor="margin" w:tblpXSpec="right" w:tblpY="-326"/>
              <w:tblOverlap w:val="never"/>
              <w:tblW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8"/>
            </w:tblGrid>
            <w:tr w:rsidR="00461077" w:rsidRPr="00461077" w:rsidTr="00461077">
              <w:trPr>
                <w:trHeight w:val="369"/>
              </w:trPr>
              <w:tc>
                <w:tcPr>
                  <w:tcW w:w="318" w:type="dxa"/>
                  <w:vMerge w:val="restart"/>
                  <w:tcBorders>
                    <w:top w:val="single" w:sz="4" w:space="0" w:color="auto"/>
                    <w:left w:val="single" w:sz="4" w:space="0" w:color="auto"/>
                    <w:bottom w:val="single" w:sz="4" w:space="0" w:color="auto"/>
                    <w:right w:val="single" w:sz="4" w:space="0" w:color="auto"/>
                  </w:tcBorders>
                  <w:textDirection w:val="tbRl"/>
                  <w:vAlign w:val="center"/>
                </w:tcPr>
                <w:p w:rsidR="00461077" w:rsidRPr="00461077" w:rsidRDefault="00461077" w:rsidP="00461077">
                  <w:pPr>
                    <w:spacing w:after="0" w:line="240" w:lineRule="auto"/>
                    <w:ind w:left="113" w:right="113"/>
                    <w:jc w:val="center"/>
                    <w:rPr>
                      <w:rFonts w:ascii="Times New Roman" w:eastAsia="Times New Roman" w:hAnsi="Times New Roman" w:cs="Times New Roman"/>
                      <w:b/>
                      <w:sz w:val="18"/>
                      <w:szCs w:val="18"/>
                      <w:lang w:eastAsia="fr-FR"/>
                    </w:rPr>
                  </w:pPr>
                  <w:r w:rsidRPr="00461077">
                    <w:rPr>
                      <w:rFonts w:ascii="Times New Roman" w:eastAsia="Times New Roman" w:hAnsi="Times New Roman" w:cs="Times New Roman"/>
                      <w:b/>
                      <w:sz w:val="18"/>
                      <w:szCs w:val="18"/>
                      <w:lang w:eastAsia="fr-FR"/>
                    </w:rPr>
                    <w:t>Calculer</w:t>
                  </w:r>
                </w:p>
              </w:tc>
            </w:tr>
            <w:tr w:rsidR="00461077" w:rsidRPr="00461077" w:rsidTr="00461077">
              <w:trPr>
                <w:trHeight w:val="369"/>
              </w:trPr>
              <w:tc>
                <w:tcPr>
                  <w:tcW w:w="318" w:type="dxa"/>
                  <w:vMerge/>
                  <w:tcBorders>
                    <w:left w:val="single" w:sz="4" w:space="0" w:color="auto"/>
                    <w:bottom w:val="single" w:sz="4" w:space="0" w:color="auto"/>
                    <w:right w:val="single" w:sz="4" w:space="0" w:color="auto"/>
                  </w:tcBorders>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rPr>
                <w:trHeight w:val="369"/>
              </w:trPr>
              <w:tc>
                <w:tcPr>
                  <w:tcW w:w="318" w:type="dxa"/>
                  <w:vMerge/>
                  <w:tcBorders>
                    <w:left w:val="single" w:sz="4" w:space="0" w:color="auto"/>
                    <w:bottom w:val="single" w:sz="4" w:space="0" w:color="auto"/>
                    <w:right w:val="single" w:sz="4" w:space="0" w:color="auto"/>
                  </w:tcBorders>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bl>
          <w:p w:rsidR="00461077" w:rsidRPr="00461077" w:rsidRDefault="00461077" w:rsidP="00461077">
            <w:pPr>
              <w:spacing w:after="0" w:line="240" w:lineRule="auto"/>
              <w:jc w:val="both"/>
              <w:rPr>
                <w:rFonts w:ascii="Times New Roman" w:eastAsia="Times New Roman" w:hAnsi="Times New Roman" w:cs="Times New Roman"/>
                <w:sz w:val="24"/>
                <w:szCs w:val="24"/>
                <w:lang w:eastAsia="fr-FR"/>
              </w:rPr>
            </w:pPr>
          </w:p>
        </w:tc>
      </w:tr>
      <w:tr w:rsidR="00B5793D" w:rsidRPr="00461077" w:rsidTr="00F33F5A">
        <w:tc>
          <w:tcPr>
            <w:tcW w:w="10173" w:type="dxa"/>
            <w:gridSpan w:val="4"/>
          </w:tcPr>
          <w:p w:rsidR="00B5793D" w:rsidRPr="00A64976" w:rsidRDefault="00B5793D" w:rsidP="00B5793D">
            <w:pPr>
              <w:pStyle w:val="En-tte"/>
              <w:pBdr>
                <w:bottom w:val="single" w:sz="24" w:space="1" w:color="7F7F7F" w:themeColor="text1" w:themeTint="80"/>
              </w:pBdr>
              <w:jc w:val="center"/>
              <w:rPr>
                <w:rFonts w:ascii="Cambria" w:hAnsi="Cambria"/>
                <w:sz w:val="36"/>
                <w:szCs w:val="36"/>
                <w:lang w:eastAsia="fr-FR"/>
              </w:rPr>
            </w:pPr>
            <w:r w:rsidRPr="00A64976">
              <w:rPr>
                <w:rFonts w:ascii="Cambria" w:hAnsi="Cambria"/>
                <w:b/>
                <w:sz w:val="32"/>
                <w:szCs w:val="32"/>
                <w:lang w:eastAsia="fr-FR"/>
              </w:rPr>
              <w:t>LES NOMBRES COMPLEXES</w:t>
            </w:r>
          </w:p>
          <w:p w:rsidR="00B5793D" w:rsidRDefault="00B5793D" w:rsidP="00B5793D">
            <w:pPr>
              <w:spacing w:after="0" w:line="240" w:lineRule="auto"/>
              <w:jc w:val="both"/>
              <w:rPr>
                <w:rFonts w:ascii="Times New Roman" w:eastAsia="Times New Roman" w:hAnsi="Times New Roman" w:cs="Times New Roman"/>
                <w:b/>
                <w:sz w:val="24"/>
                <w:szCs w:val="24"/>
                <w:lang w:eastAsia="fr-FR"/>
              </w:rPr>
            </w:pPr>
          </w:p>
          <w:p w:rsidR="00B5793D" w:rsidRPr="00461077" w:rsidRDefault="00B5793D" w:rsidP="009571C3">
            <w:pPr>
              <w:spacing w:after="0" w:line="240" w:lineRule="auto"/>
              <w:ind w:left="113" w:right="113"/>
              <w:jc w:val="center"/>
              <w:rPr>
                <w:rFonts w:ascii="Times New Roman" w:eastAsia="Times New Roman" w:hAnsi="Times New Roman" w:cs="Times New Roman"/>
                <w:b/>
                <w:sz w:val="18"/>
                <w:szCs w:val="18"/>
                <w:lang w:eastAsia="fr-FR"/>
              </w:rPr>
            </w:pPr>
          </w:p>
        </w:tc>
      </w:tr>
      <w:tr w:rsidR="00461077" w:rsidRPr="00461077" w:rsidTr="00461077">
        <w:tc>
          <w:tcPr>
            <w:tcW w:w="9606" w:type="dxa"/>
            <w:gridSpan w:val="3"/>
          </w:tcPr>
          <w:p w:rsidR="00461077" w:rsidRPr="00461077" w:rsidRDefault="00461077" w:rsidP="00B82BA1">
            <w:pPr>
              <w:numPr>
                <w:ilvl w:val="0"/>
                <w:numId w:val="7"/>
              </w:numPr>
              <w:tabs>
                <w:tab w:val="left" w:leader="dot" w:pos="9072"/>
              </w:tabs>
              <w:spacing w:after="0" w:line="240" w:lineRule="auto"/>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 xml:space="preserve">A l'aide de l'annexe </w:t>
            </w:r>
            <w:r w:rsidRPr="00461077">
              <w:rPr>
                <w:rFonts w:ascii="Times New Roman" w:eastAsia="Times New Roman" w:hAnsi="Times New Roman" w:cs="Times New Roman"/>
                <w:b/>
                <w:sz w:val="24"/>
                <w:szCs w:val="24"/>
                <w:lang w:eastAsia="fr-FR"/>
              </w:rPr>
              <w:t>« Représenter un signal sinusoïdal</w:t>
            </w:r>
            <w:r w:rsidRPr="00461077">
              <w:rPr>
                <w:rFonts w:ascii="Times New Roman" w:eastAsia="Times New Roman" w:hAnsi="Times New Roman" w:cs="Times New Roman"/>
                <w:sz w:val="24"/>
                <w:szCs w:val="24"/>
                <w:lang w:eastAsia="fr-FR"/>
              </w:rPr>
              <w:t>»,</w:t>
            </w:r>
            <w:r w:rsidR="00663BFE">
              <w:rPr>
                <w:rFonts w:ascii="Times New Roman" w:eastAsia="Times New Roman" w:hAnsi="Times New Roman" w:cs="Times New Roman"/>
                <w:sz w:val="24"/>
                <w:szCs w:val="24"/>
                <w:lang w:eastAsia="fr-FR"/>
              </w:rPr>
              <w:t xml:space="preserve"> </w:t>
            </w:r>
            <w:r w:rsidR="009571C3">
              <w:rPr>
                <w:rFonts w:ascii="Times New Roman" w:eastAsia="Times New Roman" w:hAnsi="Times New Roman" w:cs="Times New Roman"/>
                <w:sz w:val="24"/>
                <w:szCs w:val="24"/>
                <w:lang w:eastAsia="fr-FR"/>
              </w:rPr>
              <w:t xml:space="preserve">calculer la pulsation </w:t>
            </w:r>
            <w:r w:rsidR="009571C3" w:rsidRPr="00CC0091">
              <w:rPr>
                <w:rFonts w:ascii="Times New Roman" w:eastAsia="Times New Roman" w:hAnsi="Times New Roman" w:cs="Times New Roman"/>
                <w:sz w:val="24"/>
                <w:szCs w:val="24"/>
                <w:lang w:eastAsia="fr-FR"/>
              </w:rPr>
              <w:sym w:font="Symbol" w:char="F077"/>
            </w:r>
            <w:r w:rsidR="009571C3">
              <w:rPr>
                <w:rFonts w:ascii="Times New Roman" w:eastAsia="Times New Roman" w:hAnsi="Times New Roman" w:cs="Times New Roman"/>
                <w:sz w:val="24"/>
                <w:szCs w:val="24"/>
                <w:lang w:eastAsia="fr-FR"/>
              </w:rPr>
              <w:t>, puis</w:t>
            </w:r>
            <w:r w:rsidRPr="00461077">
              <w:rPr>
                <w:rFonts w:ascii="Times New Roman" w:eastAsia="Times New Roman" w:hAnsi="Times New Roman" w:cs="Times New Roman"/>
                <w:sz w:val="24"/>
                <w:szCs w:val="24"/>
                <w:lang w:eastAsia="fr-FR"/>
              </w:rPr>
              <w:t xml:space="preserve"> déterminer l’expression algébrique de </w:t>
            </w: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 xml:space="preserve">R </m:t>
                  </m:r>
                </m:sub>
              </m:sSub>
            </m:oMath>
            <w:r w:rsidRPr="00461077">
              <w:rPr>
                <w:rFonts w:ascii="Times New Roman" w:eastAsia="Times New Roman" w:hAnsi="Times New Roman" w:cs="Times New Roman"/>
                <w:sz w:val="24"/>
                <w:szCs w:val="24"/>
                <w:lang w:eastAsia="fr-FR"/>
              </w:rPr>
              <w:t>.</w:t>
            </w:r>
          </w:p>
          <w:p w:rsidR="00461077" w:rsidRPr="0052396C" w:rsidRDefault="00461077" w:rsidP="00461077">
            <w:pPr>
              <w:tabs>
                <w:tab w:val="left" w:leader="dot" w:pos="9072"/>
              </w:tabs>
              <w:spacing w:after="0" w:line="240" w:lineRule="auto"/>
              <w:ind w:left="344"/>
              <w:contextualSpacing/>
              <w:jc w:val="both"/>
              <w:rPr>
                <w:rFonts w:ascii="Times New Roman" w:eastAsia="Times New Roman" w:hAnsi="Times New Roman" w:cs="Times New Roman"/>
                <w:sz w:val="16"/>
                <w:szCs w:val="16"/>
                <w:lang w:eastAsia="fr-FR"/>
              </w:rPr>
            </w:pPr>
          </w:p>
          <w:p w:rsidR="00461077" w:rsidRPr="00461077" w:rsidRDefault="00461077" w:rsidP="00461077">
            <w:pPr>
              <w:tabs>
                <w:tab w:val="left" w:leader="dot" w:pos="9072"/>
              </w:tabs>
              <w:spacing w:after="0" w:line="360"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Pr="00461077" w:rsidRDefault="00461077" w:rsidP="00461077">
            <w:pPr>
              <w:tabs>
                <w:tab w:val="left" w:leader="dot" w:pos="9072"/>
              </w:tabs>
              <w:spacing w:after="0" w:line="360"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Pr="00461077" w:rsidRDefault="00D168F4" w:rsidP="00461077">
            <w:pPr>
              <w:tabs>
                <w:tab w:val="left" w:leader="dot" w:pos="9072"/>
              </w:tabs>
              <w:spacing w:after="0" w:line="360" w:lineRule="auto"/>
              <w:ind w:firstLine="709"/>
              <w:contextualSpacing/>
              <w:jc w:val="both"/>
              <w:rPr>
                <w:rFonts w:ascii="Times New Roman" w:eastAsia="Times New Roman" w:hAnsi="Times New Roman" w:cs="Times New Roman"/>
                <w:sz w:val="24"/>
                <w:szCs w:val="24"/>
                <w:lang w:eastAsia="fr-FR"/>
              </w:rPr>
            </w:pPr>
            <w:r>
              <w:rPr>
                <w:rFonts w:ascii="Times New Roman" w:eastAsia="Times New Roman" w:hAnsi="Times New Roman" w:cs="Times New Roman"/>
                <w:noProof/>
                <w:sz w:val="24"/>
                <w:szCs w:val="24"/>
                <w:lang w:eastAsia="fr-FR"/>
              </w:rPr>
              <mc:AlternateContent>
                <mc:Choice Requires="wps">
                  <w:drawing>
                    <wp:anchor distT="0" distB="0" distL="114300" distR="114300" simplePos="0" relativeHeight="251711488" behindDoc="0" locked="0" layoutInCell="1" allowOverlap="1" wp14:anchorId="36188F53" wp14:editId="673F278F">
                      <wp:simplePos x="0" y="0"/>
                      <wp:positionH relativeFrom="column">
                        <wp:posOffset>1361440</wp:posOffset>
                      </wp:positionH>
                      <wp:positionV relativeFrom="paragraph">
                        <wp:posOffset>169545</wp:posOffset>
                      </wp:positionV>
                      <wp:extent cx="4191635" cy="524510"/>
                      <wp:effectExtent l="0" t="0" r="0" b="8890"/>
                      <wp:wrapNone/>
                      <wp:docPr id="3693" name="Text Box 4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635" cy="524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E06BC" w:rsidRDefault="007E06BC" w:rsidP="00AF10E0">
                                  <w:pPr>
                                    <w:spacing w:after="0" w:line="240" w:lineRule="auto"/>
                                    <w:rPr>
                                      <w:rFonts w:ascii="Times New Roman" w:hAnsi="Times New Roman" w:cs="Times New Roman"/>
                                      <w:color w:val="FF0000"/>
                                      <w:sz w:val="20"/>
                                      <w:szCs w:val="20"/>
                                    </w:rPr>
                                  </w:pPr>
                                  <w:r w:rsidRPr="00AF10E0">
                                    <w:rPr>
                                      <w:rFonts w:ascii="Times New Roman" w:hAnsi="Times New Roman" w:cs="Times New Roman"/>
                                      <w:color w:val="FF0000"/>
                                      <w:sz w:val="20"/>
                                      <w:szCs w:val="20"/>
                                    </w:rPr>
                                    <w:t>On peut envisager une petite synthèse avec les élèves une fois que cette question a été abordée par tous les étudiants</w:t>
                                  </w:r>
                                  <w:r>
                                    <w:rPr>
                                      <w:rFonts w:ascii="Times New Roman" w:hAnsi="Times New Roman" w:cs="Times New Roman"/>
                                      <w:color w:val="FF0000"/>
                                      <w:sz w:val="20"/>
                                      <w:szCs w:val="20"/>
                                    </w:rPr>
                                    <w:t xml:space="preserve"> afin de s'assurer qu'ils ont tous compris l'écriture algébrique d'un signal sinusoïdal.</w:t>
                                  </w:r>
                                </w:p>
                                <w:p w:rsidR="007E06BC" w:rsidRPr="00AF10E0" w:rsidRDefault="007E06BC" w:rsidP="00AF10E0">
                                  <w:pPr>
                                    <w:spacing w:after="0" w:line="240" w:lineRule="auto"/>
                                    <w:rPr>
                                      <w:rFonts w:ascii="Times New Roman" w:hAnsi="Times New Roman" w:cs="Times New Roman"/>
                                      <w:color w:val="FF0000"/>
                                      <w:sz w:val="20"/>
                                      <w:szCs w:val="20"/>
                                    </w:rPr>
                                  </w:pPr>
                                  <w:r>
                                    <w:rPr>
                                      <w:rFonts w:ascii="Times New Roman" w:hAnsi="Times New Roman" w:cs="Times New Roman"/>
                                      <w:color w:val="FF0000"/>
                                      <w:sz w:val="20"/>
                                      <w:szCs w:val="20"/>
                                    </w:rPr>
                                    <w:t>îda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4" o:spid="_x0000_s1028" type="#_x0000_t202" style="position:absolute;left:0;text-align:left;margin-left:107.2pt;margin-top:13.35pt;width:330.05pt;height:41.3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" stroked="f">
                      <v:textbox>
                        <w:txbxContent>
                          <w:p w:rsidR="007E06BC" w:rsidRDefault="007E06BC" w:rsidP="00AF10E0">
                            <w:pPr>
                              <w:spacing w:after="0" w:line="240" w:lineRule="auto"/>
                              <w:rPr>
                                <w:rFonts w:ascii="Times New Roman" w:hAnsi="Times New Roman" w:cs="Times New Roman"/>
                                <w:color w:val="FF0000"/>
                                <w:sz w:val="20"/>
                                <w:szCs w:val="20"/>
                              </w:rPr>
                            </w:pPr>
                            <w:r w:rsidRPr="00AF10E0">
                              <w:rPr>
                                <w:rFonts w:ascii="Times New Roman" w:hAnsi="Times New Roman" w:cs="Times New Roman"/>
                                <w:color w:val="FF0000"/>
                                <w:sz w:val="20"/>
                                <w:szCs w:val="20"/>
                              </w:rPr>
                              <w:t>On peut envisager une petite synthèse avec les élèves une fois que cette question a été abordée par tous les étudiants</w:t>
                            </w:r>
                            <w:r>
                              <w:rPr>
                                <w:rFonts w:ascii="Times New Roman" w:hAnsi="Times New Roman" w:cs="Times New Roman"/>
                                <w:color w:val="FF0000"/>
                                <w:sz w:val="20"/>
                                <w:szCs w:val="20"/>
                              </w:rPr>
                              <w:t xml:space="preserve"> afin de s'assurer qu'ils ont tous compris l'écriture algébrique d'un signal sinusoïdal.</w:t>
                            </w:r>
                          </w:p>
                          <w:p w:rsidR="007E06BC" w:rsidRPr="00AF10E0" w:rsidRDefault="007E06BC" w:rsidP="00AF10E0">
                            <w:pPr>
                              <w:spacing w:after="0" w:line="240" w:lineRule="auto"/>
                              <w:rPr>
                                <w:rFonts w:ascii="Times New Roman" w:hAnsi="Times New Roman" w:cs="Times New Roman"/>
                                <w:color w:val="FF0000"/>
                                <w:sz w:val="20"/>
                                <w:szCs w:val="20"/>
                              </w:rPr>
                            </w:pPr>
                            <w:proofErr w:type="gramStart"/>
                            <w:r>
                              <w:rPr>
                                <w:rFonts w:ascii="Times New Roman" w:hAnsi="Times New Roman" w:cs="Times New Roman"/>
                                <w:color w:val="FF0000"/>
                                <w:sz w:val="20"/>
                                <w:szCs w:val="20"/>
                              </w:rPr>
                              <w:t>îdal</w:t>
                            </w:r>
                            <w:proofErr w:type="gramEnd"/>
                          </w:p>
                        </w:txbxContent>
                      </v:textbox>
                    </v:shape>
                  </w:pict>
                </mc:Fallback>
              </mc:AlternateContent>
            </w:r>
            <w:r>
              <w:rPr>
                <w:rFonts w:ascii="Times New Roman" w:eastAsia="Times New Roman" w:hAnsi="Times New Roman" w:cs="Times New Roman"/>
                <w:noProof/>
                <w:sz w:val="24"/>
                <w:szCs w:val="24"/>
                <w:lang w:eastAsia="fr-FR"/>
              </w:rPr>
              <mc:AlternateContent>
                <mc:Choice Requires="wpc">
                  <w:drawing>
                    <wp:anchor distT="0" distB="0" distL="114300" distR="114300" simplePos="0" relativeHeight="251727872" behindDoc="0" locked="0" layoutInCell="1" allowOverlap="1" wp14:anchorId="7CDD92EE" wp14:editId="5B5AA993">
                      <wp:simplePos x="0" y="0"/>
                      <wp:positionH relativeFrom="column">
                        <wp:posOffset>598805</wp:posOffset>
                      </wp:positionH>
                      <wp:positionV relativeFrom="paragraph">
                        <wp:posOffset>117475</wp:posOffset>
                      </wp:positionV>
                      <wp:extent cx="675640" cy="580390"/>
                      <wp:effectExtent l="0" t="0" r="0" b="0"/>
                      <wp:wrapNone/>
                      <wp:docPr id="3692" name="Zone de dessin 65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66" name="Freeform 653"/>
                              <wps:cNvSpPr>
                                <a:spLocks/>
                              </wps:cNvSpPr>
                              <wps:spPr bwMode="auto">
                                <a:xfrm>
                                  <a:off x="1905" y="12065"/>
                                  <a:ext cx="281940" cy="349885"/>
                                </a:xfrm>
                                <a:custGeom>
                                  <a:avLst/>
                                  <a:gdLst>
                                    <a:gd name="T0" fmla="*/ 325 w 888"/>
                                    <a:gd name="T1" fmla="*/ 2 h 1102"/>
                                    <a:gd name="T2" fmla="*/ 298 w 888"/>
                                    <a:gd name="T3" fmla="*/ 0 h 1102"/>
                                    <a:gd name="T4" fmla="*/ 251 w 888"/>
                                    <a:gd name="T5" fmla="*/ 5 h 1102"/>
                                    <a:gd name="T6" fmla="*/ 194 w 888"/>
                                    <a:gd name="T7" fmla="*/ 18 h 1102"/>
                                    <a:gd name="T8" fmla="*/ 132 w 888"/>
                                    <a:gd name="T9" fmla="*/ 43 h 1102"/>
                                    <a:gd name="T10" fmla="*/ 74 w 888"/>
                                    <a:gd name="T11" fmla="*/ 88 h 1102"/>
                                    <a:gd name="T12" fmla="*/ 29 w 888"/>
                                    <a:gd name="T13" fmla="*/ 155 h 1102"/>
                                    <a:gd name="T14" fmla="*/ 4 w 888"/>
                                    <a:gd name="T15" fmla="*/ 249 h 1102"/>
                                    <a:gd name="T16" fmla="*/ 5 w 888"/>
                                    <a:gd name="T17" fmla="*/ 368 h 1102"/>
                                    <a:gd name="T18" fmla="*/ 33 w 888"/>
                                    <a:gd name="T19" fmla="*/ 470 h 1102"/>
                                    <a:gd name="T20" fmla="*/ 83 w 888"/>
                                    <a:gd name="T21" fmla="*/ 555 h 1102"/>
                                    <a:gd name="T22" fmla="*/ 147 w 888"/>
                                    <a:gd name="T23" fmla="*/ 626 h 1102"/>
                                    <a:gd name="T24" fmla="*/ 222 w 888"/>
                                    <a:gd name="T25" fmla="*/ 690 h 1102"/>
                                    <a:gd name="T26" fmla="*/ 300 w 888"/>
                                    <a:gd name="T27" fmla="*/ 753 h 1102"/>
                                    <a:gd name="T28" fmla="*/ 377 w 888"/>
                                    <a:gd name="T29" fmla="*/ 819 h 1102"/>
                                    <a:gd name="T30" fmla="*/ 446 w 888"/>
                                    <a:gd name="T31" fmla="*/ 895 h 1102"/>
                                    <a:gd name="T32" fmla="*/ 504 w 888"/>
                                    <a:gd name="T33" fmla="*/ 982 h 1102"/>
                                    <a:gd name="T34" fmla="*/ 565 w 888"/>
                                    <a:gd name="T35" fmla="*/ 1048 h 1102"/>
                                    <a:gd name="T36" fmla="*/ 627 w 888"/>
                                    <a:gd name="T37" fmla="*/ 1088 h 1102"/>
                                    <a:gd name="T38" fmla="*/ 686 w 888"/>
                                    <a:gd name="T39" fmla="*/ 1102 h 1102"/>
                                    <a:gd name="T40" fmla="*/ 740 w 888"/>
                                    <a:gd name="T41" fmla="*/ 1091 h 1102"/>
                                    <a:gd name="T42" fmla="*/ 787 w 888"/>
                                    <a:gd name="T43" fmla="*/ 1052 h 1102"/>
                                    <a:gd name="T44" fmla="*/ 823 w 888"/>
                                    <a:gd name="T45" fmla="*/ 987 h 1102"/>
                                    <a:gd name="T46" fmla="*/ 847 w 888"/>
                                    <a:gd name="T47" fmla="*/ 896 h 1102"/>
                                    <a:gd name="T48" fmla="*/ 861 w 888"/>
                                    <a:gd name="T49" fmla="*/ 715 h 1102"/>
                                    <a:gd name="T50" fmla="*/ 883 w 888"/>
                                    <a:gd name="T51" fmla="*/ 450 h 1102"/>
                                    <a:gd name="T52" fmla="*/ 885 w 888"/>
                                    <a:gd name="T53" fmla="*/ 213 h 1102"/>
                                    <a:gd name="T54" fmla="*/ 838 w 888"/>
                                    <a:gd name="T55" fmla="*/ 60 h 1102"/>
                                    <a:gd name="T56" fmla="*/ 755 w 888"/>
                                    <a:gd name="T57" fmla="*/ 27 h 1102"/>
                                    <a:gd name="T58" fmla="*/ 684 w 888"/>
                                    <a:gd name="T59" fmla="*/ 20 h 1102"/>
                                    <a:gd name="T60" fmla="*/ 608 w 888"/>
                                    <a:gd name="T61" fmla="*/ 14 h 1102"/>
                                    <a:gd name="T62" fmla="*/ 532 w 888"/>
                                    <a:gd name="T63" fmla="*/ 9 h 1102"/>
                                    <a:gd name="T64" fmla="*/ 462 w 888"/>
                                    <a:gd name="T65" fmla="*/ 6 h 1102"/>
                                    <a:gd name="T66" fmla="*/ 402 w 888"/>
                                    <a:gd name="T67" fmla="*/ 4 h 1102"/>
                                    <a:gd name="T68" fmla="*/ 357 w 888"/>
                                    <a:gd name="T69" fmla="*/ 3 h 1102"/>
                                    <a:gd name="T70" fmla="*/ 332 w 888"/>
                                    <a:gd name="T71" fmla="*/ 2 h 1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888" h="1102">
                                      <a:moveTo>
                                        <a:pt x="329" y="2"/>
                                      </a:moveTo>
                                      <a:lnTo>
                                        <a:pt x="325" y="2"/>
                                      </a:lnTo>
                                      <a:lnTo>
                                        <a:pt x="315" y="0"/>
                                      </a:lnTo>
                                      <a:lnTo>
                                        <a:pt x="298" y="0"/>
                                      </a:lnTo>
                                      <a:lnTo>
                                        <a:pt x="277" y="3"/>
                                      </a:lnTo>
                                      <a:lnTo>
                                        <a:pt x="251" y="5"/>
                                      </a:lnTo>
                                      <a:lnTo>
                                        <a:pt x="224" y="10"/>
                                      </a:lnTo>
                                      <a:lnTo>
                                        <a:pt x="194" y="18"/>
                                      </a:lnTo>
                                      <a:lnTo>
                                        <a:pt x="163" y="28"/>
                                      </a:lnTo>
                                      <a:lnTo>
                                        <a:pt x="132" y="43"/>
                                      </a:lnTo>
                                      <a:lnTo>
                                        <a:pt x="102" y="63"/>
                                      </a:lnTo>
                                      <a:lnTo>
                                        <a:pt x="74" y="88"/>
                                      </a:lnTo>
                                      <a:lnTo>
                                        <a:pt x="49" y="118"/>
                                      </a:lnTo>
                                      <a:lnTo>
                                        <a:pt x="29" y="155"/>
                                      </a:lnTo>
                                      <a:lnTo>
                                        <a:pt x="13" y="198"/>
                                      </a:lnTo>
                                      <a:lnTo>
                                        <a:pt x="4" y="249"/>
                                      </a:lnTo>
                                      <a:lnTo>
                                        <a:pt x="0" y="308"/>
                                      </a:lnTo>
                                      <a:lnTo>
                                        <a:pt x="5" y="368"/>
                                      </a:lnTo>
                                      <a:lnTo>
                                        <a:pt x="16" y="422"/>
                                      </a:lnTo>
                                      <a:lnTo>
                                        <a:pt x="33" y="470"/>
                                      </a:lnTo>
                                      <a:lnTo>
                                        <a:pt x="56" y="515"/>
                                      </a:lnTo>
                                      <a:lnTo>
                                        <a:pt x="83" y="555"/>
                                      </a:lnTo>
                                      <a:lnTo>
                                        <a:pt x="114" y="592"/>
                                      </a:lnTo>
                                      <a:lnTo>
                                        <a:pt x="147" y="626"/>
                                      </a:lnTo>
                                      <a:lnTo>
                                        <a:pt x="184" y="658"/>
                                      </a:lnTo>
                                      <a:lnTo>
                                        <a:pt x="222" y="690"/>
                                      </a:lnTo>
                                      <a:lnTo>
                                        <a:pt x="261" y="721"/>
                                      </a:lnTo>
                                      <a:lnTo>
                                        <a:pt x="300" y="753"/>
                                      </a:lnTo>
                                      <a:lnTo>
                                        <a:pt x="339" y="785"/>
                                      </a:lnTo>
                                      <a:lnTo>
                                        <a:pt x="377" y="819"/>
                                      </a:lnTo>
                                      <a:lnTo>
                                        <a:pt x="412" y="856"/>
                                      </a:lnTo>
                                      <a:lnTo>
                                        <a:pt x="446" y="895"/>
                                      </a:lnTo>
                                      <a:lnTo>
                                        <a:pt x="476" y="939"/>
                                      </a:lnTo>
                                      <a:lnTo>
                                        <a:pt x="504" y="982"/>
                                      </a:lnTo>
                                      <a:lnTo>
                                        <a:pt x="535" y="1018"/>
                                      </a:lnTo>
                                      <a:lnTo>
                                        <a:pt x="565" y="1048"/>
                                      </a:lnTo>
                                      <a:lnTo>
                                        <a:pt x="596" y="1071"/>
                                      </a:lnTo>
                                      <a:lnTo>
                                        <a:pt x="627" y="1088"/>
                                      </a:lnTo>
                                      <a:lnTo>
                                        <a:pt x="656" y="1099"/>
                                      </a:lnTo>
                                      <a:lnTo>
                                        <a:pt x="686" y="1102"/>
                                      </a:lnTo>
                                      <a:lnTo>
                                        <a:pt x="714" y="1100"/>
                                      </a:lnTo>
                                      <a:lnTo>
                                        <a:pt x="740" y="1091"/>
                                      </a:lnTo>
                                      <a:lnTo>
                                        <a:pt x="765" y="1075"/>
                                      </a:lnTo>
                                      <a:lnTo>
                                        <a:pt x="787" y="1052"/>
                                      </a:lnTo>
                                      <a:lnTo>
                                        <a:pt x="807" y="1023"/>
                                      </a:lnTo>
                                      <a:lnTo>
                                        <a:pt x="823" y="987"/>
                                      </a:lnTo>
                                      <a:lnTo>
                                        <a:pt x="837" y="945"/>
                                      </a:lnTo>
                                      <a:lnTo>
                                        <a:pt x="847" y="896"/>
                                      </a:lnTo>
                                      <a:lnTo>
                                        <a:pt x="852" y="840"/>
                                      </a:lnTo>
                                      <a:lnTo>
                                        <a:pt x="861" y="715"/>
                                      </a:lnTo>
                                      <a:lnTo>
                                        <a:pt x="872" y="582"/>
                                      </a:lnTo>
                                      <a:lnTo>
                                        <a:pt x="883" y="450"/>
                                      </a:lnTo>
                                      <a:lnTo>
                                        <a:pt x="888" y="325"/>
                                      </a:lnTo>
                                      <a:lnTo>
                                        <a:pt x="885" y="213"/>
                                      </a:lnTo>
                                      <a:lnTo>
                                        <a:pt x="869" y="123"/>
                                      </a:lnTo>
                                      <a:lnTo>
                                        <a:pt x="838" y="60"/>
                                      </a:lnTo>
                                      <a:lnTo>
                                        <a:pt x="787" y="31"/>
                                      </a:lnTo>
                                      <a:lnTo>
                                        <a:pt x="755" y="27"/>
                                      </a:lnTo>
                                      <a:lnTo>
                                        <a:pt x="720" y="23"/>
                                      </a:lnTo>
                                      <a:lnTo>
                                        <a:pt x="684" y="20"/>
                                      </a:lnTo>
                                      <a:lnTo>
                                        <a:pt x="646" y="16"/>
                                      </a:lnTo>
                                      <a:lnTo>
                                        <a:pt x="608" y="14"/>
                                      </a:lnTo>
                                      <a:lnTo>
                                        <a:pt x="570" y="11"/>
                                      </a:lnTo>
                                      <a:lnTo>
                                        <a:pt x="532" y="9"/>
                                      </a:lnTo>
                                      <a:lnTo>
                                        <a:pt x="496" y="8"/>
                                      </a:lnTo>
                                      <a:lnTo>
                                        <a:pt x="462" y="6"/>
                                      </a:lnTo>
                                      <a:lnTo>
                                        <a:pt x="431" y="5"/>
                                      </a:lnTo>
                                      <a:lnTo>
                                        <a:pt x="402" y="4"/>
                                      </a:lnTo>
                                      <a:lnTo>
                                        <a:pt x="378" y="3"/>
                                      </a:lnTo>
                                      <a:lnTo>
                                        <a:pt x="357" y="3"/>
                                      </a:lnTo>
                                      <a:lnTo>
                                        <a:pt x="342" y="2"/>
                                      </a:lnTo>
                                      <a:lnTo>
                                        <a:pt x="332" y="2"/>
                                      </a:lnTo>
                                      <a:lnTo>
                                        <a:pt x="329"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 name="Freeform 654"/>
                              <wps:cNvSpPr>
                                <a:spLocks/>
                              </wps:cNvSpPr>
                              <wps:spPr bwMode="auto">
                                <a:xfrm>
                                  <a:off x="8255" y="15240"/>
                                  <a:ext cx="272415" cy="338455"/>
                                </a:xfrm>
                                <a:custGeom>
                                  <a:avLst/>
                                  <a:gdLst>
                                    <a:gd name="T0" fmla="*/ 314 w 858"/>
                                    <a:gd name="T1" fmla="*/ 1 h 1066"/>
                                    <a:gd name="T2" fmla="*/ 288 w 858"/>
                                    <a:gd name="T3" fmla="*/ 1 h 1066"/>
                                    <a:gd name="T4" fmla="*/ 243 w 858"/>
                                    <a:gd name="T5" fmla="*/ 4 h 1066"/>
                                    <a:gd name="T6" fmla="*/ 187 w 858"/>
                                    <a:gd name="T7" fmla="*/ 17 h 1066"/>
                                    <a:gd name="T8" fmla="*/ 127 w 858"/>
                                    <a:gd name="T9" fmla="*/ 43 h 1066"/>
                                    <a:gd name="T10" fmla="*/ 71 w 858"/>
                                    <a:gd name="T11" fmla="*/ 85 h 1066"/>
                                    <a:gd name="T12" fmla="*/ 27 w 858"/>
                                    <a:gd name="T13" fmla="*/ 150 h 1066"/>
                                    <a:gd name="T14" fmla="*/ 3 w 858"/>
                                    <a:gd name="T15" fmla="*/ 241 h 1066"/>
                                    <a:gd name="T16" fmla="*/ 4 w 858"/>
                                    <a:gd name="T17" fmla="*/ 356 h 1066"/>
                                    <a:gd name="T18" fmla="*/ 31 w 858"/>
                                    <a:gd name="T19" fmla="*/ 455 h 1066"/>
                                    <a:gd name="T20" fmla="*/ 79 w 858"/>
                                    <a:gd name="T21" fmla="*/ 536 h 1066"/>
                                    <a:gd name="T22" fmla="*/ 142 w 858"/>
                                    <a:gd name="T23" fmla="*/ 605 h 1066"/>
                                    <a:gd name="T24" fmla="*/ 213 w 858"/>
                                    <a:gd name="T25" fmla="*/ 667 h 1066"/>
                                    <a:gd name="T26" fmla="*/ 289 w 858"/>
                                    <a:gd name="T27" fmla="*/ 728 h 1066"/>
                                    <a:gd name="T28" fmla="*/ 363 w 858"/>
                                    <a:gd name="T29" fmla="*/ 792 h 1066"/>
                                    <a:gd name="T30" fmla="*/ 430 w 858"/>
                                    <a:gd name="T31" fmla="*/ 866 h 1066"/>
                                    <a:gd name="T32" fmla="*/ 487 w 858"/>
                                    <a:gd name="T33" fmla="*/ 949 h 1066"/>
                                    <a:gd name="T34" fmla="*/ 545 w 858"/>
                                    <a:gd name="T35" fmla="*/ 1012 h 1066"/>
                                    <a:gd name="T36" fmla="*/ 605 w 858"/>
                                    <a:gd name="T37" fmla="*/ 1052 h 1066"/>
                                    <a:gd name="T38" fmla="*/ 662 w 858"/>
                                    <a:gd name="T39" fmla="*/ 1066 h 1066"/>
                                    <a:gd name="T40" fmla="*/ 715 w 858"/>
                                    <a:gd name="T41" fmla="*/ 1055 h 1066"/>
                                    <a:gd name="T42" fmla="*/ 760 w 858"/>
                                    <a:gd name="T43" fmla="*/ 1018 h 1066"/>
                                    <a:gd name="T44" fmla="*/ 795 w 858"/>
                                    <a:gd name="T45" fmla="*/ 955 h 1066"/>
                                    <a:gd name="T46" fmla="*/ 817 w 858"/>
                                    <a:gd name="T47" fmla="*/ 866 h 1066"/>
                                    <a:gd name="T48" fmla="*/ 831 w 858"/>
                                    <a:gd name="T49" fmla="*/ 691 h 1066"/>
                                    <a:gd name="T50" fmla="*/ 852 w 858"/>
                                    <a:gd name="T51" fmla="*/ 435 h 1066"/>
                                    <a:gd name="T52" fmla="*/ 855 w 858"/>
                                    <a:gd name="T53" fmla="*/ 206 h 1066"/>
                                    <a:gd name="T54" fmla="*/ 809 w 858"/>
                                    <a:gd name="T55" fmla="*/ 58 h 1066"/>
                                    <a:gd name="T56" fmla="*/ 729 w 858"/>
                                    <a:gd name="T57" fmla="*/ 26 h 1066"/>
                                    <a:gd name="T58" fmla="*/ 660 w 858"/>
                                    <a:gd name="T59" fmla="*/ 19 h 1066"/>
                                    <a:gd name="T60" fmla="*/ 587 w 858"/>
                                    <a:gd name="T61" fmla="*/ 13 h 1066"/>
                                    <a:gd name="T62" fmla="*/ 514 w 858"/>
                                    <a:gd name="T63" fmla="*/ 9 h 1066"/>
                                    <a:gd name="T64" fmla="*/ 446 w 858"/>
                                    <a:gd name="T65" fmla="*/ 5 h 1066"/>
                                    <a:gd name="T66" fmla="*/ 388 w 858"/>
                                    <a:gd name="T67" fmla="*/ 3 h 1066"/>
                                    <a:gd name="T68" fmla="*/ 345 w 858"/>
                                    <a:gd name="T69" fmla="*/ 2 h 1066"/>
                                    <a:gd name="T70" fmla="*/ 321 w 858"/>
                                    <a:gd name="T71" fmla="*/ 1 h 10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858" h="1066">
                                      <a:moveTo>
                                        <a:pt x="318" y="1"/>
                                      </a:moveTo>
                                      <a:lnTo>
                                        <a:pt x="314" y="1"/>
                                      </a:lnTo>
                                      <a:lnTo>
                                        <a:pt x="304" y="0"/>
                                      </a:lnTo>
                                      <a:lnTo>
                                        <a:pt x="288" y="1"/>
                                      </a:lnTo>
                                      <a:lnTo>
                                        <a:pt x="268" y="2"/>
                                      </a:lnTo>
                                      <a:lnTo>
                                        <a:pt x="243" y="4"/>
                                      </a:lnTo>
                                      <a:lnTo>
                                        <a:pt x="215" y="10"/>
                                      </a:lnTo>
                                      <a:lnTo>
                                        <a:pt x="187" y="17"/>
                                      </a:lnTo>
                                      <a:lnTo>
                                        <a:pt x="157" y="28"/>
                                      </a:lnTo>
                                      <a:lnTo>
                                        <a:pt x="127" y="43"/>
                                      </a:lnTo>
                                      <a:lnTo>
                                        <a:pt x="97" y="61"/>
                                      </a:lnTo>
                                      <a:lnTo>
                                        <a:pt x="71" y="85"/>
                                      </a:lnTo>
                                      <a:lnTo>
                                        <a:pt x="47" y="114"/>
                                      </a:lnTo>
                                      <a:lnTo>
                                        <a:pt x="27" y="150"/>
                                      </a:lnTo>
                                      <a:lnTo>
                                        <a:pt x="11" y="192"/>
                                      </a:lnTo>
                                      <a:lnTo>
                                        <a:pt x="3" y="241"/>
                                      </a:lnTo>
                                      <a:lnTo>
                                        <a:pt x="0" y="298"/>
                                      </a:lnTo>
                                      <a:lnTo>
                                        <a:pt x="4" y="356"/>
                                      </a:lnTo>
                                      <a:lnTo>
                                        <a:pt x="14" y="408"/>
                                      </a:lnTo>
                                      <a:lnTo>
                                        <a:pt x="31" y="455"/>
                                      </a:lnTo>
                                      <a:lnTo>
                                        <a:pt x="53" y="498"/>
                                      </a:lnTo>
                                      <a:lnTo>
                                        <a:pt x="79" y="536"/>
                                      </a:lnTo>
                                      <a:lnTo>
                                        <a:pt x="109" y="572"/>
                                      </a:lnTo>
                                      <a:lnTo>
                                        <a:pt x="142" y="605"/>
                                      </a:lnTo>
                                      <a:lnTo>
                                        <a:pt x="177" y="636"/>
                                      </a:lnTo>
                                      <a:lnTo>
                                        <a:pt x="213" y="667"/>
                                      </a:lnTo>
                                      <a:lnTo>
                                        <a:pt x="251" y="697"/>
                                      </a:lnTo>
                                      <a:lnTo>
                                        <a:pt x="289" y="728"/>
                                      </a:lnTo>
                                      <a:lnTo>
                                        <a:pt x="326" y="759"/>
                                      </a:lnTo>
                                      <a:lnTo>
                                        <a:pt x="363" y="792"/>
                                      </a:lnTo>
                                      <a:lnTo>
                                        <a:pt x="397" y="828"/>
                                      </a:lnTo>
                                      <a:lnTo>
                                        <a:pt x="430" y="866"/>
                                      </a:lnTo>
                                      <a:lnTo>
                                        <a:pt x="459" y="908"/>
                                      </a:lnTo>
                                      <a:lnTo>
                                        <a:pt x="487" y="949"/>
                                      </a:lnTo>
                                      <a:lnTo>
                                        <a:pt x="516" y="983"/>
                                      </a:lnTo>
                                      <a:lnTo>
                                        <a:pt x="545" y="1012"/>
                                      </a:lnTo>
                                      <a:lnTo>
                                        <a:pt x="575" y="1036"/>
                                      </a:lnTo>
                                      <a:lnTo>
                                        <a:pt x="605" y="1052"/>
                                      </a:lnTo>
                                      <a:lnTo>
                                        <a:pt x="634" y="1062"/>
                                      </a:lnTo>
                                      <a:lnTo>
                                        <a:pt x="662" y="1066"/>
                                      </a:lnTo>
                                      <a:lnTo>
                                        <a:pt x="690" y="1064"/>
                                      </a:lnTo>
                                      <a:lnTo>
                                        <a:pt x="715" y="1055"/>
                                      </a:lnTo>
                                      <a:lnTo>
                                        <a:pt x="739" y="1039"/>
                                      </a:lnTo>
                                      <a:lnTo>
                                        <a:pt x="760" y="1018"/>
                                      </a:lnTo>
                                      <a:lnTo>
                                        <a:pt x="779" y="990"/>
                                      </a:lnTo>
                                      <a:lnTo>
                                        <a:pt x="795" y="955"/>
                                      </a:lnTo>
                                      <a:lnTo>
                                        <a:pt x="808" y="914"/>
                                      </a:lnTo>
                                      <a:lnTo>
                                        <a:pt x="817" y="866"/>
                                      </a:lnTo>
                                      <a:lnTo>
                                        <a:pt x="823" y="812"/>
                                      </a:lnTo>
                                      <a:lnTo>
                                        <a:pt x="831" y="691"/>
                                      </a:lnTo>
                                      <a:lnTo>
                                        <a:pt x="843" y="563"/>
                                      </a:lnTo>
                                      <a:lnTo>
                                        <a:pt x="852" y="435"/>
                                      </a:lnTo>
                                      <a:lnTo>
                                        <a:pt x="858" y="314"/>
                                      </a:lnTo>
                                      <a:lnTo>
                                        <a:pt x="855" y="206"/>
                                      </a:lnTo>
                                      <a:lnTo>
                                        <a:pt x="840" y="119"/>
                                      </a:lnTo>
                                      <a:lnTo>
                                        <a:pt x="809" y="58"/>
                                      </a:lnTo>
                                      <a:lnTo>
                                        <a:pt x="760" y="30"/>
                                      </a:lnTo>
                                      <a:lnTo>
                                        <a:pt x="729" y="26"/>
                                      </a:lnTo>
                                      <a:lnTo>
                                        <a:pt x="695" y="22"/>
                                      </a:lnTo>
                                      <a:lnTo>
                                        <a:pt x="660" y="19"/>
                                      </a:lnTo>
                                      <a:lnTo>
                                        <a:pt x="624" y="16"/>
                                      </a:lnTo>
                                      <a:lnTo>
                                        <a:pt x="587" y="13"/>
                                      </a:lnTo>
                                      <a:lnTo>
                                        <a:pt x="550" y="11"/>
                                      </a:lnTo>
                                      <a:lnTo>
                                        <a:pt x="514" y="9"/>
                                      </a:lnTo>
                                      <a:lnTo>
                                        <a:pt x="479" y="8"/>
                                      </a:lnTo>
                                      <a:lnTo>
                                        <a:pt x="446" y="5"/>
                                      </a:lnTo>
                                      <a:lnTo>
                                        <a:pt x="415" y="4"/>
                                      </a:lnTo>
                                      <a:lnTo>
                                        <a:pt x="388" y="3"/>
                                      </a:lnTo>
                                      <a:lnTo>
                                        <a:pt x="364" y="2"/>
                                      </a:lnTo>
                                      <a:lnTo>
                                        <a:pt x="345" y="2"/>
                                      </a:lnTo>
                                      <a:lnTo>
                                        <a:pt x="330" y="1"/>
                                      </a:lnTo>
                                      <a:lnTo>
                                        <a:pt x="321" y="1"/>
                                      </a:lnTo>
                                      <a:lnTo>
                                        <a:pt x="318" y="1"/>
                                      </a:lnTo>
                                      <a:close/>
                                    </a:path>
                                  </a:pathLst>
                                </a:custGeom>
                                <a:solidFill>
                                  <a:srgbClr val="EAF7E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 name="Freeform 655"/>
                              <wps:cNvSpPr>
                                <a:spLocks/>
                              </wps:cNvSpPr>
                              <wps:spPr bwMode="auto">
                                <a:xfrm>
                                  <a:off x="14605" y="18415"/>
                                  <a:ext cx="262890" cy="326390"/>
                                </a:xfrm>
                                <a:custGeom>
                                  <a:avLst/>
                                  <a:gdLst>
                                    <a:gd name="T0" fmla="*/ 304 w 828"/>
                                    <a:gd name="T1" fmla="*/ 1 h 1028"/>
                                    <a:gd name="T2" fmla="*/ 278 w 828"/>
                                    <a:gd name="T3" fmla="*/ 1 h 1028"/>
                                    <a:gd name="T4" fmla="*/ 235 w 828"/>
                                    <a:gd name="T5" fmla="*/ 4 h 1028"/>
                                    <a:gd name="T6" fmla="*/ 181 w 828"/>
                                    <a:gd name="T7" fmla="*/ 16 h 1028"/>
                                    <a:gd name="T8" fmla="*/ 122 w 828"/>
                                    <a:gd name="T9" fmla="*/ 40 h 1028"/>
                                    <a:gd name="T10" fmla="*/ 69 w 828"/>
                                    <a:gd name="T11" fmla="*/ 82 h 1028"/>
                                    <a:gd name="T12" fmla="*/ 26 w 828"/>
                                    <a:gd name="T13" fmla="*/ 144 h 1028"/>
                                    <a:gd name="T14" fmla="*/ 2 w 828"/>
                                    <a:gd name="T15" fmla="*/ 232 h 1028"/>
                                    <a:gd name="T16" fmla="*/ 4 w 828"/>
                                    <a:gd name="T17" fmla="*/ 342 h 1028"/>
                                    <a:gd name="T18" fmla="*/ 31 w 828"/>
                                    <a:gd name="T19" fmla="*/ 439 h 1028"/>
                                    <a:gd name="T20" fmla="*/ 76 w 828"/>
                                    <a:gd name="T21" fmla="*/ 517 h 1028"/>
                                    <a:gd name="T22" fmla="*/ 137 w 828"/>
                                    <a:gd name="T23" fmla="*/ 583 h 1028"/>
                                    <a:gd name="T24" fmla="*/ 206 w 828"/>
                                    <a:gd name="T25" fmla="*/ 643 h 1028"/>
                                    <a:gd name="T26" fmla="*/ 279 w 828"/>
                                    <a:gd name="T27" fmla="*/ 701 h 1028"/>
                                    <a:gd name="T28" fmla="*/ 351 w 828"/>
                                    <a:gd name="T29" fmla="*/ 763 h 1028"/>
                                    <a:gd name="T30" fmla="*/ 416 w 828"/>
                                    <a:gd name="T31" fmla="*/ 835 h 1028"/>
                                    <a:gd name="T32" fmla="*/ 470 w 828"/>
                                    <a:gd name="T33" fmla="*/ 915 h 1028"/>
                                    <a:gd name="T34" fmla="*/ 527 w 828"/>
                                    <a:gd name="T35" fmla="*/ 977 h 1028"/>
                                    <a:gd name="T36" fmla="*/ 584 w 828"/>
                                    <a:gd name="T37" fmla="*/ 1015 h 1028"/>
                                    <a:gd name="T38" fmla="*/ 640 w 828"/>
                                    <a:gd name="T39" fmla="*/ 1028 h 1028"/>
                                    <a:gd name="T40" fmla="*/ 691 w 828"/>
                                    <a:gd name="T41" fmla="*/ 1017 h 1028"/>
                                    <a:gd name="T42" fmla="*/ 735 w 828"/>
                                    <a:gd name="T43" fmla="*/ 981 h 1028"/>
                                    <a:gd name="T44" fmla="*/ 768 w 828"/>
                                    <a:gd name="T45" fmla="*/ 921 h 1028"/>
                                    <a:gd name="T46" fmla="*/ 789 w 828"/>
                                    <a:gd name="T47" fmla="*/ 835 h 1028"/>
                                    <a:gd name="T48" fmla="*/ 803 w 828"/>
                                    <a:gd name="T49" fmla="*/ 666 h 1028"/>
                                    <a:gd name="T50" fmla="*/ 823 w 828"/>
                                    <a:gd name="T51" fmla="*/ 419 h 1028"/>
                                    <a:gd name="T52" fmla="*/ 825 w 828"/>
                                    <a:gd name="T53" fmla="*/ 198 h 1028"/>
                                    <a:gd name="T54" fmla="*/ 781 w 828"/>
                                    <a:gd name="T55" fmla="*/ 54 h 1028"/>
                                    <a:gd name="T56" fmla="*/ 705 w 828"/>
                                    <a:gd name="T57" fmla="*/ 23 h 1028"/>
                                    <a:gd name="T58" fmla="*/ 638 w 828"/>
                                    <a:gd name="T59" fmla="*/ 17 h 1028"/>
                                    <a:gd name="T60" fmla="*/ 568 w 828"/>
                                    <a:gd name="T61" fmla="*/ 11 h 1028"/>
                                    <a:gd name="T62" fmla="*/ 496 w 828"/>
                                    <a:gd name="T63" fmla="*/ 8 h 1028"/>
                                    <a:gd name="T64" fmla="*/ 431 w 828"/>
                                    <a:gd name="T65" fmla="*/ 5 h 1028"/>
                                    <a:gd name="T66" fmla="*/ 375 w 828"/>
                                    <a:gd name="T67" fmla="*/ 3 h 1028"/>
                                    <a:gd name="T68" fmla="*/ 334 w 828"/>
                                    <a:gd name="T69" fmla="*/ 2 h 1028"/>
                                    <a:gd name="T70" fmla="*/ 310 w 828"/>
                                    <a:gd name="T71" fmla="*/ 1 h 10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828" h="1028">
                                      <a:moveTo>
                                        <a:pt x="307" y="1"/>
                                      </a:moveTo>
                                      <a:lnTo>
                                        <a:pt x="304" y="1"/>
                                      </a:lnTo>
                                      <a:lnTo>
                                        <a:pt x="293" y="0"/>
                                      </a:lnTo>
                                      <a:lnTo>
                                        <a:pt x="278" y="1"/>
                                      </a:lnTo>
                                      <a:lnTo>
                                        <a:pt x="258" y="2"/>
                                      </a:lnTo>
                                      <a:lnTo>
                                        <a:pt x="235" y="4"/>
                                      </a:lnTo>
                                      <a:lnTo>
                                        <a:pt x="208" y="8"/>
                                      </a:lnTo>
                                      <a:lnTo>
                                        <a:pt x="181" y="16"/>
                                      </a:lnTo>
                                      <a:lnTo>
                                        <a:pt x="152" y="26"/>
                                      </a:lnTo>
                                      <a:lnTo>
                                        <a:pt x="122" y="40"/>
                                      </a:lnTo>
                                      <a:lnTo>
                                        <a:pt x="94" y="58"/>
                                      </a:lnTo>
                                      <a:lnTo>
                                        <a:pt x="69" y="82"/>
                                      </a:lnTo>
                                      <a:lnTo>
                                        <a:pt x="45" y="110"/>
                                      </a:lnTo>
                                      <a:lnTo>
                                        <a:pt x="26" y="144"/>
                                      </a:lnTo>
                                      <a:lnTo>
                                        <a:pt x="11" y="184"/>
                                      </a:lnTo>
                                      <a:lnTo>
                                        <a:pt x="2" y="232"/>
                                      </a:lnTo>
                                      <a:lnTo>
                                        <a:pt x="0" y="287"/>
                                      </a:lnTo>
                                      <a:lnTo>
                                        <a:pt x="4" y="342"/>
                                      </a:lnTo>
                                      <a:lnTo>
                                        <a:pt x="15" y="393"/>
                                      </a:lnTo>
                                      <a:lnTo>
                                        <a:pt x="31" y="439"/>
                                      </a:lnTo>
                                      <a:lnTo>
                                        <a:pt x="52" y="479"/>
                                      </a:lnTo>
                                      <a:lnTo>
                                        <a:pt x="76" y="517"/>
                                      </a:lnTo>
                                      <a:lnTo>
                                        <a:pt x="105" y="551"/>
                                      </a:lnTo>
                                      <a:lnTo>
                                        <a:pt x="137" y="583"/>
                                      </a:lnTo>
                                      <a:lnTo>
                                        <a:pt x="171" y="614"/>
                                      </a:lnTo>
                                      <a:lnTo>
                                        <a:pt x="206" y="643"/>
                                      </a:lnTo>
                                      <a:lnTo>
                                        <a:pt x="242" y="672"/>
                                      </a:lnTo>
                                      <a:lnTo>
                                        <a:pt x="279" y="701"/>
                                      </a:lnTo>
                                      <a:lnTo>
                                        <a:pt x="316" y="731"/>
                                      </a:lnTo>
                                      <a:lnTo>
                                        <a:pt x="351" y="763"/>
                                      </a:lnTo>
                                      <a:lnTo>
                                        <a:pt x="384" y="797"/>
                                      </a:lnTo>
                                      <a:lnTo>
                                        <a:pt x="416" y="835"/>
                                      </a:lnTo>
                                      <a:lnTo>
                                        <a:pt x="443" y="875"/>
                                      </a:lnTo>
                                      <a:lnTo>
                                        <a:pt x="470" y="915"/>
                                      </a:lnTo>
                                      <a:lnTo>
                                        <a:pt x="498" y="949"/>
                                      </a:lnTo>
                                      <a:lnTo>
                                        <a:pt x="527" y="977"/>
                                      </a:lnTo>
                                      <a:lnTo>
                                        <a:pt x="556" y="999"/>
                                      </a:lnTo>
                                      <a:lnTo>
                                        <a:pt x="584" y="1015"/>
                                      </a:lnTo>
                                      <a:lnTo>
                                        <a:pt x="612" y="1025"/>
                                      </a:lnTo>
                                      <a:lnTo>
                                        <a:pt x="640" y="1028"/>
                                      </a:lnTo>
                                      <a:lnTo>
                                        <a:pt x="665" y="1026"/>
                                      </a:lnTo>
                                      <a:lnTo>
                                        <a:pt x="691" y="1017"/>
                                      </a:lnTo>
                                      <a:lnTo>
                                        <a:pt x="713" y="1002"/>
                                      </a:lnTo>
                                      <a:lnTo>
                                        <a:pt x="735" y="981"/>
                                      </a:lnTo>
                                      <a:lnTo>
                                        <a:pt x="753" y="954"/>
                                      </a:lnTo>
                                      <a:lnTo>
                                        <a:pt x="768" y="921"/>
                                      </a:lnTo>
                                      <a:lnTo>
                                        <a:pt x="780" y="881"/>
                                      </a:lnTo>
                                      <a:lnTo>
                                        <a:pt x="789" y="835"/>
                                      </a:lnTo>
                                      <a:lnTo>
                                        <a:pt x="794" y="782"/>
                                      </a:lnTo>
                                      <a:lnTo>
                                        <a:pt x="803" y="666"/>
                                      </a:lnTo>
                                      <a:lnTo>
                                        <a:pt x="813" y="542"/>
                                      </a:lnTo>
                                      <a:lnTo>
                                        <a:pt x="823" y="419"/>
                                      </a:lnTo>
                                      <a:lnTo>
                                        <a:pt x="828" y="302"/>
                                      </a:lnTo>
                                      <a:lnTo>
                                        <a:pt x="825" y="198"/>
                                      </a:lnTo>
                                      <a:lnTo>
                                        <a:pt x="811" y="113"/>
                                      </a:lnTo>
                                      <a:lnTo>
                                        <a:pt x="781" y="54"/>
                                      </a:lnTo>
                                      <a:lnTo>
                                        <a:pt x="735" y="27"/>
                                      </a:lnTo>
                                      <a:lnTo>
                                        <a:pt x="705" y="23"/>
                                      </a:lnTo>
                                      <a:lnTo>
                                        <a:pt x="672" y="20"/>
                                      </a:lnTo>
                                      <a:lnTo>
                                        <a:pt x="638" y="17"/>
                                      </a:lnTo>
                                      <a:lnTo>
                                        <a:pt x="603" y="15"/>
                                      </a:lnTo>
                                      <a:lnTo>
                                        <a:pt x="568" y="11"/>
                                      </a:lnTo>
                                      <a:lnTo>
                                        <a:pt x="531" y="9"/>
                                      </a:lnTo>
                                      <a:lnTo>
                                        <a:pt x="496" y="8"/>
                                      </a:lnTo>
                                      <a:lnTo>
                                        <a:pt x="463" y="6"/>
                                      </a:lnTo>
                                      <a:lnTo>
                                        <a:pt x="431" y="5"/>
                                      </a:lnTo>
                                      <a:lnTo>
                                        <a:pt x="402" y="4"/>
                                      </a:lnTo>
                                      <a:lnTo>
                                        <a:pt x="375" y="3"/>
                                      </a:lnTo>
                                      <a:lnTo>
                                        <a:pt x="352" y="2"/>
                                      </a:lnTo>
                                      <a:lnTo>
                                        <a:pt x="334" y="2"/>
                                      </a:lnTo>
                                      <a:lnTo>
                                        <a:pt x="319" y="1"/>
                                      </a:lnTo>
                                      <a:lnTo>
                                        <a:pt x="310" y="1"/>
                                      </a:lnTo>
                                      <a:lnTo>
                                        <a:pt x="307" y="1"/>
                                      </a:lnTo>
                                      <a:close/>
                                    </a:path>
                                  </a:pathLst>
                                </a:custGeom>
                                <a:solidFill>
                                  <a:srgbClr val="D8EDD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 name="Freeform 656"/>
                              <wps:cNvSpPr>
                                <a:spLocks/>
                              </wps:cNvSpPr>
                              <wps:spPr bwMode="auto">
                                <a:xfrm>
                                  <a:off x="20955" y="21590"/>
                                  <a:ext cx="253365" cy="314960"/>
                                </a:xfrm>
                                <a:custGeom>
                                  <a:avLst/>
                                  <a:gdLst>
                                    <a:gd name="T0" fmla="*/ 292 w 799"/>
                                    <a:gd name="T1" fmla="*/ 1 h 992"/>
                                    <a:gd name="T2" fmla="*/ 268 w 799"/>
                                    <a:gd name="T3" fmla="*/ 1 h 992"/>
                                    <a:gd name="T4" fmla="*/ 226 w 799"/>
                                    <a:gd name="T5" fmla="*/ 5 h 992"/>
                                    <a:gd name="T6" fmla="*/ 173 w 799"/>
                                    <a:gd name="T7" fmla="*/ 16 h 992"/>
                                    <a:gd name="T8" fmla="*/ 118 w 799"/>
                                    <a:gd name="T9" fmla="*/ 40 h 992"/>
                                    <a:gd name="T10" fmla="*/ 66 w 799"/>
                                    <a:gd name="T11" fmla="*/ 79 h 992"/>
                                    <a:gd name="T12" fmla="*/ 25 w 799"/>
                                    <a:gd name="T13" fmla="*/ 140 h 992"/>
                                    <a:gd name="T14" fmla="*/ 2 w 799"/>
                                    <a:gd name="T15" fmla="*/ 225 h 992"/>
                                    <a:gd name="T16" fmla="*/ 4 w 799"/>
                                    <a:gd name="T17" fmla="*/ 331 h 992"/>
                                    <a:gd name="T18" fmla="*/ 30 w 799"/>
                                    <a:gd name="T19" fmla="*/ 424 h 992"/>
                                    <a:gd name="T20" fmla="*/ 74 w 799"/>
                                    <a:gd name="T21" fmla="*/ 499 h 992"/>
                                    <a:gd name="T22" fmla="*/ 132 w 799"/>
                                    <a:gd name="T23" fmla="*/ 563 h 992"/>
                                    <a:gd name="T24" fmla="*/ 199 w 799"/>
                                    <a:gd name="T25" fmla="*/ 621 h 992"/>
                                    <a:gd name="T26" fmla="*/ 269 w 799"/>
                                    <a:gd name="T27" fmla="*/ 677 h 992"/>
                                    <a:gd name="T28" fmla="*/ 338 w 799"/>
                                    <a:gd name="T29" fmla="*/ 738 h 992"/>
                                    <a:gd name="T30" fmla="*/ 401 w 799"/>
                                    <a:gd name="T31" fmla="*/ 806 h 992"/>
                                    <a:gd name="T32" fmla="*/ 455 w 799"/>
                                    <a:gd name="T33" fmla="*/ 884 h 992"/>
                                    <a:gd name="T34" fmla="*/ 509 w 799"/>
                                    <a:gd name="T35" fmla="*/ 943 h 992"/>
                                    <a:gd name="T36" fmla="*/ 564 w 799"/>
                                    <a:gd name="T37" fmla="*/ 979 h 992"/>
                                    <a:gd name="T38" fmla="*/ 618 w 799"/>
                                    <a:gd name="T39" fmla="*/ 992 h 992"/>
                                    <a:gd name="T40" fmla="*/ 667 w 799"/>
                                    <a:gd name="T41" fmla="*/ 982 h 992"/>
                                    <a:gd name="T42" fmla="*/ 708 w 799"/>
                                    <a:gd name="T43" fmla="*/ 947 h 992"/>
                                    <a:gd name="T44" fmla="*/ 741 w 799"/>
                                    <a:gd name="T45" fmla="*/ 889 h 992"/>
                                    <a:gd name="T46" fmla="*/ 761 w 799"/>
                                    <a:gd name="T47" fmla="*/ 805 h 992"/>
                                    <a:gd name="T48" fmla="*/ 774 w 799"/>
                                    <a:gd name="T49" fmla="*/ 643 h 992"/>
                                    <a:gd name="T50" fmla="*/ 793 w 799"/>
                                    <a:gd name="T51" fmla="*/ 405 h 992"/>
                                    <a:gd name="T52" fmla="*/ 795 w 799"/>
                                    <a:gd name="T53" fmla="*/ 193 h 992"/>
                                    <a:gd name="T54" fmla="*/ 754 w 799"/>
                                    <a:gd name="T55" fmla="*/ 54 h 992"/>
                                    <a:gd name="T56" fmla="*/ 679 w 799"/>
                                    <a:gd name="T57" fmla="*/ 24 h 992"/>
                                    <a:gd name="T58" fmla="*/ 616 w 799"/>
                                    <a:gd name="T59" fmla="*/ 17 h 992"/>
                                    <a:gd name="T60" fmla="*/ 547 w 799"/>
                                    <a:gd name="T61" fmla="*/ 12 h 992"/>
                                    <a:gd name="T62" fmla="*/ 478 w 799"/>
                                    <a:gd name="T63" fmla="*/ 9 h 992"/>
                                    <a:gd name="T64" fmla="*/ 416 w 799"/>
                                    <a:gd name="T65" fmla="*/ 6 h 992"/>
                                    <a:gd name="T66" fmla="*/ 362 w 799"/>
                                    <a:gd name="T67" fmla="*/ 4 h 992"/>
                                    <a:gd name="T68" fmla="*/ 321 w 799"/>
                                    <a:gd name="T69" fmla="*/ 2 h 992"/>
                                    <a:gd name="T70" fmla="*/ 299 w 799"/>
                                    <a:gd name="T71" fmla="*/ 1 h 9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99" h="992">
                                      <a:moveTo>
                                        <a:pt x="296" y="1"/>
                                      </a:moveTo>
                                      <a:lnTo>
                                        <a:pt x="292" y="1"/>
                                      </a:lnTo>
                                      <a:lnTo>
                                        <a:pt x="283" y="0"/>
                                      </a:lnTo>
                                      <a:lnTo>
                                        <a:pt x="268" y="1"/>
                                      </a:lnTo>
                                      <a:lnTo>
                                        <a:pt x="249" y="2"/>
                                      </a:lnTo>
                                      <a:lnTo>
                                        <a:pt x="226" y="5"/>
                                      </a:lnTo>
                                      <a:lnTo>
                                        <a:pt x="201" y="9"/>
                                      </a:lnTo>
                                      <a:lnTo>
                                        <a:pt x="173" y="16"/>
                                      </a:lnTo>
                                      <a:lnTo>
                                        <a:pt x="146" y="26"/>
                                      </a:lnTo>
                                      <a:lnTo>
                                        <a:pt x="118" y="40"/>
                                      </a:lnTo>
                                      <a:lnTo>
                                        <a:pt x="91" y="57"/>
                                      </a:lnTo>
                                      <a:lnTo>
                                        <a:pt x="66" y="79"/>
                                      </a:lnTo>
                                      <a:lnTo>
                                        <a:pt x="44" y="107"/>
                                      </a:lnTo>
                                      <a:lnTo>
                                        <a:pt x="25" y="140"/>
                                      </a:lnTo>
                                      <a:lnTo>
                                        <a:pt x="12" y="179"/>
                                      </a:lnTo>
                                      <a:lnTo>
                                        <a:pt x="2" y="225"/>
                                      </a:lnTo>
                                      <a:lnTo>
                                        <a:pt x="0" y="278"/>
                                      </a:lnTo>
                                      <a:lnTo>
                                        <a:pt x="4" y="331"/>
                                      </a:lnTo>
                                      <a:lnTo>
                                        <a:pt x="14" y="380"/>
                                      </a:lnTo>
                                      <a:lnTo>
                                        <a:pt x="30" y="424"/>
                                      </a:lnTo>
                                      <a:lnTo>
                                        <a:pt x="50" y="464"/>
                                      </a:lnTo>
                                      <a:lnTo>
                                        <a:pt x="74" y="499"/>
                                      </a:lnTo>
                                      <a:lnTo>
                                        <a:pt x="102" y="532"/>
                                      </a:lnTo>
                                      <a:lnTo>
                                        <a:pt x="132" y="563"/>
                                      </a:lnTo>
                                      <a:lnTo>
                                        <a:pt x="165" y="593"/>
                                      </a:lnTo>
                                      <a:lnTo>
                                        <a:pt x="199" y="621"/>
                                      </a:lnTo>
                                      <a:lnTo>
                                        <a:pt x="234" y="650"/>
                                      </a:lnTo>
                                      <a:lnTo>
                                        <a:pt x="269" y="677"/>
                                      </a:lnTo>
                                      <a:lnTo>
                                        <a:pt x="304" y="707"/>
                                      </a:lnTo>
                                      <a:lnTo>
                                        <a:pt x="338" y="738"/>
                                      </a:lnTo>
                                      <a:lnTo>
                                        <a:pt x="371" y="771"/>
                                      </a:lnTo>
                                      <a:lnTo>
                                        <a:pt x="401" y="806"/>
                                      </a:lnTo>
                                      <a:lnTo>
                                        <a:pt x="429" y="846"/>
                                      </a:lnTo>
                                      <a:lnTo>
                                        <a:pt x="455" y="884"/>
                                      </a:lnTo>
                                      <a:lnTo>
                                        <a:pt x="482" y="916"/>
                                      </a:lnTo>
                                      <a:lnTo>
                                        <a:pt x="509" y="943"/>
                                      </a:lnTo>
                                      <a:lnTo>
                                        <a:pt x="537" y="965"/>
                                      </a:lnTo>
                                      <a:lnTo>
                                        <a:pt x="564" y="979"/>
                                      </a:lnTo>
                                      <a:lnTo>
                                        <a:pt x="591" y="989"/>
                                      </a:lnTo>
                                      <a:lnTo>
                                        <a:pt x="618" y="992"/>
                                      </a:lnTo>
                                      <a:lnTo>
                                        <a:pt x="642" y="990"/>
                                      </a:lnTo>
                                      <a:lnTo>
                                        <a:pt x="667" y="982"/>
                                      </a:lnTo>
                                      <a:lnTo>
                                        <a:pt x="689" y="968"/>
                                      </a:lnTo>
                                      <a:lnTo>
                                        <a:pt x="708" y="947"/>
                                      </a:lnTo>
                                      <a:lnTo>
                                        <a:pt x="726" y="921"/>
                                      </a:lnTo>
                                      <a:lnTo>
                                        <a:pt x="741" y="889"/>
                                      </a:lnTo>
                                      <a:lnTo>
                                        <a:pt x="753" y="850"/>
                                      </a:lnTo>
                                      <a:lnTo>
                                        <a:pt x="761" y="805"/>
                                      </a:lnTo>
                                      <a:lnTo>
                                        <a:pt x="767" y="755"/>
                                      </a:lnTo>
                                      <a:lnTo>
                                        <a:pt x="774" y="643"/>
                                      </a:lnTo>
                                      <a:lnTo>
                                        <a:pt x="785" y="524"/>
                                      </a:lnTo>
                                      <a:lnTo>
                                        <a:pt x="793" y="405"/>
                                      </a:lnTo>
                                      <a:lnTo>
                                        <a:pt x="799" y="292"/>
                                      </a:lnTo>
                                      <a:lnTo>
                                        <a:pt x="795" y="193"/>
                                      </a:lnTo>
                                      <a:lnTo>
                                        <a:pt x="782" y="110"/>
                                      </a:lnTo>
                                      <a:lnTo>
                                        <a:pt x="754" y="54"/>
                                      </a:lnTo>
                                      <a:lnTo>
                                        <a:pt x="708" y="28"/>
                                      </a:lnTo>
                                      <a:lnTo>
                                        <a:pt x="679" y="24"/>
                                      </a:lnTo>
                                      <a:lnTo>
                                        <a:pt x="648" y="21"/>
                                      </a:lnTo>
                                      <a:lnTo>
                                        <a:pt x="616" y="17"/>
                                      </a:lnTo>
                                      <a:lnTo>
                                        <a:pt x="582" y="15"/>
                                      </a:lnTo>
                                      <a:lnTo>
                                        <a:pt x="547" y="12"/>
                                      </a:lnTo>
                                      <a:lnTo>
                                        <a:pt x="513" y="10"/>
                                      </a:lnTo>
                                      <a:lnTo>
                                        <a:pt x="478" y="9"/>
                                      </a:lnTo>
                                      <a:lnTo>
                                        <a:pt x="447" y="7"/>
                                      </a:lnTo>
                                      <a:lnTo>
                                        <a:pt x="416" y="6"/>
                                      </a:lnTo>
                                      <a:lnTo>
                                        <a:pt x="387" y="5"/>
                                      </a:lnTo>
                                      <a:lnTo>
                                        <a:pt x="362" y="4"/>
                                      </a:lnTo>
                                      <a:lnTo>
                                        <a:pt x="339" y="2"/>
                                      </a:lnTo>
                                      <a:lnTo>
                                        <a:pt x="321" y="2"/>
                                      </a:lnTo>
                                      <a:lnTo>
                                        <a:pt x="307" y="1"/>
                                      </a:lnTo>
                                      <a:lnTo>
                                        <a:pt x="299" y="1"/>
                                      </a:lnTo>
                                      <a:lnTo>
                                        <a:pt x="296" y="1"/>
                                      </a:lnTo>
                                      <a:close/>
                                    </a:path>
                                  </a:pathLst>
                                </a:custGeom>
                                <a:solidFill>
                                  <a:srgbClr val="C6E8C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 name="Freeform 657"/>
                              <wps:cNvSpPr>
                                <a:spLocks/>
                              </wps:cNvSpPr>
                              <wps:spPr bwMode="auto">
                                <a:xfrm>
                                  <a:off x="27305" y="25400"/>
                                  <a:ext cx="244475" cy="302895"/>
                                </a:xfrm>
                                <a:custGeom>
                                  <a:avLst/>
                                  <a:gdLst>
                                    <a:gd name="T0" fmla="*/ 282 w 769"/>
                                    <a:gd name="T1" fmla="*/ 0 h 955"/>
                                    <a:gd name="T2" fmla="*/ 259 w 769"/>
                                    <a:gd name="T3" fmla="*/ 0 h 955"/>
                                    <a:gd name="T4" fmla="*/ 218 w 769"/>
                                    <a:gd name="T5" fmla="*/ 3 h 955"/>
                                    <a:gd name="T6" fmla="*/ 167 w 769"/>
                                    <a:gd name="T7" fmla="*/ 14 h 955"/>
                                    <a:gd name="T8" fmla="*/ 114 w 769"/>
                                    <a:gd name="T9" fmla="*/ 36 h 955"/>
                                    <a:gd name="T10" fmla="*/ 64 w 769"/>
                                    <a:gd name="T11" fmla="*/ 75 h 955"/>
                                    <a:gd name="T12" fmla="*/ 25 w 769"/>
                                    <a:gd name="T13" fmla="*/ 133 h 955"/>
                                    <a:gd name="T14" fmla="*/ 2 w 769"/>
                                    <a:gd name="T15" fmla="*/ 215 h 955"/>
                                    <a:gd name="T16" fmla="*/ 4 w 769"/>
                                    <a:gd name="T17" fmla="*/ 318 h 955"/>
                                    <a:gd name="T18" fmla="*/ 29 w 769"/>
                                    <a:gd name="T19" fmla="*/ 407 h 955"/>
                                    <a:gd name="T20" fmla="*/ 71 w 769"/>
                                    <a:gd name="T21" fmla="*/ 479 h 955"/>
                                    <a:gd name="T22" fmla="*/ 128 w 769"/>
                                    <a:gd name="T23" fmla="*/ 541 h 955"/>
                                    <a:gd name="T24" fmla="*/ 192 w 769"/>
                                    <a:gd name="T25" fmla="*/ 597 h 955"/>
                                    <a:gd name="T26" fmla="*/ 260 w 769"/>
                                    <a:gd name="T27" fmla="*/ 651 h 955"/>
                                    <a:gd name="T28" fmla="*/ 327 w 769"/>
                                    <a:gd name="T29" fmla="*/ 710 h 955"/>
                                    <a:gd name="T30" fmla="*/ 386 w 769"/>
                                    <a:gd name="T31" fmla="*/ 776 h 955"/>
                                    <a:gd name="T32" fmla="*/ 438 w 769"/>
                                    <a:gd name="T33" fmla="*/ 850 h 955"/>
                                    <a:gd name="T34" fmla="*/ 490 w 769"/>
                                    <a:gd name="T35" fmla="*/ 908 h 955"/>
                                    <a:gd name="T36" fmla="*/ 543 w 769"/>
                                    <a:gd name="T37" fmla="*/ 942 h 955"/>
                                    <a:gd name="T38" fmla="*/ 595 w 769"/>
                                    <a:gd name="T39" fmla="*/ 955 h 955"/>
                                    <a:gd name="T40" fmla="*/ 641 w 769"/>
                                    <a:gd name="T41" fmla="*/ 944 h 955"/>
                                    <a:gd name="T42" fmla="*/ 682 w 769"/>
                                    <a:gd name="T43" fmla="*/ 911 h 955"/>
                                    <a:gd name="T44" fmla="*/ 714 w 769"/>
                                    <a:gd name="T45" fmla="*/ 855 h 955"/>
                                    <a:gd name="T46" fmla="*/ 733 w 769"/>
                                    <a:gd name="T47" fmla="*/ 775 h 955"/>
                                    <a:gd name="T48" fmla="*/ 746 w 769"/>
                                    <a:gd name="T49" fmla="*/ 618 h 955"/>
                                    <a:gd name="T50" fmla="*/ 765 w 769"/>
                                    <a:gd name="T51" fmla="*/ 389 h 955"/>
                                    <a:gd name="T52" fmla="*/ 766 w 769"/>
                                    <a:gd name="T53" fmla="*/ 184 h 955"/>
                                    <a:gd name="T54" fmla="*/ 725 w 769"/>
                                    <a:gd name="T55" fmla="*/ 50 h 955"/>
                                    <a:gd name="T56" fmla="*/ 654 w 769"/>
                                    <a:gd name="T57" fmla="*/ 22 h 955"/>
                                    <a:gd name="T58" fmla="*/ 592 w 769"/>
                                    <a:gd name="T59" fmla="*/ 16 h 955"/>
                                    <a:gd name="T60" fmla="*/ 527 w 769"/>
                                    <a:gd name="T61" fmla="*/ 11 h 955"/>
                                    <a:gd name="T62" fmla="*/ 462 w 769"/>
                                    <a:gd name="T63" fmla="*/ 6 h 955"/>
                                    <a:gd name="T64" fmla="*/ 400 w 769"/>
                                    <a:gd name="T65" fmla="*/ 4 h 955"/>
                                    <a:gd name="T66" fmla="*/ 349 w 769"/>
                                    <a:gd name="T67" fmla="*/ 2 h 955"/>
                                    <a:gd name="T68" fmla="*/ 310 w 769"/>
                                    <a:gd name="T69" fmla="*/ 1 h 955"/>
                                    <a:gd name="T70" fmla="*/ 288 w 769"/>
                                    <a:gd name="T71" fmla="*/ 0 h 9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69" h="955">
                                      <a:moveTo>
                                        <a:pt x="285" y="0"/>
                                      </a:moveTo>
                                      <a:lnTo>
                                        <a:pt x="282" y="0"/>
                                      </a:lnTo>
                                      <a:lnTo>
                                        <a:pt x="272" y="0"/>
                                      </a:lnTo>
                                      <a:lnTo>
                                        <a:pt x="259" y="0"/>
                                      </a:lnTo>
                                      <a:lnTo>
                                        <a:pt x="239" y="1"/>
                                      </a:lnTo>
                                      <a:lnTo>
                                        <a:pt x="218" y="3"/>
                                      </a:lnTo>
                                      <a:lnTo>
                                        <a:pt x="194" y="7"/>
                                      </a:lnTo>
                                      <a:lnTo>
                                        <a:pt x="167" y="14"/>
                                      </a:lnTo>
                                      <a:lnTo>
                                        <a:pt x="141" y="24"/>
                                      </a:lnTo>
                                      <a:lnTo>
                                        <a:pt x="114" y="36"/>
                                      </a:lnTo>
                                      <a:lnTo>
                                        <a:pt x="88" y="53"/>
                                      </a:lnTo>
                                      <a:lnTo>
                                        <a:pt x="64" y="75"/>
                                      </a:lnTo>
                                      <a:lnTo>
                                        <a:pt x="43" y="101"/>
                                      </a:lnTo>
                                      <a:lnTo>
                                        <a:pt x="25" y="133"/>
                                      </a:lnTo>
                                      <a:lnTo>
                                        <a:pt x="11" y="171"/>
                                      </a:lnTo>
                                      <a:lnTo>
                                        <a:pt x="2" y="215"/>
                                      </a:lnTo>
                                      <a:lnTo>
                                        <a:pt x="0" y="266"/>
                                      </a:lnTo>
                                      <a:lnTo>
                                        <a:pt x="4" y="318"/>
                                      </a:lnTo>
                                      <a:lnTo>
                                        <a:pt x="14" y="364"/>
                                      </a:lnTo>
                                      <a:lnTo>
                                        <a:pt x="29" y="407"/>
                                      </a:lnTo>
                                      <a:lnTo>
                                        <a:pt x="48" y="444"/>
                                      </a:lnTo>
                                      <a:lnTo>
                                        <a:pt x="71" y="479"/>
                                      </a:lnTo>
                                      <a:lnTo>
                                        <a:pt x="98" y="511"/>
                                      </a:lnTo>
                                      <a:lnTo>
                                        <a:pt x="128" y="541"/>
                                      </a:lnTo>
                                      <a:lnTo>
                                        <a:pt x="159" y="570"/>
                                      </a:lnTo>
                                      <a:lnTo>
                                        <a:pt x="192" y="597"/>
                                      </a:lnTo>
                                      <a:lnTo>
                                        <a:pt x="226" y="625"/>
                                      </a:lnTo>
                                      <a:lnTo>
                                        <a:pt x="260" y="651"/>
                                      </a:lnTo>
                                      <a:lnTo>
                                        <a:pt x="294" y="680"/>
                                      </a:lnTo>
                                      <a:lnTo>
                                        <a:pt x="327" y="710"/>
                                      </a:lnTo>
                                      <a:lnTo>
                                        <a:pt x="357" y="741"/>
                                      </a:lnTo>
                                      <a:lnTo>
                                        <a:pt x="386" y="776"/>
                                      </a:lnTo>
                                      <a:lnTo>
                                        <a:pt x="413" y="814"/>
                                      </a:lnTo>
                                      <a:lnTo>
                                        <a:pt x="438" y="850"/>
                                      </a:lnTo>
                                      <a:lnTo>
                                        <a:pt x="464" y="882"/>
                                      </a:lnTo>
                                      <a:lnTo>
                                        <a:pt x="490" y="908"/>
                                      </a:lnTo>
                                      <a:lnTo>
                                        <a:pt x="517" y="928"/>
                                      </a:lnTo>
                                      <a:lnTo>
                                        <a:pt x="543" y="942"/>
                                      </a:lnTo>
                                      <a:lnTo>
                                        <a:pt x="569" y="951"/>
                                      </a:lnTo>
                                      <a:lnTo>
                                        <a:pt x="595" y="955"/>
                                      </a:lnTo>
                                      <a:lnTo>
                                        <a:pt x="619" y="952"/>
                                      </a:lnTo>
                                      <a:lnTo>
                                        <a:pt x="641" y="944"/>
                                      </a:lnTo>
                                      <a:lnTo>
                                        <a:pt x="663" y="931"/>
                                      </a:lnTo>
                                      <a:lnTo>
                                        <a:pt x="682" y="911"/>
                                      </a:lnTo>
                                      <a:lnTo>
                                        <a:pt x="699" y="886"/>
                                      </a:lnTo>
                                      <a:lnTo>
                                        <a:pt x="714" y="855"/>
                                      </a:lnTo>
                                      <a:lnTo>
                                        <a:pt x="725" y="818"/>
                                      </a:lnTo>
                                      <a:lnTo>
                                        <a:pt x="733" y="775"/>
                                      </a:lnTo>
                                      <a:lnTo>
                                        <a:pt x="738" y="727"/>
                                      </a:lnTo>
                                      <a:lnTo>
                                        <a:pt x="746" y="618"/>
                                      </a:lnTo>
                                      <a:lnTo>
                                        <a:pt x="755" y="504"/>
                                      </a:lnTo>
                                      <a:lnTo>
                                        <a:pt x="765" y="389"/>
                                      </a:lnTo>
                                      <a:lnTo>
                                        <a:pt x="769" y="280"/>
                                      </a:lnTo>
                                      <a:lnTo>
                                        <a:pt x="766" y="184"/>
                                      </a:lnTo>
                                      <a:lnTo>
                                        <a:pt x="753" y="105"/>
                                      </a:lnTo>
                                      <a:lnTo>
                                        <a:pt x="725" y="50"/>
                                      </a:lnTo>
                                      <a:lnTo>
                                        <a:pt x="682" y="26"/>
                                      </a:lnTo>
                                      <a:lnTo>
                                        <a:pt x="654" y="22"/>
                                      </a:lnTo>
                                      <a:lnTo>
                                        <a:pt x="624" y="19"/>
                                      </a:lnTo>
                                      <a:lnTo>
                                        <a:pt x="592" y="16"/>
                                      </a:lnTo>
                                      <a:lnTo>
                                        <a:pt x="560" y="13"/>
                                      </a:lnTo>
                                      <a:lnTo>
                                        <a:pt x="527" y="11"/>
                                      </a:lnTo>
                                      <a:lnTo>
                                        <a:pt x="494" y="9"/>
                                      </a:lnTo>
                                      <a:lnTo>
                                        <a:pt x="462" y="6"/>
                                      </a:lnTo>
                                      <a:lnTo>
                                        <a:pt x="430" y="5"/>
                                      </a:lnTo>
                                      <a:lnTo>
                                        <a:pt x="400" y="4"/>
                                      </a:lnTo>
                                      <a:lnTo>
                                        <a:pt x="373" y="3"/>
                                      </a:lnTo>
                                      <a:lnTo>
                                        <a:pt x="349" y="2"/>
                                      </a:lnTo>
                                      <a:lnTo>
                                        <a:pt x="327" y="1"/>
                                      </a:lnTo>
                                      <a:lnTo>
                                        <a:pt x="310" y="1"/>
                                      </a:lnTo>
                                      <a:lnTo>
                                        <a:pt x="297" y="0"/>
                                      </a:lnTo>
                                      <a:lnTo>
                                        <a:pt x="288" y="0"/>
                                      </a:lnTo>
                                      <a:lnTo>
                                        <a:pt x="285" y="0"/>
                                      </a:lnTo>
                                      <a:close/>
                                    </a:path>
                                  </a:pathLst>
                                </a:custGeom>
                                <a:solidFill>
                                  <a:srgbClr val="B5DDA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 name="Freeform 658"/>
                              <wps:cNvSpPr>
                                <a:spLocks/>
                              </wps:cNvSpPr>
                              <wps:spPr bwMode="auto">
                                <a:xfrm>
                                  <a:off x="33655" y="28575"/>
                                  <a:ext cx="234950" cy="290830"/>
                                </a:xfrm>
                                <a:custGeom>
                                  <a:avLst/>
                                  <a:gdLst>
                                    <a:gd name="T0" fmla="*/ 272 w 739"/>
                                    <a:gd name="T1" fmla="*/ 0 h 917"/>
                                    <a:gd name="T2" fmla="*/ 249 w 739"/>
                                    <a:gd name="T3" fmla="*/ 0 h 917"/>
                                    <a:gd name="T4" fmla="*/ 210 w 739"/>
                                    <a:gd name="T5" fmla="*/ 3 h 917"/>
                                    <a:gd name="T6" fmla="*/ 161 w 739"/>
                                    <a:gd name="T7" fmla="*/ 14 h 917"/>
                                    <a:gd name="T8" fmla="*/ 110 w 739"/>
                                    <a:gd name="T9" fmla="*/ 35 h 917"/>
                                    <a:gd name="T10" fmla="*/ 62 w 739"/>
                                    <a:gd name="T11" fmla="*/ 71 h 917"/>
                                    <a:gd name="T12" fmla="*/ 24 w 739"/>
                                    <a:gd name="T13" fmla="*/ 128 h 917"/>
                                    <a:gd name="T14" fmla="*/ 2 w 739"/>
                                    <a:gd name="T15" fmla="*/ 206 h 917"/>
                                    <a:gd name="T16" fmla="*/ 5 w 739"/>
                                    <a:gd name="T17" fmla="*/ 305 h 917"/>
                                    <a:gd name="T18" fmla="*/ 28 w 739"/>
                                    <a:gd name="T19" fmla="*/ 390 h 917"/>
                                    <a:gd name="T20" fmla="*/ 69 w 739"/>
                                    <a:gd name="T21" fmla="*/ 460 h 917"/>
                                    <a:gd name="T22" fmla="*/ 123 w 739"/>
                                    <a:gd name="T23" fmla="*/ 520 h 917"/>
                                    <a:gd name="T24" fmla="*/ 184 w 739"/>
                                    <a:gd name="T25" fmla="*/ 573 h 917"/>
                                    <a:gd name="T26" fmla="*/ 250 w 739"/>
                                    <a:gd name="T27" fmla="*/ 625 h 917"/>
                                    <a:gd name="T28" fmla="*/ 314 w 739"/>
                                    <a:gd name="T29" fmla="*/ 681 h 917"/>
                                    <a:gd name="T30" fmla="*/ 371 w 739"/>
                                    <a:gd name="T31" fmla="*/ 745 h 917"/>
                                    <a:gd name="T32" fmla="*/ 421 w 739"/>
                                    <a:gd name="T33" fmla="*/ 817 h 917"/>
                                    <a:gd name="T34" fmla="*/ 471 w 739"/>
                                    <a:gd name="T35" fmla="*/ 872 h 917"/>
                                    <a:gd name="T36" fmla="*/ 523 w 739"/>
                                    <a:gd name="T37" fmla="*/ 905 h 917"/>
                                    <a:gd name="T38" fmla="*/ 571 w 739"/>
                                    <a:gd name="T39" fmla="*/ 917 h 917"/>
                                    <a:gd name="T40" fmla="*/ 617 w 739"/>
                                    <a:gd name="T41" fmla="*/ 907 h 917"/>
                                    <a:gd name="T42" fmla="*/ 655 w 739"/>
                                    <a:gd name="T43" fmla="*/ 875 h 917"/>
                                    <a:gd name="T44" fmla="*/ 686 w 739"/>
                                    <a:gd name="T45" fmla="*/ 821 h 917"/>
                                    <a:gd name="T46" fmla="*/ 705 w 739"/>
                                    <a:gd name="T47" fmla="*/ 745 h 917"/>
                                    <a:gd name="T48" fmla="*/ 717 w 739"/>
                                    <a:gd name="T49" fmla="*/ 593 h 917"/>
                                    <a:gd name="T50" fmla="*/ 735 w 739"/>
                                    <a:gd name="T51" fmla="*/ 373 h 917"/>
                                    <a:gd name="T52" fmla="*/ 737 w 739"/>
                                    <a:gd name="T53" fmla="*/ 176 h 917"/>
                                    <a:gd name="T54" fmla="*/ 698 w 739"/>
                                    <a:gd name="T55" fmla="*/ 48 h 917"/>
                                    <a:gd name="T56" fmla="*/ 629 w 739"/>
                                    <a:gd name="T57" fmla="*/ 21 h 917"/>
                                    <a:gd name="T58" fmla="*/ 569 w 739"/>
                                    <a:gd name="T59" fmla="*/ 15 h 917"/>
                                    <a:gd name="T60" fmla="*/ 507 w 739"/>
                                    <a:gd name="T61" fmla="*/ 9 h 917"/>
                                    <a:gd name="T62" fmla="*/ 444 w 739"/>
                                    <a:gd name="T63" fmla="*/ 6 h 917"/>
                                    <a:gd name="T64" fmla="*/ 385 w 739"/>
                                    <a:gd name="T65" fmla="*/ 3 h 917"/>
                                    <a:gd name="T66" fmla="*/ 335 w 739"/>
                                    <a:gd name="T67" fmla="*/ 2 h 917"/>
                                    <a:gd name="T68" fmla="*/ 298 w 739"/>
                                    <a:gd name="T69" fmla="*/ 0 h 917"/>
                                    <a:gd name="T70" fmla="*/ 278 w 739"/>
                                    <a:gd name="T71" fmla="*/ 0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39" h="917">
                                      <a:moveTo>
                                        <a:pt x="275" y="0"/>
                                      </a:moveTo>
                                      <a:lnTo>
                                        <a:pt x="272" y="0"/>
                                      </a:lnTo>
                                      <a:lnTo>
                                        <a:pt x="263" y="0"/>
                                      </a:lnTo>
                                      <a:lnTo>
                                        <a:pt x="249" y="0"/>
                                      </a:lnTo>
                                      <a:lnTo>
                                        <a:pt x="231" y="0"/>
                                      </a:lnTo>
                                      <a:lnTo>
                                        <a:pt x="210" y="3"/>
                                      </a:lnTo>
                                      <a:lnTo>
                                        <a:pt x="186" y="7"/>
                                      </a:lnTo>
                                      <a:lnTo>
                                        <a:pt x="161" y="14"/>
                                      </a:lnTo>
                                      <a:lnTo>
                                        <a:pt x="135" y="22"/>
                                      </a:lnTo>
                                      <a:lnTo>
                                        <a:pt x="110" y="35"/>
                                      </a:lnTo>
                                      <a:lnTo>
                                        <a:pt x="84" y="51"/>
                                      </a:lnTo>
                                      <a:lnTo>
                                        <a:pt x="62" y="71"/>
                                      </a:lnTo>
                                      <a:lnTo>
                                        <a:pt x="41" y="97"/>
                                      </a:lnTo>
                                      <a:lnTo>
                                        <a:pt x="24" y="128"/>
                                      </a:lnTo>
                                      <a:lnTo>
                                        <a:pt x="11" y="164"/>
                                      </a:lnTo>
                                      <a:lnTo>
                                        <a:pt x="2" y="206"/>
                                      </a:lnTo>
                                      <a:lnTo>
                                        <a:pt x="0" y="255"/>
                                      </a:lnTo>
                                      <a:lnTo>
                                        <a:pt x="5" y="305"/>
                                      </a:lnTo>
                                      <a:lnTo>
                                        <a:pt x="14" y="350"/>
                                      </a:lnTo>
                                      <a:lnTo>
                                        <a:pt x="28" y="390"/>
                                      </a:lnTo>
                                      <a:lnTo>
                                        <a:pt x="47" y="427"/>
                                      </a:lnTo>
                                      <a:lnTo>
                                        <a:pt x="69" y="460"/>
                                      </a:lnTo>
                                      <a:lnTo>
                                        <a:pt x="95" y="491"/>
                                      </a:lnTo>
                                      <a:lnTo>
                                        <a:pt x="123" y="520"/>
                                      </a:lnTo>
                                      <a:lnTo>
                                        <a:pt x="153" y="546"/>
                                      </a:lnTo>
                                      <a:lnTo>
                                        <a:pt x="184" y="573"/>
                                      </a:lnTo>
                                      <a:lnTo>
                                        <a:pt x="217" y="599"/>
                                      </a:lnTo>
                                      <a:lnTo>
                                        <a:pt x="250" y="625"/>
                                      </a:lnTo>
                                      <a:lnTo>
                                        <a:pt x="282" y="652"/>
                                      </a:lnTo>
                                      <a:lnTo>
                                        <a:pt x="314" y="681"/>
                                      </a:lnTo>
                                      <a:lnTo>
                                        <a:pt x="344" y="712"/>
                                      </a:lnTo>
                                      <a:lnTo>
                                        <a:pt x="371" y="745"/>
                                      </a:lnTo>
                                      <a:lnTo>
                                        <a:pt x="397" y="781"/>
                                      </a:lnTo>
                                      <a:lnTo>
                                        <a:pt x="421" y="817"/>
                                      </a:lnTo>
                                      <a:lnTo>
                                        <a:pt x="446" y="846"/>
                                      </a:lnTo>
                                      <a:lnTo>
                                        <a:pt x="471" y="872"/>
                                      </a:lnTo>
                                      <a:lnTo>
                                        <a:pt x="497" y="891"/>
                                      </a:lnTo>
                                      <a:lnTo>
                                        <a:pt x="523" y="905"/>
                                      </a:lnTo>
                                      <a:lnTo>
                                        <a:pt x="547" y="914"/>
                                      </a:lnTo>
                                      <a:lnTo>
                                        <a:pt x="571" y="917"/>
                                      </a:lnTo>
                                      <a:lnTo>
                                        <a:pt x="595" y="915"/>
                                      </a:lnTo>
                                      <a:lnTo>
                                        <a:pt x="617" y="907"/>
                                      </a:lnTo>
                                      <a:lnTo>
                                        <a:pt x="637" y="893"/>
                                      </a:lnTo>
                                      <a:lnTo>
                                        <a:pt x="655" y="875"/>
                                      </a:lnTo>
                                      <a:lnTo>
                                        <a:pt x="672" y="851"/>
                                      </a:lnTo>
                                      <a:lnTo>
                                        <a:pt x="686" y="821"/>
                                      </a:lnTo>
                                      <a:lnTo>
                                        <a:pt x="697" y="786"/>
                                      </a:lnTo>
                                      <a:lnTo>
                                        <a:pt x="705" y="745"/>
                                      </a:lnTo>
                                      <a:lnTo>
                                        <a:pt x="710" y="698"/>
                                      </a:lnTo>
                                      <a:lnTo>
                                        <a:pt x="717" y="593"/>
                                      </a:lnTo>
                                      <a:lnTo>
                                        <a:pt x="727" y="483"/>
                                      </a:lnTo>
                                      <a:lnTo>
                                        <a:pt x="735" y="373"/>
                                      </a:lnTo>
                                      <a:lnTo>
                                        <a:pt x="739" y="269"/>
                                      </a:lnTo>
                                      <a:lnTo>
                                        <a:pt x="737" y="176"/>
                                      </a:lnTo>
                                      <a:lnTo>
                                        <a:pt x="724" y="100"/>
                                      </a:lnTo>
                                      <a:lnTo>
                                        <a:pt x="698" y="48"/>
                                      </a:lnTo>
                                      <a:lnTo>
                                        <a:pt x="655" y="24"/>
                                      </a:lnTo>
                                      <a:lnTo>
                                        <a:pt x="629" y="21"/>
                                      </a:lnTo>
                                      <a:lnTo>
                                        <a:pt x="600" y="18"/>
                                      </a:lnTo>
                                      <a:lnTo>
                                        <a:pt x="569" y="15"/>
                                      </a:lnTo>
                                      <a:lnTo>
                                        <a:pt x="538" y="11"/>
                                      </a:lnTo>
                                      <a:lnTo>
                                        <a:pt x="507" y="9"/>
                                      </a:lnTo>
                                      <a:lnTo>
                                        <a:pt x="475" y="7"/>
                                      </a:lnTo>
                                      <a:lnTo>
                                        <a:pt x="444" y="6"/>
                                      </a:lnTo>
                                      <a:lnTo>
                                        <a:pt x="414" y="4"/>
                                      </a:lnTo>
                                      <a:lnTo>
                                        <a:pt x="385" y="3"/>
                                      </a:lnTo>
                                      <a:lnTo>
                                        <a:pt x="360" y="2"/>
                                      </a:lnTo>
                                      <a:lnTo>
                                        <a:pt x="335" y="2"/>
                                      </a:lnTo>
                                      <a:lnTo>
                                        <a:pt x="315" y="1"/>
                                      </a:lnTo>
                                      <a:lnTo>
                                        <a:pt x="298" y="0"/>
                                      </a:lnTo>
                                      <a:lnTo>
                                        <a:pt x="285" y="0"/>
                                      </a:lnTo>
                                      <a:lnTo>
                                        <a:pt x="278" y="0"/>
                                      </a:lnTo>
                                      <a:lnTo>
                                        <a:pt x="275" y="0"/>
                                      </a:lnTo>
                                      <a:close/>
                                    </a:path>
                                  </a:pathLst>
                                </a:custGeom>
                                <a:solidFill>
                                  <a:srgbClr val="A0D6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 name="Freeform 659"/>
                              <wps:cNvSpPr>
                                <a:spLocks/>
                              </wps:cNvSpPr>
                              <wps:spPr bwMode="auto">
                                <a:xfrm>
                                  <a:off x="40005" y="31750"/>
                                  <a:ext cx="225425" cy="279400"/>
                                </a:xfrm>
                                <a:custGeom>
                                  <a:avLst/>
                                  <a:gdLst>
                                    <a:gd name="T0" fmla="*/ 259 w 709"/>
                                    <a:gd name="T1" fmla="*/ 0 h 881"/>
                                    <a:gd name="T2" fmla="*/ 238 w 709"/>
                                    <a:gd name="T3" fmla="*/ 0 h 881"/>
                                    <a:gd name="T4" fmla="*/ 201 w 709"/>
                                    <a:gd name="T5" fmla="*/ 4 h 881"/>
                                    <a:gd name="T6" fmla="*/ 154 w 709"/>
                                    <a:gd name="T7" fmla="*/ 13 h 881"/>
                                    <a:gd name="T8" fmla="*/ 104 w 709"/>
                                    <a:gd name="T9" fmla="*/ 34 h 881"/>
                                    <a:gd name="T10" fmla="*/ 58 w 709"/>
                                    <a:gd name="T11" fmla="*/ 70 h 881"/>
                                    <a:gd name="T12" fmla="*/ 22 w 709"/>
                                    <a:gd name="T13" fmla="*/ 123 h 881"/>
                                    <a:gd name="T14" fmla="*/ 2 w 709"/>
                                    <a:gd name="T15" fmla="*/ 199 h 881"/>
                                    <a:gd name="T16" fmla="*/ 3 w 709"/>
                                    <a:gd name="T17" fmla="*/ 294 h 881"/>
                                    <a:gd name="T18" fmla="*/ 26 w 709"/>
                                    <a:gd name="T19" fmla="*/ 376 h 881"/>
                                    <a:gd name="T20" fmla="*/ 65 w 709"/>
                                    <a:gd name="T21" fmla="*/ 443 h 881"/>
                                    <a:gd name="T22" fmla="*/ 117 w 709"/>
                                    <a:gd name="T23" fmla="*/ 500 h 881"/>
                                    <a:gd name="T24" fmla="*/ 176 w 709"/>
                                    <a:gd name="T25" fmla="*/ 551 h 881"/>
                                    <a:gd name="T26" fmla="*/ 239 w 709"/>
                                    <a:gd name="T27" fmla="*/ 601 h 881"/>
                                    <a:gd name="T28" fmla="*/ 301 w 709"/>
                                    <a:gd name="T29" fmla="*/ 655 h 881"/>
                                    <a:gd name="T30" fmla="*/ 356 w 709"/>
                                    <a:gd name="T31" fmla="*/ 716 h 881"/>
                                    <a:gd name="T32" fmla="*/ 404 w 709"/>
                                    <a:gd name="T33" fmla="*/ 785 h 881"/>
                                    <a:gd name="T34" fmla="*/ 452 w 709"/>
                                    <a:gd name="T35" fmla="*/ 837 h 881"/>
                                    <a:gd name="T36" fmla="*/ 500 w 709"/>
                                    <a:gd name="T37" fmla="*/ 869 h 881"/>
                                    <a:gd name="T38" fmla="*/ 547 w 709"/>
                                    <a:gd name="T39" fmla="*/ 881 h 881"/>
                                    <a:gd name="T40" fmla="*/ 591 w 709"/>
                                    <a:gd name="T41" fmla="*/ 872 h 881"/>
                                    <a:gd name="T42" fmla="*/ 629 w 709"/>
                                    <a:gd name="T43" fmla="*/ 842 h 881"/>
                                    <a:gd name="T44" fmla="*/ 658 w 709"/>
                                    <a:gd name="T45" fmla="*/ 789 h 881"/>
                                    <a:gd name="T46" fmla="*/ 676 w 709"/>
                                    <a:gd name="T47" fmla="*/ 716 h 881"/>
                                    <a:gd name="T48" fmla="*/ 688 w 709"/>
                                    <a:gd name="T49" fmla="*/ 570 h 881"/>
                                    <a:gd name="T50" fmla="*/ 705 w 709"/>
                                    <a:gd name="T51" fmla="*/ 359 h 881"/>
                                    <a:gd name="T52" fmla="*/ 707 w 709"/>
                                    <a:gd name="T53" fmla="*/ 170 h 881"/>
                                    <a:gd name="T54" fmla="*/ 670 w 709"/>
                                    <a:gd name="T55" fmla="*/ 46 h 881"/>
                                    <a:gd name="T56" fmla="*/ 604 w 709"/>
                                    <a:gd name="T57" fmla="*/ 21 h 881"/>
                                    <a:gd name="T58" fmla="*/ 546 w 709"/>
                                    <a:gd name="T59" fmla="*/ 14 h 881"/>
                                    <a:gd name="T60" fmla="*/ 486 w 709"/>
                                    <a:gd name="T61" fmla="*/ 10 h 881"/>
                                    <a:gd name="T62" fmla="*/ 425 w 709"/>
                                    <a:gd name="T63" fmla="*/ 7 h 881"/>
                                    <a:gd name="T64" fmla="*/ 369 w 709"/>
                                    <a:gd name="T65" fmla="*/ 4 h 881"/>
                                    <a:gd name="T66" fmla="*/ 321 w 709"/>
                                    <a:gd name="T67" fmla="*/ 1 h 881"/>
                                    <a:gd name="T68" fmla="*/ 285 w 709"/>
                                    <a:gd name="T69" fmla="*/ 0 h 881"/>
                                    <a:gd name="T70" fmla="*/ 265 w 709"/>
                                    <a:gd name="T71" fmla="*/ 0 h 8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09" h="881">
                                      <a:moveTo>
                                        <a:pt x="262" y="0"/>
                                      </a:moveTo>
                                      <a:lnTo>
                                        <a:pt x="259" y="0"/>
                                      </a:lnTo>
                                      <a:lnTo>
                                        <a:pt x="251" y="0"/>
                                      </a:lnTo>
                                      <a:lnTo>
                                        <a:pt x="238" y="0"/>
                                      </a:lnTo>
                                      <a:lnTo>
                                        <a:pt x="221" y="0"/>
                                      </a:lnTo>
                                      <a:lnTo>
                                        <a:pt x="201" y="4"/>
                                      </a:lnTo>
                                      <a:lnTo>
                                        <a:pt x="178" y="7"/>
                                      </a:lnTo>
                                      <a:lnTo>
                                        <a:pt x="154" y="13"/>
                                      </a:lnTo>
                                      <a:lnTo>
                                        <a:pt x="129" y="22"/>
                                      </a:lnTo>
                                      <a:lnTo>
                                        <a:pt x="104" y="34"/>
                                      </a:lnTo>
                                      <a:lnTo>
                                        <a:pt x="80" y="49"/>
                                      </a:lnTo>
                                      <a:lnTo>
                                        <a:pt x="58" y="70"/>
                                      </a:lnTo>
                                      <a:lnTo>
                                        <a:pt x="38" y="94"/>
                                      </a:lnTo>
                                      <a:lnTo>
                                        <a:pt x="22" y="123"/>
                                      </a:lnTo>
                                      <a:lnTo>
                                        <a:pt x="9" y="158"/>
                                      </a:lnTo>
                                      <a:lnTo>
                                        <a:pt x="2" y="199"/>
                                      </a:lnTo>
                                      <a:lnTo>
                                        <a:pt x="0" y="246"/>
                                      </a:lnTo>
                                      <a:lnTo>
                                        <a:pt x="3" y="294"/>
                                      </a:lnTo>
                                      <a:lnTo>
                                        <a:pt x="12" y="337"/>
                                      </a:lnTo>
                                      <a:lnTo>
                                        <a:pt x="26" y="376"/>
                                      </a:lnTo>
                                      <a:lnTo>
                                        <a:pt x="44" y="410"/>
                                      </a:lnTo>
                                      <a:lnTo>
                                        <a:pt x="65" y="443"/>
                                      </a:lnTo>
                                      <a:lnTo>
                                        <a:pt x="90" y="472"/>
                                      </a:lnTo>
                                      <a:lnTo>
                                        <a:pt x="117" y="500"/>
                                      </a:lnTo>
                                      <a:lnTo>
                                        <a:pt x="146" y="526"/>
                                      </a:lnTo>
                                      <a:lnTo>
                                        <a:pt x="176" y="551"/>
                                      </a:lnTo>
                                      <a:lnTo>
                                        <a:pt x="208" y="576"/>
                                      </a:lnTo>
                                      <a:lnTo>
                                        <a:pt x="239" y="601"/>
                                      </a:lnTo>
                                      <a:lnTo>
                                        <a:pt x="271" y="627"/>
                                      </a:lnTo>
                                      <a:lnTo>
                                        <a:pt x="301" y="655"/>
                                      </a:lnTo>
                                      <a:lnTo>
                                        <a:pt x="329" y="684"/>
                                      </a:lnTo>
                                      <a:lnTo>
                                        <a:pt x="356" y="716"/>
                                      </a:lnTo>
                                      <a:lnTo>
                                        <a:pt x="380" y="751"/>
                                      </a:lnTo>
                                      <a:lnTo>
                                        <a:pt x="404" y="785"/>
                                      </a:lnTo>
                                      <a:lnTo>
                                        <a:pt x="427" y="814"/>
                                      </a:lnTo>
                                      <a:lnTo>
                                        <a:pt x="452" y="837"/>
                                      </a:lnTo>
                                      <a:lnTo>
                                        <a:pt x="476" y="857"/>
                                      </a:lnTo>
                                      <a:lnTo>
                                        <a:pt x="500" y="869"/>
                                      </a:lnTo>
                                      <a:lnTo>
                                        <a:pt x="524" y="878"/>
                                      </a:lnTo>
                                      <a:lnTo>
                                        <a:pt x="547" y="881"/>
                                      </a:lnTo>
                                      <a:lnTo>
                                        <a:pt x="571" y="879"/>
                                      </a:lnTo>
                                      <a:lnTo>
                                        <a:pt x="591" y="872"/>
                                      </a:lnTo>
                                      <a:lnTo>
                                        <a:pt x="611" y="859"/>
                                      </a:lnTo>
                                      <a:lnTo>
                                        <a:pt x="629" y="842"/>
                                      </a:lnTo>
                                      <a:lnTo>
                                        <a:pt x="644" y="818"/>
                                      </a:lnTo>
                                      <a:lnTo>
                                        <a:pt x="658" y="789"/>
                                      </a:lnTo>
                                      <a:lnTo>
                                        <a:pt x="668" y="755"/>
                                      </a:lnTo>
                                      <a:lnTo>
                                        <a:pt x="676" y="716"/>
                                      </a:lnTo>
                                      <a:lnTo>
                                        <a:pt x="680" y="671"/>
                                      </a:lnTo>
                                      <a:lnTo>
                                        <a:pt x="688" y="570"/>
                                      </a:lnTo>
                                      <a:lnTo>
                                        <a:pt x="697" y="465"/>
                                      </a:lnTo>
                                      <a:lnTo>
                                        <a:pt x="705" y="359"/>
                                      </a:lnTo>
                                      <a:lnTo>
                                        <a:pt x="709" y="259"/>
                                      </a:lnTo>
                                      <a:lnTo>
                                        <a:pt x="707" y="170"/>
                                      </a:lnTo>
                                      <a:lnTo>
                                        <a:pt x="694" y="97"/>
                                      </a:lnTo>
                                      <a:lnTo>
                                        <a:pt x="670" y="46"/>
                                      </a:lnTo>
                                      <a:lnTo>
                                        <a:pt x="629" y="24"/>
                                      </a:lnTo>
                                      <a:lnTo>
                                        <a:pt x="604" y="21"/>
                                      </a:lnTo>
                                      <a:lnTo>
                                        <a:pt x="576" y="17"/>
                                      </a:lnTo>
                                      <a:lnTo>
                                        <a:pt x="546" y="14"/>
                                      </a:lnTo>
                                      <a:lnTo>
                                        <a:pt x="516" y="12"/>
                                      </a:lnTo>
                                      <a:lnTo>
                                        <a:pt x="486" y="10"/>
                                      </a:lnTo>
                                      <a:lnTo>
                                        <a:pt x="455" y="8"/>
                                      </a:lnTo>
                                      <a:lnTo>
                                        <a:pt x="425" y="7"/>
                                      </a:lnTo>
                                      <a:lnTo>
                                        <a:pt x="396" y="5"/>
                                      </a:lnTo>
                                      <a:lnTo>
                                        <a:pt x="369" y="4"/>
                                      </a:lnTo>
                                      <a:lnTo>
                                        <a:pt x="343" y="2"/>
                                      </a:lnTo>
                                      <a:lnTo>
                                        <a:pt x="321" y="1"/>
                                      </a:lnTo>
                                      <a:lnTo>
                                        <a:pt x="301" y="1"/>
                                      </a:lnTo>
                                      <a:lnTo>
                                        <a:pt x="285" y="0"/>
                                      </a:lnTo>
                                      <a:lnTo>
                                        <a:pt x="273" y="0"/>
                                      </a:lnTo>
                                      <a:lnTo>
                                        <a:pt x="265" y="0"/>
                                      </a:lnTo>
                                      <a:lnTo>
                                        <a:pt x="262" y="0"/>
                                      </a:lnTo>
                                      <a:close/>
                                    </a:path>
                                  </a:pathLst>
                                </a:custGeom>
                                <a:solidFill>
                                  <a:srgbClr val="8ECC8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 name="Freeform 660"/>
                              <wps:cNvSpPr>
                                <a:spLocks/>
                              </wps:cNvSpPr>
                              <wps:spPr bwMode="auto">
                                <a:xfrm>
                                  <a:off x="46355" y="34290"/>
                                  <a:ext cx="216535" cy="268605"/>
                                </a:xfrm>
                                <a:custGeom>
                                  <a:avLst/>
                                  <a:gdLst>
                                    <a:gd name="T0" fmla="*/ 249 w 680"/>
                                    <a:gd name="T1" fmla="*/ 0 h 845"/>
                                    <a:gd name="T2" fmla="*/ 228 w 680"/>
                                    <a:gd name="T3" fmla="*/ 0 h 845"/>
                                    <a:gd name="T4" fmla="*/ 192 w 680"/>
                                    <a:gd name="T5" fmla="*/ 3 h 845"/>
                                    <a:gd name="T6" fmla="*/ 148 w 680"/>
                                    <a:gd name="T7" fmla="*/ 13 h 845"/>
                                    <a:gd name="T8" fmla="*/ 101 w 680"/>
                                    <a:gd name="T9" fmla="*/ 33 h 845"/>
                                    <a:gd name="T10" fmla="*/ 56 w 680"/>
                                    <a:gd name="T11" fmla="*/ 67 h 845"/>
                                    <a:gd name="T12" fmla="*/ 21 w 680"/>
                                    <a:gd name="T13" fmla="*/ 118 h 845"/>
                                    <a:gd name="T14" fmla="*/ 2 w 680"/>
                                    <a:gd name="T15" fmla="*/ 191 h 845"/>
                                    <a:gd name="T16" fmla="*/ 3 w 680"/>
                                    <a:gd name="T17" fmla="*/ 282 h 845"/>
                                    <a:gd name="T18" fmla="*/ 25 w 680"/>
                                    <a:gd name="T19" fmla="*/ 360 h 845"/>
                                    <a:gd name="T20" fmla="*/ 63 w 680"/>
                                    <a:gd name="T21" fmla="*/ 424 h 845"/>
                                    <a:gd name="T22" fmla="*/ 112 w 680"/>
                                    <a:gd name="T23" fmla="*/ 478 h 845"/>
                                    <a:gd name="T24" fmla="*/ 170 w 680"/>
                                    <a:gd name="T25" fmla="*/ 528 h 845"/>
                                    <a:gd name="T26" fmla="*/ 229 w 680"/>
                                    <a:gd name="T27" fmla="*/ 575 h 845"/>
                                    <a:gd name="T28" fmla="*/ 288 w 680"/>
                                    <a:gd name="T29" fmla="*/ 627 h 845"/>
                                    <a:gd name="T30" fmla="*/ 341 w 680"/>
                                    <a:gd name="T31" fmla="*/ 686 h 845"/>
                                    <a:gd name="T32" fmla="*/ 387 w 680"/>
                                    <a:gd name="T33" fmla="*/ 753 h 845"/>
                                    <a:gd name="T34" fmla="*/ 433 w 680"/>
                                    <a:gd name="T35" fmla="*/ 803 h 845"/>
                                    <a:gd name="T36" fmla="*/ 480 w 680"/>
                                    <a:gd name="T37" fmla="*/ 834 h 845"/>
                                    <a:gd name="T38" fmla="*/ 525 w 680"/>
                                    <a:gd name="T39" fmla="*/ 845 h 845"/>
                                    <a:gd name="T40" fmla="*/ 568 w 680"/>
                                    <a:gd name="T41" fmla="*/ 835 h 845"/>
                                    <a:gd name="T42" fmla="*/ 603 w 680"/>
                                    <a:gd name="T43" fmla="*/ 806 h 845"/>
                                    <a:gd name="T44" fmla="*/ 631 w 680"/>
                                    <a:gd name="T45" fmla="*/ 756 h 845"/>
                                    <a:gd name="T46" fmla="*/ 648 w 680"/>
                                    <a:gd name="T47" fmla="*/ 685 h 845"/>
                                    <a:gd name="T48" fmla="*/ 659 w 680"/>
                                    <a:gd name="T49" fmla="*/ 547 h 845"/>
                                    <a:gd name="T50" fmla="*/ 676 w 680"/>
                                    <a:gd name="T51" fmla="*/ 344 h 845"/>
                                    <a:gd name="T52" fmla="*/ 677 w 680"/>
                                    <a:gd name="T53" fmla="*/ 162 h 845"/>
                                    <a:gd name="T54" fmla="*/ 642 w 680"/>
                                    <a:gd name="T55" fmla="*/ 44 h 845"/>
                                    <a:gd name="T56" fmla="*/ 578 w 680"/>
                                    <a:gd name="T57" fmla="*/ 19 h 845"/>
                                    <a:gd name="T58" fmla="*/ 524 w 680"/>
                                    <a:gd name="T59" fmla="*/ 14 h 845"/>
                                    <a:gd name="T60" fmla="*/ 466 w 680"/>
                                    <a:gd name="T61" fmla="*/ 10 h 845"/>
                                    <a:gd name="T62" fmla="*/ 408 w 680"/>
                                    <a:gd name="T63" fmla="*/ 5 h 845"/>
                                    <a:gd name="T64" fmla="*/ 354 w 680"/>
                                    <a:gd name="T65" fmla="*/ 3 h 845"/>
                                    <a:gd name="T66" fmla="*/ 308 w 680"/>
                                    <a:gd name="T67" fmla="*/ 1 h 845"/>
                                    <a:gd name="T68" fmla="*/ 273 w 680"/>
                                    <a:gd name="T69" fmla="*/ 0 h 845"/>
                                    <a:gd name="T70" fmla="*/ 254 w 680"/>
                                    <a:gd name="T71" fmla="*/ 0 h 8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680" h="845">
                                      <a:moveTo>
                                        <a:pt x="252" y="0"/>
                                      </a:moveTo>
                                      <a:lnTo>
                                        <a:pt x="249" y="0"/>
                                      </a:lnTo>
                                      <a:lnTo>
                                        <a:pt x="241" y="0"/>
                                      </a:lnTo>
                                      <a:lnTo>
                                        <a:pt x="228" y="0"/>
                                      </a:lnTo>
                                      <a:lnTo>
                                        <a:pt x="211" y="0"/>
                                      </a:lnTo>
                                      <a:lnTo>
                                        <a:pt x="192" y="3"/>
                                      </a:lnTo>
                                      <a:lnTo>
                                        <a:pt x="171" y="6"/>
                                      </a:lnTo>
                                      <a:lnTo>
                                        <a:pt x="148" y="13"/>
                                      </a:lnTo>
                                      <a:lnTo>
                                        <a:pt x="124" y="21"/>
                                      </a:lnTo>
                                      <a:lnTo>
                                        <a:pt x="101" y="33"/>
                                      </a:lnTo>
                                      <a:lnTo>
                                        <a:pt x="77" y="48"/>
                                      </a:lnTo>
                                      <a:lnTo>
                                        <a:pt x="56" y="67"/>
                                      </a:lnTo>
                                      <a:lnTo>
                                        <a:pt x="37" y="90"/>
                                      </a:lnTo>
                                      <a:lnTo>
                                        <a:pt x="21" y="118"/>
                                      </a:lnTo>
                                      <a:lnTo>
                                        <a:pt x="9" y="152"/>
                                      </a:lnTo>
                                      <a:lnTo>
                                        <a:pt x="2" y="191"/>
                                      </a:lnTo>
                                      <a:lnTo>
                                        <a:pt x="0" y="236"/>
                                      </a:lnTo>
                                      <a:lnTo>
                                        <a:pt x="3" y="282"/>
                                      </a:lnTo>
                                      <a:lnTo>
                                        <a:pt x="11" y="322"/>
                                      </a:lnTo>
                                      <a:lnTo>
                                        <a:pt x="25" y="360"/>
                                      </a:lnTo>
                                      <a:lnTo>
                                        <a:pt x="42" y="394"/>
                                      </a:lnTo>
                                      <a:lnTo>
                                        <a:pt x="63" y="424"/>
                                      </a:lnTo>
                                      <a:lnTo>
                                        <a:pt x="87" y="453"/>
                                      </a:lnTo>
                                      <a:lnTo>
                                        <a:pt x="112" y="478"/>
                                      </a:lnTo>
                                      <a:lnTo>
                                        <a:pt x="140" y="504"/>
                                      </a:lnTo>
                                      <a:lnTo>
                                        <a:pt x="170" y="528"/>
                                      </a:lnTo>
                                      <a:lnTo>
                                        <a:pt x="200" y="552"/>
                                      </a:lnTo>
                                      <a:lnTo>
                                        <a:pt x="229" y="575"/>
                                      </a:lnTo>
                                      <a:lnTo>
                                        <a:pt x="259" y="601"/>
                                      </a:lnTo>
                                      <a:lnTo>
                                        <a:pt x="288" y="627"/>
                                      </a:lnTo>
                                      <a:lnTo>
                                        <a:pt x="316" y="656"/>
                                      </a:lnTo>
                                      <a:lnTo>
                                        <a:pt x="341" y="686"/>
                                      </a:lnTo>
                                      <a:lnTo>
                                        <a:pt x="365" y="720"/>
                                      </a:lnTo>
                                      <a:lnTo>
                                        <a:pt x="387" y="753"/>
                                      </a:lnTo>
                                      <a:lnTo>
                                        <a:pt x="409" y="780"/>
                                      </a:lnTo>
                                      <a:lnTo>
                                        <a:pt x="433" y="803"/>
                                      </a:lnTo>
                                      <a:lnTo>
                                        <a:pt x="457" y="821"/>
                                      </a:lnTo>
                                      <a:lnTo>
                                        <a:pt x="480" y="834"/>
                                      </a:lnTo>
                                      <a:lnTo>
                                        <a:pt x="503" y="841"/>
                                      </a:lnTo>
                                      <a:lnTo>
                                        <a:pt x="525" y="845"/>
                                      </a:lnTo>
                                      <a:lnTo>
                                        <a:pt x="547" y="842"/>
                                      </a:lnTo>
                                      <a:lnTo>
                                        <a:pt x="568" y="835"/>
                                      </a:lnTo>
                                      <a:lnTo>
                                        <a:pt x="586" y="823"/>
                                      </a:lnTo>
                                      <a:lnTo>
                                        <a:pt x="603" y="806"/>
                                      </a:lnTo>
                                      <a:lnTo>
                                        <a:pt x="619" y="784"/>
                                      </a:lnTo>
                                      <a:lnTo>
                                        <a:pt x="631" y="756"/>
                                      </a:lnTo>
                                      <a:lnTo>
                                        <a:pt x="641" y="724"/>
                                      </a:lnTo>
                                      <a:lnTo>
                                        <a:pt x="648" y="685"/>
                                      </a:lnTo>
                                      <a:lnTo>
                                        <a:pt x="653" y="643"/>
                                      </a:lnTo>
                                      <a:lnTo>
                                        <a:pt x="659" y="547"/>
                                      </a:lnTo>
                                      <a:lnTo>
                                        <a:pt x="668" y="445"/>
                                      </a:lnTo>
                                      <a:lnTo>
                                        <a:pt x="676" y="344"/>
                                      </a:lnTo>
                                      <a:lnTo>
                                        <a:pt x="680" y="248"/>
                                      </a:lnTo>
                                      <a:lnTo>
                                        <a:pt x="677" y="162"/>
                                      </a:lnTo>
                                      <a:lnTo>
                                        <a:pt x="665" y="93"/>
                                      </a:lnTo>
                                      <a:lnTo>
                                        <a:pt x="642" y="44"/>
                                      </a:lnTo>
                                      <a:lnTo>
                                        <a:pt x="603" y="22"/>
                                      </a:lnTo>
                                      <a:lnTo>
                                        <a:pt x="578" y="19"/>
                                      </a:lnTo>
                                      <a:lnTo>
                                        <a:pt x="552" y="16"/>
                                      </a:lnTo>
                                      <a:lnTo>
                                        <a:pt x="524" y="14"/>
                                      </a:lnTo>
                                      <a:lnTo>
                                        <a:pt x="495" y="12"/>
                                      </a:lnTo>
                                      <a:lnTo>
                                        <a:pt x="466" y="10"/>
                                      </a:lnTo>
                                      <a:lnTo>
                                        <a:pt x="437" y="7"/>
                                      </a:lnTo>
                                      <a:lnTo>
                                        <a:pt x="408" y="5"/>
                                      </a:lnTo>
                                      <a:lnTo>
                                        <a:pt x="380" y="4"/>
                                      </a:lnTo>
                                      <a:lnTo>
                                        <a:pt x="354" y="3"/>
                                      </a:lnTo>
                                      <a:lnTo>
                                        <a:pt x="329" y="2"/>
                                      </a:lnTo>
                                      <a:lnTo>
                                        <a:pt x="308" y="1"/>
                                      </a:lnTo>
                                      <a:lnTo>
                                        <a:pt x="289" y="1"/>
                                      </a:lnTo>
                                      <a:lnTo>
                                        <a:pt x="273" y="0"/>
                                      </a:lnTo>
                                      <a:lnTo>
                                        <a:pt x="261" y="0"/>
                                      </a:lnTo>
                                      <a:lnTo>
                                        <a:pt x="254" y="0"/>
                                      </a:lnTo>
                                      <a:lnTo>
                                        <a:pt x="252" y="0"/>
                                      </a:lnTo>
                                      <a:close/>
                                    </a:path>
                                  </a:pathLst>
                                </a:custGeom>
                                <a:solidFill>
                                  <a:srgbClr val="7CC67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 name="Freeform 661"/>
                              <wps:cNvSpPr>
                                <a:spLocks/>
                              </wps:cNvSpPr>
                              <wps:spPr bwMode="auto">
                                <a:xfrm>
                                  <a:off x="52705" y="37465"/>
                                  <a:ext cx="207010" cy="256540"/>
                                </a:xfrm>
                                <a:custGeom>
                                  <a:avLst/>
                                  <a:gdLst>
                                    <a:gd name="T0" fmla="*/ 238 w 651"/>
                                    <a:gd name="T1" fmla="*/ 0 h 808"/>
                                    <a:gd name="T2" fmla="*/ 219 w 651"/>
                                    <a:gd name="T3" fmla="*/ 0 h 808"/>
                                    <a:gd name="T4" fmla="*/ 185 w 651"/>
                                    <a:gd name="T5" fmla="*/ 2 h 808"/>
                                    <a:gd name="T6" fmla="*/ 141 w 651"/>
                                    <a:gd name="T7" fmla="*/ 11 h 808"/>
                                    <a:gd name="T8" fmla="*/ 97 w 651"/>
                                    <a:gd name="T9" fmla="*/ 30 h 808"/>
                                    <a:gd name="T10" fmla="*/ 54 w 651"/>
                                    <a:gd name="T11" fmla="*/ 64 h 808"/>
                                    <a:gd name="T12" fmla="*/ 20 w 651"/>
                                    <a:gd name="T13" fmla="*/ 113 h 808"/>
                                    <a:gd name="T14" fmla="*/ 2 w 651"/>
                                    <a:gd name="T15" fmla="*/ 182 h 808"/>
                                    <a:gd name="T16" fmla="*/ 3 w 651"/>
                                    <a:gd name="T17" fmla="*/ 269 h 808"/>
                                    <a:gd name="T18" fmla="*/ 24 w 651"/>
                                    <a:gd name="T19" fmla="*/ 343 h 808"/>
                                    <a:gd name="T20" fmla="*/ 61 w 651"/>
                                    <a:gd name="T21" fmla="*/ 405 h 808"/>
                                    <a:gd name="T22" fmla="*/ 107 w 651"/>
                                    <a:gd name="T23" fmla="*/ 458 h 808"/>
                                    <a:gd name="T24" fmla="*/ 162 w 651"/>
                                    <a:gd name="T25" fmla="*/ 505 h 808"/>
                                    <a:gd name="T26" fmla="*/ 219 w 651"/>
                                    <a:gd name="T27" fmla="*/ 550 h 808"/>
                                    <a:gd name="T28" fmla="*/ 275 w 651"/>
                                    <a:gd name="T29" fmla="*/ 600 h 808"/>
                                    <a:gd name="T30" fmla="*/ 326 w 651"/>
                                    <a:gd name="T31" fmla="*/ 656 h 808"/>
                                    <a:gd name="T32" fmla="*/ 370 w 651"/>
                                    <a:gd name="T33" fmla="*/ 719 h 808"/>
                                    <a:gd name="T34" fmla="*/ 414 w 651"/>
                                    <a:gd name="T35" fmla="*/ 767 h 808"/>
                                    <a:gd name="T36" fmla="*/ 459 w 651"/>
                                    <a:gd name="T37" fmla="*/ 797 h 808"/>
                                    <a:gd name="T38" fmla="*/ 503 w 651"/>
                                    <a:gd name="T39" fmla="*/ 808 h 808"/>
                                    <a:gd name="T40" fmla="*/ 542 w 651"/>
                                    <a:gd name="T41" fmla="*/ 799 h 808"/>
                                    <a:gd name="T42" fmla="*/ 577 w 651"/>
                                    <a:gd name="T43" fmla="*/ 770 h 808"/>
                                    <a:gd name="T44" fmla="*/ 604 w 651"/>
                                    <a:gd name="T45" fmla="*/ 723 h 808"/>
                                    <a:gd name="T46" fmla="*/ 620 w 651"/>
                                    <a:gd name="T47" fmla="*/ 656 h 808"/>
                                    <a:gd name="T48" fmla="*/ 631 w 651"/>
                                    <a:gd name="T49" fmla="*/ 523 h 808"/>
                                    <a:gd name="T50" fmla="*/ 647 w 651"/>
                                    <a:gd name="T51" fmla="*/ 328 h 808"/>
                                    <a:gd name="T52" fmla="*/ 649 w 651"/>
                                    <a:gd name="T53" fmla="*/ 155 h 808"/>
                                    <a:gd name="T54" fmla="*/ 614 w 651"/>
                                    <a:gd name="T55" fmla="*/ 42 h 808"/>
                                    <a:gd name="T56" fmla="*/ 553 w 651"/>
                                    <a:gd name="T57" fmla="*/ 19 h 808"/>
                                    <a:gd name="T58" fmla="*/ 501 w 651"/>
                                    <a:gd name="T59" fmla="*/ 13 h 808"/>
                                    <a:gd name="T60" fmla="*/ 446 w 651"/>
                                    <a:gd name="T61" fmla="*/ 9 h 808"/>
                                    <a:gd name="T62" fmla="*/ 390 w 651"/>
                                    <a:gd name="T63" fmla="*/ 6 h 808"/>
                                    <a:gd name="T64" fmla="*/ 339 w 651"/>
                                    <a:gd name="T65" fmla="*/ 3 h 808"/>
                                    <a:gd name="T66" fmla="*/ 295 w 651"/>
                                    <a:gd name="T67" fmla="*/ 2 h 808"/>
                                    <a:gd name="T68" fmla="*/ 262 w 651"/>
                                    <a:gd name="T69" fmla="*/ 1 h 808"/>
                                    <a:gd name="T70" fmla="*/ 243 w 651"/>
                                    <a:gd name="T71" fmla="*/ 0 h 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651" h="808">
                                      <a:moveTo>
                                        <a:pt x="241" y="0"/>
                                      </a:moveTo>
                                      <a:lnTo>
                                        <a:pt x="238" y="0"/>
                                      </a:lnTo>
                                      <a:lnTo>
                                        <a:pt x="231" y="0"/>
                                      </a:lnTo>
                                      <a:lnTo>
                                        <a:pt x="219" y="0"/>
                                      </a:lnTo>
                                      <a:lnTo>
                                        <a:pt x="203" y="0"/>
                                      </a:lnTo>
                                      <a:lnTo>
                                        <a:pt x="185" y="2"/>
                                      </a:lnTo>
                                      <a:lnTo>
                                        <a:pt x="164" y="6"/>
                                      </a:lnTo>
                                      <a:lnTo>
                                        <a:pt x="141" y="11"/>
                                      </a:lnTo>
                                      <a:lnTo>
                                        <a:pt x="119" y="20"/>
                                      </a:lnTo>
                                      <a:lnTo>
                                        <a:pt x="97" y="30"/>
                                      </a:lnTo>
                                      <a:lnTo>
                                        <a:pt x="74" y="45"/>
                                      </a:lnTo>
                                      <a:lnTo>
                                        <a:pt x="54" y="64"/>
                                      </a:lnTo>
                                      <a:lnTo>
                                        <a:pt x="36" y="86"/>
                                      </a:lnTo>
                                      <a:lnTo>
                                        <a:pt x="20" y="113"/>
                                      </a:lnTo>
                                      <a:lnTo>
                                        <a:pt x="10" y="145"/>
                                      </a:lnTo>
                                      <a:lnTo>
                                        <a:pt x="2" y="182"/>
                                      </a:lnTo>
                                      <a:lnTo>
                                        <a:pt x="0" y="225"/>
                                      </a:lnTo>
                                      <a:lnTo>
                                        <a:pt x="3" y="269"/>
                                      </a:lnTo>
                                      <a:lnTo>
                                        <a:pt x="12" y="308"/>
                                      </a:lnTo>
                                      <a:lnTo>
                                        <a:pt x="24" y="343"/>
                                      </a:lnTo>
                                      <a:lnTo>
                                        <a:pt x="40" y="376"/>
                                      </a:lnTo>
                                      <a:lnTo>
                                        <a:pt x="61" y="405"/>
                                      </a:lnTo>
                                      <a:lnTo>
                                        <a:pt x="83" y="433"/>
                                      </a:lnTo>
                                      <a:lnTo>
                                        <a:pt x="107" y="458"/>
                                      </a:lnTo>
                                      <a:lnTo>
                                        <a:pt x="134" y="482"/>
                                      </a:lnTo>
                                      <a:lnTo>
                                        <a:pt x="162" y="505"/>
                                      </a:lnTo>
                                      <a:lnTo>
                                        <a:pt x="190" y="528"/>
                                      </a:lnTo>
                                      <a:lnTo>
                                        <a:pt x="219" y="550"/>
                                      </a:lnTo>
                                      <a:lnTo>
                                        <a:pt x="248" y="575"/>
                                      </a:lnTo>
                                      <a:lnTo>
                                        <a:pt x="275" y="600"/>
                                      </a:lnTo>
                                      <a:lnTo>
                                        <a:pt x="302" y="627"/>
                                      </a:lnTo>
                                      <a:lnTo>
                                        <a:pt x="326" y="656"/>
                                      </a:lnTo>
                                      <a:lnTo>
                                        <a:pt x="349" y="688"/>
                                      </a:lnTo>
                                      <a:lnTo>
                                        <a:pt x="370" y="719"/>
                                      </a:lnTo>
                                      <a:lnTo>
                                        <a:pt x="391" y="746"/>
                                      </a:lnTo>
                                      <a:lnTo>
                                        <a:pt x="414" y="767"/>
                                      </a:lnTo>
                                      <a:lnTo>
                                        <a:pt x="437" y="784"/>
                                      </a:lnTo>
                                      <a:lnTo>
                                        <a:pt x="459" y="797"/>
                                      </a:lnTo>
                                      <a:lnTo>
                                        <a:pt x="481" y="805"/>
                                      </a:lnTo>
                                      <a:lnTo>
                                        <a:pt x="503" y="808"/>
                                      </a:lnTo>
                                      <a:lnTo>
                                        <a:pt x="523" y="806"/>
                                      </a:lnTo>
                                      <a:lnTo>
                                        <a:pt x="542" y="799"/>
                                      </a:lnTo>
                                      <a:lnTo>
                                        <a:pt x="560" y="788"/>
                                      </a:lnTo>
                                      <a:lnTo>
                                        <a:pt x="577" y="770"/>
                                      </a:lnTo>
                                      <a:lnTo>
                                        <a:pt x="591" y="749"/>
                                      </a:lnTo>
                                      <a:lnTo>
                                        <a:pt x="604" y="723"/>
                                      </a:lnTo>
                                      <a:lnTo>
                                        <a:pt x="614" y="691"/>
                                      </a:lnTo>
                                      <a:lnTo>
                                        <a:pt x="620" y="656"/>
                                      </a:lnTo>
                                      <a:lnTo>
                                        <a:pt x="624" y="615"/>
                                      </a:lnTo>
                                      <a:lnTo>
                                        <a:pt x="631" y="523"/>
                                      </a:lnTo>
                                      <a:lnTo>
                                        <a:pt x="639" y="426"/>
                                      </a:lnTo>
                                      <a:lnTo>
                                        <a:pt x="647" y="328"/>
                                      </a:lnTo>
                                      <a:lnTo>
                                        <a:pt x="651" y="237"/>
                                      </a:lnTo>
                                      <a:lnTo>
                                        <a:pt x="649" y="155"/>
                                      </a:lnTo>
                                      <a:lnTo>
                                        <a:pt x="637" y="89"/>
                                      </a:lnTo>
                                      <a:lnTo>
                                        <a:pt x="614" y="42"/>
                                      </a:lnTo>
                                      <a:lnTo>
                                        <a:pt x="576" y="22"/>
                                      </a:lnTo>
                                      <a:lnTo>
                                        <a:pt x="553" y="19"/>
                                      </a:lnTo>
                                      <a:lnTo>
                                        <a:pt x="527" y="17"/>
                                      </a:lnTo>
                                      <a:lnTo>
                                        <a:pt x="501" y="13"/>
                                      </a:lnTo>
                                      <a:lnTo>
                                        <a:pt x="473" y="11"/>
                                      </a:lnTo>
                                      <a:lnTo>
                                        <a:pt x="446" y="9"/>
                                      </a:lnTo>
                                      <a:lnTo>
                                        <a:pt x="418" y="7"/>
                                      </a:lnTo>
                                      <a:lnTo>
                                        <a:pt x="390" y="6"/>
                                      </a:lnTo>
                                      <a:lnTo>
                                        <a:pt x="364" y="4"/>
                                      </a:lnTo>
                                      <a:lnTo>
                                        <a:pt x="339" y="3"/>
                                      </a:lnTo>
                                      <a:lnTo>
                                        <a:pt x="316" y="2"/>
                                      </a:lnTo>
                                      <a:lnTo>
                                        <a:pt x="295" y="2"/>
                                      </a:lnTo>
                                      <a:lnTo>
                                        <a:pt x="276" y="1"/>
                                      </a:lnTo>
                                      <a:lnTo>
                                        <a:pt x="262" y="1"/>
                                      </a:lnTo>
                                      <a:lnTo>
                                        <a:pt x="251" y="0"/>
                                      </a:lnTo>
                                      <a:lnTo>
                                        <a:pt x="243" y="0"/>
                                      </a:lnTo>
                                      <a:lnTo>
                                        <a:pt x="241" y="0"/>
                                      </a:lnTo>
                                      <a:close/>
                                    </a:path>
                                  </a:pathLst>
                                </a:custGeom>
                                <a:solidFill>
                                  <a:srgbClr val="68BF5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 name="Freeform 662"/>
                              <wps:cNvSpPr>
                                <a:spLocks/>
                              </wps:cNvSpPr>
                              <wps:spPr bwMode="auto">
                                <a:xfrm>
                                  <a:off x="59690" y="41275"/>
                                  <a:ext cx="196850" cy="244475"/>
                                </a:xfrm>
                                <a:custGeom>
                                  <a:avLst/>
                                  <a:gdLst>
                                    <a:gd name="T0" fmla="*/ 228 w 621"/>
                                    <a:gd name="T1" fmla="*/ 0 h 770"/>
                                    <a:gd name="T2" fmla="*/ 209 w 621"/>
                                    <a:gd name="T3" fmla="*/ 0 h 770"/>
                                    <a:gd name="T4" fmla="*/ 176 w 621"/>
                                    <a:gd name="T5" fmla="*/ 2 h 770"/>
                                    <a:gd name="T6" fmla="*/ 135 w 621"/>
                                    <a:gd name="T7" fmla="*/ 11 h 770"/>
                                    <a:gd name="T8" fmla="*/ 92 w 621"/>
                                    <a:gd name="T9" fmla="*/ 29 h 770"/>
                                    <a:gd name="T10" fmla="*/ 51 w 621"/>
                                    <a:gd name="T11" fmla="*/ 60 h 770"/>
                                    <a:gd name="T12" fmla="*/ 19 w 621"/>
                                    <a:gd name="T13" fmla="*/ 107 h 770"/>
                                    <a:gd name="T14" fmla="*/ 2 w 621"/>
                                    <a:gd name="T15" fmla="*/ 173 h 770"/>
                                    <a:gd name="T16" fmla="*/ 3 w 621"/>
                                    <a:gd name="T17" fmla="*/ 256 h 770"/>
                                    <a:gd name="T18" fmla="*/ 24 w 621"/>
                                    <a:gd name="T19" fmla="*/ 329 h 770"/>
                                    <a:gd name="T20" fmla="*/ 58 w 621"/>
                                    <a:gd name="T21" fmla="*/ 388 h 770"/>
                                    <a:gd name="T22" fmla="*/ 103 w 621"/>
                                    <a:gd name="T23" fmla="*/ 437 h 770"/>
                                    <a:gd name="T24" fmla="*/ 154 w 621"/>
                                    <a:gd name="T25" fmla="*/ 483 h 770"/>
                                    <a:gd name="T26" fmla="*/ 210 w 621"/>
                                    <a:gd name="T27" fmla="*/ 527 h 770"/>
                                    <a:gd name="T28" fmla="*/ 263 w 621"/>
                                    <a:gd name="T29" fmla="*/ 573 h 770"/>
                                    <a:gd name="T30" fmla="*/ 312 w 621"/>
                                    <a:gd name="T31" fmla="*/ 626 h 770"/>
                                    <a:gd name="T32" fmla="*/ 353 w 621"/>
                                    <a:gd name="T33" fmla="*/ 687 h 770"/>
                                    <a:gd name="T34" fmla="*/ 396 w 621"/>
                                    <a:gd name="T35" fmla="*/ 733 h 770"/>
                                    <a:gd name="T36" fmla="*/ 438 w 621"/>
                                    <a:gd name="T37" fmla="*/ 760 h 770"/>
                                    <a:gd name="T38" fmla="*/ 480 w 621"/>
                                    <a:gd name="T39" fmla="*/ 770 h 770"/>
                                    <a:gd name="T40" fmla="*/ 518 w 621"/>
                                    <a:gd name="T41" fmla="*/ 763 h 770"/>
                                    <a:gd name="T42" fmla="*/ 551 w 621"/>
                                    <a:gd name="T43" fmla="*/ 736 h 770"/>
                                    <a:gd name="T44" fmla="*/ 577 w 621"/>
                                    <a:gd name="T45" fmla="*/ 690 h 770"/>
                                    <a:gd name="T46" fmla="*/ 593 w 621"/>
                                    <a:gd name="T47" fmla="*/ 626 h 770"/>
                                    <a:gd name="T48" fmla="*/ 602 w 621"/>
                                    <a:gd name="T49" fmla="*/ 499 h 770"/>
                                    <a:gd name="T50" fmla="*/ 617 w 621"/>
                                    <a:gd name="T51" fmla="*/ 314 h 770"/>
                                    <a:gd name="T52" fmla="*/ 619 w 621"/>
                                    <a:gd name="T53" fmla="*/ 149 h 770"/>
                                    <a:gd name="T54" fmla="*/ 586 w 621"/>
                                    <a:gd name="T55" fmla="*/ 41 h 770"/>
                                    <a:gd name="T56" fmla="*/ 529 w 621"/>
                                    <a:gd name="T57" fmla="*/ 17 h 770"/>
                                    <a:gd name="T58" fmla="*/ 479 w 621"/>
                                    <a:gd name="T59" fmla="*/ 13 h 770"/>
                                    <a:gd name="T60" fmla="*/ 426 w 621"/>
                                    <a:gd name="T61" fmla="*/ 9 h 770"/>
                                    <a:gd name="T62" fmla="*/ 372 w 621"/>
                                    <a:gd name="T63" fmla="*/ 6 h 770"/>
                                    <a:gd name="T64" fmla="*/ 323 w 621"/>
                                    <a:gd name="T65" fmla="*/ 3 h 770"/>
                                    <a:gd name="T66" fmla="*/ 281 w 621"/>
                                    <a:gd name="T67" fmla="*/ 1 h 770"/>
                                    <a:gd name="T68" fmla="*/ 250 w 621"/>
                                    <a:gd name="T69" fmla="*/ 0 h 770"/>
                                    <a:gd name="T70" fmla="*/ 232 w 621"/>
                                    <a:gd name="T71" fmla="*/ 0 h 7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621" h="770">
                                      <a:moveTo>
                                        <a:pt x="230" y="0"/>
                                      </a:moveTo>
                                      <a:lnTo>
                                        <a:pt x="228" y="0"/>
                                      </a:lnTo>
                                      <a:lnTo>
                                        <a:pt x="220" y="0"/>
                                      </a:lnTo>
                                      <a:lnTo>
                                        <a:pt x="209" y="0"/>
                                      </a:lnTo>
                                      <a:lnTo>
                                        <a:pt x="194" y="0"/>
                                      </a:lnTo>
                                      <a:lnTo>
                                        <a:pt x="176" y="2"/>
                                      </a:lnTo>
                                      <a:lnTo>
                                        <a:pt x="157" y="6"/>
                                      </a:lnTo>
                                      <a:lnTo>
                                        <a:pt x="135" y="11"/>
                                      </a:lnTo>
                                      <a:lnTo>
                                        <a:pt x="114" y="19"/>
                                      </a:lnTo>
                                      <a:lnTo>
                                        <a:pt x="92" y="29"/>
                                      </a:lnTo>
                                      <a:lnTo>
                                        <a:pt x="71" y="43"/>
                                      </a:lnTo>
                                      <a:lnTo>
                                        <a:pt x="51" y="60"/>
                                      </a:lnTo>
                                      <a:lnTo>
                                        <a:pt x="34" y="81"/>
                                      </a:lnTo>
                                      <a:lnTo>
                                        <a:pt x="19" y="107"/>
                                      </a:lnTo>
                                      <a:lnTo>
                                        <a:pt x="9" y="138"/>
                                      </a:lnTo>
                                      <a:lnTo>
                                        <a:pt x="2" y="173"/>
                                      </a:lnTo>
                                      <a:lnTo>
                                        <a:pt x="0" y="215"/>
                                      </a:lnTo>
                                      <a:lnTo>
                                        <a:pt x="3" y="256"/>
                                      </a:lnTo>
                                      <a:lnTo>
                                        <a:pt x="11" y="295"/>
                                      </a:lnTo>
                                      <a:lnTo>
                                        <a:pt x="24" y="329"/>
                                      </a:lnTo>
                                      <a:lnTo>
                                        <a:pt x="40" y="359"/>
                                      </a:lnTo>
                                      <a:lnTo>
                                        <a:pt x="58" y="388"/>
                                      </a:lnTo>
                                      <a:lnTo>
                                        <a:pt x="79" y="413"/>
                                      </a:lnTo>
                                      <a:lnTo>
                                        <a:pt x="103" y="437"/>
                                      </a:lnTo>
                                      <a:lnTo>
                                        <a:pt x="129" y="460"/>
                                      </a:lnTo>
                                      <a:lnTo>
                                        <a:pt x="154" y="483"/>
                                      </a:lnTo>
                                      <a:lnTo>
                                        <a:pt x="182" y="504"/>
                                      </a:lnTo>
                                      <a:lnTo>
                                        <a:pt x="210" y="527"/>
                                      </a:lnTo>
                                      <a:lnTo>
                                        <a:pt x="236" y="549"/>
                                      </a:lnTo>
                                      <a:lnTo>
                                        <a:pt x="263" y="573"/>
                                      </a:lnTo>
                                      <a:lnTo>
                                        <a:pt x="288" y="598"/>
                                      </a:lnTo>
                                      <a:lnTo>
                                        <a:pt x="312" y="626"/>
                                      </a:lnTo>
                                      <a:lnTo>
                                        <a:pt x="333" y="657"/>
                                      </a:lnTo>
                                      <a:lnTo>
                                        <a:pt x="353" y="687"/>
                                      </a:lnTo>
                                      <a:lnTo>
                                        <a:pt x="375" y="711"/>
                                      </a:lnTo>
                                      <a:lnTo>
                                        <a:pt x="396" y="733"/>
                                      </a:lnTo>
                                      <a:lnTo>
                                        <a:pt x="417" y="749"/>
                                      </a:lnTo>
                                      <a:lnTo>
                                        <a:pt x="438" y="760"/>
                                      </a:lnTo>
                                      <a:lnTo>
                                        <a:pt x="460" y="768"/>
                                      </a:lnTo>
                                      <a:lnTo>
                                        <a:pt x="480" y="770"/>
                                      </a:lnTo>
                                      <a:lnTo>
                                        <a:pt x="500" y="769"/>
                                      </a:lnTo>
                                      <a:lnTo>
                                        <a:pt x="518" y="763"/>
                                      </a:lnTo>
                                      <a:lnTo>
                                        <a:pt x="535" y="751"/>
                                      </a:lnTo>
                                      <a:lnTo>
                                        <a:pt x="551" y="736"/>
                                      </a:lnTo>
                                      <a:lnTo>
                                        <a:pt x="565" y="715"/>
                                      </a:lnTo>
                                      <a:lnTo>
                                        <a:pt x="577" y="690"/>
                                      </a:lnTo>
                                      <a:lnTo>
                                        <a:pt x="585" y="660"/>
                                      </a:lnTo>
                                      <a:lnTo>
                                        <a:pt x="593" y="626"/>
                                      </a:lnTo>
                                      <a:lnTo>
                                        <a:pt x="596" y="586"/>
                                      </a:lnTo>
                                      <a:lnTo>
                                        <a:pt x="602" y="499"/>
                                      </a:lnTo>
                                      <a:lnTo>
                                        <a:pt x="611" y="406"/>
                                      </a:lnTo>
                                      <a:lnTo>
                                        <a:pt x="617" y="314"/>
                                      </a:lnTo>
                                      <a:lnTo>
                                        <a:pt x="621" y="227"/>
                                      </a:lnTo>
                                      <a:lnTo>
                                        <a:pt x="619" y="149"/>
                                      </a:lnTo>
                                      <a:lnTo>
                                        <a:pt x="608" y="85"/>
                                      </a:lnTo>
                                      <a:lnTo>
                                        <a:pt x="586" y="41"/>
                                      </a:lnTo>
                                      <a:lnTo>
                                        <a:pt x="551" y="20"/>
                                      </a:lnTo>
                                      <a:lnTo>
                                        <a:pt x="529" y="17"/>
                                      </a:lnTo>
                                      <a:lnTo>
                                        <a:pt x="504" y="15"/>
                                      </a:lnTo>
                                      <a:lnTo>
                                        <a:pt x="479" y="13"/>
                                      </a:lnTo>
                                      <a:lnTo>
                                        <a:pt x="452" y="11"/>
                                      </a:lnTo>
                                      <a:lnTo>
                                        <a:pt x="426" y="9"/>
                                      </a:lnTo>
                                      <a:lnTo>
                                        <a:pt x="399" y="7"/>
                                      </a:lnTo>
                                      <a:lnTo>
                                        <a:pt x="372" y="6"/>
                                      </a:lnTo>
                                      <a:lnTo>
                                        <a:pt x="347" y="4"/>
                                      </a:lnTo>
                                      <a:lnTo>
                                        <a:pt x="323" y="3"/>
                                      </a:lnTo>
                                      <a:lnTo>
                                        <a:pt x="301" y="2"/>
                                      </a:lnTo>
                                      <a:lnTo>
                                        <a:pt x="281" y="1"/>
                                      </a:lnTo>
                                      <a:lnTo>
                                        <a:pt x="264" y="1"/>
                                      </a:lnTo>
                                      <a:lnTo>
                                        <a:pt x="250" y="0"/>
                                      </a:lnTo>
                                      <a:lnTo>
                                        <a:pt x="239" y="0"/>
                                      </a:lnTo>
                                      <a:lnTo>
                                        <a:pt x="232" y="0"/>
                                      </a:lnTo>
                                      <a:lnTo>
                                        <a:pt x="230" y="0"/>
                                      </a:lnTo>
                                      <a:close/>
                                    </a:path>
                                  </a:pathLst>
                                </a:custGeom>
                                <a:solidFill>
                                  <a:srgbClr val="56B54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 name="Freeform 663"/>
                              <wps:cNvSpPr>
                                <a:spLocks/>
                              </wps:cNvSpPr>
                              <wps:spPr bwMode="auto">
                                <a:xfrm>
                                  <a:off x="147955" y="365760"/>
                                  <a:ext cx="179705" cy="127000"/>
                                </a:xfrm>
                                <a:custGeom>
                                  <a:avLst/>
                                  <a:gdLst>
                                    <a:gd name="T0" fmla="*/ 36 w 567"/>
                                    <a:gd name="T1" fmla="*/ 147 h 401"/>
                                    <a:gd name="T2" fmla="*/ 33 w 567"/>
                                    <a:gd name="T3" fmla="*/ 146 h 401"/>
                                    <a:gd name="T4" fmla="*/ 25 w 567"/>
                                    <a:gd name="T5" fmla="*/ 141 h 401"/>
                                    <a:gd name="T6" fmla="*/ 17 w 567"/>
                                    <a:gd name="T7" fmla="*/ 133 h 401"/>
                                    <a:gd name="T8" fmla="*/ 7 w 567"/>
                                    <a:gd name="T9" fmla="*/ 121 h 401"/>
                                    <a:gd name="T10" fmla="*/ 1 w 567"/>
                                    <a:gd name="T11" fmla="*/ 106 h 401"/>
                                    <a:gd name="T12" fmla="*/ 0 w 567"/>
                                    <a:gd name="T13" fmla="*/ 87 h 401"/>
                                    <a:gd name="T14" fmla="*/ 5 w 567"/>
                                    <a:gd name="T15" fmla="*/ 62 h 401"/>
                                    <a:gd name="T16" fmla="*/ 20 w 567"/>
                                    <a:gd name="T17" fmla="*/ 34 h 401"/>
                                    <a:gd name="T18" fmla="*/ 31 w 567"/>
                                    <a:gd name="T19" fmla="*/ 21 h 401"/>
                                    <a:gd name="T20" fmla="*/ 43 w 567"/>
                                    <a:gd name="T21" fmla="*/ 11 h 401"/>
                                    <a:gd name="T22" fmla="*/ 57 w 567"/>
                                    <a:gd name="T23" fmla="*/ 4 h 401"/>
                                    <a:gd name="T24" fmla="*/ 73 w 567"/>
                                    <a:gd name="T25" fmla="*/ 1 h 401"/>
                                    <a:gd name="T26" fmla="*/ 89 w 567"/>
                                    <a:gd name="T27" fmla="*/ 0 h 401"/>
                                    <a:gd name="T28" fmla="*/ 106 w 567"/>
                                    <a:gd name="T29" fmla="*/ 1 h 401"/>
                                    <a:gd name="T30" fmla="*/ 124 w 567"/>
                                    <a:gd name="T31" fmla="*/ 4 h 401"/>
                                    <a:gd name="T32" fmla="*/ 142 w 567"/>
                                    <a:gd name="T33" fmla="*/ 9 h 401"/>
                                    <a:gd name="T34" fmla="*/ 160 w 567"/>
                                    <a:gd name="T35" fmla="*/ 15 h 401"/>
                                    <a:gd name="T36" fmla="*/ 178 w 567"/>
                                    <a:gd name="T37" fmla="*/ 21 h 401"/>
                                    <a:gd name="T38" fmla="*/ 197 w 567"/>
                                    <a:gd name="T39" fmla="*/ 29 h 401"/>
                                    <a:gd name="T40" fmla="*/ 214 w 567"/>
                                    <a:gd name="T41" fmla="*/ 36 h 401"/>
                                    <a:gd name="T42" fmla="*/ 230 w 567"/>
                                    <a:gd name="T43" fmla="*/ 44 h 401"/>
                                    <a:gd name="T44" fmla="*/ 245 w 567"/>
                                    <a:gd name="T45" fmla="*/ 50 h 401"/>
                                    <a:gd name="T46" fmla="*/ 259 w 567"/>
                                    <a:gd name="T47" fmla="*/ 57 h 401"/>
                                    <a:gd name="T48" fmla="*/ 272 w 567"/>
                                    <a:gd name="T49" fmla="*/ 61 h 401"/>
                                    <a:gd name="T50" fmla="*/ 286 w 567"/>
                                    <a:gd name="T51" fmla="*/ 65 h 401"/>
                                    <a:gd name="T52" fmla="*/ 301 w 567"/>
                                    <a:gd name="T53" fmla="*/ 70 h 401"/>
                                    <a:gd name="T54" fmla="*/ 319 w 567"/>
                                    <a:gd name="T55" fmla="*/ 75 h 401"/>
                                    <a:gd name="T56" fmla="*/ 338 w 567"/>
                                    <a:gd name="T57" fmla="*/ 81 h 401"/>
                                    <a:gd name="T58" fmla="*/ 358 w 567"/>
                                    <a:gd name="T59" fmla="*/ 89 h 401"/>
                                    <a:gd name="T60" fmla="*/ 379 w 567"/>
                                    <a:gd name="T61" fmla="*/ 97 h 401"/>
                                    <a:gd name="T62" fmla="*/ 402 w 567"/>
                                    <a:gd name="T63" fmla="*/ 107 h 401"/>
                                    <a:gd name="T64" fmla="*/ 423 w 567"/>
                                    <a:gd name="T65" fmla="*/ 119 h 401"/>
                                    <a:gd name="T66" fmla="*/ 445 w 567"/>
                                    <a:gd name="T67" fmla="*/ 131 h 401"/>
                                    <a:gd name="T68" fmla="*/ 466 w 567"/>
                                    <a:gd name="T69" fmla="*/ 147 h 401"/>
                                    <a:gd name="T70" fmla="*/ 487 w 567"/>
                                    <a:gd name="T71" fmla="*/ 165 h 401"/>
                                    <a:gd name="T72" fmla="*/ 506 w 567"/>
                                    <a:gd name="T73" fmla="*/ 185 h 401"/>
                                    <a:gd name="T74" fmla="*/ 523 w 567"/>
                                    <a:gd name="T75" fmla="*/ 207 h 401"/>
                                    <a:gd name="T76" fmla="*/ 539 w 567"/>
                                    <a:gd name="T77" fmla="*/ 233 h 401"/>
                                    <a:gd name="T78" fmla="*/ 552 w 567"/>
                                    <a:gd name="T79" fmla="*/ 261 h 401"/>
                                    <a:gd name="T80" fmla="*/ 562 w 567"/>
                                    <a:gd name="T81" fmla="*/ 293 h 401"/>
                                    <a:gd name="T82" fmla="*/ 567 w 567"/>
                                    <a:gd name="T83" fmla="*/ 324 h 401"/>
                                    <a:gd name="T84" fmla="*/ 561 w 567"/>
                                    <a:gd name="T85" fmla="*/ 349 h 401"/>
                                    <a:gd name="T86" fmla="*/ 547 w 567"/>
                                    <a:gd name="T87" fmla="*/ 370 h 401"/>
                                    <a:gd name="T88" fmla="*/ 526 w 567"/>
                                    <a:gd name="T89" fmla="*/ 386 h 401"/>
                                    <a:gd name="T90" fmla="*/ 499 w 567"/>
                                    <a:gd name="T91" fmla="*/ 395 h 401"/>
                                    <a:gd name="T92" fmla="*/ 466 w 567"/>
                                    <a:gd name="T93" fmla="*/ 401 h 401"/>
                                    <a:gd name="T94" fmla="*/ 427 w 567"/>
                                    <a:gd name="T95" fmla="*/ 399 h 401"/>
                                    <a:gd name="T96" fmla="*/ 386 w 567"/>
                                    <a:gd name="T97" fmla="*/ 394 h 401"/>
                                    <a:gd name="T98" fmla="*/ 341 w 567"/>
                                    <a:gd name="T99" fmla="*/ 382 h 401"/>
                                    <a:gd name="T100" fmla="*/ 295 w 567"/>
                                    <a:gd name="T101" fmla="*/ 365 h 401"/>
                                    <a:gd name="T102" fmla="*/ 249 w 567"/>
                                    <a:gd name="T103" fmla="*/ 343 h 401"/>
                                    <a:gd name="T104" fmla="*/ 202 w 567"/>
                                    <a:gd name="T105" fmla="*/ 315 h 401"/>
                                    <a:gd name="T106" fmla="*/ 156 w 567"/>
                                    <a:gd name="T107" fmla="*/ 282 h 401"/>
                                    <a:gd name="T108" fmla="*/ 113 w 567"/>
                                    <a:gd name="T109" fmla="*/ 242 h 401"/>
                                    <a:gd name="T110" fmla="*/ 72 w 567"/>
                                    <a:gd name="T111" fmla="*/ 198 h 401"/>
                                    <a:gd name="T112" fmla="*/ 36 w 567"/>
                                    <a:gd name="T113" fmla="*/ 147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67" h="401">
                                      <a:moveTo>
                                        <a:pt x="36" y="147"/>
                                      </a:moveTo>
                                      <a:lnTo>
                                        <a:pt x="33" y="146"/>
                                      </a:lnTo>
                                      <a:lnTo>
                                        <a:pt x="25" y="141"/>
                                      </a:lnTo>
                                      <a:lnTo>
                                        <a:pt x="17" y="133"/>
                                      </a:lnTo>
                                      <a:lnTo>
                                        <a:pt x="7" y="121"/>
                                      </a:lnTo>
                                      <a:lnTo>
                                        <a:pt x="1" y="106"/>
                                      </a:lnTo>
                                      <a:lnTo>
                                        <a:pt x="0" y="87"/>
                                      </a:lnTo>
                                      <a:lnTo>
                                        <a:pt x="5" y="62"/>
                                      </a:lnTo>
                                      <a:lnTo>
                                        <a:pt x="20" y="34"/>
                                      </a:lnTo>
                                      <a:lnTo>
                                        <a:pt x="31" y="21"/>
                                      </a:lnTo>
                                      <a:lnTo>
                                        <a:pt x="43" y="11"/>
                                      </a:lnTo>
                                      <a:lnTo>
                                        <a:pt x="57" y="4"/>
                                      </a:lnTo>
                                      <a:lnTo>
                                        <a:pt x="73" y="1"/>
                                      </a:lnTo>
                                      <a:lnTo>
                                        <a:pt x="89" y="0"/>
                                      </a:lnTo>
                                      <a:lnTo>
                                        <a:pt x="106" y="1"/>
                                      </a:lnTo>
                                      <a:lnTo>
                                        <a:pt x="124" y="4"/>
                                      </a:lnTo>
                                      <a:lnTo>
                                        <a:pt x="142" y="9"/>
                                      </a:lnTo>
                                      <a:lnTo>
                                        <a:pt x="160" y="15"/>
                                      </a:lnTo>
                                      <a:lnTo>
                                        <a:pt x="178" y="21"/>
                                      </a:lnTo>
                                      <a:lnTo>
                                        <a:pt x="197" y="29"/>
                                      </a:lnTo>
                                      <a:lnTo>
                                        <a:pt x="214" y="36"/>
                                      </a:lnTo>
                                      <a:lnTo>
                                        <a:pt x="230" y="44"/>
                                      </a:lnTo>
                                      <a:lnTo>
                                        <a:pt x="245" y="50"/>
                                      </a:lnTo>
                                      <a:lnTo>
                                        <a:pt x="259" y="57"/>
                                      </a:lnTo>
                                      <a:lnTo>
                                        <a:pt x="272" y="61"/>
                                      </a:lnTo>
                                      <a:lnTo>
                                        <a:pt x="286" y="65"/>
                                      </a:lnTo>
                                      <a:lnTo>
                                        <a:pt x="301" y="70"/>
                                      </a:lnTo>
                                      <a:lnTo>
                                        <a:pt x="319" y="75"/>
                                      </a:lnTo>
                                      <a:lnTo>
                                        <a:pt x="338" y="81"/>
                                      </a:lnTo>
                                      <a:lnTo>
                                        <a:pt x="358" y="89"/>
                                      </a:lnTo>
                                      <a:lnTo>
                                        <a:pt x="379" y="97"/>
                                      </a:lnTo>
                                      <a:lnTo>
                                        <a:pt x="402" y="107"/>
                                      </a:lnTo>
                                      <a:lnTo>
                                        <a:pt x="423" y="119"/>
                                      </a:lnTo>
                                      <a:lnTo>
                                        <a:pt x="445" y="131"/>
                                      </a:lnTo>
                                      <a:lnTo>
                                        <a:pt x="466" y="147"/>
                                      </a:lnTo>
                                      <a:lnTo>
                                        <a:pt x="487" y="165"/>
                                      </a:lnTo>
                                      <a:lnTo>
                                        <a:pt x="506" y="185"/>
                                      </a:lnTo>
                                      <a:lnTo>
                                        <a:pt x="523" y="207"/>
                                      </a:lnTo>
                                      <a:lnTo>
                                        <a:pt x="539" y="233"/>
                                      </a:lnTo>
                                      <a:lnTo>
                                        <a:pt x="552" y="261"/>
                                      </a:lnTo>
                                      <a:lnTo>
                                        <a:pt x="562" y="293"/>
                                      </a:lnTo>
                                      <a:lnTo>
                                        <a:pt x="567" y="324"/>
                                      </a:lnTo>
                                      <a:lnTo>
                                        <a:pt x="561" y="349"/>
                                      </a:lnTo>
                                      <a:lnTo>
                                        <a:pt x="547" y="370"/>
                                      </a:lnTo>
                                      <a:lnTo>
                                        <a:pt x="526" y="386"/>
                                      </a:lnTo>
                                      <a:lnTo>
                                        <a:pt x="499" y="395"/>
                                      </a:lnTo>
                                      <a:lnTo>
                                        <a:pt x="466" y="401"/>
                                      </a:lnTo>
                                      <a:lnTo>
                                        <a:pt x="427" y="399"/>
                                      </a:lnTo>
                                      <a:lnTo>
                                        <a:pt x="386" y="394"/>
                                      </a:lnTo>
                                      <a:lnTo>
                                        <a:pt x="341" y="382"/>
                                      </a:lnTo>
                                      <a:lnTo>
                                        <a:pt x="295" y="365"/>
                                      </a:lnTo>
                                      <a:lnTo>
                                        <a:pt x="249" y="343"/>
                                      </a:lnTo>
                                      <a:lnTo>
                                        <a:pt x="202" y="315"/>
                                      </a:lnTo>
                                      <a:lnTo>
                                        <a:pt x="156" y="282"/>
                                      </a:lnTo>
                                      <a:lnTo>
                                        <a:pt x="113" y="242"/>
                                      </a:lnTo>
                                      <a:lnTo>
                                        <a:pt x="72" y="198"/>
                                      </a:lnTo>
                                      <a:lnTo>
                                        <a:pt x="36" y="14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 name="Freeform 664"/>
                              <wps:cNvSpPr>
                                <a:spLocks/>
                              </wps:cNvSpPr>
                              <wps:spPr bwMode="auto">
                                <a:xfrm>
                                  <a:off x="153035" y="370840"/>
                                  <a:ext cx="170815" cy="121285"/>
                                </a:xfrm>
                                <a:custGeom>
                                  <a:avLst/>
                                  <a:gdLst>
                                    <a:gd name="T0" fmla="*/ 19 w 539"/>
                                    <a:gd name="T1" fmla="*/ 32 h 381"/>
                                    <a:gd name="T2" fmla="*/ 30 w 539"/>
                                    <a:gd name="T3" fmla="*/ 19 h 381"/>
                                    <a:gd name="T4" fmla="*/ 41 w 539"/>
                                    <a:gd name="T5" fmla="*/ 11 h 381"/>
                                    <a:gd name="T6" fmla="*/ 55 w 539"/>
                                    <a:gd name="T7" fmla="*/ 4 h 381"/>
                                    <a:gd name="T8" fmla="*/ 70 w 539"/>
                                    <a:gd name="T9" fmla="*/ 1 h 381"/>
                                    <a:gd name="T10" fmla="*/ 86 w 539"/>
                                    <a:gd name="T11" fmla="*/ 0 h 381"/>
                                    <a:gd name="T12" fmla="*/ 102 w 539"/>
                                    <a:gd name="T13" fmla="*/ 1 h 381"/>
                                    <a:gd name="T14" fmla="*/ 119 w 539"/>
                                    <a:gd name="T15" fmla="*/ 4 h 381"/>
                                    <a:gd name="T16" fmla="*/ 137 w 539"/>
                                    <a:gd name="T17" fmla="*/ 9 h 381"/>
                                    <a:gd name="T18" fmla="*/ 154 w 539"/>
                                    <a:gd name="T19" fmla="*/ 14 h 381"/>
                                    <a:gd name="T20" fmla="*/ 171 w 539"/>
                                    <a:gd name="T21" fmla="*/ 20 h 381"/>
                                    <a:gd name="T22" fmla="*/ 188 w 539"/>
                                    <a:gd name="T23" fmla="*/ 28 h 381"/>
                                    <a:gd name="T24" fmla="*/ 205 w 539"/>
                                    <a:gd name="T25" fmla="*/ 34 h 381"/>
                                    <a:gd name="T26" fmla="*/ 221 w 539"/>
                                    <a:gd name="T27" fmla="*/ 42 h 381"/>
                                    <a:gd name="T28" fmla="*/ 236 w 539"/>
                                    <a:gd name="T29" fmla="*/ 48 h 381"/>
                                    <a:gd name="T30" fmla="*/ 249 w 539"/>
                                    <a:gd name="T31" fmla="*/ 54 h 381"/>
                                    <a:gd name="T32" fmla="*/ 261 w 539"/>
                                    <a:gd name="T33" fmla="*/ 58 h 381"/>
                                    <a:gd name="T34" fmla="*/ 274 w 539"/>
                                    <a:gd name="T35" fmla="*/ 62 h 381"/>
                                    <a:gd name="T36" fmla="*/ 289 w 539"/>
                                    <a:gd name="T37" fmla="*/ 66 h 381"/>
                                    <a:gd name="T38" fmla="*/ 306 w 539"/>
                                    <a:gd name="T39" fmla="*/ 72 h 381"/>
                                    <a:gd name="T40" fmla="*/ 324 w 539"/>
                                    <a:gd name="T41" fmla="*/ 77 h 381"/>
                                    <a:gd name="T42" fmla="*/ 343 w 539"/>
                                    <a:gd name="T43" fmla="*/ 84 h 381"/>
                                    <a:gd name="T44" fmla="*/ 362 w 539"/>
                                    <a:gd name="T45" fmla="*/ 92 h 381"/>
                                    <a:gd name="T46" fmla="*/ 384 w 539"/>
                                    <a:gd name="T47" fmla="*/ 102 h 381"/>
                                    <a:gd name="T48" fmla="*/ 404 w 539"/>
                                    <a:gd name="T49" fmla="*/ 112 h 381"/>
                                    <a:gd name="T50" fmla="*/ 424 w 539"/>
                                    <a:gd name="T51" fmla="*/ 125 h 381"/>
                                    <a:gd name="T52" fmla="*/ 444 w 539"/>
                                    <a:gd name="T53" fmla="*/ 140 h 381"/>
                                    <a:gd name="T54" fmla="*/ 463 w 539"/>
                                    <a:gd name="T55" fmla="*/ 157 h 381"/>
                                    <a:gd name="T56" fmla="*/ 482 w 539"/>
                                    <a:gd name="T57" fmla="*/ 176 h 381"/>
                                    <a:gd name="T58" fmla="*/ 497 w 539"/>
                                    <a:gd name="T59" fmla="*/ 198 h 381"/>
                                    <a:gd name="T60" fmla="*/ 512 w 539"/>
                                    <a:gd name="T61" fmla="*/ 222 h 381"/>
                                    <a:gd name="T62" fmla="*/ 525 w 539"/>
                                    <a:gd name="T63" fmla="*/ 250 h 381"/>
                                    <a:gd name="T64" fmla="*/ 535 w 539"/>
                                    <a:gd name="T65" fmla="*/ 280 h 381"/>
                                    <a:gd name="T66" fmla="*/ 539 w 539"/>
                                    <a:gd name="T67" fmla="*/ 309 h 381"/>
                                    <a:gd name="T68" fmla="*/ 534 w 539"/>
                                    <a:gd name="T69" fmla="*/ 333 h 381"/>
                                    <a:gd name="T70" fmla="*/ 521 w 539"/>
                                    <a:gd name="T71" fmla="*/ 352 h 381"/>
                                    <a:gd name="T72" fmla="*/ 502 w 539"/>
                                    <a:gd name="T73" fmla="*/ 367 h 381"/>
                                    <a:gd name="T74" fmla="*/ 475 w 539"/>
                                    <a:gd name="T75" fmla="*/ 377 h 381"/>
                                    <a:gd name="T76" fmla="*/ 444 w 539"/>
                                    <a:gd name="T77" fmla="*/ 381 h 381"/>
                                    <a:gd name="T78" fmla="*/ 409 w 539"/>
                                    <a:gd name="T79" fmla="*/ 381 h 381"/>
                                    <a:gd name="T80" fmla="*/ 370 w 539"/>
                                    <a:gd name="T81" fmla="*/ 376 h 381"/>
                                    <a:gd name="T82" fmla="*/ 328 w 539"/>
                                    <a:gd name="T83" fmla="*/ 365 h 381"/>
                                    <a:gd name="T84" fmla="*/ 285 w 539"/>
                                    <a:gd name="T85" fmla="*/ 349 h 381"/>
                                    <a:gd name="T86" fmla="*/ 241 w 539"/>
                                    <a:gd name="T87" fmla="*/ 329 h 381"/>
                                    <a:gd name="T88" fmla="*/ 196 w 539"/>
                                    <a:gd name="T89" fmla="*/ 303 h 381"/>
                                    <a:gd name="T90" fmla="*/ 154 w 539"/>
                                    <a:gd name="T91" fmla="*/ 272 h 381"/>
                                    <a:gd name="T92" fmla="*/ 112 w 539"/>
                                    <a:gd name="T93" fmla="*/ 236 h 381"/>
                                    <a:gd name="T94" fmla="*/ 74 w 539"/>
                                    <a:gd name="T95" fmla="*/ 194 h 381"/>
                                    <a:gd name="T96" fmla="*/ 39 w 539"/>
                                    <a:gd name="T97" fmla="*/ 149 h 381"/>
                                    <a:gd name="T98" fmla="*/ 38 w 539"/>
                                    <a:gd name="T99" fmla="*/ 146 h 381"/>
                                    <a:gd name="T100" fmla="*/ 37 w 539"/>
                                    <a:gd name="T101" fmla="*/ 144 h 381"/>
                                    <a:gd name="T102" fmla="*/ 36 w 539"/>
                                    <a:gd name="T103" fmla="*/ 142 h 381"/>
                                    <a:gd name="T104" fmla="*/ 35 w 539"/>
                                    <a:gd name="T105" fmla="*/ 140 h 381"/>
                                    <a:gd name="T106" fmla="*/ 32 w 539"/>
                                    <a:gd name="T107" fmla="*/ 139 h 381"/>
                                    <a:gd name="T108" fmla="*/ 24 w 539"/>
                                    <a:gd name="T109" fmla="*/ 134 h 381"/>
                                    <a:gd name="T110" fmla="*/ 16 w 539"/>
                                    <a:gd name="T111" fmla="*/ 126 h 381"/>
                                    <a:gd name="T112" fmla="*/ 7 w 539"/>
                                    <a:gd name="T113" fmla="*/ 114 h 381"/>
                                    <a:gd name="T114" fmla="*/ 2 w 539"/>
                                    <a:gd name="T115" fmla="*/ 100 h 381"/>
                                    <a:gd name="T116" fmla="*/ 0 w 539"/>
                                    <a:gd name="T117" fmla="*/ 81 h 381"/>
                                    <a:gd name="T118" fmla="*/ 5 w 539"/>
                                    <a:gd name="T119" fmla="*/ 59 h 381"/>
                                    <a:gd name="T120" fmla="*/ 19 w 539"/>
                                    <a:gd name="T121" fmla="*/ 32 h 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39" h="381">
                                      <a:moveTo>
                                        <a:pt x="19" y="32"/>
                                      </a:moveTo>
                                      <a:lnTo>
                                        <a:pt x="30" y="19"/>
                                      </a:lnTo>
                                      <a:lnTo>
                                        <a:pt x="41" y="11"/>
                                      </a:lnTo>
                                      <a:lnTo>
                                        <a:pt x="55" y="4"/>
                                      </a:lnTo>
                                      <a:lnTo>
                                        <a:pt x="70" y="1"/>
                                      </a:lnTo>
                                      <a:lnTo>
                                        <a:pt x="86" y="0"/>
                                      </a:lnTo>
                                      <a:lnTo>
                                        <a:pt x="102" y="1"/>
                                      </a:lnTo>
                                      <a:lnTo>
                                        <a:pt x="119" y="4"/>
                                      </a:lnTo>
                                      <a:lnTo>
                                        <a:pt x="137" y="9"/>
                                      </a:lnTo>
                                      <a:lnTo>
                                        <a:pt x="154" y="14"/>
                                      </a:lnTo>
                                      <a:lnTo>
                                        <a:pt x="171" y="20"/>
                                      </a:lnTo>
                                      <a:lnTo>
                                        <a:pt x="188" y="28"/>
                                      </a:lnTo>
                                      <a:lnTo>
                                        <a:pt x="205" y="34"/>
                                      </a:lnTo>
                                      <a:lnTo>
                                        <a:pt x="221" y="42"/>
                                      </a:lnTo>
                                      <a:lnTo>
                                        <a:pt x="236" y="48"/>
                                      </a:lnTo>
                                      <a:lnTo>
                                        <a:pt x="249" y="54"/>
                                      </a:lnTo>
                                      <a:lnTo>
                                        <a:pt x="261" y="58"/>
                                      </a:lnTo>
                                      <a:lnTo>
                                        <a:pt x="274" y="62"/>
                                      </a:lnTo>
                                      <a:lnTo>
                                        <a:pt x="289" y="66"/>
                                      </a:lnTo>
                                      <a:lnTo>
                                        <a:pt x="306" y="72"/>
                                      </a:lnTo>
                                      <a:lnTo>
                                        <a:pt x="324" y="77"/>
                                      </a:lnTo>
                                      <a:lnTo>
                                        <a:pt x="343" y="84"/>
                                      </a:lnTo>
                                      <a:lnTo>
                                        <a:pt x="362" y="92"/>
                                      </a:lnTo>
                                      <a:lnTo>
                                        <a:pt x="384" y="102"/>
                                      </a:lnTo>
                                      <a:lnTo>
                                        <a:pt x="404" y="112"/>
                                      </a:lnTo>
                                      <a:lnTo>
                                        <a:pt x="424" y="125"/>
                                      </a:lnTo>
                                      <a:lnTo>
                                        <a:pt x="444" y="140"/>
                                      </a:lnTo>
                                      <a:lnTo>
                                        <a:pt x="463" y="157"/>
                                      </a:lnTo>
                                      <a:lnTo>
                                        <a:pt x="482" y="176"/>
                                      </a:lnTo>
                                      <a:lnTo>
                                        <a:pt x="497" y="198"/>
                                      </a:lnTo>
                                      <a:lnTo>
                                        <a:pt x="512" y="222"/>
                                      </a:lnTo>
                                      <a:lnTo>
                                        <a:pt x="525" y="250"/>
                                      </a:lnTo>
                                      <a:lnTo>
                                        <a:pt x="535" y="280"/>
                                      </a:lnTo>
                                      <a:lnTo>
                                        <a:pt x="539" y="309"/>
                                      </a:lnTo>
                                      <a:lnTo>
                                        <a:pt x="534" y="333"/>
                                      </a:lnTo>
                                      <a:lnTo>
                                        <a:pt x="521" y="352"/>
                                      </a:lnTo>
                                      <a:lnTo>
                                        <a:pt x="502" y="367"/>
                                      </a:lnTo>
                                      <a:lnTo>
                                        <a:pt x="475" y="377"/>
                                      </a:lnTo>
                                      <a:lnTo>
                                        <a:pt x="444" y="381"/>
                                      </a:lnTo>
                                      <a:lnTo>
                                        <a:pt x="409" y="381"/>
                                      </a:lnTo>
                                      <a:lnTo>
                                        <a:pt x="370" y="376"/>
                                      </a:lnTo>
                                      <a:lnTo>
                                        <a:pt x="328" y="365"/>
                                      </a:lnTo>
                                      <a:lnTo>
                                        <a:pt x="285" y="349"/>
                                      </a:lnTo>
                                      <a:lnTo>
                                        <a:pt x="241" y="329"/>
                                      </a:lnTo>
                                      <a:lnTo>
                                        <a:pt x="196" y="303"/>
                                      </a:lnTo>
                                      <a:lnTo>
                                        <a:pt x="154" y="272"/>
                                      </a:lnTo>
                                      <a:lnTo>
                                        <a:pt x="112" y="236"/>
                                      </a:lnTo>
                                      <a:lnTo>
                                        <a:pt x="74" y="194"/>
                                      </a:lnTo>
                                      <a:lnTo>
                                        <a:pt x="39" y="149"/>
                                      </a:lnTo>
                                      <a:lnTo>
                                        <a:pt x="38" y="146"/>
                                      </a:lnTo>
                                      <a:lnTo>
                                        <a:pt x="37" y="144"/>
                                      </a:lnTo>
                                      <a:lnTo>
                                        <a:pt x="36" y="142"/>
                                      </a:lnTo>
                                      <a:lnTo>
                                        <a:pt x="35" y="140"/>
                                      </a:lnTo>
                                      <a:lnTo>
                                        <a:pt x="32" y="139"/>
                                      </a:lnTo>
                                      <a:lnTo>
                                        <a:pt x="24" y="134"/>
                                      </a:lnTo>
                                      <a:lnTo>
                                        <a:pt x="16" y="126"/>
                                      </a:lnTo>
                                      <a:lnTo>
                                        <a:pt x="7" y="114"/>
                                      </a:lnTo>
                                      <a:lnTo>
                                        <a:pt x="2" y="100"/>
                                      </a:lnTo>
                                      <a:lnTo>
                                        <a:pt x="0" y="81"/>
                                      </a:lnTo>
                                      <a:lnTo>
                                        <a:pt x="5" y="59"/>
                                      </a:lnTo>
                                      <a:lnTo>
                                        <a:pt x="19" y="32"/>
                                      </a:lnTo>
                                      <a:close/>
                                    </a:path>
                                  </a:pathLst>
                                </a:custGeom>
                                <a:solidFill>
                                  <a:srgbClr val="F2F7F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8" name="Freeform 665"/>
                              <wps:cNvSpPr>
                                <a:spLocks/>
                              </wps:cNvSpPr>
                              <wps:spPr bwMode="auto">
                                <a:xfrm>
                                  <a:off x="158115" y="374650"/>
                                  <a:ext cx="162560" cy="114935"/>
                                </a:xfrm>
                                <a:custGeom>
                                  <a:avLst/>
                                  <a:gdLst>
                                    <a:gd name="T0" fmla="*/ 18 w 510"/>
                                    <a:gd name="T1" fmla="*/ 32 h 363"/>
                                    <a:gd name="T2" fmla="*/ 27 w 510"/>
                                    <a:gd name="T3" fmla="*/ 20 h 363"/>
                                    <a:gd name="T4" fmla="*/ 39 w 510"/>
                                    <a:gd name="T5" fmla="*/ 11 h 363"/>
                                    <a:gd name="T6" fmla="*/ 52 w 510"/>
                                    <a:gd name="T7" fmla="*/ 5 h 363"/>
                                    <a:gd name="T8" fmla="*/ 67 w 510"/>
                                    <a:gd name="T9" fmla="*/ 1 h 363"/>
                                    <a:gd name="T10" fmla="*/ 82 w 510"/>
                                    <a:gd name="T11" fmla="*/ 0 h 363"/>
                                    <a:gd name="T12" fmla="*/ 97 w 510"/>
                                    <a:gd name="T13" fmla="*/ 2 h 363"/>
                                    <a:gd name="T14" fmla="*/ 114 w 510"/>
                                    <a:gd name="T15" fmla="*/ 4 h 363"/>
                                    <a:gd name="T16" fmla="*/ 130 w 510"/>
                                    <a:gd name="T17" fmla="*/ 8 h 363"/>
                                    <a:gd name="T18" fmla="*/ 147 w 510"/>
                                    <a:gd name="T19" fmla="*/ 14 h 363"/>
                                    <a:gd name="T20" fmla="*/ 162 w 510"/>
                                    <a:gd name="T21" fmla="*/ 20 h 363"/>
                                    <a:gd name="T22" fmla="*/ 179 w 510"/>
                                    <a:gd name="T23" fmla="*/ 27 h 363"/>
                                    <a:gd name="T24" fmla="*/ 194 w 510"/>
                                    <a:gd name="T25" fmla="*/ 34 h 363"/>
                                    <a:gd name="T26" fmla="*/ 209 w 510"/>
                                    <a:gd name="T27" fmla="*/ 40 h 363"/>
                                    <a:gd name="T28" fmla="*/ 224 w 510"/>
                                    <a:gd name="T29" fmla="*/ 47 h 363"/>
                                    <a:gd name="T30" fmla="*/ 237 w 510"/>
                                    <a:gd name="T31" fmla="*/ 52 h 363"/>
                                    <a:gd name="T32" fmla="*/ 249 w 510"/>
                                    <a:gd name="T33" fmla="*/ 56 h 363"/>
                                    <a:gd name="T34" fmla="*/ 260 w 510"/>
                                    <a:gd name="T35" fmla="*/ 61 h 363"/>
                                    <a:gd name="T36" fmla="*/ 275 w 510"/>
                                    <a:gd name="T37" fmla="*/ 64 h 363"/>
                                    <a:gd name="T38" fmla="*/ 290 w 510"/>
                                    <a:gd name="T39" fmla="*/ 69 h 363"/>
                                    <a:gd name="T40" fmla="*/ 307 w 510"/>
                                    <a:gd name="T41" fmla="*/ 75 h 363"/>
                                    <a:gd name="T42" fmla="*/ 325 w 510"/>
                                    <a:gd name="T43" fmla="*/ 81 h 363"/>
                                    <a:gd name="T44" fmla="*/ 344 w 510"/>
                                    <a:gd name="T45" fmla="*/ 88 h 363"/>
                                    <a:gd name="T46" fmla="*/ 363 w 510"/>
                                    <a:gd name="T47" fmla="*/ 98 h 363"/>
                                    <a:gd name="T48" fmla="*/ 383 w 510"/>
                                    <a:gd name="T49" fmla="*/ 108 h 363"/>
                                    <a:gd name="T50" fmla="*/ 402 w 510"/>
                                    <a:gd name="T51" fmla="*/ 121 h 363"/>
                                    <a:gd name="T52" fmla="*/ 421 w 510"/>
                                    <a:gd name="T53" fmla="*/ 134 h 363"/>
                                    <a:gd name="T54" fmla="*/ 439 w 510"/>
                                    <a:gd name="T55" fmla="*/ 150 h 363"/>
                                    <a:gd name="T56" fmla="*/ 456 w 510"/>
                                    <a:gd name="T57" fmla="*/ 169 h 363"/>
                                    <a:gd name="T58" fmla="*/ 471 w 510"/>
                                    <a:gd name="T59" fmla="*/ 189 h 363"/>
                                    <a:gd name="T60" fmla="*/ 485 w 510"/>
                                    <a:gd name="T61" fmla="*/ 212 h 363"/>
                                    <a:gd name="T62" fmla="*/ 496 w 510"/>
                                    <a:gd name="T63" fmla="*/ 238 h 363"/>
                                    <a:gd name="T64" fmla="*/ 506 w 510"/>
                                    <a:gd name="T65" fmla="*/ 267 h 363"/>
                                    <a:gd name="T66" fmla="*/ 510 w 510"/>
                                    <a:gd name="T67" fmla="*/ 295 h 363"/>
                                    <a:gd name="T68" fmla="*/ 506 w 510"/>
                                    <a:gd name="T69" fmla="*/ 318 h 363"/>
                                    <a:gd name="T70" fmla="*/ 493 w 510"/>
                                    <a:gd name="T71" fmla="*/ 336 h 363"/>
                                    <a:gd name="T72" fmla="*/ 475 w 510"/>
                                    <a:gd name="T73" fmla="*/ 350 h 363"/>
                                    <a:gd name="T74" fmla="*/ 451 w 510"/>
                                    <a:gd name="T75" fmla="*/ 359 h 363"/>
                                    <a:gd name="T76" fmla="*/ 421 w 510"/>
                                    <a:gd name="T77" fmla="*/ 363 h 363"/>
                                    <a:gd name="T78" fmla="*/ 387 w 510"/>
                                    <a:gd name="T79" fmla="*/ 363 h 363"/>
                                    <a:gd name="T80" fmla="*/ 351 w 510"/>
                                    <a:gd name="T81" fmla="*/ 357 h 363"/>
                                    <a:gd name="T82" fmla="*/ 311 w 510"/>
                                    <a:gd name="T83" fmla="*/ 347 h 363"/>
                                    <a:gd name="T84" fmla="*/ 270 w 510"/>
                                    <a:gd name="T85" fmla="*/ 332 h 363"/>
                                    <a:gd name="T86" fmla="*/ 228 w 510"/>
                                    <a:gd name="T87" fmla="*/ 312 h 363"/>
                                    <a:gd name="T88" fmla="*/ 187 w 510"/>
                                    <a:gd name="T89" fmla="*/ 287 h 363"/>
                                    <a:gd name="T90" fmla="*/ 145 w 510"/>
                                    <a:gd name="T91" fmla="*/ 258 h 363"/>
                                    <a:gd name="T92" fmla="*/ 106 w 510"/>
                                    <a:gd name="T93" fmla="*/ 224 h 363"/>
                                    <a:gd name="T94" fmla="*/ 70 w 510"/>
                                    <a:gd name="T95" fmla="*/ 186 h 363"/>
                                    <a:gd name="T96" fmla="*/ 37 w 510"/>
                                    <a:gd name="T97" fmla="*/ 142 h 363"/>
                                    <a:gd name="T98" fmla="*/ 36 w 510"/>
                                    <a:gd name="T99" fmla="*/ 140 h 363"/>
                                    <a:gd name="T100" fmla="*/ 35 w 510"/>
                                    <a:gd name="T101" fmla="*/ 139 h 363"/>
                                    <a:gd name="T102" fmla="*/ 33 w 510"/>
                                    <a:gd name="T103" fmla="*/ 137 h 363"/>
                                    <a:gd name="T104" fmla="*/ 32 w 510"/>
                                    <a:gd name="T105" fmla="*/ 134 h 363"/>
                                    <a:gd name="T106" fmla="*/ 28 w 510"/>
                                    <a:gd name="T107" fmla="*/ 132 h 363"/>
                                    <a:gd name="T108" fmla="*/ 22 w 510"/>
                                    <a:gd name="T109" fmla="*/ 128 h 363"/>
                                    <a:gd name="T110" fmla="*/ 14 w 510"/>
                                    <a:gd name="T111" fmla="*/ 121 h 363"/>
                                    <a:gd name="T112" fmla="*/ 6 w 510"/>
                                    <a:gd name="T113" fmla="*/ 110 h 363"/>
                                    <a:gd name="T114" fmla="*/ 1 w 510"/>
                                    <a:gd name="T115" fmla="*/ 96 h 363"/>
                                    <a:gd name="T116" fmla="*/ 0 w 510"/>
                                    <a:gd name="T117" fmla="*/ 78 h 363"/>
                                    <a:gd name="T118" fmla="*/ 5 w 510"/>
                                    <a:gd name="T119" fmla="*/ 56 h 363"/>
                                    <a:gd name="T120" fmla="*/ 18 w 510"/>
                                    <a:gd name="T121" fmla="*/ 32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10" h="363">
                                      <a:moveTo>
                                        <a:pt x="18" y="32"/>
                                      </a:moveTo>
                                      <a:lnTo>
                                        <a:pt x="27" y="20"/>
                                      </a:lnTo>
                                      <a:lnTo>
                                        <a:pt x="39" y="11"/>
                                      </a:lnTo>
                                      <a:lnTo>
                                        <a:pt x="52" y="5"/>
                                      </a:lnTo>
                                      <a:lnTo>
                                        <a:pt x="67" y="1"/>
                                      </a:lnTo>
                                      <a:lnTo>
                                        <a:pt x="82" y="0"/>
                                      </a:lnTo>
                                      <a:lnTo>
                                        <a:pt x="97" y="2"/>
                                      </a:lnTo>
                                      <a:lnTo>
                                        <a:pt x="114" y="4"/>
                                      </a:lnTo>
                                      <a:lnTo>
                                        <a:pt x="130" y="8"/>
                                      </a:lnTo>
                                      <a:lnTo>
                                        <a:pt x="147" y="14"/>
                                      </a:lnTo>
                                      <a:lnTo>
                                        <a:pt x="162" y="20"/>
                                      </a:lnTo>
                                      <a:lnTo>
                                        <a:pt x="179" y="27"/>
                                      </a:lnTo>
                                      <a:lnTo>
                                        <a:pt x="194" y="34"/>
                                      </a:lnTo>
                                      <a:lnTo>
                                        <a:pt x="209" y="40"/>
                                      </a:lnTo>
                                      <a:lnTo>
                                        <a:pt x="224" y="47"/>
                                      </a:lnTo>
                                      <a:lnTo>
                                        <a:pt x="237" y="52"/>
                                      </a:lnTo>
                                      <a:lnTo>
                                        <a:pt x="249" y="56"/>
                                      </a:lnTo>
                                      <a:lnTo>
                                        <a:pt x="260" y="61"/>
                                      </a:lnTo>
                                      <a:lnTo>
                                        <a:pt x="275" y="64"/>
                                      </a:lnTo>
                                      <a:lnTo>
                                        <a:pt x="290" y="69"/>
                                      </a:lnTo>
                                      <a:lnTo>
                                        <a:pt x="307" y="75"/>
                                      </a:lnTo>
                                      <a:lnTo>
                                        <a:pt x="325" y="81"/>
                                      </a:lnTo>
                                      <a:lnTo>
                                        <a:pt x="344" y="88"/>
                                      </a:lnTo>
                                      <a:lnTo>
                                        <a:pt x="363" y="98"/>
                                      </a:lnTo>
                                      <a:lnTo>
                                        <a:pt x="383" y="108"/>
                                      </a:lnTo>
                                      <a:lnTo>
                                        <a:pt x="402" y="121"/>
                                      </a:lnTo>
                                      <a:lnTo>
                                        <a:pt x="421" y="134"/>
                                      </a:lnTo>
                                      <a:lnTo>
                                        <a:pt x="439" y="150"/>
                                      </a:lnTo>
                                      <a:lnTo>
                                        <a:pt x="456" y="169"/>
                                      </a:lnTo>
                                      <a:lnTo>
                                        <a:pt x="471" y="189"/>
                                      </a:lnTo>
                                      <a:lnTo>
                                        <a:pt x="485" y="212"/>
                                      </a:lnTo>
                                      <a:lnTo>
                                        <a:pt x="496" y="238"/>
                                      </a:lnTo>
                                      <a:lnTo>
                                        <a:pt x="506" y="267"/>
                                      </a:lnTo>
                                      <a:lnTo>
                                        <a:pt x="510" y="295"/>
                                      </a:lnTo>
                                      <a:lnTo>
                                        <a:pt x="506" y="318"/>
                                      </a:lnTo>
                                      <a:lnTo>
                                        <a:pt x="493" y="336"/>
                                      </a:lnTo>
                                      <a:lnTo>
                                        <a:pt x="475" y="350"/>
                                      </a:lnTo>
                                      <a:lnTo>
                                        <a:pt x="451" y="359"/>
                                      </a:lnTo>
                                      <a:lnTo>
                                        <a:pt x="421" y="363"/>
                                      </a:lnTo>
                                      <a:lnTo>
                                        <a:pt x="387" y="363"/>
                                      </a:lnTo>
                                      <a:lnTo>
                                        <a:pt x="351" y="357"/>
                                      </a:lnTo>
                                      <a:lnTo>
                                        <a:pt x="311" y="347"/>
                                      </a:lnTo>
                                      <a:lnTo>
                                        <a:pt x="270" y="332"/>
                                      </a:lnTo>
                                      <a:lnTo>
                                        <a:pt x="228" y="312"/>
                                      </a:lnTo>
                                      <a:lnTo>
                                        <a:pt x="187" y="287"/>
                                      </a:lnTo>
                                      <a:lnTo>
                                        <a:pt x="145" y="258"/>
                                      </a:lnTo>
                                      <a:lnTo>
                                        <a:pt x="106" y="224"/>
                                      </a:lnTo>
                                      <a:lnTo>
                                        <a:pt x="70" y="186"/>
                                      </a:lnTo>
                                      <a:lnTo>
                                        <a:pt x="37" y="142"/>
                                      </a:lnTo>
                                      <a:lnTo>
                                        <a:pt x="36" y="140"/>
                                      </a:lnTo>
                                      <a:lnTo>
                                        <a:pt x="35" y="139"/>
                                      </a:lnTo>
                                      <a:lnTo>
                                        <a:pt x="33" y="137"/>
                                      </a:lnTo>
                                      <a:lnTo>
                                        <a:pt x="32" y="134"/>
                                      </a:lnTo>
                                      <a:lnTo>
                                        <a:pt x="28" y="132"/>
                                      </a:lnTo>
                                      <a:lnTo>
                                        <a:pt x="22" y="128"/>
                                      </a:lnTo>
                                      <a:lnTo>
                                        <a:pt x="14" y="121"/>
                                      </a:lnTo>
                                      <a:lnTo>
                                        <a:pt x="6" y="110"/>
                                      </a:lnTo>
                                      <a:lnTo>
                                        <a:pt x="1" y="96"/>
                                      </a:lnTo>
                                      <a:lnTo>
                                        <a:pt x="0" y="78"/>
                                      </a:lnTo>
                                      <a:lnTo>
                                        <a:pt x="5" y="56"/>
                                      </a:lnTo>
                                      <a:lnTo>
                                        <a:pt x="18" y="32"/>
                                      </a:lnTo>
                                      <a:close/>
                                    </a:path>
                                  </a:pathLst>
                                </a:custGeom>
                                <a:solidFill>
                                  <a:srgbClr val="E5EFE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 name="Freeform 666"/>
                              <wps:cNvSpPr>
                                <a:spLocks/>
                              </wps:cNvSpPr>
                              <wps:spPr bwMode="auto">
                                <a:xfrm>
                                  <a:off x="163830" y="378460"/>
                                  <a:ext cx="153035" cy="109220"/>
                                </a:xfrm>
                                <a:custGeom>
                                  <a:avLst/>
                                  <a:gdLst>
                                    <a:gd name="T0" fmla="*/ 17 w 482"/>
                                    <a:gd name="T1" fmla="*/ 30 h 344"/>
                                    <a:gd name="T2" fmla="*/ 26 w 482"/>
                                    <a:gd name="T3" fmla="*/ 18 h 344"/>
                                    <a:gd name="T4" fmla="*/ 37 w 482"/>
                                    <a:gd name="T5" fmla="*/ 9 h 344"/>
                                    <a:gd name="T6" fmla="*/ 50 w 482"/>
                                    <a:gd name="T7" fmla="*/ 4 h 344"/>
                                    <a:gd name="T8" fmla="*/ 63 w 482"/>
                                    <a:gd name="T9" fmla="*/ 1 h 344"/>
                                    <a:gd name="T10" fmla="*/ 77 w 482"/>
                                    <a:gd name="T11" fmla="*/ 0 h 344"/>
                                    <a:gd name="T12" fmla="*/ 92 w 482"/>
                                    <a:gd name="T13" fmla="*/ 1 h 344"/>
                                    <a:gd name="T14" fmla="*/ 107 w 482"/>
                                    <a:gd name="T15" fmla="*/ 4 h 344"/>
                                    <a:gd name="T16" fmla="*/ 123 w 482"/>
                                    <a:gd name="T17" fmla="*/ 8 h 344"/>
                                    <a:gd name="T18" fmla="*/ 139 w 482"/>
                                    <a:gd name="T19" fmla="*/ 14 h 344"/>
                                    <a:gd name="T20" fmla="*/ 155 w 482"/>
                                    <a:gd name="T21" fmla="*/ 19 h 344"/>
                                    <a:gd name="T22" fmla="*/ 170 w 482"/>
                                    <a:gd name="T23" fmla="*/ 25 h 344"/>
                                    <a:gd name="T24" fmla="*/ 185 w 482"/>
                                    <a:gd name="T25" fmla="*/ 32 h 344"/>
                                    <a:gd name="T26" fmla="*/ 199 w 482"/>
                                    <a:gd name="T27" fmla="*/ 38 h 344"/>
                                    <a:gd name="T28" fmla="*/ 212 w 482"/>
                                    <a:gd name="T29" fmla="*/ 43 h 344"/>
                                    <a:gd name="T30" fmla="*/ 225 w 482"/>
                                    <a:gd name="T31" fmla="*/ 49 h 344"/>
                                    <a:gd name="T32" fmla="*/ 236 w 482"/>
                                    <a:gd name="T33" fmla="*/ 53 h 344"/>
                                    <a:gd name="T34" fmla="*/ 248 w 482"/>
                                    <a:gd name="T35" fmla="*/ 56 h 344"/>
                                    <a:gd name="T36" fmla="*/ 260 w 482"/>
                                    <a:gd name="T37" fmla="*/ 61 h 344"/>
                                    <a:gd name="T38" fmla="*/ 275 w 482"/>
                                    <a:gd name="T39" fmla="*/ 66 h 344"/>
                                    <a:gd name="T40" fmla="*/ 291 w 482"/>
                                    <a:gd name="T41" fmla="*/ 71 h 344"/>
                                    <a:gd name="T42" fmla="*/ 308 w 482"/>
                                    <a:gd name="T43" fmla="*/ 77 h 344"/>
                                    <a:gd name="T44" fmla="*/ 326 w 482"/>
                                    <a:gd name="T45" fmla="*/ 84 h 344"/>
                                    <a:gd name="T46" fmla="*/ 344 w 482"/>
                                    <a:gd name="T47" fmla="*/ 93 h 344"/>
                                    <a:gd name="T48" fmla="*/ 362 w 482"/>
                                    <a:gd name="T49" fmla="*/ 102 h 344"/>
                                    <a:gd name="T50" fmla="*/ 381 w 482"/>
                                    <a:gd name="T51" fmla="*/ 114 h 344"/>
                                    <a:gd name="T52" fmla="*/ 398 w 482"/>
                                    <a:gd name="T53" fmla="*/ 128 h 344"/>
                                    <a:gd name="T54" fmla="*/ 415 w 482"/>
                                    <a:gd name="T55" fmla="*/ 143 h 344"/>
                                    <a:gd name="T56" fmla="*/ 430 w 482"/>
                                    <a:gd name="T57" fmla="*/ 160 h 344"/>
                                    <a:gd name="T58" fmla="*/ 445 w 482"/>
                                    <a:gd name="T59" fmla="*/ 179 h 344"/>
                                    <a:gd name="T60" fmla="*/ 458 w 482"/>
                                    <a:gd name="T61" fmla="*/ 201 h 344"/>
                                    <a:gd name="T62" fmla="*/ 469 w 482"/>
                                    <a:gd name="T63" fmla="*/ 226 h 344"/>
                                    <a:gd name="T64" fmla="*/ 478 w 482"/>
                                    <a:gd name="T65" fmla="*/ 254 h 344"/>
                                    <a:gd name="T66" fmla="*/ 482 w 482"/>
                                    <a:gd name="T67" fmla="*/ 281 h 344"/>
                                    <a:gd name="T68" fmla="*/ 477 w 482"/>
                                    <a:gd name="T69" fmla="*/ 302 h 344"/>
                                    <a:gd name="T70" fmla="*/ 467 w 482"/>
                                    <a:gd name="T71" fmla="*/ 319 h 344"/>
                                    <a:gd name="T72" fmla="*/ 449 w 482"/>
                                    <a:gd name="T73" fmla="*/ 332 h 344"/>
                                    <a:gd name="T74" fmla="*/ 425 w 482"/>
                                    <a:gd name="T75" fmla="*/ 340 h 344"/>
                                    <a:gd name="T76" fmla="*/ 398 w 482"/>
                                    <a:gd name="T77" fmla="*/ 344 h 344"/>
                                    <a:gd name="T78" fmla="*/ 366 w 482"/>
                                    <a:gd name="T79" fmla="*/ 342 h 344"/>
                                    <a:gd name="T80" fmla="*/ 331 w 482"/>
                                    <a:gd name="T81" fmla="*/ 337 h 344"/>
                                    <a:gd name="T82" fmla="*/ 293 w 482"/>
                                    <a:gd name="T83" fmla="*/ 327 h 344"/>
                                    <a:gd name="T84" fmla="*/ 255 w 482"/>
                                    <a:gd name="T85" fmla="*/ 313 h 344"/>
                                    <a:gd name="T86" fmla="*/ 215 w 482"/>
                                    <a:gd name="T87" fmla="*/ 294 h 344"/>
                                    <a:gd name="T88" fmla="*/ 175 w 482"/>
                                    <a:gd name="T89" fmla="*/ 271 h 344"/>
                                    <a:gd name="T90" fmla="*/ 137 w 482"/>
                                    <a:gd name="T91" fmla="*/ 243 h 344"/>
                                    <a:gd name="T92" fmla="*/ 100 w 482"/>
                                    <a:gd name="T93" fmla="*/ 211 h 344"/>
                                    <a:gd name="T94" fmla="*/ 66 w 482"/>
                                    <a:gd name="T95" fmla="*/ 175 h 344"/>
                                    <a:gd name="T96" fmla="*/ 34 w 482"/>
                                    <a:gd name="T97" fmla="*/ 134 h 344"/>
                                    <a:gd name="T98" fmla="*/ 33 w 482"/>
                                    <a:gd name="T99" fmla="*/ 132 h 344"/>
                                    <a:gd name="T100" fmla="*/ 32 w 482"/>
                                    <a:gd name="T101" fmla="*/ 131 h 344"/>
                                    <a:gd name="T102" fmla="*/ 31 w 482"/>
                                    <a:gd name="T103" fmla="*/ 129 h 344"/>
                                    <a:gd name="T104" fmla="*/ 30 w 482"/>
                                    <a:gd name="T105" fmla="*/ 128 h 344"/>
                                    <a:gd name="T106" fmla="*/ 26 w 482"/>
                                    <a:gd name="T107" fmla="*/ 126 h 344"/>
                                    <a:gd name="T108" fmla="*/ 20 w 482"/>
                                    <a:gd name="T109" fmla="*/ 121 h 344"/>
                                    <a:gd name="T110" fmla="*/ 11 w 482"/>
                                    <a:gd name="T111" fmla="*/ 114 h 344"/>
                                    <a:gd name="T112" fmla="*/ 5 w 482"/>
                                    <a:gd name="T113" fmla="*/ 103 h 344"/>
                                    <a:gd name="T114" fmla="*/ 0 w 482"/>
                                    <a:gd name="T115" fmla="*/ 90 h 344"/>
                                    <a:gd name="T116" fmla="*/ 0 w 482"/>
                                    <a:gd name="T117" fmla="*/ 73 h 344"/>
                                    <a:gd name="T118" fmla="*/ 4 w 482"/>
                                    <a:gd name="T119" fmla="*/ 53 h 344"/>
                                    <a:gd name="T120" fmla="*/ 17 w 482"/>
                                    <a:gd name="T121" fmla="*/ 30 h 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82" h="344">
                                      <a:moveTo>
                                        <a:pt x="17" y="30"/>
                                      </a:moveTo>
                                      <a:lnTo>
                                        <a:pt x="26" y="18"/>
                                      </a:lnTo>
                                      <a:lnTo>
                                        <a:pt x="37" y="9"/>
                                      </a:lnTo>
                                      <a:lnTo>
                                        <a:pt x="50" y="4"/>
                                      </a:lnTo>
                                      <a:lnTo>
                                        <a:pt x="63" y="1"/>
                                      </a:lnTo>
                                      <a:lnTo>
                                        <a:pt x="77" y="0"/>
                                      </a:lnTo>
                                      <a:lnTo>
                                        <a:pt x="92" y="1"/>
                                      </a:lnTo>
                                      <a:lnTo>
                                        <a:pt x="107" y="4"/>
                                      </a:lnTo>
                                      <a:lnTo>
                                        <a:pt x="123" y="8"/>
                                      </a:lnTo>
                                      <a:lnTo>
                                        <a:pt x="139" y="14"/>
                                      </a:lnTo>
                                      <a:lnTo>
                                        <a:pt x="155" y="19"/>
                                      </a:lnTo>
                                      <a:lnTo>
                                        <a:pt x="170" y="25"/>
                                      </a:lnTo>
                                      <a:lnTo>
                                        <a:pt x="185" y="32"/>
                                      </a:lnTo>
                                      <a:lnTo>
                                        <a:pt x="199" y="38"/>
                                      </a:lnTo>
                                      <a:lnTo>
                                        <a:pt x="212" y="43"/>
                                      </a:lnTo>
                                      <a:lnTo>
                                        <a:pt x="225" y="49"/>
                                      </a:lnTo>
                                      <a:lnTo>
                                        <a:pt x="236" y="53"/>
                                      </a:lnTo>
                                      <a:lnTo>
                                        <a:pt x="248" y="56"/>
                                      </a:lnTo>
                                      <a:lnTo>
                                        <a:pt x="260" y="61"/>
                                      </a:lnTo>
                                      <a:lnTo>
                                        <a:pt x="275" y="66"/>
                                      </a:lnTo>
                                      <a:lnTo>
                                        <a:pt x="291" y="71"/>
                                      </a:lnTo>
                                      <a:lnTo>
                                        <a:pt x="308" y="77"/>
                                      </a:lnTo>
                                      <a:lnTo>
                                        <a:pt x="326" y="84"/>
                                      </a:lnTo>
                                      <a:lnTo>
                                        <a:pt x="344" y="93"/>
                                      </a:lnTo>
                                      <a:lnTo>
                                        <a:pt x="362" y="102"/>
                                      </a:lnTo>
                                      <a:lnTo>
                                        <a:pt x="381" y="114"/>
                                      </a:lnTo>
                                      <a:lnTo>
                                        <a:pt x="398" y="128"/>
                                      </a:lnTo>
                                      <a:lnTo>
                                        <a:pt x="415" y="143"/>
                                      </a:lnTo>
                                      <a:lnTo>
                                        <a:pt x="430" y="160"/>
                                      </a:lnTo>
                                      <a:lnTo>
                                        <a:pt x="445" y="179"/>
                                      </a:lnTo>
                                      <a:lnTo>
                                        <a:pt x="458" y="201"/>
                                      </a:lnTo>
                                      <a:lnTo>
                                        <a:pt x="469" y="226"/>
                                      </a:lnTo>
                                      <a:lnTo>
                                        <a:pt x="478" y="254"/>
                                      </a:lnTo>
                                      <a:lnTo>
                                        <a:pt x="482" y="281"/>
                                      </a:lnTo>
                                      <a:lnTo>
                                        <a:pt x="477" y="302"/>
                                      </a:lnTo>
                                      <a:lnTo>
                                        <a:pt x="467" y="319"/>
                                      </a:lnTo>
                                      <a:lnTo>
                                        <a:pt x="449" y="332"/>
                                      </a:lnTo>
                                      <a:lnTo>
                                        <a:pt x="425" y="340"/>
                                      </a:lnTo>
                                      <a:lnTo>
                                        <a:pt x="398" y="344"/>
                                      </a:lnTo>
                                      <a:lnTo>
                                        <a:pt x="366" y="342"/>
                                      </a:lnTo>
                                      <a:lnTo>
                                        <a:pt x="331" y="337"/>
                                      </a:lnTo>
                                      <a:lnTo>
                                        <a:pt x="293" y="327"/>
                                      </a:lnTo>
                                      <a:lnTo>
                                        <a:pt x="255" y="313"/>
                                      </a:lnTo>
                                      <a:lnTo>
                                        <a:pt x="215" y="294"/>
                                      </a:lnTo>
                                      <a:lnTo>
                                        <a:pt x="175" y="271"/>
                                      </a:lnTo>
                                      <a:lnTo>
                                        <a:pt x="137" y="243"/>
                                      </a:lnTo>
                                      <a:lnTo>
                                        <a:pt x="100" y="211"/>
                                      </a:lnTo>
                                      <a:lnTo>
                                        <a:pt x="66" y="175"/>
                                      </a:lnTo>
                                      <a:lnTo>
                                        <a:pt x="34" y="134"/>
                                      </a:lnTo>
                                      <a:lnTo>
                                        <a:pt x="33" y="132"/>
                                      </a:lnTo>
                                      <a:lnTo>
                                        <a:pt x="32" y="131"/>
                                      </a:lnTo>
                                      <a:lnTo>
                                        <a:pt x="31" y="129"/>
                                      </a:lnTo>
                                      <a:lnTo>
                                        <a:pt x="30" y="128"/>
                                      </a:lnTo>
                                      <a:lnTo>
                                        <a:pt x="26" y="126"/>
                                      </a:lnTo>
                                      <a:lnTo>
                                        <a:pt x="20" y="121"/>
                                      </a:lnTo>
                                      <a:lnTo>
                                        <a:pt x="11" y="114"/>
                                      </a:lnTo>
                                      <a:lnTo>
                                        <a:pt x="5" y="103"/>
                                      </a:lnTo>
                                      <a:lnTo>
                                        <a:pt x="0" y="90"/>
                                      </a:lnTo>
                                      <a:lnTo>
                                        <a:pt x="0" y="73"/>
                                      </a:lnTo>
                                      <a:lnTo>
                                        <a:pt x="4" y="53"/>
                                      </a:lnTo>
                                      <a:lnTo>
                                        <a:pt x="17" y="30"/>
                                      </a:lnTo>
                                      <a:close/>
                                    </a:path>
                                  </a:pathLst>
                                </a:custGeom>
                                <a:solidFill>
                                  <a:srgbClr val="DBE8E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 name="Freeform 667"/>
                              <wps:cNvSpPr>
                                <a:spLocks/>
                              </wps:cNvSpPr>
                              <wps:spPr bwMode="auto">
                                <a:xfrm>
                                  <a:off x="168910" y="382905"/>
                                  <a:ext cx="144145" cy="103505"/>
                                </a:xfrm>
                                <a:custGeom>
                                  <a:avLst/>
                                  <a:gdLst>
                                    <a:gd name="T0" fmla="*/ 16 w 454"/>
                                    <a:gd name="T1" fmla="*/ 27 h 324"/>
                                    <a:gd name="T2" fmla="*/ 25 w 454"/>
                                    <a:gd name="T3" fmla="*/ 17 h 324"/>
                                    <a:gd name="T4" fmla="*/ 35 w 454"/>
                                    <a:gd name="T5" fmla="*/ 8 h 324"/>
                                    <a:gd name="T6" fmla="*/ 47 w 454"/>
                                    <a:gd name="T7" fmla="*/ 3 h 324"/>
                                    <a:gd name="T8" fmla="*/ 59 w 454"/>
                                    <a:gd name="T9" fmla="*/ 0 h 324"/>
                                    <a:gd name="T10" fmla="*/ 73 w 454"/>
                                    <a:gd name="T11" fmla="*/ 0 h 324"/>
                                    <a:gd name="T12" fmla="*/ 88 w 454"/>
                                    <a:gd name="T13" fmla="*/ 0 h 324"/>
                                    <a:gd name="T14" fmla="*/ 102 w 454"/>
                                    <a:gd name="T15" fmla="*/ 3 h 324"/>
                                    <a:gd name="T16" fmla="*/ 118 w 454"/>
                                    <a:gd name="T17" fmla="*/ 6 h 324"/>
                                    <a:gd name="T18" fmla="*/ 133 w 454"/>
                                    <a:gd name="T19" fmla="*/ 11 h 324"/>
                                    <a:gd name="T20" fmla="*/ 148 w 454"/>
                                    <a:gd name="T21" fmla="*/ 17 h 324"/>
                                    <a:gd name="T22" fmla="*/ 162 w 454"/>
                                    <a:gd name="T23" fmla="*/ 23 h 324"/>
                                    <a:gd name="T24" fmla="*/ 176 w 454"/>
                                    <a:gd name="T25" fmla="*/ 29 h 324"/>
                                    <a:gd name="T26" fmla="*/ 190 w 454"/>
                                    <a:gd name="T27" fmla="*/ 35 h 324"/>
                                    <a:gd name="T28" fmla="*/ 203 w 454"/>
                                    <a:gd name="T29" fmla="*/ 41 h 324"/>
                                    <a:gd name="T30" fmla="*/ 215 w 454"/>
                                    <a:gd name="T31" fmla="*/ 45 h 324"/>
                                    <a:gd name="T32" fmla="*/ 225 w 454"/>
                                    <a:gd name="T33" fmla="*/ 50 h 324"/>
                                    <a:gd name="T34" fmla="*/ 236 w 454"/>
                                    <a:gd name="T35" fmla="*/ 53 h 324"/>
                                    <a:gd name="T36" fmla="*/ 249 w 454"/>
                                    <a:gd name="T37" fmla="*/ 57 h 324"/>
                                    <a:gd name="T38" fmla="*/ 262 w 454"/>
                                    <a:gd name="T39" fmla="*/ 61 h 324"/>
                                    <a:gd name="T40" fmla="*/ 277 w 454"/>
                                    <a:gd name="T41" fmla="*/ 67 h 324"/>
                                    <a:gd name="T42" fmla="*/ 293 w 454"/>
                                    <a:gd name="T43" fmla="*/ 72 h 324"/>
                                    <a:gd name="T44" fmla="*/ 309 w 454"/>
                                    <a:gd name="T45" fmla="*/ 79 h 324"/>
                                    <a:gd name="T46" fmla="*/ 326 w 454"/>
                                    <a:gd name="T47" fmla="*/ 87 h 324"/>
                                    <a:gd name="T48" fmla="*/ 343 w 454"/>
                                    <a:gd name="T49" fmla="*/ 97 h 324"/>
                                    <a:gd name="T50" fmla="*/ 359 w 454"/>
                                    <a:gd name="T51" fmla="*/ 107 h 324"/>
                                    <a:gd name="T52" fmla="*/ 375 w 454"/>
                                    <a:gd name="T53" fmla="*/ 120 h 324"/>
                                    <a:gd name="T54" fmla="*/ 391 w 454"/>
                                    <a:gd name="T55" fmla="*/ 134 h 324"/>
                                    <a:gd name="T56" fmla="*/ 406 w 454"/>
                                    <a:gd name="T57" fmla="*/ 150 h 324"/>
                                    <a:gd name="T58" fmla="*/ 420 w 454"/>
                                    <a:gd name="T59" fmla="*/ 169 h 324"/>
                                    <a:gd name="T60" fmla="*/ 432 w 454"/>
                                    <a:gd name="T61" fmla="*/ 190 h 324"/>
                                    <a:gd name="T62" fmla="*/ 442 w 454"/>
                                    <a:gd name="T63" fmla="*/ 213 h 324"/>
                                    <a:gd name="T64" fmla="*/ 451 w 454"/>
                                    <a:gd name="T65" fmla="*/ 240 h 324"/>
                                    <a:gd name="T66" fmla="*/ 454 w 454"/>
                                    <a:gd name="T67" fmla="*/ 265 h 324"/>
                                    <a:gd name="T68" fmla="*/ 450 w 454"/>
                                    <a:gd name="T69" fmla="*/ 286 h 324"/>
                                    <a:gd name="T70" fmla="*/ 439 w 454"/>
                                    <a:gd name="T71" fmla="*/ 302 h 324"/>
                                    <a:gd name="T72" fmla="*/ 423 w 454"/>
                                    <a:gd name="T73" fmla="*/ 313 h 324"/>
                                    <a:gd name="T74" fmla="*/ 401 w 454"/>
                                    <a:gd name="T75" fmla="*/ 321 h 324"/>
                                    <a:gd name="T76" fmla="*/ 374 w 454"/>
                                    <a:gd name="T77" fmla="*/ 324 h 324"/>
                                    <a:gd name="T78" fmla="*/ 344 w 454"/>
                                    <a:gd name="T79" fmla="*/ 323 h 324"/>
                                    <a:gd name="T80" fmla="*/ 311 w 454"/>
                                    <a:gd name="T81" fmla="*/ 317 h 324"/>
                                    <a:gd name="T82" fmla="*/ 276 w 454"/>
                                    <a:gd name="T83" fmla="*/ 307 h 324"/>
                                    <a:gd name="T84" fmla="*/ 240 w 454"/>
                                    <a:gd name="T85" fmla="*/ 293 h 324"/>
                                    <a:gd name="T86" fmla="*/ 202 w 454"/>
                                    <a:gd name="T87" fmla="*/ 275 h 324"/>
                                    <a:gd name="T88" fmla="*/ 165 w 454"/>
                                    <a:gd name="T89" fmla="*/ 254 h 324"/>
                                    <a:gd name="T90" fmla="*/ 128 w 454"/>
                                    <a:gd name="T91" fmla="*/ 227 h 324"/>
                                    <a:gd name="T92" fmla="*/ 93 w 454"/>
                                    <a:gd name="T93" fmla="*/ 197 h 324"/>
                                    <a:gd name="T94" fmla="*/ 61 w 454"/>
                                    <a:gd name="T95" fmla="*/ 163 h 324"/>
                                    <a:gd name="T96" fmla="*/ 32 w 454"/>
                                    <a:gd name="T97" fmla="*/ 124 h 324"/>
                                    <a:gd name="T98" fmla="*/ 31 w 454"/>
                                    <a:gd name="T99" fmla="*/ 123 h 324"/>
                                    <a:gd name="T100" fmla="*/ 31 w 454"/>
                                    <a:gd name="T101" fmla="*/ 122 h 324"/>
                                    <a:gd name="T102" fmla="*/ 30 w 454"/>
                                    <a:gd name="T103" fmla="*/ 121 h 324"/>
                                    <a:gd name="T104" fmla="*/ 28 w 454"/>
                                    <a:gd name="T105" fmla="*/ 120 h 324"/>
                                    <a:gd name="T106" fmla="*/ 24 w 454"/>
                                    <a:gd name="T107" fmla="*/ 118 h 324"/>
                                    <a:gd name="T108" fmla="*/ 19 w 454"/>
                                    <a:gd name="T109" fmla="*/ 113 h 324"/>
                                    <a:gd name="T110" fmla="*/ 11 w 454"/>
                                    <a:gd name="T111" fmla="*/ 106 h 324"/>
                                    <a:gd name="T112" fmla="*/ 5 w 454"/>
                                    <a:gd name="T113" fmla="*/ 96 h 324"/>
                                    <a:gd name="T114" fmla="*/ 0 w 454"/>
                                    <a:gd name="T115" fmla="*/ 84 h 324"/>
                                    <a:gd name="T116" fmla="*/ 0 w 454"/>
                                    <a:gd name="T117" fmla="*/ 68 h 324"/>
                                    <a:gd name="T118" fmla="*/ 4 w 454"/>
                                    <a:gd name="T119" fmla="*/ 50 h 324"/>
                                    <a:gd name="T120" fmla="*/ 16 w 454"/>
                                    <a:gd name="T121" fmla="*/ 2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54" h="324">
                                      <a:moveTo>
                                        <a:pt x="16" y="27"/>
                                      </a:moveTo>
                                      <a:lnTo>
                                        <a:pt x="25" y="17"/>
                                      </a:lnTo>
                                      <a:lnTo>
                                        <a:pt x="35" y="8"/>
                                      </a:lnTo>
                                      <a:lnTo>
                                        <a:pt x="47" y="3"/>
                                      </a:lnTo>
                                      <a:lnTo>
                                        <a:pt x="59" y="0"/>
                                      </a:lnTo>
                                      <a:lnTo>
                                        <a:pt x="73" y="0"/>
                                      </a:lnTo>
                                      <a:lnTo>
                                        <a:pt x="88" y="0"/>
                                      </a:lnTo>
                                      <a:lnTo>
                                        <a:pt x="102" y="3"/>
                                      </a:lnTo>
                                      <a:lnTo>
                                        <a:pt x="118" y="6"/>
                                      </a:lnTo>
                                      <a:lnTo>
                                        <a:pt x="133" y="11"/>
                                      </a:lnTo>
                                      <a:lnTo>
                                        <a:pt x="148" y="17"/>
                                      </a:lnTo>
                                      <a:lnTo>
                                        <a:pt x="162" y="23"/>
                                      </a:lnTo>
                                      <a:lnTo>
                                        <a:pt x="176" y="29"/>
                                      </a:lnTo>
                                      <a:lnTo>
                                        <a:pt x="190" y="35"/>
                                      </a:lnTo>
                                      <a:lnTo>
                                        <a:pt x="203" y="41"/>
                                      </a:lnTo>
                                      <a:lnTo>
                                        <a:pt x="215" y="45"/>
                                      </a:lnTo>
                                      <a:lnTo>
                                        <a:pt x="225" y="50"/>
                                      </a:lnTo>
                                      <a:lnTo>
                                        <a:pt x="236" y="53"/>
                                      </a:lnTo>
                                      <a:lnTo>
                                        <a:pt x="249" y="57"/>
                                      </a:lnTo>
                                      <a:lnTo>
                                        <a:pt x="262" y="61"/>
                                      </a:lnTo>
                                      <a:lnTo>
                                        <a:pt x="277" y="67"/>
                                      </a:lnTo>
                                      <a:lnTo>
                                        <a:pt x="293" y="72"/>
                                      </a:lnTo>
                                      <a:lnTo>
                                        <a:pt x="309" y="79"/>
                                      </a:lnTo>
                                      <a:lnTo>
                                        <a:pt x="326" y="87"/>
                                      </a:lnTo>
                                      <a:lnTo>
                                        <a:pt x="343" y="97"/>
                                      </a:lnTo>
                                      <a:lnTo>
                                        <a:pt x="359" y="107"/>
                                      </a:lnTo>
                                      <a:lnTo>
                                        <a:pt x="375" y="120"/>
                                      </a:lnTo>
                                      <a:lnTo>
                                        <a:pt x="391" y="134"/>
                                      </a:lnTo>
                                      <a:lnTo>
                                        <a:pt x="406" y="150"/>
                                      </a:lnTo>
                                      <a:lnTo>
                                        <a:pt x="420" y="169"/>
                                      </a:lnTo>
                                      <a:lnTo>
                                        <a:pt x="432" y="190"/>
                                      </a:lnTo>
                                      <a:lnTo>
                                        <a:pt x="442" y="213"/>
                                      </a:lnTo>
                                      <a:lnTo>
                                        <a:pt x="451" y="240"/>
                                      </a:lnTo>
                                      <a:lnTo>
                                        <a:pt x="454" y="265"/>
                                      </a:lnTo>
                                      <a:lnTo>
                                        <a:pt x="450" y="286"/>
                                      </a:lnTo>
                                      <a:lnTo>
                                        <a:pt x="439" y="302"/>
                                      </a:lnTo>
                                      <a:lnTo>
                                        <a:pt x="423" y="313"/>
                                      </a:lnTo>
                                      <a:lnTo>
                                        <a:pt x="401" y="321"/>
                                      </a:lnTo>
                                      <a:lnTo>
                                        <a:pt x="374" y="324"/>
                                      </a:lnTo>
                                      <a:lnTo>
                                        <a:pt x="344" y="323"/>
                                      </a:lnTo>
                                      <a:lnTo>
                                        <a:pt x="311" y="317"/>
                                      </a:lnTo>
                                      <a:lnTo>
                                        <a:pt x="276" y="307"/>
                                      </a:lnTo>
                                      <a:lnTo>
                                        <a:pt x="240" y="293"/>
                                      </a:lnTo>
                                      <a:lnTo>
                                        <a:pt x="202" y="275"/>
                                      </a:lnTo>
                                      <a:lnTo>
                                        <a:pt x="165" y="254"/>
                                      </a:lnTo>
                                      <a:lnTo>
                                        <a:pt x="128" y="227"/>
                                      </a:lnTo>
                                      <a:lnTo>
                                        <a:pt x="93" y="197"/>
                                      </a:lnTo>
                                      <a:lnTo>
                                        <a:pt x="61" y="163"/>
                                      </a:lnTo>
                                      <a:lnTo>
                                        <a:pt x="32" y="124"/>
                                      </a:lnTo>
                                      <a:lnTo>
                                        <a:pt x="31" y="123"/>
                                      </a:lnTo>
                                      <a:lnTo>
                                        <a:pt x="31" y="122"/>
                                      </a:lnTo>
                                      <a:lnTo>
                                        <a:pt x="30" y="121"/>
                                      </a:lnTo>
                                      <a:lnTo>
                                        <a:pt x="28" y="120"/>
                                      </a:lnTo>
                                      <a:lnTo>
                                        <a:pt x="24" y="118"/>
                                      </a:lnTo>
                                      <a:lnTo>
                                        <a:pt x="19" y="113"/>
                                      </a:lnTo>
                                      <a:lnTo>
                                        <a:pt x="11" y="106"/>
                                      </a:lnTo>
                                      <a:lnTo>
                                        <a:pt x="5" y="96"/>
                                      </a:lnTo>
                                      <a:lnTo>
                                        <a:pt x="0" y="84"/>
                                      </a:lnTo>
                                      <a:lnTo>
                                        <a:pt x="0" y="68"/>
                                      </a:lnTo>
                                      <a:lnTo>
                                        <a:pt x="4" y="50"/>
                                      </a:lnTo>
                                      <a:lnTo>
                                        <a:pt x="16" y="27"/>
                                      </a:lnTo>
                                      <a:close/>
                                    </a:path>
                                  </a:pathLst>
                                </a:custGeom>
                                <a:solidFill>
                                  <a:srgbClr val="D1E0D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 name="Freeform 668"/>
                              <wps:cNvSpPr>
                                <a:spLocks/>
                              </wps:cNvSpPr>
                              <wps:spPr bwMode="auto">
                                <a:xfrm>
                                  <a:off x="173990" y="387350"/>
                                  <a:ext cx="135255" cy="96520"/>
                                </a:xfrm>
                                <a:custGeom>
                                  <a:avLst/>
                                  <a:gdLst>
                                    <a:gd name="T0" fmla="*/ 16 w 426"/>
                                    <a:gd name="T1" fmla="*/ 27 h 306"/>
                                    <a:gd name="T2" fmla="*/ 24 w 426"/>
                                    <a:gd name="T3" fmla="*/ 16 h 306"/>
                                    <a:gd name="T4" fmla="*/ 35 w 426"/>
                                    <a:gd name="T5" fmla="*/ 9 h 306"/>
                                    <a:gd name="T6" fmla="*/ 45 w 426"/>
                                    <a:gd name="T7" fmla="*/ 4 h 306"/>
                                    <a:gd name="T8" fmla="*/ 57 w 426"/>
                                    <a:gd name="T9" fmla="*/ 1 h 306"/>
                                    <a:gd name="T10" fmla="*/ 70 w 426"/>
                                    <a:gd name="T11" fmla="*/ 0 h 306"/>
                                    <a:gd name="T12" fmla="*/ 84 w 426"/>
                                    <a:gd name="T13" fmla="*/ 1 h 306"/>
                                    <a:gd name="T14" fmla="*/ 98 w 426"/>
                                    <a:gd name="T15" fmla="*/ 4 h 306"/>
                                    <a:gd name="T16" fmla="*/ 111 w 426"/>
                                    <a:gd name="T17" fmla="*/ 7 h 306"/>
                                    <a:gd name="T18" fmla="*/ 126 w 426"/>
                                    <a:gd name="T19" fmla="*/ 12 h 306"/>
                                    <a:gd name="T20" fmla="*/ 140 w 426"/>
                                    <a:gd name="T21" fmla="*/ 17 h 306"/>
                                    <a:gd name="T22" fmla="*/ 154 w 426"/>
                                    <a:gd name="T23" fmla="*/ 23 h 306"/>
                                    <a:gd name="T24" fmla="*/ 168 w 426"/>
                                    <a:gd name="T25" fmla="*/ 29 h 306"/>
                                    <a:gd name="T26" fmla="*/ 180 w 426"/>
                                    <a:gd name="T27" fmla="*/ 35 h 306"/>
                                    <a:gd name="T28" fmla="*/ 192 w 426"/>
                                    <a:gd name="T29" fmla="*/ 40 h 306"/>
                                    <a:gd name="T30" fmla="*/ 204 w 426"/>
                                    <a:gd name="T31" fmla="*/ 44 h 306"/>
                                    <a:gd name="T32" fmla="*/ 213 w 426"/>
                                    <a:gd name="T33" fmla="*/ 48 h 306"/>
                                    <a:gd name="T34" fmla="*/ 224 w 426"/>
                                    <a:gd name="T35" fmla="*/ 52 h 306"/>
                                    <a:gd name="T36" fmla="*/ 236 w 426"/>
                                    <a:gd name="T37" fmla="*/ 55 h 306"/>
                                    <a:gd name="T38" fmla="*/ 249 w 426"/>
                                    <a:gd name="T39" fmla="*/ 59 h 306"/>
                                    <a:gd name="T40" fmla="*/ 262 w 426"/>
                                    <a:gd name="T41" fmla="*/ 64 h 306"/>
                                    <a:gd name="T42" fmla="*/ 277 w 426"/>
                                    <a:gd name="T43" fmla="*/ 70 h 306"/>
                                    <a:gd name="T44" fmla="*/ 292 w 426"/>
                                    <a:gd name="T45" fmla="*/ 76 h 306"/>
                                    <a:gd name="T46" fmla="*/ 307 w 426"/>
                                    <a:gd name="T47" fmla="*/ 84 h 306"/>
                                    <a:gd name="T48" fmla="*/ 323 w 426"/>
                                    <a:gd name="T49" fmla="*/ 92 h 306"/>
                                    <a:gd name="T50" fmla="*/ 338 w 426"/>
                                    <a:gd name="T51" fmla="*/ 102 h 306"/>
                                    <a:gd name="T52" fmla="*/ 354 w 426"/>
                                    <a:gd name="T53" fmla="*/ 114 h 306"/>
                                    <a:gd name="T54" fmla="*/ 368 w 426"/>
                                    <a:gd name="T55" fmla="*/ 127 h 306"/>
                                    <a:gd name="T56" fmla="*/ 381 w 426"/>
                                    <a:gd name="T57" fmla="*/ 143 h 306"/>
                                    <a:gd name="T58" fmla="*/ 394 w 426"/>
                                    <a:gd name="T59" fmla="*/ 161 h 306"/>
                                    <a:gd name="T60" fmla="*/ 405 w 426"/>
                                    <a:gd name="T61" fmla="*/ 181 h 306"/>
                                    <a:gd name="T62" fmla="*/ 414 w 426"/>
                                    <a:gd name="T63" fmla="*/ 203 h 306"/>
                                    <a:gd name="T64" fmla="*/ 423 w 426"/>
                                    <a:gd name="T65" fmla="*/ 228 h 306"/>
                                    <a:gd name="T66" fmla="*/ 426 w 426"/>
                                    <a:gd name="T67" fmla="*/ 251 h 306"/>
                                    <a:gd name="T68" fmla="*/ 423 w 426"/>
                                    <a:gd name="T69" fmla="*/ 271 h 306"/>
                                    <a:gd name="T70" fmla="*/ 412 w 426"/>
                                    <a:gd name="T71" fmla="*/ 287 h 306"/>
                                    <a:gd name="T72" fmla="*/ 397 w 426"/>
                                    <a:gd name="T73" fmla="*/ 297 h 306"/>
                                    <a:gd name="T74" fmla="*/ 377 w 426"/>
                                    <a:gd name="T75" fmla="*/ 304 h 306"/>
                                    <a:gd name="T76" fmla="*/ 352 w 426"/>
                                    <a:gd name="T77" fmla="*/ 306 h 306"/>
                                    <a:gd name="T78" fmla="*/ 324 w 426"/>
                                    <a:gd name="T79" fmla="*/ 305 h 306"/>
                                    <a:gd name="T80" fmla="*/ 293 w 426"/>
                                    <a:gd name="T81" fmla="*/ 298 h 306"/>
                                    <a:gd name="T82" fmla="*/ 260 w 426"/>
                                    <a:gd name="T83" fmla="*/ 289 h 306"/>
                                    <a:gd name="T84" fmla="*/ 225 w 426"/>
                                    <a:gd name="T85" fmla="*/ 276 h 306"/>
                                    <a:gd name="T86" fmla="*/ 190 w 426"/>
                                    <a:gd name="T87" fmla="*/ 259 h 306"/>
                                    <a:gd name="T88" fmla="*/ 155 w 426"/>
                                    <a:gd name="T89" fmla="*/ 237 h 306"/>
                                    <a:gd name="T90" fmla="*/ 121 w 426"/>
                                    <a:gd name="T91" fmla="*/ 213 h 306"/>
                                    <a:gd name="T92" fmla="*/ 88 w 426"/>
                                    <a:gd name="T93" fmla="*/ 185 h 306"/>
                                    <a:gd name="T94" fmla="*/ 57 w 426"/>
                                    <a:gd name="T95" fmla="*/ 153 h 306"/>
                                    <a:gd name="T96" fmla="*/ 29 w 426"/>
                                    <a:gd name="T97" fmla="*/ 118 h 306"/>
                                    <a:gd name="T98" fmla="*/ 29 w 426"/>
                                    <a:gd name="T99" fmla="*/ 118 h 306"/>
                                    <a:gd name="T100" fmla="*/ 28 w 426"/>
                                    <a:gd name="T101" fmla="*/ 117 h 306"/>
                                    <a:gd name="T102" fmla="*/ 27 w 426"/>
                                    <a:gd name="T103" fmla="*/ 116 h 306"/>
                                    <a:gd name="T104" fmla="*/ 26 w 426"/>
                                    <a:gd name="T105" fmla="*/ 115 h 306"/>
                                    <a:gd name="T106" fmla="*/ 23 w 426"/>
                                    <a:gd name="T107" fmla="*/ 112 h 306"/>
                                    <a:gd name="T108" fmla="*/ 17 w 426"/>
                                    <a:gd name="T109" fmla="*/ 107 h 306"/>
                                    <a:gd name="T110" fmla="*/ 10 w 426"/>
                                    <a:gd name="T111" fmla="*/ 101 h 306"/>
                                    <a:gd name="T112" fmla="*/ 4 w 426"/>
                                    <a:gd name="T113" fmla="*/ 91 h 306"/>
                                    <a:gd name="T114" fmla="*/ 1 w 426"/>
                                    <a:gd name="T115" fmla="*/ 79 h 306"/>
                                    <a:gd name="T116" fmla="*/ 0 w 426"/>
                                    <a:gd name="T117" fmla="*/ 64 h 306"/>
                                    <a:gd name="T118" fmla="*/ 5 w 426"/>
                                    <a:gd name="T119" fmla="*/ 47 h 306"/>
                                    <a:gd name="T120" fmla="*/ 16 w 426"/>
                                    <a:gd name="T121" fmla="*/ 27 h 3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6" h="306">
                                      <a:moveTo>
                                        <a:pt x="16" y="27"/>
                                      </a:moveTo>
                                      <a:lnTo>
                                        <a:pt x="24" y="16"/>
                                      </a:lnTo>
                                      <a:lnTo>
                                        <a:pt x="35" y="9"/>
                                      </a:lnTo>
                                      <a:lnTo>
                                        <a:pt x="45" y="4"/>
                                      </a:lnTo>
                                      <a:lnTo>
                                        <a:pt x="57" y="1"/>
                                      </a:lnTo>
                                      <a:lnTo>
                                        <a:pt x="70" y="0"/>
                                      </a:lnTo>
                                      <a:lnTo>
                                        <a:pt x="84" y="1"/>
                                      </a:lnTo>
                                      <a:lnTo>
                                        <a:pt x="98" y="4"/>
                                      </a:lnTo>
                                      <a:lnTo>
                                        <a:pt x="111" y="7"/>
                                      </a:lnTo>
                                      <a:lnTo>
                                        <a:pt x="126" y="12"/>
                                      </a:lnTo>
                                      <a:lnTo>
                                        <a:pt x="140" y="17"/>
                                      </a:lnTo>
                                      <a:lnTo>
                                        <a:pt x="154" y="23"/>
                                      </a:lnTo>
                                      <a:lnTo>
                                        <a:pt x="168" y="29"/>
                                      </a:lnTo>
                                      <a:lnTo>
                                        <a:pt x="180" y="35"/>
                                      </a:lnTo>
                                      <a:lnTo>
                                        <a:pt x="192" y="40"/>
                                      </a:lnTo>
                                      <a:lnTo>
                                        <a:pt x="204" y="44"/>
                                      </a:lnTo>
                                      <a:lnTo>
                                        <a:pt x="213" y="48"/>
                                      </a:lnTo>
                                      <a:lnTo>
                                        <a:pt x="224" y="52"/>
                                      </a:lnTo>
                                      <a:lnTo>
                                        <a:pt x="236" y="55"/>
                                      </a:lnTo>
                                      <a:lnTo>
                                        <a:pt x="249" y="59"/>
                                      </a:lnTo>
                                      <a:lnTo>
                                        <a:pt x="262" y="64"/>
                                      </a:lnTo>
                                      <a:lnTo>
                                        <a:pt x="277" y="70"/>
                                      </a:lnTo>
                                      <a:lnTo>
                                        <a:pt x="292" y="76"/>
                                      </a:lnTo>
                                      <a:lnTo>
                                        <a:pt x="307" y="84"/>
                                      </a:lnTo>
                                      <a:lnTo>
                                        <a:pt x="323" y="92"/>
                                      </a:lnTo>
                                      <a:lnTo>
                                        <a:pt x="338" y="102"/>
                                      </a:lnTo>
                                      <a:lnTo>
                                        <a:pt x="354" y="114"/>
                                      </a:lnTo>
                                      <a:lnTo>
                                        <a:pt x="368" y="127"/>
                                      </a:lnTo>
                                      <a:lnTo>
                                        <a:pt x="381" y="143"/>
                                      </a:lnTo>
                                      <a:lnTo>
                                        <a:pt x="394" y="161"/>
                                      </a:lnTo>
                                      <a:lnTo>
                                        <a:pt x="405" y="181"/>
                                      </a:lnTo>
                                      <a:lnTo>
                                        <a:pt x="414" y="203"/>
                                      </a:lnTo>
                                      <a:lnTo>
                                        <a:pt x="423" y="228"/>
                                      </a:lnTo>
                                      <a:lnTo>
                                        <a:pt x="426" y="251"/>
                                      </a:lnTo>
                                      <a:lnTo>
                                        <a:pt x="423" y="271"/>
                                      </a:lnTo>
                                      <a:lnTo>
                                        <a:pt x="412" y="287"/>
                                      </a:lnTo>
                                      <a:lnTo>
                                        <a:pt x="397" y="297"/>
                                      </a:lnTo>
                                      <a:lnTo>
                                        <a:pt x="377" y="304"/>
                                      </a:lnTo>
                                      <a:lnTo>
                                        <a:pt x="352" y="306"/>
                                      </a:lnTo>
                                      <a:lnTo>
                                        <a:pt x="324" y="305"/>
                                      </a:lnTo>
                                      <a:lnTo>
                                        <a:pt x="293" y="298"/>
                                      </a:lnTo>
                                      <a:lnTo>
                                        <a:pt x="260" y="289"/>
                                      </a:lnTo>
                                      <a:lnTo>
                                        <a:pt x="225" y="276"/>
                                      </a:lnTo>
                                      <a:lnTo>
                                        <a:pt x="190" y="259"/>
                                      </a:lnTo>
                                      <a:lnTo>
                                        <a:pt x="155" y="237"/>
                                      </a:lnTo>
                                      <a:lnTo>
                                        <a:pt x="121" y="213"/>
                                      </a:lnTo>
                                      <a:lnTo>
                                        <a:pt x="88" y="185"/>
                                      </a:lnTo>
                                      <a:lnTo>
                                        <a:pt x="57" y="153"/>
                                      </a:lnTo>
                                      <a:lnTo>
                                        <a:pt x="29" y="118"/>
                                      </a:lnTo>
                                      <a:lnTo>
                                        <a:pt x="28" y="117"/>
                                      </a:lnTo>
                                      <a:lnTo>
                                        <a:pt x="27" y="116"/>
                                      </a:lnTo>
                                      <a:lnTo>
                                        <a:pt x="26" y="115"/>
                                      </a:lnTo>
                                      <a:lnTo>
                                        <a:pt x="23" y="112"/>
                                      </a:lnTo>
                                      <a:lnTo>
                                        <a:pt x="17" y="107"/>
                                      </a:lnTo>
                                      <a:lnTo>
                                        <a:pt x="10" y="101"/>
                                      </a:lnTo>
                                      <a:lnTo>
                                        <a:pt x="4" y="91"/>
                                      </a:lnTo>
                                      <a:lnTo>
                                        <a:pt x="1" y="79"/>
                                      </a:lnTo>
                                      <a:lnTo>
                                        <a:pt x="0" y="64"/>
                                      </a:lnTo>
                                      <a:lnTo>
                                        <a:pt x="5" y="47"/>
                                      </a:lnTo>
                                      <a:lnTo>
                                        <a:pt x="16" y="27"/>
                                      </a:lnTo>
                                      <a:close/>
                                    </a:path>
                                  </a:pathLst>
                                </a:custGeom>
                                <a:solidFill>
                                  <a:srgbClr val="C4D8D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 name="Freeform 669"/>
                              <wps:cNvSpPr>
                                <a:spLocks/>
                              </wps:cNvSpPr>
                              <wps:spPr bwMode="auto">
                                <a:xfrm>
                                  <a:off x="178435" y="391160"/>
                                  <a:ext cx="127000" cy="91440"/>
                                </a:xfrm>
                                <a:custGeom>
                                  <a:avLst/>
                                  <a:gdLst>
                                    <a:gd name="T0" fmla="*/ 14 w 398"/>
                                    <a:gd name="T1" fmla="*/ 25 h 287"/>
                                    <a:gd name="T2" fmla="*/ 23 w 398"/>
                                    <a:gd name="T3" fmla="*/ 15 h 287"/>
                                    <a:gd name="T4" fmla="*/ 31 w 398"/>
                                    <a:gd name="T5" fmla="*/ 8 h 287"/>
                                    <a:gd name="T6" fmla="*/ 42 w 398"/>
                                    <a:gd name="T7" fmla="*/ 3 h 287"/>
                                    <a:gd name="T8" fmla="*/ 54 w 398"/>
                                    <a:gd name="T9" fmla="*/ 0 h 287"/>
                                    <a:gd name="T10" fmla="*/ 66 w 398"/>
                                    <a:gd name="T11" fmla="*/ 0 h 287"/>
                                    <a:gd name="T12" fmla="*/ 78 w 398"/>
                                    <a:gd name="T13" fmla="*/ 0 h 287"/>
                                    <a:gd name="T14" fmla="*/ 91 w 398"/>
                                    <a:gd name="T15" fmla="*/ 3 h 287"/>
                                    <a:gd name="T16" fmla="*/ 105 w 398"/>
                                    <a:gd name="T17" fmla="*/ 7 h 287"/>
                                    <a:gd name="T18" fmla="*/ 119 w 398"/>
                                    <a:gd name="T19" fmla="*/ 11 h 287"/>
                                    <a:gd name="T20" fmla="*/ 131 w 398"/>
                                    <a:gd name="T21" fmla="*/ 16 h 287"/>
                                    <a:gd name="T22" fmla="*/ 145 w 398"/>
                                    <a:gd name="T23" fmla="*/ 22 h 287"/>
                                    <a:gd name="T24" fmla="*/ 158 w 398"/>
                                    <a:gd name="T25" fmla="*/ 27 h 287"/>
                                    <a:gd name="T26" fmla="*/ 170 w 398"/>
                                    <a:gd name="T27" fmla="*/ 32 h 287"/>
                                    <a:gd name="T28" fmla="*/ 181 w 398"/>
                                    <a:gd name="T29" fmla="*/ 38 h 287"/>
                                    <a:gd name="T30" fmla="*/ 192 w 398"/>
                                    <a:gd name="T31" fmla="*/ 42 h 287"/>
                                    <a:gd name="T32" fmla="*/ 202 w 398"/>
                                    <a:gd name="T33" fmla="*/ 45 h 287"/>
                                    <a:gd name="T34" fmla="*/ 211 w 398"/>
                                    <a:gd name="T35" fmla="*/ 48 h 287"/>
                                    <a:gd name="T36" fmla="*/ 222 w 398"/>
                                    <a:gd name="T37" fmla="*/ 51 h 287"/>
                                    <a:gd name="T38" fmla="*/ 235 w 398"/>
                                    <a:gd name="T39" fmla="*/ 56 h 287"/>
                                    <a:gd name="T40" fmla="*/ 247 w 398"/>
                                    <a:gd name="T41" fmla="*/ 60 h 287"/>
                                    <a:gd name="T42" fmla="*/ 260 w 398"/>
                                    <a:gd name="T43" fmla="*/ 64 h 287"/>
                                    <a:gd name="T44" fmla="*/ 274 w 398"/>
                                    <a:gd name="T45" fmla="*/ 71 h 287"/>
                                    <a:gd name="T46" fmla="*/ 289 w 398"/>
                                    <a:gd name="T47" fmla="*/ 77 h 287"/>
                                    <a:gd name="T48" fmla="*/ 303 w 398"/>
                                    <a:gd name="T49" fmla="*/ 86 h 287"/>
                                    <a:gd name="T50" fmla="*/ 316 w 398"/>
                                    <a:gd name="T51" fmla="*/ 95 h 287"/>
                                    <a:gd name="T52" fmla="*/ 330 w 398"/>
                                    <a:gd name="T53" fmla="*/ 106 h 287"/>
                                    <a:gd name="T54" fmla="*/ 344 w 398"/>
                                    <a:gd name="T55" fmla="*/ 119 h 287"/>
                                    <a:gd name="T56" fmla="*/ 357 w 398"/>
                                    <a:gd name="T57" fmla="*/ 134 h 287"/>
                                    <a:gd name="T58" fmla="*/ 368 w 398"/>
                                    <a:gd name="T59" fmla="*/ 151 h 287"/>
                                    <a:gd name="T60" fmla="*/ 378 w 398"/>
                                    <a:gd name="T61" fmla="*/ 169 h 287"/>
                                    <a:gd name="T62" fmla="*/ 388 w 398"/>
                                    <a:gd name="T63" fmla="*/ 190 h 287"/>
                                    <a:gd name="T64" fmla="*/ 395 w 398"/>
                                    <a:gd name="T65" fmla="*/ 214 h 287"/>
                                    <a:gd name="T66" fmla="*/ 398 w 398"/>
                                    <a:gd name="T67" fmla="*/ 236 h 287"/>
                                    <a:gd name="T68" fmla="*/ 395 w 398"/>
                                    <a:gd name="T69" fmla="*/ 254 h 287"/>
                                    <a:gd name="T70" fmla="*/ 386 w 398"/>
                                    <a:gd name="T71" fmla="*/ 269 h 287"/>
                                    <a:gd name="T72" fmla="*/ 371 w 398"/>
                                    <a:gd name="T73" fmla="*/ 279 h 287"/>
                                    <a:gd name="T74" fmla="*/ 352 w 398"/>
                                    <a:gd name="T75" fmla="*/ 285 h 287"/>
                                    <a:gd name="T76" fmla="*/ 328 w 398"/>
                                    <a:gd name="T77" fmla="*/ 287 h 287"/>
                                    <a:gd name="T78" fmla="*/ 302 w 398"/>
                                    <a:gd name="T79" fmla="*/ 285 h 287"/>
                                    <a:gd name="T80" fmla="*/ 272 w 398"/>
                                    <a:gd name="T81" fmla="*/ 280 h 287"/>
                                    <a:gd name="T82" fmla="*/ 241 w 398"/>
                                    <a:gd name="T83" fmla="*/ 270 h 287"/>
                                    <a:gd name="T84" fmla="*/ 209 w 398"/>
                                    <a:gd name="T85" fmla="*/ 258 h 287"/>
                                    <a:gd name="T86" fmla="*/ 176 w 398"/>
                                    <a:gd name="T87" fmla="*/ 242 h 287"/>
                                    <a:gd name="T88" fmla="*/ 143 w 398"/>
                                    <a:gd name="T89" fmla="*/ 221 h 287"/>
                                    <a:gd name="T90" fmla="*/ 111 w 398"/>
                                    <a:gd name="T91" fmla="*/ 199 h 287"/>
                                    <a:gd name="T92" fmla="*/ 81 w 398"/>
                                    <a:gd name="T93" fmla="*/ 172 h 287"/>
                                    <a:gd name="T94" fmla="*/ 53 w 398"/>
                                    <a:gd name="T95" fmla="*/ 142 h 287"/>
                                    <a:gd name="T96" fmla="*/ 27 w 398"/>
                                    <a:gd name="T97" fmla="*/ 110 h 287"/>
                                    <a:gd name="T98" fmla="*/ 27 w 398"/>
                                    <a:gd name="T99" fmla="*/ 110 h 287"/>
                                    <a:gd name="T100" fmla="*/ 26 w 398"/>
                                    <a:gd name="T101" fmla="*/ 109 h 287"/>
                                    <a:gd name="T102" fmla="*/ 25 w 398"/>
                                    <a:gd name="T103" fmla="*/ 109 h 287"/>
                                    <a:gd name="T104" fmla="*/ 24 w 398"/>
                                    <a:gd name="T105" fmla="*/ 108 h 287"/>
                                    <a:gd name="T106" fmla="*/ 20 w 398"/>
                                    <a:gd name="T107" fmla="*/ 106 h 287"/>
                                    <a:gd name="T108" fmla="*/ 14 w 398"/>
                                    <a:gd name="T109" fmla="*/ 101 h 287"/>
                                    <a:gd name="T110" fmla="*/ 9 w 398"/>
                                    <a:gd name="T111" fmla="*/ 94 h 287"/>
                                    <a:gd name="T112" fmla="*/ 4 w 398"/>
                                    <a:gd name="T113" fmla="*/ 86 h 287"/>
                                    <a:gd name="T114" fmla="*/ 0 w 398"/>
                                    <a:gd name="T115" fmla="*/ 74 h 287"/>
                                    <a:gd name="T116" fmla="*/ 0 w 398"/>
                                    <a:gd name="T117" fmla="*/ 60 h 287"/>
                                    <a:gd name="T118" fmla="*/ 4 w 398"/>
                                    <a:gd name="T119" fmla="*/ 44 h 287"/>
                                    <a:gd name="T120" fmla="*/ 14 w 398"/>
                                    <a:gd name="T121" fmla="*/ 25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98" h="287">
                                      <a:moveTo>
                                        <a:pt x="14" y="25"/>
                                      </a:moveTo>
                                      <a:lnTo>
                                        <a:pt x="23" y="15"/>
                                      </a:lnTo>
                                      <a:lnTo>
                                        <a:pt x="31" y="8"/>
                                      </a:lnTo>
                                      <a:lnTo>
                                        <a:pt x="42" y="3"/>
                                      </a:lnTo>
                                      <a:lnTo>
                                        <a:pt x="54" y="0"/>
                                      </a:lnTo>
                                      <a:lnTo>
                                        <a:pt x="66" y="0"/>
                                      </a:lnTo>
                                      <a:lnTo>
                                        <a:pt x="78" y="0"/>
                                      </a:lnTo>
                                      <a:lnTo>
                                        <a:pt x="91" y="3"/>
                                      </a:lnTo>
                                      <a:lnTo>
                                        <a:pt x="105" y="7"/>
                                      </a:lnTo>
                                      <a:lnTo>
                                        <a:pt x="119" y="11"/>
                                      </a:lnTo>
                                      <a:lnTo>
                                        <a:pt x="131" y="16"/>
                                      </a:lnTo>
                                      <a:lnTo>
                                        <a:pt x="145" y="22"/>
                                      </a:lnTo>
                                      <a:lnTo>
                                        <a:pt x="158" y="27"/>
                                      </a:lnTo>
                                      <a:lnTo>
                                        <a:pt x="170" y="32"/>
                                      </a:lnTo>
                                      <a:lnTo>
                                        <a:pt x="181" y="38"/>
                                      </a:lnTo>
                                      <a:lnTo>
                                        <a:pt x="192" y="42"/>
                                      </a:lnTo>
                                      <a:lnTo>
                                        <a:pt x="202" y="45"/>
                                      </a:lnTo>
                                      <a:lnTo>
                                        <a:pt x="211" y="48"/>
                                      </a:lnTo>
                                      <a:lnTo>
                                        <a:pt x="222" y="51"/>
                                      </a:lnTo>
                                      <a:lnTo>
                                        <a:pt x="235" y="56"/>
                                      </a:lnTo>
                                      <a:lnTo>
                                        <a:pt x="247" y="60"/>
                                      </a:lnTo>
                                      <a:lnTo>
                                        <a:pt x="260" y="64"/>
                                      </a:lnTo>
                                      <a:lnTo>
                                        <a:pt x="274" y="71"/>
                                      </a:lnTo>
                                      <a:lnTo>
                                        <a:pt x="289" y="77"/>
                                      </a:lnTo>
                                      <a:lnTo>
                                        <a:pt x="303" y="86"/>
                                      </a:lnTo>
                                      <a:lnTo>
                                        <a:pt x="316" y="95"/>
                                      </a:lnTo>
                                      <a:lnTo>
                                        <a:pt x="330" y="106"/>
                                      </a:lnTo>
                                      <a:lnTo>
                                        <a:pt x="344" y="119"/>
                                      </a:lnTo>
                                      <a:lnTo>
                                        <a:pt x="357" y="134"/>
                                      </a:lnTo>
                                      <a:lnTo>
                                        <a:pt x="368" y="151"/>
                                      </a:lnTo>
                                      <a:lnTo>
                                        <a:pt x="378" y="169"/>
                                      </a:lnTo>
                                      <a:lnTo>
                                        <a:pt x="388" y="190"/>
                                      </a:lnTo>
                                      <a:lnTo>
                                        <a:pt x="395" y="214"/>
                                      </a:lnTo>
                                      <a:lnTo>
                                        <a:pt x="398" y="236"/>
                                      </a:lnTo>
                                      <a:lnTo>
                                        <a:pt x="395" y="254"/>
                                      </a:lnTo>
                                      <a:lnTo>
                                        <a:pt x="386" y="269"/>
                                      </a:lnTo>
                                      <a:lnTo>
                                        <a:pt x="371" y="279"/>
                                      </a:lnTo>
                                      <a:lnTo>
                                        <a:pt x="352" y="285"/>
                                      </a:lnTo>
                                      <a:lnTo>
                                        <a:pt x="328" y="287"/>
                                      </a:lnTo>
                                      <a:lnTo>
                                        <a:pt x="302" y="285"/>
                                      </a:lnTo>
                                      <a:lnTo>
                                        <a:pt x="272" y="280"/>
                                      </a:lnTo>
                                      <a:lnTo>
                                        <a:pt x="241" y="270"/>
                                      </a:lnTo>
                                      <a:lnTo>
                                        <a:pt x="209" y="258"/>
                                      </a:lnTo>
                                      <a:lnTo>
                                        <a:pt x="176" y="242"/>
                                      </a:lnTo>
                                      <a:lnTo>
                                        <a:pt x="143" y="221"/>
                                      </a:lnTo>
                                      <a:lnTo>
                                        <a:pt x="111" y="199"/>
                                      </a:lnTo>
                                      <a:lnTo>
                                        <a:pt x="81" y="172"/>
                                      </a:lnTo>
                                      <a:lnTo>
                                        <a:pt x="53" y="142"/>
                                      </a:lnTo>
                                      <a:lnTo>
                                        <a:pt x="27" y="110"/>
                                      </a:lnTo>
                                      <a:lnTo>
                                        <a:pt x="26" y="109"/>
                                      </a:lnTo>
                                      <a:lnTo>
                                        <a:pt x="25" y="109"/>
                                      </a:lnTo>
                                      <a:lnTo>
                                        <a:pt x="24" y="108"/>
                                      </a:lnTo>
                                      <a:lnTo>
                                        <a:pt x="20" y="106"/>
                                      </a:lnTo>
                                      <a:lnTo>
                                        <a:pt x="14" y="101"/>
                                      </a:lnTo>
                                      <a:lnTo>
                                        <a:pt x="9" y="94"/>
                                      </a:lnTo>
                                      <a:lnTo>
                                        <a:pt x="4" y="86"/>
                                      </a:lnTo>
                                      <a:lnTo>
                                        <a:pt x="0" y="74"/>
                                      </a:lnTo>
                                      <a:lnTo>
                                        <a:pt x="0" y="60"/>
                                      </a:lnTo>
                                      <a:lnTo>
                                        <a:pt x="4" y="44"/>
                                      </a:lnTo>
                                      <a:lnTo>
                                        <a:pt x="14" y="25"/>
                                      </a:lnTo>
                                      <a:close/>
                                    </a:path>
                                  </a:pathLst>
                                </a:custGeom>
                                <a:solidFill>
                                  <a:srgbClr val="BAD3C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 name="Freeform 670"/>
                              <wps:cNvSpPr>
                                <a:spLocks/>
                              </wps:cNvSpPr>
                              <wps:spPr bwMode="auto">
                                <a:xfrm>
                                  <a:off x="184150" y="395605"/>
                                  <a:ext cx="118110" cy="84455"/>
                                </a:xfrm>
                                <a:custGeom>
                                  <a:avLst/>
                                  <a:gdLst>
                                    <a:gd name="T0" fmla="*/ 25 w 371"/>
                                    <a:gd name="T1" fmla="*/ 103 h 267"/>
                                    <a:gd name="T2" fmla="*/ 23 w 371"/>
                                    <a:gd name="T3" fmla="*/ 101 h 267"/>
                                    <a:gd name="T4" fmla="*/ 18 w 371"/>
                                    <a:gd name="T5" fmla="*/ 98 h 267"/>
                                    <a:gd name="T6" fmla="*/ 11 w 371"/>
                                    <a:gd name="T7" fmla="*/ 93 h 267"/>
                                    <a:gd name="T8" fmla="*/ 5 w 371"/>
                                    <a:gd name="T9" fmla="*/ 84 h 267"/>
                                    <a:gd name="T10" fmla="*/ 1 w 371"/>
                                    <a:gd name="T11" fmla="*/ 74 h 267"/>
                                    <a:gd name="T12" fmla="*/ 0 w 371"/>
                                    <a:gd name="T13" fmla="*/ 60 h 267"/>
                                    <a:gd name="T14" fmla="*/ 3 w 371"/>
                                    <a:gd name="T15" fmla="*/ 43 h 267"/>
                                    <a:gd name="T16" fmla="*/ 13 w 371"/>
                                    <a:gd name="T17" fmla="*/ 23 h 267"/>
                                    <a:gd name="T18" fmla="*/ 21 w 371"/>
                                    <a:gd name="T19" fmla="*/ 14 h 267"/>
                                    <a:gd name="T20" fmla="*/ 30 w 371"/>
                                    <a:gd name="T21" fmla="*/ 7 h 267"/>
                                    <a:gd name="T22" fmla="*/ 40 w 371"/>
                                    <a:gd name="T23" fmla="*/ 3 h 267"/>
                                    <a:gd name="T24" fmla="*/ 51 w 371"/>
                                    <a:gd name="T25" fmla="*/ 0 h 267"/>
                                    <a:gd name="T26" fmla="*/ 62 w 371"/>
                                    <a:gd name="T27" fmla="*/ 0 h 267"/>
                                    <a:gd name="T28" fmla="*/ 74 w 371"/>
                                    <a:gd name="T29" fmla="*/ 1 h 267"/>
                                    <a:gd name="T30" fmla="*/ 87 w 371"/>
                                    <a:gd name="T31" fmla="*/ 3 h 267"/>
                                    <a:gd name="T32" fmla="*/ 100 w 371"/>
                                    <a:gd name="T33" fmla="*/ 6 h 267"/>
                                    <a:gd name="T34" fmla="*/ 112 w 371"/>
                                    <a:gd name="T35" fmla="*/ 11 h 267"/>
                                    <a:gd name="T36" fmla="*/ 125 w 371"/>
                                    <a:gd name="T37" fmla="*/ 15 h 267"/>
                                    <a:gd name="T38" fmla="*/ 137 w 371"/>
                                    <a:gd name="T39" fmla="*/ 20 h 267"/>
                                    <a:gd name="T40" fmla="*/ 149 w 371"/>
                                    <a:gd name="T41" fmla="*/ 26 h 267"/>
                                    <a:gd name="T42" fmla="*/ 160 w 371"/>
                                    <a:gd name="T43" fmla="*/ 31 h 267"/>
                                    <a:gd name="T44" fmla="*/ 171 w 371"/>
                                    <a:gd name="T45" fmla="*/ 35 h 267"/>
                                    <a:gd name="T46" fmla="*/ 182 w 371"/>
                                    <a:gd name="T47" fmla="*/ 40 h 267"/>
                                    <a:gd name="T48" fmla="*/ 190 w 371"/>
                                    <a:gd name="T49" fmla="*/ 43 h 267"/>
                                    <a:gd name="T50" fmla="*/ 200 w 371"/>
                                    <a:gd name="T51" fmla="*/ 46 h 267"/>
                                    <a:gd name="T52" fmla="*/ 209 w 371"/>
                                    <a:gd name="T53" fmla="*/ 49 h 267"/>
                                    <a:gd name="T54" fmla="*/ 221 w 371"/>
                                    <a:gd name="T55" fmla="*/ 52 h 267"/>
                                    <a:gd name="T56" fmla="*/ 233 w 371"/>
                                    <a:gd name="T57" fmla="*/ 57 h 267"/>
                                    <a:gd name="T58" fmla="*/ 244 w 371"/>
                                    <a:gd name="T59" fmla="*/ 61 h 267"/>
                                    <a:gd name="T60" fmla="*/ 257 w 371"/>
                                    <a:gd name="T61" fmla="*/ 66 h 267"/>
                                    <a:gd name="T62" fmla="*/ 270 w 371"/>
                                    <a:gd name="T63" fmla="*/ 73 h 267"/>
                                    <a:gd name="T64" fmla="*/ 284 w 371"/>
                                    <a:gd name="T65" fmla="*/ 80 h 267"/>
                                    <a:gd name="T66" fmla="*/ 296 w 371"/>
                                    <a:gd name="T67" fmla="*/ 90 h 267"/>
                                    <a:gd name="T68" fmla="*/ 308 w 371"/>
                                    <a:gd name="T69" fmla="*/ 99 h 267"/>
                                    <a:gd name="T70" fmla="*/ 321 w 371"/>
                                    <a:gd name="T71" fmla="*/ 112 h 267"/>
                                    <a:gd name="T72" fmla="*/ 331 w 371"/>
                                    <a:gd name="T73" fmla="*/ 125 h 267"/>
                                    <a:gd name="T74" fmla="*/ 342 w 371"/>
                                    <a:gd name="T75" fmla="*/ 141 h 267"/>
                                    <a:gd name="T76" fmla="*/ 352 w 371"/>
                                    <a:gd name="T77" fmla="*/ 159 h 267"/>
                                    <a:gd name="T78" fmla="*/ 360 w 371"/>
                                    <a:gd name="T79" fmla="*/ 178 h 267"/>
                                    <a:gd name="T80" fmla="*/ 368 w 371"/>
                                    <a:gd name="T81" fmla="*/ 201 h 267"/>
                                    <a:gd name="T82" fmla="*/ 371 w 371"/>
                                    <a:gd name="T83" fmla="*/ 222 h 267"/>
                                    <a:gd name="T84" fmla="*/ 368 w 371"/>
                                    <a:gd name="T85" fmla="*/ 239 h 267"/>
                                    <a:gd name="T86" fmla="*/ 359 w 371"/>
                                    <a:gd name="T87" fmla="*/ 252 h 267"/>
                                    <a:gd name="T88" fmla="*/ 346 w 371"/>
                                    <a:gd name="T89" fmla="*/ 261 h 267"/>
                                    <a:gd name="T90" fmla="*/ 328 w 371"/>
                                    <a:gd name="T91" fmla="*/ 266 h 267"/>
                                    <a:gd name="T92" fmla="*/ 307 w 371"/>
                                    <a:gd name="T93" fmla="*/ 267 h 267"/>
                                    <a:gd name="T94" fmla="*/ 284 w 371"/>
                                    <a:gd name="T95" fmla="*/ 264 h 267"/>
                                    <a:gd name="T96" fmla="*/ 257 w 371"/>
                                    <a:gd name="T97" fmla="*/ 258 h 267"/>
                                    <a:gd name="T98" fmla="*/ 228 w 371"/>
                                    <a:gd name="T99" fmla="*/ 249 h 267"/>
                                    <a:gd name="T100" fmla="*/ 199 w 371"/>
                                    <a:gd name="T101" fmla="*/ 236 h 267"/>
                                    <a:gd name="T102" fmla="*/ 168 w 371"/>
                                    <a:gd name="T103" fmla="*/ 221 h 267"/>
                                    <a:gd name="T104" fmla="*/ 137 w 371"/>
                                    <a:gd name="T105" fmla="*/ 203 h 267"/>
                                    <a:gd name="T106" fmla="*/ 107 w 371"/>
                                    <a:gd name="T107" fmla="*/ 182 h 267"/>
                                    <a:gd name="T108" fmla="*/ 78 w 371"/>
                                    <a:gd name="T109" fmla="*/ 158 h 267"/>
                                    <a:gd name="T110" fmla="*/ 51 w 371"/>
                                    <a:gd name="T111" fmla="*/ 131 h 267"/>
                                    <a:gd name="T112" fmla="*/ 25 w 371"/>
                                    <a:gd name="T113" fmla="*/ 103 h 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71" h="267">
                                      <a:moveTo>
                                        <a:pt x="25" y="103"/>
                                      </a:moveTo>
                                      <a:lnTo>
                                        <a:pt x="23" y="101"/>
                                      </a:lnTo>
                                      <a:lnTo>
                                        <a:pt x="18" y="98"/>
                                      </a:lnTo>
                                      <a:lnTo>
                                        <a:pt x="11" y="93"/>
                                      </a:lnTo>
                                      <a:lnTo>
                                        <a:pt x="5" y="84"/>
                                      </a:lnTo>
                                      <a:lnTo>
                                        <a:pt x="1" y="74"/>
                                      </a:lnTo>
                                      <a:lnTo>
                                        <a:pt x="0" y="60"/>
                                      </a:lnTo>
                                      <a:lnTo>
                                        <a:pt x="3" y="43"/>
                                      </a:lnTo>
                                      <a:lnTo>
                                        <a:pt x="13" y="23"/>
                                      </a:lnTo>
                                      <a:lnTo>
                                        <a:pt x="21" y="14"/>
                                      </a:lnTo>
                                      <a:lnTo>
                                        <a:pt x="30" y="7"/>
                                      </a:lnTo>
                                      <a:lnTo>
                                        <a:pt x="40" y="3"/>
                                      </a:lnTo>
                                      <a:lnTo>
                                        <a:pt x="51" y="0"/>
                                      </a:lnTo>
                                      <a:lnTo>
                                        <a:pt x="62" y="0"/>
                                      </a:lnTo>
                                      <a:lnTo>
                                        <a:pt x="74" y="1"/>
                                      </a:lnTo>
                                      <a:lnTo>
                                        <a:pt x="87" y="3"/>
                                      </a:lnTo>
                                      <a:lnTo>
                                        <a:pt x="100" y="6"/>
                                      </a:lnTo>
                                      <a:lnTo>
                                        <a:pt x="112" y="11"/>
                                      </a:lnTo>
                                      <a:lnTo>
                                        <a:pt x="125" y="15"/>
                                      </a:lnTo>
                                      <a:lnTo>
                                        <a:pt x="137" y="20"/>
                                      </a:lnTo>
                                      <a:lnTo>
                                        <a:pt x="149" y="26"/>
                                      </a:lnTo>
                                      <a:lnTo>
                                        <a:pt x="160" y="31"/>
                                      </a:lnTo>
                                      <a:lnTo>
                                        <a:pt x="171" y="35"/>
                                      </a:lnTo>
                                      <a:lnTo>
                                        <a:pt x="182" y="40"/>
                                      </a:lnTo>
                                      <a:lnTo>
                                        <a:pt x="190" y="43"/>
                                      </a:lnTo>
                                      <a:lnTo>
                                        <a:pt x="200" y="46"/>
                                      </a:lnTo>
                                      <a:lnTo>
                                        <a:pt x="209" y="49"/>
                                      </a:lnTo>
                                      <a:lnTo>
                                        <a:pt x="221" y="52"/>
                                      </a:lnTo>
                                      <a:lnTo>
                                        <a:pt x="233" y="57"/>
                                      </a:lnTo>
                                      <a:lnTo>
                                        <a:pt x="244" y="61"/>
                                      </a:lnTo>
                                      <a:lnTo>
                                        <a:pt x="257" y="66"/>
                                      </a:lnTo>
                                      <a:lnTo>
                                        <a:pt x="270" y="73"/>
                                      </a:lnTo>
                                      <a:lnTo>
                                        <a:pt x="284" y="80"/>
                                      </a:lnTo>
                                      <a:lnTo>
                                        <a:pt x="296" y="90"/>
                                      </a:lnTo>
                                      <a:lnTo>
                                        <a:pt x="308" y="99"/>
                                      </a:lnTo>
                                      <a:lnTo>
                                        <a:pt x="321" y="112"/>
                                      </a:lnTo>
                                      <a:lnTo>
                                        <a:pt x="331" y="125"/>
                                      </a:lnTo>
                                      <a:lnTo>
                                        <a:pt x="342" y="141"/>
                                      </a:lnTo>
                                      <a:lnTo>
                                        <a:pt x="352" y="159"/>
                                      </a:lnTo>
                                      <a:lnTo>
                                        <a:pt x="360" y="178"/>
                                      </a:lnTo>
                                      <a:lnTo>
                                        <a:pt x="368" y="201"/>
                                      </a:lnTo>
                                      <a:lnTo>
                                        <a:pt x="371" y="222"/>
                                      </a:lnTo>
                                      <a:lnTo>
                                        <a:pt x="368" y="239"/>
                                      </a:lnTo>
                                      <a:lnTo>
                                        <a:pt x="359" y="252"/>
                                      </a:lnTo>
                                      <a:lnTo>
                                        <a:pt x="346" y="261"/>
                                      </a:lnTo>
                                      <a:lnTo>
                                        <a:pt x="328" y="266"/>
                                      </a:lnTo>
                                      <a:lnTo>
                                        <a:pt x="307" y="267"/>
                                      </a:lnTo>
                                      <a:lnTo>
                                        <a:pt x="284" y="264"/>
                                      </a:lnTo>
                                      <a:lnTo>
                                        <a:pt x="257" y="258"/>
                                      </a:lnTo>
                                      <a:lnTo>
                                        <a:pt x="228" y="249"/>
                                      </a:lnTo>
                                      <a:lnTo>
                                        <a:pt x="199" y="236"/>
                                      </a:lnTo>
                                      <a:lnTo>
                                        <a:pt x="168" y="221"/>
                                      </a:lnTo>
                                      <a:lnTo>
                                        <a:pt x="137" y="203"/>
                                      </a:lnTo>
                                      <a:lnTo>
                                        <a:pt x="107" y="182"/>
                                      </a:lnTo>
                                      <a:lnTo>
                                        <a:pt x="78" y="158"/>
                                      </a:lnTo>
                                      <a:lnTo>
                                        <a:pt x="51" y="131"/>
                                      </a:lnTo>
                                      <a:lnTo>
                                        <a:pt x="25" y="103"/>
                                      </a:lnTo>
                                      <a:close/>
                                    </a:path>
                                  </a:pathLst>
                                </a:custGeom>
                                <a:solidFill>
                                  <a:srgbClr val="ADCCB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 name="Freeform 671"/>
                              <wps:cNvSpPr>
                                <a:spLocks/>
                              </wps:cNvSpPr>
                              <wps:spPr bwMode="auto">
                                <a:xfrm>
                                  <a:off x="340995" y="273050"/>
                                  <a:ext cx="311150" cy="289560"/>
                                </a:xfrm>
                                <a:custGeom>
                                  <a:avLst/>
                                  <a:gdLst>
                                    <a:gd name="T0" fmla="*/ 33 w 980"/>
                                    <a:gd name="T1" fmla="*/ 116 h 910"/>
                                    <a:gd name="T2" fmla="*/ 37 w 980"/>
                                    <a:gd name="T3" fmla="*/ 106 h 910"/>
                                    <a:gd name="T4" fmla="*/ 49 w 980"/>
                                    <a:gd name="T5" fmla="*/ 91 h 910"/>
                                    <a:gd name="T6" fmla="*/ 66 w 980"/>
                                    <a:gd name="T7" fmla="*/ 73 h 910"/>
                                    <a:gd name="T8" fmla="*/ 90 w 980"/>
                                    <a:gd name="T9" fmla="*/ 54 h 910"/>
                                    <a:gd name="T10" fmla="*/ 122 w 980"/>
                                    <a:gd name="T11" fmla="*/ 38 h 910"/>
                                    <a:gd name="T12" fmla="*/ 163 w 980"/>
                                    <a:gd name="T13" fmla="*/ 26 h 910"/>
                                    <a:gd name="T14" fmla="*/ 213 w 980"/>
                                    <a:gd name="T15" fmla="*/ 24 h 910"/>
                                    <a:gd name="T16" fmla="*/ 265 w 980"/>
                                    <a:gd name="T17" fmla="*/ 30 h 910"/>
                                    <a:gd name="T18" fmla="*/ 310 w 980"/>
                                    <a:gd name="T19" fmla="*/ 34 h 910"/>
                                    <a:gd name="T20" fmla="*/ 349 w 980"/>
                                    <a:gd name="T21" fmla="*/ 37 h 910"/>
                                    <a:gd name="T22" fmla="*/ 383 w 980"/>
                                    <a:gd name="T23" fmla="*/ 36 h 910"/>
                                    <a:gd name="T24" fmla="*/ 415 w 980"/>
                                    <a:gd name="T25" fmla="*/ 34 h 910"/>
                                    <a:gd name="T26" fmla="*/ 446 w 980"/>
                                    <a:gd name="T27" fmla="*/ 28 h 910"/>
                                    <a:gd name="T28" fmla="*/ 478 w 980"/>
                                    <a:gd name="T29" fmla="*/ 21 h 910"/>
                                    <a:gd name="T30" fmla="*/ 513 w 980"/>
                                    <a:gd name="T31" fmla="*/ 11 h 910"/>
                                    <a:gd name="T32" fmla="*/ 552 w 980"/>
                                    <a:gd name="T33" fmla="*/ 1 h 910"/>
                                    <a:gd name="T34" fmla="*/ 605 w 980"/>
                                    <a:gd name="T35" fmla="*/ 2 h 910"/>
                                    <a:gd name="T36" fmla="*/ 668 w 980"/>
                                    <a:gd name="T37" fmla="*/ 13 h 910"/>
                                    <a:gd name="T38" fmla="*/ 736 w 980"/>
                                    <a:gd name="T39" fmla="*/ 35 h 910"/>
                                    <a:gd name="T40" fmla="*/ 805 w 980"/>
                                    <a:gd name="T41" fmla="*/ 64 h 910"/>
                                    <a:gd name="T42" fmla="*/ 868 w 980"/>
                                    <a:gd name="T43" fmla="*/ 98 h 910"/>
                                    <a:gd name="T44" fmla="*/ 921 w 980"/>
                                    <a:gd name="T45" fmla="*/ 135 h 910"/>
                                    <a:gd name="T46" fmla="*/ 959 w 980"/>
                                    <a:gd name="T47" fmla="*/ 174 h 910"/>
                                    <a:gd name="T48" fmla="*/ 977 w 980"/>
                                    <a:gd name="T49" fmla="*/ 216 h 910"/>
                                    <a:gd name="T50" fmla="*/ 977 w 980"/>
                                    <a:gd name="T51" fmla="*/ 284 h 910"/>
                                    <a:gd name="T52" fmla="*/ 959 w 980"/>
                                    <a:gd name="T53" fmla="*/ 373 h 910"/>
                                    <a:gd name="T54" fmla="*/ 922 w 980"/>
                                    <a:gd name="T55" fmla="*/ 476 h 910"/>
                                    <a:gd name="T56" fmla="*/ 866 w 980"/>
                                    <a:gd name="T57" fmla="*/ 586 h 910"/>
                                    <a:gd name="T58" fmla="*/ 791 w 980"/>
                                    <a:gd name="T59" fmla="*/ 694 h 910"/>
                                    <a:gd name="T60" fmla="*/ 697 w 980"/>
                                    <a:gd name="T61" fmla="*/ 792 h 910"/>
                                    <a:gd name="T62" fmla="*/ 583 w 980"/>
                                    <a:gd name="T63" fmla="*/ 873 h 910"/>
                                    <a:gd name="T64" fmla="*/ 518 w 980"/>
                                    <a:gd name="T65" fmla="*/ 905 h 910"/>
                                    <a:gd name="T66" fmla="*/ 510 w 980"/>
                                    <a:gd name="T67" fmla="*/ 907 h 910"/>
                                    <a:gd name="T68" fmla="*/ 492 w 980"/>
                                    <a:gd name="T69" fmla="*/ 909 h 910"/>
                                    <a:gd name="T70" fmla="*/ 468 w 980"/>
                                    <a:gd name="T71" fmla="*/ 910 h 910"/>
                                    <a:gd name="T72" fmla="*/ 436 w 980"/>
                                    <a:gd name="T73" fmla="*/ 908 h 910"/>
                                    <a:gd name="T74" fmla="*/ 398 w 980"/>
                                    <a:gd name="T75" fmla="*/ 902 h 910"/>
                                    <a:gd name="T76" fmla="*/ 354 w 980"/>
                                    <a:gd name="T77" fmla="*/ 888 h 910"/>
                                    <a:gd name="T78" fmla="*/ 304 w 980"/>
                                    <a:gd name="T79" fmla="*/ 866 h 910"/>
                                    <a:gd name="T80" fmla="*/ 251 w 980"/>
                                    <a:gd name="T81" fmla="*/ 835 h 910"/>
                                    <a:gd name="T82" fmla="*/ 202 w 980"/>
                                    <a:gd name="T83" fmla="*/ 800 h 910"/>
                                    <a:gd name="T84" fmla="*/ 160 w 980"/>
                                    <a:gd name="T85" fmla="*/ 765 h 910"/>
                                    <a:gd name="T86" fmla="*/ 125 w 980"/>
                                    <a:gd name="T87" fmla="*/ 728 h 910"/>
                                    <a:gd name="T88" fmla="*/ 96 w 980"/>
                                    <a:gd name="T89" fmla="*/ 687 h 910"/>
                                    <a:gd name="T90" fmla="*/ 77 w 980"/>
                                    <a:gd name="T91" fmla="*/ 643 h 910"/>
                                    <a:gd name="T92" fmla="*/ 66 w 980"/>
                                    <a:gd name="T93" fmla="*/ 595 h 910"/>
                                    <a:gd name="T94" fmla="*/ 66 w 980"/>
                                    <a:gd name="T95" fmla="*/ 544 h 910"/>
                                    <a:gd name="T96" fmla="*/ 71 w 980"/>
                                    <a:gd name="T97" fmla="*/ 465 h 910"/>
                                    <a:gd name="T98" fmla="*/ 43 w 980"/>
                                    <a:gd name="T99" fmla="*/ 380 h 910"/>
                                    <a:gd name="T100" fmla="*/ 8 w 980"/>
                                    <a:gd name="T101" fmla="*/ 296 h 910"/>
                                    <a:gd name="T102" fmla="*/ 6 w 980"/>
                                    <a:gd name="T103" fmla="*/ 189 h 9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980" h="910">
                                      <a:moveTo>
                                        <a:pt x="32" y="117"/>
                                      </a:moveTo>
                                      <a:lnTo>
                                        <a:pt x="33" y="116"/>
                                      </a:lnTo>
                                      <a:lnTo>
                                        <a:pt x="34" y="113"/>
                                      </a:lnTo>
                                      <a:lnTo>
                                        <a:pt x="37" y="106"/>
                                      </a:lnTo>
                                      <a:lnTo>
                                        <a:pt x="43" y="100"/>
                                      </a:lnTo>
                                      <a:lnTo>
                                        <a:pt x="49" y="91"/>
                                      </a:lnTo>
                                      <a:lnTo>
                                        <a:pt x="56" y="83"/>
                                      </a:lnTo>
                                      <a:lnTo>
                                        <a:pt x="66" y="73"/>
                                      </a:lnTo>
                                      <a:lnTo>
                                        <a:pt x="78" y="64"/>
                                      </a:lnTo>
                                      <a:lnTo>
                                        <a:pt x="90" y="54"/>
                                      </a:lnTo>
                                      <a:lnTo>
                                        <a:pt x="105" y="46"/>
                                      </a:lnTo>
                                      <a:lnTo>
                                        <a:pt x="122" y="38"/>
                                      </a:lnTo>
                                      <a:lnTo>
                                        <a:pt x="142" y="32"/>
                                      </a:lnTo>
                                      <a:lnTo>
                                        <a:pt x="163" y="26"/>
                                      </a:lnTo>
                                      <a:lnTo>
                                        <a:pt x="186" y="24"/>
                                      </a:lnTo>
                                      <a:lnTo>
                                        <a:pt x="213" y="24"/>
                                      </a:lnTo>
                                      <a:lnTo>
                                        <a:pt x="240" y="26"/>
                                      </a:lnTo>
                                      <a:lnTo>
                                        <a:pt x="265" y="30"/>
                                      </a:lnTo>
                                      <a:lnTo>
                                        <a:pt x="288" y="33"/>
                                      </a:lnTo>
                                      <a:lnTo>
                                        <a:pt x="310" y="34"/>
                                      </a:lnTo>
                                      <a:lnTo>
                                        <a:pt x="330" y="36"/>
                                      </a:lnTo>
                                      <a:lnTo>
                                        <a:pt x="349" y="37"/>
                                      </a:lnTo>
                                      <a:lnTo>
                                        <a:pt x="366" y="37"/>
                                      </a:lnTo>
                                      <a:lnTo>
                                        <a:pt x="383" y="36"/>
                                      </a:lnTo>
                                      <a:lnTo>
                                        <a:pt x="399" y="35"/>
                                      </a:lnTo>
                                      <a:lnTo>
                                        <a:pt x="415" y="34"/>
                                      </a:lnTo>
                                      <a:lnTo>
                                        <a:pt x="431" y="32"/>
                                      </a:lnTo>
                                      <a:lnTo>
                                        <a:pt x="446" y="28"/>
                                      </a:lnTo>
                                      <a:lnTo>
                                        <a:pt x="462" y="25"/>
                                      </a:lnTo>
                                      <a:lnTo>
                                        <a:pt x="478" y="21"/>
                                      </a:lnTo>
                                      <a:lnTo>
                                        <a:pt x="495" y="16"/>
                                      </a:lnTo>
                                      <a:lnTo>
                                        <a:pt x="513" y="11"/>
                                      </a:lnTo>
                                      <a:lnTo>
                                        <a:pt x="531" y="5"/>
                                      </a:lnTo>
                                      <a:lnTo>
                                        <a:pt x="552" y="1"/>
                                      </a:lnTo>
                                      <a:lnTo>
                                        <a:pt x="577" y="0"/>
                                      </a:lnTo>
                                      <a:lnTo>
                                        <a:pt x="605" y="2"/>
                                      </a:lnTo>
                                      <a:lnTo>
                                        <a:pt x="636" y="6"/>
                                      </a:lnTo>
                                      <a:lnTo>
                                        <a:pt x="668" y="13"/>
                                      </a:lnTo>
                                      <a:lnTo>
                                        <a:pt x="702" y="23"/>
                                      </a:lnTo>
                                      <a:lnTo>
                                        <a:pt x="736" y="35"/>
                                      </a:lnTo>
                                      <a:lnTo>
                                        <a:pt x="771" y="49"/>
                                      </a:lnTo>
                                      <a:lnTo>
                                        <a:pt x="805" y="64"/>
                                      </a:lnTo>
                                      <a:lnTo>
                                        <a:pt x="837" y="80"/>
                                      </a:lnTo>
                                      <a:lnTo>
                                        <a:pt x="868" y="98"/>
                                      </a:lnTo>
                                      <a:lnTo>
                                        <a:pt x="896" y="116"/>
                                      </a:lnTo>
                                      <a:lnTo>
                                        <a:pt x="921" y="135"/>
                                      </a:lnTo>
                                      <a:lnTo>
                                        <a:pt x="942" y="154"/>
                                      </a:lnTo>
                                      <a:lnTo>
                                        <a:pt x="959" y="174"/>
                                      </a:lnTo>
                                      <a:lnTo>
                                        <a:pt x="971" y="193"/>
                                      </a:lnTo>
                                      <a:lnTo>
                                        <a:pt x="977" y="216"/>
                                      </a:lnTo>
                                      <a:lnTo>
                                        <a:pt x="980" y="246"/>
                                      </a:lnTo>
                                      <a:lnTo>
                                        <a:pt x="977" y="284"/>
                                      </a:lnTo>
                                      <a:lnTo>
                                        <a:pt x="971" y="326"/>
                                      </a:lnTo>
                                      <a:lnTo>
                                        <a:pt x="959" y="373"/>
                                      </a:lnTo>
                                      <a:lnTo>
                                        <a:pt x="942" y="424"/>
                                      </a:lnTo>
                                      <a:lnTo>
                                        <a:pt x="922" y="476"/>
                                      </a:lnTo>
                                      <a:lnTo>
                                        <a:pt x="897" y="530"/>
                                      </a:lnTo>
                                      <a:lnTo>
                                        <a:pt x="866" y="586"/>
                                      </a:lnTo>
                                      <a:lnTo>
                                        <a:pt x="831" y="640"/>
                                      </a:lnTo>
                                      <a:lnTo>
                                        <a:pt x="791" y="694"/>
                                      </a:lnTo>
                                      <a:lnTo>
                                        <a:pt x="747" y="744"/>
                                      </a:lnTo>
                                      <a:lnTo>
                                        <a:pt x="697" y="792"/>
                                      </a:lnTo>
                                      <a:lnTo>
                                        <a:pt x="642" y="836"/>
                                      </a:lnTo>
                                      <a:lnTo>
                                        <a:pt x="583" y="873"/>
                                      </a:lnTo>
                                      <a:lnTo>
                                        <a:pt x="519" y="905"/>
                                      </a:lnTo>
                                      <a:lnTo>
                                        <a:pt x="518" y="905"/>
                                      </a:lnTo>
                                      <a:lnTo>
                                        <a:pt x="515" y="906"/>
                                      </a:lnTo>
                                      <a:lnTo>
                                        <a:pt x="510" y="907"/>
                                      </a:lnTo>
                                      <a:lnTo>
                                        <a:pt x="502" y="908"/>
                                      </a:lnTo>
                                      <a:lnTo>
                                        <a:pt x="492" y="909"/>
                                      </a:lnTo>
                                      <a:lnTo>
                                        <a:pt x="481" y="910"/>
                                      </a:lnTo>
                                      <a:lnTo>
                                        <a:pt x="468" y="910"/>
                                      </a:lnTo>
                                      <a:lnTo>
                                        <a:pt x="453" y="910"/>
                                      </a:lnTo>
                                      <a:lnTo>
                                        <a:pt x="436" y="908"/>
                                      </a:lnTo>
                                      <a:lnTo>
                                        <a:pt x="418" y="906"/>
                                      </a:lnTo>
                                      <a:lnTo>
                                        <a:pt x="398" y="902"/>
                                      </a:lnTo>
                                      <a:lnTo>
                                        <a:pt x="377" y="895"/>
                                      </a:lnTo>
                                      <a:lnTo>
                                        <a:pt x="354" y="888"/>
                                      </a:lnTo>
                                      <a:lnTo>
                                        <a:pt x="330" y="877"/>
                                      </a:lnTo>
                                      <a:lnTo>
                                        <a:pt x="304" y="866"/>
                                      </a:lnTo>
                                      <a:lnTo>
                                        <a:pt x="278" y="851"/>
                                      </a:lnTo>
                                      <a:lnTo>
                                        <a:pt x="251" y="835"/>
                                      </a:lnTo>
                                      <a:lnTo>
                                        <a:pt x="227" y="818"/>
                                      </a:lnTo>
                                      <a:lnTo>
                                        <a:pt x="202" y="800"/>
                                      </a:lnTo>
                                      <a:lnTo>
                                        <a:pt x="180" y="783"/>
                                      </a:lnTo>
                                      <a:lnTo>
                                        <a:pt x="160" y="765"/>
                                      </a:lnTo>
                                      <a:lnTo>
                                        <a:pt x="142" y="747"/>
                                      </a:lnTo>
                                      <a:lnTo>
                                        <a:pt x="125" y="728"/>
                                      </a:lnTo>
                                      <a:lnTo>
                                        <a:pt x="110" y="708"/>
                                      </a:lnTo>
                                      <a:lnTo>
                                        <a:pt x="96" y="687"/>
                                      </a:lnTo>
                                      <a:lnTo>
                                        <a:pt x="85" y="666"/>
                                      </a:lnTo>
                                      <a:lnTo>
                                        <a:pt x="77" y="643"/>
                                      </a:lnTo>
                                      <a:lnTo>
                                        <a:pt x="70" y="620"/>
                                      </a:lnTo>
                                      <a:lnTo>
                                        <a:pt x="66" y="595"/>
                                      </a:lnTo>
                                      <a:lnTo>
                                        <a:pt x="65" y="571"/>
                                      </a:lnTo>
                                      <a:lnTo>
                                        <a:pt x="66" y="544"/>
                                      </a:lnTo>
                                      <a:lnTo>
                                        <a:pt x="69" y="516"/>
                                      </a:lnTo>
                                      <a:lnTo>
                                        <a:pt x="71" y="465"/>
                                      </a:lnTo>
                                      <a:lnTo>
                                        <a:pt x="61" y="420"/>
                                      </a:lnTo>
                                      <a:lnTo>
                                        <a:pt x="43" y="380"/>
                                      </a:lnTo>
                                      <a:lnTo>
                                        <a:pt x="23" y="339"/>
                                      </a:lnTo>
                                      <a:lnTo>
                                        <a:pt x="8" y="296"/>
                                      </a:lnTo>
                                      <a:lnTo>
                                        <a:pt x="0" y="247"/>
                                      </a:lnTo>
                                      <a:lnTo>
                                        <a:pt x="6" y="189"/>
                                      </a:lnTo>
                                      <a:lnTo>
                                        <a:pt x="32" y="11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 name="Freeform 672"/>
                              <wps:cNvSpPr>
                                <a:spLocks/>
                              </wps:cNvSpPr>
                              <wps:spPr bwMode="auto">
                                <a:xfrm>
                                  <a:off x="346075" y="278765"/>
                                  <a:ext cx="299720" cy="280035"/>
                                </a:xfrm>
                                <a:custGeom>
                                  <a:avLst/>
                                  <a:gdLst>
                                    <a:gd name="T0" fmla="*/ 31 w 944"/>
                                    <a:gd name="T1" fmla="*/ 113 h 881"/>
                                    <a:gd name="T2" fmla="*/ 35 w 944"/>
                                    <a:gd name="T3" fmla="*/ 104 h 881"/>
                                    <a:gd name="T4" fmla="*/ 46 w 944"/>
                                    <a:gd name="T5" fmla="*/ 89 h 881"/>
                                    <a:gd name="T6" fmla="*/ 63 w 944"/>
                                    <a:gd name="T7" fmla="*/ 71 h 881"/>
                                    <a:gd name="T8" fmla="*/ 87 w 944"/>
                                    <a:gd name="T9" fmla="*/ 53 h 881"/>
                                    <a:gd name="T10" fmla="*/ 118 w 944"/>
                                    <a:gd name="T11" fmla="*/ 37 h 881"/>
                                    <a:gd name="T12" fmla="*/ 156 w 944"/>
                                    <a:gd name="T13" fmla="*/ 26 h 881"/>
                                    <a:gd name="T14" fmla="*/ 204 w 944"/>
                                    <a:gd name="T15" fmla="*/ 24 h 881"/>
                                    <a:gd name="T16" fmla="*/ 255 w 944"/>
                                    <a:gd name="T17" fmla="*/ 30 h 881"/>
                                    <a:gd name="T18" fmla="*/ 298 w 944"/>
                                    <a:gd name="T19" fmla="*/ 34 h 881"/>
                                    <a:gd name="T20" fmla="*/ 335 w 944"/>
                                    <a:gd name="T21" fmla="*/ 36 h 881"/>
                                    <a:gd name="T22" fmla="*/ 369 w 944"/>
                                    <a:gd name="T23" fmla="*/ 35 h 881"/>
                                    <a:gd name="T24" fmla="*/ 400 w 944"/>
                                    <a:gd name="T25" fmla="*/ 33 h 881"/>
                                    <a:gd name="T26" fmla="*/ 430 w 944"/>
                                    <a:gd name="T27" fmla="*/ 28 h 881"/>
                                    <a:gd name="T28" fmla="*/ 461 w 944"/>
                                    <a:gd name="T29" fmla="*/ 20 h 881"/>
                                    <a:gd name="T30" fmla="*/ 494 w 944"/>
                                    <a:gd name="T31" fmla="*/ 10 h 881"/>
                                    <a:gd name="T32" fmla="*/ 532 w 944"/>
                                    <a:gd name="T33" fmla="*/ 1 h 881"/>
                                    <a:gd name="T34" fmla="*/ 583 w 944"/>
                                    <a:gd name="T35" fmla="*/ 2 h 881"/>
                                    <a:gd name="T36" fmla="*/ 645 w 944"/>
                                    <a:gd name="T37" fmla="*/ 14 h 881"/>
                                    <a:gd name="T38" fmla="*/ 710 w 944"/>
                                    <a:gd name="T39" fmla="*/ 34 h 881"/>
                                    <a:gd name="T40" fmla="*/ 776 w 944"/>
                                    <a:gd name="T41" fmla="*/ 62 h 881"/>
                                    <a:gd name="T42" fmla="*/ 837 w 944"/>
                                    <a:gd name="T43" fmla="*/ 95 h 881"/>
                                    <a:gd name="T44" fmla="*/ 888 w 944"/>
                                    <a:gd name="T45" fmla="*/ 130 h 881"/>
                                    <a:gd name="T46" fmla="*/ 924 w 944"/>
                                    <a:gd name="T47" fmla="*/ 167 h 881"/>
                                    <a:gd name="T48" fmla="*/ 942 w 944"/>
                                    <a:gd name="T49" fmla="*/ 209 h 881"/>
                                    <a:gd name="T50" fmla="*/ 942 w 944"/>
                                    <a:gd name="T51" fmla="*/ 274 h 881"/>
                                    <a:gd name="T52" fmla="*/ 924 w 944"/>
                                    <a:gd name="T53" fmla="*/ 361 h 881"/>
                                    <a:gd name="T54" fmla="*/ 889 w 944"/>
                                    <a:gd name="T55" fmla="*/ 461 h 881"/>
                                    <a:gd name="T56" fmla="*/ 835 w 944"/>
                                    <a:gd name="T57" fmla="*/ 567 h 881"/>
                                    <a:gd name="T58" fmla="*/ 763 w 944"/>
                                    <a:gd name="T59" fmla="*/ 670 h 881"/>
                                    <a:gd name="T60" fmla="*/ 672 w 944"/>
                                    <a:gd name="T61" fmla="*/ 766 h 881"/>
                                    <a:gd name="T62" fmla="*/ 563 w 944"/>
                                    <a:gd name="T63" fmla="*/ 844 h 881"/>
                                    <a:gd name="T64" fmla="*/ 500 w 944"/>
                                    <a:gd name="T65" fmla="*/ 875 h 881"/>
                                    <a:gd name="T66" fmla="*/ 491 w 944"/>
                                    <a:gd name="T67" fmla="*/ 877 h 881"/>
                                    <a:gd name="T68" fmla="*/ 475 w 944"/>
                                    <a:gd name="T69" fmla="*/ 880 h 881"/>
                                    <a:gd name="T70" fmla="*/ 451 w 944"/>
                                    <a:gd name="T71" fmla="*/ 881 h 881"/>
                                    <a:gd name="T72" fmla="*/ 420 w 944"/>
                                    <a:gd name="T73" fmla="*/ 879 h 881"/>
                                    <a:gd name="T74" fmla="*/ 384 w 944"/>
                                    <a:gd name="T75" fmla="*/ 872 h 881"/>
                                    <a:gd name="T76" fmla="*/ 341 w 944"/>
                                    <a:gd name="T77" fmla="*/ 858 h 881"/>
                                    <a:gd name="T78" fmla="*/ 294 w 944"/>
                                    <a:gd name="T79" fmla="*/ 837 h 881"/>
                                    <a:gd name="T80" fmla="*/ 243 w 944"/>
                                    <a:gd name="T81" fmla="*/ 807 h 881"/>
                                    <a:gd name="T82" fmla="*/ 195 w 944"/>
                                    <a:gd name="T83" fmla="*/ 775 h 881"/>
                                    <a:gd name="T84" fmla="*/ 154 w 944"/>
                                    <a:gd name="T85" fmla="*/ 741 h 881"/>
                                    <a:gd name="T86" fmla="*/ 119 w 944"/>
                                    <a:gd name="T87" fmla="*/ 704 h 881"/>
                                    <a:gd name="T88" fmla="*/ 92 w 944"/>
                                    <a:gd name="T89" fmla="*/ 665 h 881"/>
                                    <a:gd name="T90" fmla="*/ 73 w 944"/>
                                    <a:gd name="T91" fmla="*/ 622 h 881"/>
                                    <a:gd name="T92" fmla="*/ 63 w 944"/>
                                    <a:gd name="T93" fmla="*/ 576 h 881"/>
                                    <a:gd name="T94" fmla="*/ 62 w 944"/>
                                    <a:gd name="T95" fmla="*/ 526 h 881"/>
                                    <a:gd name="T96" fmla="*/ 67 w 944"/>
                                    <a:gd name="T97" fmla="*/ 449 h 881"/>
                                    <a:gd name="T98" fmla="*/ 42 w 944"/>
                                    <a:gd name="T99" fmla="*/ 367 h 881"/>
                                    <a:gd name="T100" fmla="*/ 7 w 944"/>
                                    <a:gd name="T101" fmla="*/ 287 h 881"/>
                                    <a:gd name="T102" fmla="*/ 5 w 944"/>
                                    <a:gd name="T103" fmla="*/ 182 h 8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944" h="881">
                                      <a:moveTo>
                                        <a:pt x="30" y="114"/>
                                      </a:moveTo>
                                      <a:lnTo>
                                        <a:pt x="31" y="113"/>
                                      </a:lnTo>
                                      <a:lnTo>
                                        <a:pt x="32" y="110"/>
                                      </a:lnTo>
                                      <a:lnTo>
                                        <a:pt x="35" y="104"/>
                                      </a:lnTo>
                                      <a:lnTo>
                                        <a:pt x="40" y="97"/>
                                      </a:lnTo>
                                      <a:lnTo>
                                        <a:pt x="46" y="89"/>
                                      </a:lnTo>
                                      <a:lnTo>
                                        <a:pt x="54" y="81"/>
                                      </a:lnTo>
                                      <a:lnTo>
                                        <a:pt x="63" y="71"/>
                                      </a:lnTo>
                                      <a:lnTo>
                                        <a:pt x="74" y="62"/>
                                      </a:lnTo>
                                      <a:lnTo>
                                        <a:pt x="87" y="53"/>
                                      </a:lnTo>
                                      <a:lnTo>
                                        <a:pt x="101" y="45"/>
                                      </a:lnTo>
                                      <a:lnTo>
                                        <a:pt x="118" y="37"/>
                                      </a:lnTo>
                                      <a:lnTo>
                                        <a:pt x="136" y="31"/>
                                      </a:lnTo>
                                      <a:lnTo>
                                        <a:pt x="156" y="26"/>
                                      </a:lnTo>
                                      <a:lnTo>
                                        <a:pt x="179" y="24"/>
                                      </a:lnTo>
                                      <a:lnTo>
                                        <a:pt x="204" y="24"/>
                                      </a:lnTo>
                                      <a:lnTo>
                                        <a:pt x="231" y="26"/>
                                      </a:lnTo>
                                      <a:lnTo>
                                        <a:pt x="255" y="30"/>
                                      </a:lnTo>
                                      <a:lnTo>
                                        <a:pt x="278" y="32"/>
                                      </a:lnTo>
                                      <a:lnTo>
                                        <a:pt x="298" y="34"/>
                                      </a:lnTo>
                                      <a:lnTo>
                                        <a:pt x="317" y="35"/>
                                      </a:lnTo>
                                      <a:lnTo>
                                        <a:pt x="335" y="36"/>
                                      </a:lnTo>
                                      <a:lnTo>
                                        <a:pt x="352" y="36"/>
                                      </a:lnTo>
                                      <a:lnTo>
                                        <a:pt x="369" y="35"/>
                                      </a:lnTo>
                                      <a:lnTo>
                                        <a:pt x="384" y="34"/>
                                      </a:lnTo>
                                      <a:lnTo>
                                        <a:pt x="400" y="33"/>
                                      </a:lnTo>
                                      <a:lnTo>
                                        <a:pt x="415" y="31"/>
                                      </a:lnTo>
                                      <a:lnTo>
                                        <a:pt x="430" y="28"/>
                                      </a:lnTo>
                                      <a:lnTo>
                                        <a:pt x="445" y="24"/>
                                      </a:lnTo>
                                      <a:lnTo>
                                        <a:pt x="461" y="20"/>
                                      </a:lnTo>
                                      <a:lnTo>
                                        <a:pt x="476" y="16"/>
                                      </a:lnTo>
                                      <a:lnTo>
                                        <a:pt x="494" y="10"/>
                                      </a:lnTo>
                                      <a:lnTo>
                                        <a:pt x="512" y="5"/>
                                      </a:lnTo>
                                      <a:lnTo>
                                        <a:pt x="532" y="1"/>
                                      </a:lnTo>
                                      <a:lnTo>
                                        <a:pt x="556" y="0"/>
                                      </a:lnTo>
                                      <a:lnTo>
                                        <a:pt x="583" y="2"/>
                                      </a:lnTo>
                                      <a:lnTo>
                                        <a:pt x="613" y="6"/>
                                      </a:lnTo>
                                      <a:lnTo>
                                        <a:pt x="645" y="14"/>
                                      </a:lnTo>
                                      <a:lnTo>
                                        <a:pt x="676" y="23"/>
                                      </a:lnTo>
                                      <a:lnTo>
                                        <a:pt x="710" y="34"/>
                                      </a:lnTo>
                                      <a:lnTo>
                                        <a:pt x="743" y="47"/>
                                      </a:lnTo>
                                      <a:lnTo>
                                        <a:pt x="776" y="62"/>
                                      </a:lnTo>
                                      <a:lnTo>
                                        <a:pt x="807" y="78"/>
                                      </a:lnTo>
                                      <a:lnTo>
                                        <a:pt x="837" y="95"/>
                                      </a:lnTo>
                                      <a:lnTo>
                                        <a:pt x="864" y="112"/>
                                      </a:lnTo>
                                      <a:lnTo>
                                        <a:pt x="888" y="130"/>
                                      </a:lnTo>
                                      <a:lnTo>
                                        <a:pt x="908" y="149"/>
                                      </a:lnTo>
                                      <a:lnTo>
                                        <a:pt x="924" y="167"/>
                                      </a:lnTo>
                                      <a:lnTo>
                                        <a:pt x="936" y="187"/>
                                      </a:lnTo>
                                      <a:lnTo>
                                        <a:pt x="942" y="209"/>
                                      </a:lnTo>
                                      <a:lnTo>
                                        <a:pt x="944" y="239"/>
                                      </a:lnTo>
                                      <a:lnTo>
                                        <a:pt x="942" y="274"/>
                                      </a:lnTo>
                                      <a:lnTo>
                                        <a:pt x="936" y="316"/>
                                      </a:lnTo>
                                      <a:lnTo>
                                        <a:pt x="924" y="361"/>
                                      </a:lnTo>
                                      <a:lnTo>
                                        <a:pt x="909" y="410"/>
                                      </a:lnTo>
                                      <a:lnTo>
                                        <a:pt x="889" y="461"/>
                                      </a:lnTo>
                                      <a:lnTo>
                                        <a:pt x="865" y="513"/>
                                      </a:lnTo>
                                      <a:lnTo>
                                        <a:pt x="835" y="567"/>
                                      </a:lnTo>
                                      <a:lnTo>
                                        <a:pt x="802" y="619"/>
                                      </a:lnTo>
                                      <a:lnTo>
                                        <a:pt x="763" y="670"/>
                                      </a:lnTo>
                                      <a:lnTo>
                                        <a:pt x="720" y="719"/>
                                      </a:lnTo>
                                      <a:lnTo>
                                        <a:pt x="672" y="766"/>
                                      </a:lnTo>
                                      <a:lnTo>
                                        <a:pt x="620" y="808"/>
                                      </a:lnTo>
                                      <a:lnTo>
                                        <a:pt x="563" y="844"/>
                                      </a:lnTo>
                                      <a:lnTo>
                                        <a:pt x="501" y="875"/>
                                      </a:lnTo>
                                      <a:lnTo>
                                        <a:pt x="500" y="875"/>
                                      </a:lnTo>
                                      <a:lnTo>
                                        <a:pt x="497" y="876"/>
                                      </a:lnTo>
                                      <a:lnTo>
                                        <a:pt x="491" y="877"/>
                                      </a:lnTo>
                                      <a:lnTo>
                                        <a:pt x="484" y="879"/>
                                      </a:lnTo>
                                      <a:lnTo>
                                        <a:pt x="475" y="880"/>
                                      </a:lnTo>
                                      <a:lnTo>
                                        <a:pt x="464" y="881"/>
                                      </a:lnTo>
                                      <a:lnTo>
                                        <a:pt x="451" y="881"/>
                                      </a:lnTo>
                                      <a:lnTo>
                                        <a:pt x="437" y="881"/>
                                      </a:lnTo>
                                      <a:lnTo>
                                        <a:pt x="420" y="879"/>
                                      </a:lnTo>
                                      <a:lnTo>
                                        <a:pt x="403" y="876"/>
                                      </a:lnTo>
                                      <a:lnTo>
                                        <a:pt x="384" y="872"/>
                                      </a:lnTo>
                                      <a:lnTo>
                                        <a:pt x="363" y="867"/>
                                      </a:lnTo>
                                      <a:lnTo>
                                        <a:pt x="341" y="858"/>
                                      </a:lnTo>
                                      <a:lnTo>
                                        <a:pt x="318" y="849"/>
                                      </a:lnTo>
                                      <a:lnTo>
                                        <a:pt x="294" y="837"/>
                                      </a:lnTo>
                                      <a:lnTo>
                                        <a:pt x="268" y="823"/>
                                      </a:lnTo>
                                      <a:lnTo>
                                        <a:pt x="243" y="807"/>
                                      </a:lnTo>
                                      <a:lnTo>
                                        <a:pt x="218" y="791"/>
                                      </a:lnTo>
                                      <a:lnTo>
                                        <a:pt x="195" y="775"/>
                                      </a:lnTo>
                                      <a:lnTo>
                                        <a:pt x="173" y="758"/>
                                      </a:lnTo>
                                      <a:lnTo>
                                        <a:pt x="154" y="741"/>
                                      </a:lnTo>
                                      <a:lnTo>
                                        <a:pt x="135" y="723"/>
                                      </a:lnTo>
                                      <a:lnTo>
                                        <a:pt x="119" y="704"/>
                                      </a:lnTo>
                                      <a:lnTo>
                                        <a:pt x="104" y="685"/>
                                      </a:lnTo>
                                      <a:lnTo>
                                        <a:pt x="92" y="665"/>
                                      </a:lnTo>
                                      <a:lnTo>
                                        <a:pt x="82" y="645"/>
                                      </a:lnTo>
                                      <a:lnTo>
                                        <a:pt x="73" y="622"/>
                                      </a:lnTo>
                                      <a:lnTo>
                                        <a:pt x="67" y="600"/>
                                      </a:lnTo>
                                      <a:lnTo>
                                        <a:pt x="63" y="576"/>
                                      </a:lnTo>
                                      <a:lnTo>
                                        <a:pt x="61" y="552"/>
                                      </a:lnTo>
                                      <a:lnTo>
                                        <a:pt x="62" y="526"/>
                                      </a:lnTo>
                                      <a:lnTo>
                                        <a:pt x="65" y="499"/>
                                      </a:lnTo>
                                      <a:lnTo>
                                        <a:pt x="67" y="449"/>
                                      </a:lnTo>
                                      <a:lnTo>
                                        <a:pt x="57" y="407"/>
                                      </a:lnTo>
                                      <a:lnTo>
                                        <a:pt x="42" y="367"/>
                                      </a:lnTo>
                                      <a:lnTo>
                                        <a:pt x="22" y="328"/>
                                      </a:lnTo>
                                      <a:lnTo>
                                        <a:pt x="7" y="287"/>
                                      </a:lnTo>
                                      <a:lnTo>
                                        <a:pt x="0" y="239"/>
                                      </a:lnTo>
                                      <a:lnTo>
                                        <a:pt x="5" y="182"/>
                                      </a:lnTo>
                                      <a:lnTo>
                                        <a:pt x="30" y="114"/>
                                      </a:lnTo>
                                      <a:close/>
                                    </a:path>
                                  </a:pathLst>
                                </a:custGeom>
                                <a:solidFill>
                                  <a:srgbClr val="F2F7F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 name="Freeform 673"/>
                              <wps:cNvSpPr>
                                <a:spLocks/>
                              </wps:cNvSpPr>
                              <wps:spPr bwMode="auto">
                                <a:xfrm>
                                  <a:off x="350520" y="284480"/>
                                  <a:ext cx="289560" cy="270510"/>
                                </a:xfrm>
                                <a:custGeom>
                                  <a:avLst/>
                                  <a:gdLst>
                                    <a:gd name="T0" fmla="*/ 31 w 911"/>
                                    <a:gd name="T1" fmla="*/ 109 h 851"/>
                                    <a:gd name="T2" fmla="*/ 35 w 911"/>
                                    <a:gd name="T3" fmla="*/ 100 h 851"/>
                                    <a:gd name="T4" fmla="*/ 46 w 911"/>
                                    <a:gd name="T5" fmla="*/ 86 h 851"/>
                                    <a:gd name="T6" fmla="*/ 62 w 911"/>
                                    <a:gd name="T7" fmla="*/ 69 h 851"/>
                                    <a:gd name="T8" fmla="*/ 84 w 911"/>
                                    <a:gd name="T9" fmla="*/ 51 h 851"/>
                                    <a:gd name="T10" fmla="*/ 115 w 911"/>
                                    <a:gd name="T11" fmla="*/ 36 h 851"/>
                                    <a:gd name="T12" fmla="*/ 152 w 911"/>
                                    <a:gd name="T13" fmla="*/ 26 h 851"/>
                                    <a:gd name="T14" fmla="*/ 198 w 911"/>
                                    <a:gd name="T15" fmla="*/ 23 h 851"/>
                                    <a:gd name="T16" fmla="*/ 247 w 911"/>
                                    <a:gd name="T17" fmla="*/ 29 h 851"/>
                                    <a:gd name="T18" fmla="*/ 288 w 911"/>
                                    <a:gd name="T19" fmla="*/ 33 h 851"/>
                                    <a:gd name="T20" fmla="*/ 323 w 911"/>
                                    <a:gd name="T21" fmla="*/ 34 h 851"/>
                                    <a:gd name="T22" fmla="*/ 355 w 911"/>
                                    <a:gd name="T23" fmla="*/ 34 h 851"/>
                                    <a:gd name="T24" fmla="*/ 385 w 911"/>
                                    <a:gd name="T25" fmla="*/ 31 h 851"/>
                                    <a:gd name="T26" fmla="*/ 415 w 911"/>
                                    <a:gd name="T27" fmla="*/ 27 h 851"/>
                                    <a:gd name="T28" fmla="*/ 444 w 911"/>
                                    <a:gd name="T29" fmla="*/ 19 h 851"/>
                                    <a:gd name="T30" fmla="*/ 476 w 911"/>
                                    <a:gd name="T31" fmla="*/ 11 h 851"/>
                                    <a:gd name="T32" fmla="*/ 514 w 911"/>
                                    <a:gd name="T33" fmla="*/ 1 h 851"/>
                                    <a:gd name="T34" fmla="*/ 563 w 911"/>
                                    <a:gd name="T35" fmla="*/ 2 h 851"/>
                                    <a:gd name="T36" fmla="*/ 621 w 911"/>
                                    <a:gd name="T37" fmla="*/ 14 h 851"/>
                                    <a:gd name="T38" fmla="*/ 685 w 911"/>
                                    <a:gd name="T39" fmla="*/ 33 h 851"/>
                                    <a:gd name="T40" fmla="*/ 749 w 911"/>
                                    <a:gd name="T41" fmla="*/ 60 h 851"/>
                                    <a:gd name="T42" fmla="*/ 807 w 911"/>
                                    <a:gd name="T43" fmla="*/ 91 h 851"/>
                                    <a:gd name="T44" fmla="*/ 857 w 911"/>
                                    <a:gd name="T45" fmla="*/ 126 h 851"/>
                                    <a:gd name="T46" fmla="*/ 892 w 911"/>
                                    <a:gd name="T47" fmla="*/ 162 h 851"/>
                                    <a:gd name="T48" fmla="*/ 909 w 911"/>
                                    <a:gd name="T49" fmla="*/ 202 h 851"/>
                                    <a:gd name="T50" fmla="*/ 909 w 911"/>
                                    <a:gd name="T51" fmla="*/ 266 h 851"/>
                                    <a:gd name="T52" fmla="*/ 891 w 911"/>
                                    <a:gd name="T53" fmla="*/ 349 h 851"/>
                                    <a:gd name="T54" fmla="*/ 857 w 911"/>
                                    <a:gd name="T55" fmla="*/ 445 h 851"/>
                                    <a:gd name="T56" fmla="*/ 805 w 911"/>
                                    <a:gd name="T57" fmla="*/ 548 h 851"/>
                                    <a:gd name="T58" fmla="*/ 735 w 911"/>
                                    <a:gd name="T59" fmla="*/ 648 h 851"/>
                                    <a:gd name="T60" fmla="*/ 648 w 911"/>
                                    <a:gd name="T61" fmla="*/ 740 h 851"/>
                                    <a:gd name="T62" fmla="*/ 542 w 911"/>
                                    <a:gd name="T63" fmla="*/ 816 h 851"/>
                                    <a:gd name="T64" fmla="*/ 482 w 911"/>
                                    <a:gd name="T65" fmla="*/ 846 h 851"/>
                                    <a:gd name="T66" fmla="*/ 473 w 911"/>
                                    <a:gd name="T67" fmla="*/ 848 h 851"/>
                                    <a:gd name="T68" fmla="*/ 458 w 911"/>
                                    <a:gd name="T69" fmla="*/ 850 h 851"/>
                                    <a:gd name="T70" fmla="*/ 435 w 911"/>
                                    <a:gd name="T71" fmla="*/ 851 h 851"/>
                                    <a:gd name="T72" fmla="*/ 406 w 911"/>
                                    <a:gd name="T73" fmla="*/ 849 h 851"/>
                                    <a:gd name="T74" fmla="*/ 370 w 911"/>
                                    <a:gd name="T75" fmla="*/ 842 h 851"/>
                                    <a:gd name="T76" fmla="*/ 330 w 911"/>
                                    <a:gd name="T77" fmla="*/ 830 h 851"/>
                                    <a:gd name="T78" fmla="*/ 283 w 911"/>
                                    <a:gd name="T79" fmla="*/ 809 h 851"/>
                                    <a:gd name="T80" fmla="*/ 234 w 911"/>
                                    <a:gd name="T81" fmla="*/ 780 h 851"/>
                                    <a:gd name="T82" fmla="*/ 188 w 911"/>
                                    <a:gd name="T83" fmla="*/ 748 h 851"/>
                                    <a:gd name="T84" fmla="*/ 149 w 911"/>
                                    <a:gd name="T85" fmla="*/ 715 h 851"/>
                                    <a:gd name="T86" fmla="*/ 115 w 911"/>
                                    <a:gd name="T87" fmla="*/ 680 h 851"/>
                                    <a:gd name="T88" fmla="*/ 89 w 911"/>
                                    <a:gd name="T89" fmla="*/ 642 h 851"/>
                                    <a:gd name="T90" fmla="*/ 71 w 911"/>
                                    <a:gd name="T91" fmla="*/ 601 h 851"/>
                                    <a:gd name="T92" fmla="*/ 61 w 911"/>
                                    <a:gd name="T93" fmla="*/ 557 h 851"/>
                                    <a:gd name="T94" fmla="*/ 61 w 911"/>
                                    <a:gd name="T95" fmla="*/ 508 h 851"/>
                                    <a:gd name="T96" fmla="*/ 66 w 911"/>
                                    <a:gd name="T97" fmla="*/ 434 h 851"/>
                                    <a:gd name="T98" fmla="*/ 40 w 911"/>
                                    <a:gd name="T99" fmla="*/ 354 h 851"/>
                                    <a:gd name="T100" fmla="*/ 7 w 911"/>
                                    <a:gd name="T101" fmla="*/ 276 h 851"/>
                                    <a:gd name="T102" fmla="*/ 6 w 911"/>
                                    <a:gd name="T103" fmla="*/ 176 h 8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911" h="851">
                                      <a:moveTo>
                                        <a:pt x="30" y="110"/>
                                      </a:moveTo>
                                      <a:lnTo>
                                        <a:pt x="31" y="109"/>
                                      </a:lnTo>
                                      <a:lnTo>
                                        <a:pt x="32" y="106"/>
                                      </a:lnTo>
                                      <a:lnTo>
                                        <a:pt x="35" y="100"/>
                                      </a:lnTo>
                                      <a:lnTo>
                                        <a:pt x="39" y="94"/>
                                      </a:lnTo>
                                      <a:lnTo>
                                        <a:pt x="46" y="86"/>
                                      </a:lnTo>
                                      <a:lnTo>
                                        <a:pt x="53" y="78"/>
                                      </a:lnTo>
                                      <a:lnTo>
                                        <a:pt x="62" y="69"/>
                                      </a:lnTo>
                                      <a:lnTo>
                                        <a:pt x="72" y="60"/>
                                      </a:lnTo>
                                      <a:lnTo>
                                        <a:pt x="84" y="51"/>
                                      </a:lnTo>
                                      <a:lnTo>
                                        <a:pt x="99" y="44"/>
                                      </a:lnTo>
                                      <a:lnTo>
                                        <a:pt x="115" y="36"/>
                                      </a:lnTo>
                                      <a:lnTo>
                                        <a:pt x="132" y="30"/>
                                      </a:lnTo>
                                      <a:lnTo>
                                        <a:pt x="152" y="26"/>
                                      </a:lnTo>
                                      <a:lnTo>
                                        <a:pt x="173" y="23"/>
                                      </a:lnTo>
                                      <a:lnTo>
                                        <a:pt x="198" y="23"/>
                                      </a:lnTo>
                                      <a:lnTo>
                                        <a:pt x="223" y="26"/>
                                      </a:lnTo>
                                      <a:lnTo>
                                        <a:pt x="247" y="29"/>
                                      </a:lnTo>
                                      <a:lnTo>
                                        <a:pt x="268" y="31"/>
                                      </a:lnTo>
                                      <a:lnTo>
                                        <a:pt x="288" y="33"/>
                                      </a:lnTo>
                                      <a:lnTo>
                                        <a:pt x="306" y="34"/>
                                      </a:lnTo>
                                      <a:lnTo>
                                        <a:pt x="323" y="34"/>
                                      </a:lnTo>
                                      <a:lnTo>
                                        <a:pt x="340" y="34"/>
                                      </a:lnTo>
                                      <a:lnTo>
                                        <a:pt x="355" y="34"/>
                                      </a:lnTo>
                                      <a:lnTo>
                                        <a:pt x="371" y="33"/>
                                      </a:lnTo>
                                      <a:lnTo>
                                        <a:pt x="385" y="31"/>
                                      </a:lnTo>
                                      <a:lnTo>
                                        <a:pt x="400" y="29"/>
                                      </a:lnTo>
                                      <a:lnTo>
                                        <a:pt x="415" y="27"/>
                                      </a:lnTo>
                                      <a:lnTo>
                                        <a:pt x="429" y="23"/>
                                      </a:lnTo>
                                      <a:lnTo>
                                        <a:pt x="444" y="19"/>
                                      </a:lnTo>
                                      <a:lnTo>
                                        <a:pt x="459" y="15"/>
                                      </a:lnTo>
                                      <a:lnTo>
                                        <a:pt x="476" y="11"/>
                                      </a:lnTo>
                                      <a:lnTo>
                                        <a:pt x="493" y="5"/>
                                      </a:lnTo>
                                      <a:lnTo>
                                        <a:pt x="514" y="1"/>
                                      </a:lnTo>
                                      <a:lnTo>
                                        <a:pt x="536" y="0"/>
                                      </a:lnTo>
                                      <a:lnTo>
                                        <a:pt x="563" y="2"/>
                                      </a:lnTo>
                                      <a:lnTo>
                                        <a:pt x="591" y="6"/>
                                      </a:lnTo>
                                      <a:lnTo>
                                        <a:pt x="621" y="14"/>
                                      </a:lnTo>
                                      <a:lnTo>
                                        <a:pt x="653" y="22"/>
                                      </a:lnTo>
                                      <a:lnTo>
                                        <a:pt x="685" y="33"/>
                                      </a:lnTo>
                                      <a:lnTo>
                                        <a:pt x="717" y="46"/>
                                      </a:lnTo>
                                      <a:lnTo>
                                        <a:pt x="749" y="60"/>
                                      </a:lnTo>
                                      <a:lnTo>
                                        <a:pt x="778" y="75"/>
                                      </a:lnTo>
                                      <a:lnTo>
                                        <a:pt x="807" y="91"/>
                                      </a:lnTo>
                                      <a:lnTo>
                                        <a:pt x="834" y="108"/>
                                      </a:lnTo>
                                      <a:lnTo>
                                        <a:pt x="857" y="126"/>
                                      </a:lnTo>
                                      <a:lnTo>
                                        <a:pt x="876" y="144"/>
                                      </a:lnTo>
                                      <a:lnTo>
                                        <a:pt x="892" y="162"/>
                                      </a:lnTo>
                                      <a:lnTo>
                                        <a:pt x="903" y="180"/>
                                      </a:lnTo>
                                      <a:lnTo>
                                        <a:pt x="909" y="202"/>
                                      </a:lnTo>
                                      <a:lnTo>
                                        <a:pt x="911" y="231"/>
                                      </a:lnTo>
                                      <a:lnTo>
                                        <a:pt x="909" y="266"/>
                                      </a:lnTo>
                                      <a:lnTo>
                                        <a:pt x="903" y="305"/>
                                      </a:lnTo>
                                      <a:lnTo>
                                        <a:pt x="891" y="349"/>
                                      </a:lnTo>
                                      <a:lnTo>
                                        <a:pt x="876" y="396"/>
                                      </a:lnTo>
                                      <a:lnTo>
                                        <a:pt x="857" y="445"/>
                                      </a:lnTo>
                                      <a:lnTo>
                                        <a:pt x="834" y="496"/>
                                      </a:lnTo>
                                      <a:lnTo>
                                        <a:pt x="805" y="548"/>
                                      </a:lnTo>
                                      <a:lnTo>
                                        <a:pt x="772" y="599"/>
                                      </a:lnTo>
                                      <a:lnTo>
                                        <a:pt x="735" y="648"/>
                                      </a:lnTo>
                                      <a:lnTo>
                                        <a:pt x="693" y="696"/>
                                      </a:lnTo>
                                      <a:lnTo>
                                        <a:pt x="648" y="740"/>
                                      </a:lnTo>
                                      <a:lnTo>
                                        <a:pt x="598" y="780"/>
                                      </a:lnTo>
                                      <a:lnTo>
                                        <a:pt x="542" y="816"/>
                                      </a:lnTo>
                                      <a:lnTo>
                                        <a:pt x="483" y="846"/>
                                      </a:lnTo>
                                      <a:lnTo>
                                        <a:pt x="482" y="846"/>
                                      </a:lnTo>
                                      <a:lnTo>
                                        <a:pt x="479" y="847"/>
                                      </a:lnTo>
                                      <a:lnTo>
                                        <a:pt x="473" y="848"/>
                                      </a:lnTo>
                                      <a:lnTo>
                                        <a:pt x="467" y="849"/>
                                      </a:lnTo>
                                      <a:lnTo>
                                        <a:pt x="458" y="850"/>
                                      </a:lnTo>
                                      <a:lnTo>
                                        <a:pt x="448" y="851"/>
                                      </a:lnTo>
                                      <a:lnTo>
                                        <a:pt x="435" y="851"/>
                                      </a:lnTo>
                                      <a:lnTo>
                                        <a:pt x="421" y="851"/>
                                      </a:lnTo>
                                      <a:lnTo>
                                        <a:pt x="406" y="849"/>
                                      </a:lnTo>
                                      <a:lnTo>
                                        <a:pt x="389" y="847"/>
                                      </a:lnTo>
                                      <a:lnTo>
                                        <a:pt x="370" y="842"/>
                                      </a:lnTo>
                                      <a:lnTo>
                                        <a:pt x="351" y="837"/>
                                      </a:lnTo>
                                      <a:lnTo>
                                        <a:pt x="330" y="830"/>
                                      </a:lnTo>
                                      <a:lnTo>
                                        <a:pt x="307" y="821"/>
                                      </a:lnTo>
                                      <a:lnTo>
                                        <a:pt x="283" y="809"/>
                                      </a:lnTo>
                                      <a:lnTo>
                                        <a:pt x="258" y="795"/>
                                      </a:lnTo>
                                      <a:lnTo>
                                        <a:pt x="234" y="780"/>
                                      </a:lnTo>
                                      <a:lnTo>
                                        <a:pt x="211" y="764"/>
                                      </a:lnTo>
                                      <a:lnTo>
                                        <a:pt x="188" y="748"/>
                                      </a:lnTo>
                                      <a:lnTo>
                                        <a:pt x="168" y="732"/>
                                      </a:lnTo>
                                      <a:lnTo>
                                        <a:pt x="149" y="715"/>
                                      </a:lnTo>
                                      <a:lnTo>
                                        <a:pt x="131" y="698"/>
                                      </a:lnTo>
                                      <a:lnTo>
                                        <a:pt x="115" y="680"/>
                                      </a:lnTo>
                                      <a:lnTo>
                                        <a:pt x="101" y="661"/>
                                      </a:lnTo>
                                      <a:lnTo>
                                        <a:pt x="89" y="642"/>
                                      </a:lnTo>
                                      <a:lnTo>
                                        <a:pt x="79" y="622"/>
                                      </a:lnTo>
                                      <a:lnTo>
                                        <a:pt x="71" y="601"/>
                                      </a:lnTo>
                                      <a:lnTo>
                                        <a:pt x="65" y="580"/>
                                      </a:lnTo>
                                      <a:lnTo>
                                        <a:pt x="61" y="557"/>
                                      </a:lnTo>
                                      <a:lnTo>
                                        <a:pt x="59" y="533"/>
                                      </a:lnTo>
                                      <a:lnTo>
                                        <a:pt x="61" y="508"/>
                                      </a:lnTo>
                                      <a:lnTo>
                                        <a:pt x="64" y="483"/>
                                      </a:lnTo>
                                      <a:lnTo>
                                        <a:pt x="66" y="434"/>
                                      </a:lnTo>
                                      <a:lnTo>
                                        <a:pt x="56" y="393"/>
                                      </a:lnTo>
                                      <a:lnTo>
                                        <a:pt x="40" y="354"/>
                                      </a:lnTo>
                                      <a:lnTo>
                                        <a:pt x="22" y="317"/>
                                      </a:lnTo>
                                      <a:lnTo>
                                        <a:pt x="7" y="276"/>
                                      </a:lnTo>
                                      <a:lnTo>
                                        <a:pt x="0" y="232"/>
                                      </a:lnTo>
                                      <a:lnTo>
                                        <a:pt x="6" y="176"/>
                                      </a:lnTo>
                                      <a:lnTo>
                                        <a:pt x="30" y="110"/>
                                      </a:lnTo>
                                      <a:close/>
                                    </a:path>
                                  </a:pathLst>
                                </a:custGeom>
                                <a:solidFill>
                                  <a:srgbClr val="E5EFE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 name="Freeform 674"/>
                              <wps:cNvSpPr>
                                <a:spLocks/>
                              </wps:cNvSpPr>
                              <wps:spPr bwMode="auto">
                                <a:xfrm>
                                  <a:off x="355600" y="290830"/>
                                  <a:ext cx="278765" cy="260350"/>
                                </a:xfrm>
                                <a:custGeom>
                                  <a:avLst/>
                                  <a:gdLst>
                                    <a:gd name="T0" fmla="*/ 29 w 876"/>
                                    <a:gd name="T1" fmla="*/ 104 h 820"/>
                                    <a:gd name="T2" fmla="*/ 33 w 876"/>
                                    <a:gd name="T3" fmla="*/ 95 h 820"/>
                                    <a:gd name="T4" fmla="*/ 42 w 876"/>
                                    <a:gd name="T5" fmla="*/ 82 h 820"/>
                                    <a:gd name="T6" fmla="*/ 58 w 876"/>
                                    <a:gd name="T7" fmla="*/ 65 h 820"/>
                                    <a:gd name="T8" fmla="*/ 81 w 876"/>
                                    <a:gd name="T9" fmla="*/ 48 h 820"/>
                                    <a:gd name="T10" fmla="*/ 109 w 876"/>
                                    <a:gd name="T11" fmla="*/ 33 h 820"/>
                                    <a:gd name="T12" fmla="*/ 146 w 876"/>
                                    <a:gd name="T13" fmla="*/ 24 h 820"/>
                                    <a:gd name="T14" fmla="*/ 189 w 876"/>
                                    <a:gd name="T15" fmla="*/ 20 h 820"/>
                                    <a:gd name="T16" fmla="*/ 237 w 876"/>
                                    <a:gd name="T17" fmla="*/ 26 h 820"/>
                                    <a:gd name="T18" fmla="*/ 276 w 876"/>
                                    <a:gd name="T19" fmla="*/ 30 h 820"/>
                                    <a:gd name="T20" fmla="*/ 311 w 876"/>
                                    <a:gd name="T21" fmla="*/ 31 h 820"/>
                                    <a:gd name="T22" fmla="*/ 342 w 876"/>
                                    <a:gd name="T23" fmla="*/ 31 h 820"/>
                                    <a:gd name="T24" fmla="*/ 371 w 876"/>
                                    <a:gd name="T25" fmla="*/ 29 h 820"/>
                                    <a:gd name="T26" fmla="*/ 399 w 876"/>
                                    <a:gd name="T27" fmla="*/ 25 h 820"/>
                                    <a:gd name="T28" fmla="*/ 426 w 876"/>
                                    <a:gd name="T29" fmla="*/ 18 h 820"/>
                                    <a:gd name="T30" fmla="*/ 457 w 876"/>
                                    <a:gd name="T31" fmla="*/ 10 h 820"/>
                                    <a:gd name="T32" fmla="*/ 493 w 876"/>
                                    <a:gd name="T33" fmla="*/ 0 h 820"/>
                                    <a:gd name="T34" fmla="*/ 541 w 876"/>
                                    <a:gd name="T35" fmla="*/ 1 h 820"/>
                                    <a:gd name="T36" fmla="*/ 598 w 876"/>
                                    <a:gd name="T37" fmla="*/ 12 h 820"/>
                                    <a:gd name="T38" fmla="*/ 658 w 876"/>
                                    <a:gd name="T39" fmla="*/ 31 h 820"/>
                                    <a:gd name="T40" fmla="*/ 720 w 876"/>
                                    <a:gd name="T41" fmla="*/ 57 h 820"/>
                                    <a:gd name="T42" fmla="*/ 776 w 876"/>
                                    <a:gd name="T43" fmla="*/ 88 h 820"/>
                                    <a:gd name="T44" fmla="*/ 824 w 876"/>
                                    <a:gd name="T45" fmla="*/ 121 h 820"/>
                                    <a:gd name="T46" fmla="*/ 858 w 876"/>
                                    <a:gd name="T47" fmla="*/ 156 h 820"/>
                                    <a:gd name="T48" fmla="*/ 875 w 876"/>
                                    <a:gd name="T49" fmla="*/ 194 h 820"/>
                                    <a:gd name="T50" fmla="*/ 874 w 876"/>
                                    <a:gd name="T51" fmla="*/ 255 h 820"/>
                                    <a:gd name="T52" fmla="*/ 858 w 876"/>
                                    <a:gd name="T53" fmla="*/ 335 h 820"/>
                                    <a:gd name="T54" fmla="*/ 824 w 876"/>
                                    <a:gd name="T55" fmla="*/ 428 h 820"/>
                                    <a:gd name="T56" fmla="*/ 774 w 876"/>
                                    <a:gd name="T57" fmla="*/ 527 h 820"/>
                                    <a:gd name="T58" fmla="*/ 707 w 876"/>
                                    <a:gd name="T59" fmla="*/ 624 h 820"/>
                                    <a:gd name="T60" fmla="*/ 623 w 876"/>
                                    <a:gd name="T61" fmla="*/ 712 h 820"/>
                                    <a:gd name="T62" fmla="*/ 522 w 876"/>
                                    <a:gd name="T63" fmla="*/ 786 h 820"/>
                                    <a:gd name="T64" fmla="*/ 464 w 876"/>
                                    <a:gd name="T65" fmla="*/ 815 h 820"/>
                                    <a:gd name="T66" fmla="*/ 456 w 876"/>
                                    <a:gd name="T67" fmla="*/ 817 h 820"/>
                                    <a:gd name="T68" fmla="*/ 440 w 876"/>
                                    <a:gd name="T69" fmla="*/ 819 h 820"/>
                                    <a:gd name="T70" fmla="*/ 418 w 876"/>
                                    <a:gd name="T71" fmla="*/ 820 h 820"/>
                                    <a:gd name="T72" fmla="*/ 390 w 876"/>
                                    <a:gd name="T73" fmla="*/ 818 h 820"/>
                                    <a:gd name="T74" fmla="*/ 355 w 876"/>
                                    <a:gd name="T75" fmla="*/ 812 h 820"/>
                                    <a:gd name="T76" fmla="*/ 316 w 876"/>
                                    <a:gd name="T77" fmla="*/ 799 h 820"/>
                                    <a:gd name="T78" fmla="*/ 271 w 876"/>
                                    <a:gd name="T79" fmla="*/ 780 h 820"/>
                                    <a:gd name="T80" fmla="*/ 224 w 876"/>
                                    <a:gd name="T81" fmla="*/ 751 h 820"/>
                                    <a:gd name="T82" fmla="*/ 180 w 876"/>
                                    <a:gd name="T83" fmla="*/ 721 h 820"/>
                                    <a:gd name="T84" fmla="*/ 141 w 876"/>
                                    <a:gd name="T85" fmla="*/ 689 h 820"/>
                                    <a:gd name="T86" fmla="*/ 109 w 876"/>
                                    <a:gd name="T87" fmla="*/ 656 h 820"/>
                                    <a:gd name="T88" fmla="*/ 85 w 876"/>
                                    <a:gd name="T89" fmla="*/ 619 h 820"/>
                                    <a:gd name="T90" fmla="*/ 67 w 876"/>
                                    <a:gd name="T91" fmla="*/ 580 h 820"/>
                                    <a:gd name="T92" fmla="*/ 57 w 876"/>
                                    <a:gd name="T93" fmla="*/ 536 h 820"/>
                                    <a:gd name="T94" fmla="*/ 57 w 876"/>
                                    <a:gd name="T95" fmla="*/ 489 h 820"/>
                                    <a:gd name="T96" fmla="*/ 63 w 876"/>
                                    <a:gd name="T97" fmla="*/ 418 h 820"/>
                                    <a:gd name="T98" fmla="*/ 38 w 876"/>
                                    <a:gd name="T99" fmla="*/ 341 h 820"/>
                                    <a:gd name="T100" fmla="*/ 6 w 876"/>
                                    <a:gd name="T101" fmla="*/ 266 h 820"/>
                                    <a:gd name="T102" fmla="*/ 5 w 876"/>
                                    <a:gd name="T103" fmla="*/ 169 h 8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76" h="820">
                                      <a:moveTo>
                                        <a:pt x="28" y="105"/>
                                      </a:moveTo>
                                      <a:lnTo>
                                        <a:pt x="29" y="104"/>
                                      </a:lnTo>
                                      <a:lnTo>
                                        <a:pt x="30" y="101"/>
                                      </a:lnTo>
                                      <a:lnTo>
                                        <a:pt x="33" y="95"/>
                                      </a:lnTo>
                                      <a:lnTo>
                                        <a:pt x="37" y="90"/>
                                      </a:lnTo>
                                      <a:lnTo>
                                        <a:pt x="42" y="82"/>
                                      </a:lnTo>
                                      <a:lnTo>
                                        <a:pt x="50" y="74"/>
                                      </a:lnTo>
                                      <a:lnTo>
                                        <a:pt x="58" y="65"/>
                                      </a:lnTo>
                                      <a:lnTo>
                                        <a:pt x="69" y="57"/>
                                      </a:lnTo>
                                      <a:lnTo>
                                        <a:pt x="81" y="48"/>
                                      </a:lnTo>
                                      <a:lnTo>
                                        <a:pt x="93" y="41"/>
                                      </a:lnTo>
                                      <a:lnTo>
                                        <a:pt x="109" y="33"/>
                                      </a:lnTo>
                                      <a:lnTo>
                                        <a:pt x="126" y="28"/>
                                      </a:lnTo>
                                      <a:lnTo>
                                        <a:pt x="146" y="24"/>
                                      </a:lnTo>
                                      <a:lnTo>
                                        <a:pt x="167" y="20"/>
                                      </a:lnTo>
                                      <a:lnTo>
                                        <a:pt x="189" y="20"/>
                                      </a:lnTo>
                                      <a:lnTo>
                                        <a:pt x="215" y="23"/>
                                      </a:lnTo>
                                      <a:lnTo>
                                        <a:pt x="237" y="26"/>
                                      </a:lnTo>
                                      <a:lnTo>
                                        <a:pt x="257" y="28"/>
                                      </a:lnTo>
                                      <a:lnTo>
                                        <a:pt x="276" y="30"/>
                                      </a:lnTo>
                                      <a:lnTo>
                                        <a:pt x="294" y="31"/>
                                      </a:lnTo>
                                      <a:lnTo>
                                        <a:pt x="311" y="31"/>
                                      </a:lnTo>
                                      <a:lnTo>
                                        <a:pt x="327" y="32"/>
                                      </a:lnTo>
                                      <a:lnTo>
                                        <a:pt x="342" y="31"/>
                                      </a:lnTo>
                                      <a:lnTo>
                                        <a:pt x="356" y="30"/>
                                      </a:lnTo>
                                      <a:lnTo>
                                        <a:pt x="371" y="29"/>
                                      </a:lnTo>
                                      <a:lnTo>
                                        <a:pt x="385" y="27"/>
                                      </a:lnTo>
                                      <a:lnTo>
                                        <a:pt x="399" y="25"/>
                                      </a:lnTo>
                                      <a:lnTo>
                                        <a:pt x="413" y="21"/>
                                      </a:lnTo>
                                      <a:lnTo>
                                        <a:pt x="426" y="18"/>
                                      </a:lnTo>
                                      <a:lnTo>
                                        <a:pt x="442" y="14"/>
                                      </a:lnTo>
                                      <a:lnTo>
                                        <a:pt x="457" y="10"/>
                                      </a:lnTo>
                                      <a:lnTo>
                                        <a:pt x="474" y="4"/>
                                      </a:lnTo>
                                      <a:lnTo>
                                        <a:pt x="493" y="0"/>
                                      </a:lnTo>
                                      <a:lnTo>
                                        <a:pt x="516" y="0"/>
                                      </a:lnTo>
                                      <a:lnTo>
                                        <a:pt x="541" y="1"/>
                                      </a:lnTo>
                                      <a:lnTo>
                                        <a:pt x="568" y="5"/>
                                      </a:lnTo>
                                      <a:lnTo>
                                        <a:pt x="598" y="12"/>
                                      </a:lnTo>
                                      <a:lnTo>
                                        <a:pt x="627" y="20"/>
                                      </a:lnTo>
                                      <a:lnTo>
                                        <a:pt x="658" y="31"/>
                                      </a:lnTo>
                                      <a:lnTo>
                                        <a:pt x="689" y="44"/>
                                      </a:lnTo>
                                      <a:lnTo>
                                        <a:pt x="720" y="57"/>
                                      </a:lnTo>
                                      <a:lnTo>
                                        <a:pt x="749" y="72"/>
                                      </a:lnTo>
                                      <a:lnTo>
                                        <a:pt x="776" y="88"/>
                                      </a:lnTo>
                                      <a:lnTo>
                                        <a:pt x="802" y="104"/>
                                      </a:lnTo>
                                      <a:lnTo>
                                        <a:pt x="824" y="121"/>
                                      </a:lnTo>
                                      <a:lnTo>
                                        <a:pt x="843" y="138"/>
                                      </a:lnTo>
                                      <a:lnTo>
                                        <a:pt x="858" y="156"/>
                                      </a:lnTo>
                                      <a:lnTo>
                                        <a:pt x="869" y="173"/>
                                      </a:lnTo>
                                      <a:lnTo>
                                        <a:pt x="875" y="194"/>
                                      </a:lnTo>
                                      <a:lnTo>
                                        <a:pt x="876" y="222"/>
                                      </a:lnTo>
                                      <a:lnTo>
                                        <a:pt x="874" y="255"/>
                                      </a:lnTo>
                                      <a:lnTo>
                                        <a:pt x="868" y="294"/>
                                      </a:lnTo>
                                      <a:lnTo>
                                        <a:pt x="858" y="335"/>
                                      </a:lnTo>
                                      <a:lnTo>
                                        <a:pt x="843" y="381"/>
                                      </a:lnTo>
                                      <a:lnTo>
                                        <a:pt x="824" y="428"/>
                                      </a:lnTo>
                                      <a:lnTo>
                                        <a:pt x="802" y="477"/>
                                      </a:lnTo>
                                      <a:lnTo>
                                        <a:pt x="774" y="527"/>
                                      </a:lnTo>
                                      <a:lnTo>
                                        <a:pt x="743" y="577"/>
                                      </a:lnTo>
                                      <a:lnTo>
                                        <a:pt x="707" y="624"/>
                                      </a:lnTo>
                                      <a:lnTo>
                                        <a:pt x="668" y="670"/>
                                      </a:lnTo>
                                      <a:lnTo>
                                        <a:pt x="623" y="712"/>
                                      </a:lnTo>
                                      <a:lnTo>
                                        <a:pt x="575" y="752"/>
                                      </a:lnTo>
                                      <a:lnTo>
                                        <a:pt x="522" y="786"/>
                                      </a:lnTo>
                                      <a:lnTo>
                                        <a:pt x="465" y="815"/>
                                      </a:lnTo>
                                      <a:lnTo>
                                        <a:pt x="464" y="815"/>
                                      </a:lnTo>
                                      <a:lnTo>
                                        <a:pt x="460" y="816"/>
                                      </a:lnTo>
                                      <a:lnTo>
                                        <a:pt x="456" y="817"/>
                                      </a:lnTo>
                                      <a:lnTo>
                                        <a:pt x="449" y="818"/>
                                      </a:lnTo>
                                      <a:lnTo>
                                        <a:pt x="440" y="819"/>
                                      </a:lnTo>
                                      <a:lnTo>
                                        <a:pt x="431" y="820"/>
                                      </a:lnTo>
                                      <a:lnTo>
                                        <a:pt x="418" y="820"/>
                                      </a:lnTo>
                                      <a:lnTo>
                                        <a:pt x="405" y="819"/>
                                      </a:lnTo>
                                      <a:lnTo>
                                        <a:pt x="390" y="818"/>
                                      </a:lnTo>
                                      <a:lnTo>
                                        <a:pt x="373" y="816"/>
                                      </a:lnTo>
                                      <a:lnTo>
                                        <a:pt x="355" y="812"/>
                                      </a:lnTo>
                                      <a:lnTo>
                                        <a:pt x="336" y="806"/>
                                      </a:lnTo>
                                      <a:lnTo>
                                        <a:pt x="316" y="799"/>
                                      </a:lnTo>
                                      <a:lnTo>
                                        <a:pt x="294" y="790"/>
                                      </a:lnTo>
                                      <a:lnTo>
                                        <a:pt x="271" y="780"/>
                                      </a:lnTo>
                                      <a:lnTo>
                                        <a:pt x="248" y="766"/>
                                      </a:lnTo>
                                      <a:lnTo>
                                        <a:pt x="224" y="751"/>
                                      </a:lnTo>
                                      <a:lnTo>
                                        <a:pt x="201" y="736"/>
                                      </a:lnTo>
                                      <a:lnTo>
                                        <a:pt x="180" y="721"/>
                                      </a:lnTo>
                                      <a:lnTo>
                                        <a:pt x="160" y="706"/>
                                      </a:lnTo>
                                      <a:lnTo>
                                        <a:pt x="141" y="689"/>
                                      </a:lnTo>
                                      <a:lnTo>
                                        <a:pt x="125" y="673"/>
                                      </a:lnTo>
                                      <a:lnTo>
                                        <a:pt x="109" y="656"/>
                                      </a:lnTo>
                                      <a:lnTo>
                                        <a:pt x="97" y="638"/>
                                      </a:lnTo>
                                      <a:lnTo>
                                        <a:pt x="85" y="619"/>
                                      </a:lnTo>
                                      <a:lnTo>
                                        <a:pt x="74" y="599"/>
                                      </a:lnTo>
                                      <a:lnTo>
                                        <a:pt x="67" y="580"/>
                                      </a:lnTo>
                                      <a:lnTo>
                                        <a:pt x="62" y="559"/>
                                      </a:lnTo>
                                      <a:lnTo>
                                        <a:pt x="57" y="536"/>
                                      </a:lnTo>
                                      <a:lnTo>
                                        <a:pt x="56" y="514"/>
                                      </a:lnTo>
                                      <a:lnTo>
                                        <a:pt x="57" y="489"/>
                                      </a:lnTo>
                                      <a:lnTo>
                                        <a:pt x="61" y="465"/>
                                      </a:lnTo>
                                      <a:lnTo>
                                        <a:pt x="63" y="418"/>
                                      </a:lnTo>
                                      <a:lnTo>
                                        <a:pt x="53" y="378"/>
                                      </a:lnTo>
                                      <a:lnTo>
                                        <a:pt x="38" y="341"/>
                                      </a:lnTo>
                                      <a:lnTo>
                                        <a:pt x="20" y="306"/>
                                      </a:lnTo>
                                      <a:lnTo>
                                        <a:pt x="6" y="266"/>
                                      </a:lnTo>
                                      <a:lnTo>
                                        <a:pt x="0" y="222"/>
                                      </a:lnTo>
                                      <a:lnTo>
                                        <a:pt x="5" y="169"/>
                                      </a:lnTo>
                                      <a:lnTo>
                                        <a:pt x="28" y="105"/>
                                      </a:lnTo>
                                      <a:close/>
                                    </a:path>
                                  </a:pathLst>
                                </a:custGeom>
                                <a:solidFill>
                                  <a:srgbClr val="DBE8E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 name="Freeform 675"/>
                              <wps:cNvSpPr>
                                <a:spLocks/>
                              </wps:cNvSpPr>
                              <wps:spPr bwMode="auto">
                                <a:xfrm>
                                  <a:off x="360680" y="296545"/>
                                  <a:ext cx="267970" cy="250825"/>
                                </a:xfrm>
                                <a:custGeom>
                                  <a:avLst/>
                                  <a:gdLst>
                                    <a:gd name="T0" fmla="*/ 27 w 843"/>
                                    <a:gd name="T1" fmla="*/ 102 h 791"/>
                                    <a:gd name="T2" fmla="*/ 32 w 843"/>
                                    <a:gd name="T3" fmla="*/ 94 h 791"/>
                                    <a:gd name="T4" fmla="*/ 41 w 843"/>
                                    <a:gd name="T5" fmla="*/ 80 h 791"/>
                                    <a:gd name="T6" fmla="*/ 56 w 843"/>
                                    <a:gd name="T7" fmla="*/ 64 h 791"/>
                                    <a:gd name="T8" fmla="*/ 77 w 843"/>
                                    <a:gd name="T9" fmla="*/ 47 h 791"/>
                                    <a:gd name="T10" fmla="*/ 105 w 843"/>
                                    <a:gd name="T11" fmla="*/ 33 h 791"/>
                                    <a:gd name="T12" fmla="*/ 140 w 843"/>
                                    <a:gd name="T13" fmla="*/ 24 h 791"/>
                                    <a:gd name="T14" fmla="*/ 182 w 843"/>
                                    <a:gd name="T15" fmla="*/ 21 h 791"/>
                                    <a:gd name="T16" fmla="*/ 227 w 843"/>
                                    <a:gd name="T17" fmla="*/ 26 h 791"/>
                                    <a:gd name="T18" fmla="*/ 266 w 843"/>
                                    <a:gd name="T19" fmla="*/ 30 h 791"/>
                                    <a:gd name="T20" fmla="*/ 299 w 843"/>
                                    <a:gd name="T21" fmla="*/ 31 h 791"/>
                                    <a:gd name="T22" fmla="*/ 328 w 843"/>
                                    <a:gd name="T23" fmla="*/ 31 h 791"/>
                                    <a:gd name="T24" fmla="*/ 356 w 843"/>
                                    <a:gd name="T25" fmla="*/ 29 h 791"/>
                                    <a:gd name="T26" fmla="*/ 383 w 843"/>
                                    <a:gd name="T27" fmla="*/ 25 h 791"/>
                                    <a:gd name="T28" fmla="*/ 410 w 843"/>
                                    <a:gd name="T29" fmla="*/ 18 h 791"/>
                                    <a:gd name="T30" fmla="*/ 440 w 843"/>
                                    <a:gd name="T31" fmla="*/ 10 h 791"/>
                                    <a:gd name="T32" fmla="*/ 474 w 843"/>
                                    <a:gd name="T33" fmla="*/ 1 h 791"/>
                                    <a:gd name="T34" fmla="*/ 520 w 843"/>
                                    <a:gd name="T35" fmla="*/ 1 h 791"/>
                                    <a:gd name="T36" fmla="*/ 574 w 843"/>
                                    <a:gd name="T37" fmla="*/ 12 h 791"/>
                                    <a:gd name="T38" fmla="*/ 634 w 843"/>
                                    <a:gd name="T39" fmla="*/ 31 h 791"/>
                                    <a:gd name="T40" fmla="*/ 692 w 843"/>
                                    <a:gd name="T41" fmla="*/ 56 h 791"/>
                                    <a:gd name="T42" fmla="*/ 746 w 843"/>
                                    <a:gd name="T43" fmla="*/ 85 h 791"/>
                                    <a:gd name="T44" fmla="*/ 792 w 843"/>
                                    <a:gd name="T45" fmla="*/ 118 h 791"/>
                                    <a:gd name="T46" fmla="*/ 824 w 843"/>
                                    <a:gd name="T47" fmla="*/ 151 h 791"/>
                                    <a:gd name="T48" fmla="*/ 841 w 843"/>
                                    <a:gd name="T49" fmla="*/ 188 h 791"/>
                                    <a:gd name="T50" fmla="*/ 841 w 843"/>
                                    <a:gd name="T51" fmla="*/ 247 h 791"/>
                                    <a:gd name="T52" fmla="*/ 825 w 843"/>
                                    <a:gd name="T53" fmla="*/ 324 h 791"/>
                                    <a:gd name="T54" fmla="*/ 793 w 843"/>
                                    <a:gd name="T55" fmla="*/ 413 h 791"/>
                                    <a:gd name="T56" fmla="*/ 745 w 843"/>
                                    <a:gd name="T57" fmla="*/ 508 h 791"/>
                                    <a:gd name="T58" fmla="*/ 680 w 843"/>
                                    <a:gd name="T59" fmla="*/ 602 h 791"/>
                                    <a:gd name="T60" fmla="*/ 600 w 843"/>
                                    <a:gd name="T61" fmla="*/ 688 h 791"/>
                                    <a:gd name="T62" fmla="*/ 502 w 843"/>
                                    <a:gd name="T63" fmla="*/ 758 h 791"/>
                                    <a:gd name="T64" fmla="*/ 445 w 843"/>
                                    <a:gd name="T65" fmla="*/ 786 h 791"/>
                                    <a:gd name="T66" fmla="*/ 438 w 843"/>
                                    <a:gd name="T67" fmla="*/ 788 h 791"/>
                                    <a:gd name="T68" fmla="*/ 423 w 843"/>
                                    <a:gd name="T69" fmla="*/ 790 h 791"/>
                                    <a:gd name="T70" fmla="*/ 402 w 843"/>
                                    <a:gd name="T71" fmla="*/ 791 h 791"/>
                                    <a:gd name="T72" fmla="*/ 375 w 843"/>
                                    <a:gd name="T73" fmla="*/ 789 h 791"/>
                                    <a:gd name="T74" fmla="*/ 342 w 843"/>
                                    <a:gd name="T75" fmla="*/ 783 h 791"/>
                                    <a:gd name="T76" fmla="*/ 304 w 843"/>
                                    <a:gd name="T77" fmla="*/ 771 h 791"/>
                                    <a:gd name="T78" fmla="*/ 261 w 843"/>
                                    <a:gd name="T79" fmla="*/ 752 h 791"/>
                                    <a:gd name="T80" fmla="*/ 216 w 843"/>
                                    <a:gd name="T81" fmla="*/ 725 h 791"/>
                                    <a:gd name="T82" fmla="*/ 174 w 843"/>
                                    <a:gd name="T83" fmla="*/ 695 h 791"/>
                                    <a:gd name="T84" fmla="*/ 137 w 843"/>
                                    <a:gd name="T85" fmla="*/ 665 h 791"/>
                                    <a:gd name="T86" fmla="*/ 106 w 843"/>
                                    <a:gd name="T87" fmla="*/ 632 h 791"/>
                                    <a:gd name="T88" fmla="*/ 82 w 843"/>
                                    <a:gd name="T89" fmla="*/ 597 h 791"/>
                                    <a:gd name="T90" fmla="*/ 65 w 843"/>
                                    <a:gd name="T91" fmla="*/ 559 h 791"/>
                                    <a:gd name="T92" fmla="*/ 55 w 843"/>
                                    <a:gd name="T93" fmla="*/ 518 h 791"/>
                                    <a:gd name="T94" fmla="*/ 55 w 843"/>
                                    <a:gd name="T95" fmla="*/ 473 h 791"/>
                                    <a:gd name="T96" fmla="*/ 60 w 843"/>
                                    <a:gd name="T97" fmla="*/ 404 h 791"/>
                                    <a:gd name="T98" fmla="*/ 37 w 843"/>
                                    <a:gd name="T99" fmla="*/ 330 h 791"/>
                                    <a:gd name="T100" fmla="*/ 6 w 843"/>
                                    <a:gd name="T101" fmla="*/ 258 h 791"/>
                                    <a:gd name="T102" fmla="*/ 5 w 843"/>
                                    <a:gd name="T103" fmla="*/ 165 h 7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43" h="791">
                                      <a:moveTo>
                                        <a:pt x="26" y="103"/>
                                      </a:moveTo>
                                      <a:lnTo>
                                        <a:pt x="27" y="102"/>
                                      </a:lnTo>
                                      <a:lnTo>
                                        <a:pt x="28" y="98"/>
                                      </a:lnTo>
                                      <a:lnTo>
                                        <a:pt x="32" y="94"/>
                                      </a:lnTo>
                                      <a:lnTo>
                                        <a:pt x="36" y="88"/>
                                      </a:lnTo>
                                      <a:lnTo>
                                        <a:pt x="41" y="80"/>
                                      </a:lnTo>
                                      <a:lnTo>
                                        <a:pt x="48" y="73"/>
                                      </a:lnTo>
                                      <a:lnTo>
                                        <a:pt x="56" y="64"/>
                                      </a:lnTo>
                                      <a:lnTo>
                                        <a:pt x="66" y="56"/>
                                      </a:lnTo>
                                      <a:lnTo>
                                        <a:pt x="77" y="47"/>
                                      </a:lnTo>
                                      <a:lnTo>
                                        <a:pt x="90" y="40"/>
                                      </a:lnTo>
                                      <a:lnTo>
                                        <a:pt x="105" y="33"/>
                                      </a:lnTo>
                                      <a:lnTo>
                                        <a:pt x="121" y="28"/>
                                      </a:lnTo>
                                      <a:lnTo>
                                        <a:pt x="140" y="24"/>
                                      </a:lnTo>
                                      <a:lnTo>
                                        <a:pt x="160" y="21"/>
                                      </a:lnTo>
                                      <a:lnTo>
                                        <a:pt x="182" y="21"/>
                                      </a:lnTo>
                                      <a:lnTo>
                                        <a:pt x="206" y="23"/>
                                      </a:lnTo>
                                      <a:lnTo>
                                        <a:pt x="227" y="26"/>
                                      </a:lnTo>
                                      <a:lnTo>
                                        <a:pt x="248" y="28"/>
                                      </a:lnTo>
                                      <a:lnTo>
                                        <a:pt x="266" y="30"/>
                                      </a:lnTo>
                                      <a:lnTo>
                                        <a:pt x="283" y="31"/>
                                      </a:lnTo>
                                      <a:lnTo>
                                        <a:pt x="299" y="31"/>
                                      </a:lnTo>
                                      <a:lnTo>
                                        <a:pt x="315" y="32"/>
                                      </a:lnTo>
                                      <a:lnTo>
                                        <a:pt x="328" y="31"/>
                                      </a:lnTo>
                                      <a:lnTo>
                                        <a:pt x="342" y="30"/>
                                      </a:lnTo>
                                      <a:lnTo>
                                        <a:pt x="356" y="29"/>
                                      </a:lnTo>
                                      <a:lnTo>
                                        <a:pt x="370" y="27"/>
                                      </a:lnTo>
                                      <a:lnTo>
                                        <a:pt x="383" y="25"/>
                                      </a:lnTo>
                                      <a:lnTo>
                                        <a:pt x="396" y="22"/>
                                      </a:lnTo>
                                      <a:lnTo>
                                        <a:pt x="410" y="18"/>
                                      </a:lnTo>
                                      <a:lnTo>
                                        <a:pt x="425" y="14"/>
                                      </a:lnTo>
                                      <a:lnTo>
                                        <a:pt x="440" y="10"/>
                                      </a:lnTo>
                                      <a:lnTo>
                                        <a:pt x="456" y="4"/>
                                      </a:lnTo>
                                      <a:lnTo>
                                        <a:pt x="474" y="1"/>
                                      </a:lnTo>
                                      <a:lnTo>
                                        <a:pt x="496" y="0"/>
                                      </a:lnTo>
                                      <a:lnTo>
                                        <a:pt x="520" y="1"/>
                                      </a:lnTo>
                                      <a:lnTo>
                                        <a:pt x="546" y="6"/>
                                      </a:lnTo>
                                      <a:lnTo>
                                        <a:pt x="574" y="12"/>
                                      </a:lnTo>
                                      <a:lnTo>
                                        <a:pt x="604" y="21"/>
                                      </a:lnTo>
                                      <a:lnTo>
                                        <a:pt x="634" y="31"/>
                                      </a:lnTo>
                                      <a:lnTo>
                                        <a:pt x="663" y="43"/>
                                      </a:lnTo>
                                      <a:lnTo>
                                        <a:pt x="692" y="56"/>
                                      </a:lnTo>
                                      <a:lnTo>
                                        <a:pt x="720" y="70"/>
                                      </a:lnTo>
                                      <a:lnTo>
                                        <a:pt x="746" y="85"/>
                                      </a:lnTo>
                                      <a:lnTo>
                                        <a:pt x="771" y="101"/>
                                      </a:lnTo>
                                      <a:lnTo>
                                        <a:pt x="792" y="118"/>
                                      </a:lnTo>
                                      <a:lnTo>
                                        <a:pt x="810" y="135"/>
                                      </a:lnTo>
                                      <a:lnTo>
                                        <a:pt x="824" y="151"/>
                                      </a:lnTo>
                                      <a:lnTo>
                                        <a:pt x="835" y="168"/>
                                      </a:lnTo>
                                      <a:lnTo>
                                        <a:pt x="841" y="188"/>
                                      </a:lnTo>
                                      <a:lnTo>
                                        <a:pt x="843" y="215"/>
                                      </a:lnTo>
                                      <a:lnTo>
                                        <a:pt x="841" y="247"/>
                                      </a:lnTo>
                                      <a:lnTo>
                                        <a:pt x="835" y="283"/>
                                      </a:lnTo>
                                      <a:lnTo>
                                        <a:pt x="825" y="324"/>
                                      </a:lnTo>
                                      <a:lnTo>
                                        <a:pt x="811" y="368"/>
                                      </a:lnTo>
                                      <a:lnTo>
                                        <a:pt x="793" y="413"/>
                                      </a:lnTo>
                                      <a:lnTo>
                                        <a:pt x="771" y="460"/>
                                      </a:lnTo>
                                      <a:lnTo>
                                        <a:pt x="745" y="508"/>
                                      </a:lnTo>
                                      <a:lnTo>
                                        <a:pt x="714" y="557"/>
                                      </a:lnTo>
                                      <a:lnTo>
                                        <a:pt x="680" y="602"/>
                                      </a:lnTo>
                                      <a:lnTo>
                                        <a:pt x="642" y="646"/>
                                      </a:lnTo>
                                      <a:lnTo>
                                        <a:pt x="600" y="688"/>
                                      </a:lnTo>
                                      <a:lnTo>
                                        <a:pt x="553" y="725"/>
                                      </a:lnTo>
                                      <a:lnTo>
                                        <a:pt x="502" y="758"/>
                                      </a:lnTo>
                                      <a:lnTo>
                                        <a:pt x="446" y="786"/>
                                      </a:lnTo>
                                      <a:lnTo>
                                        <a:pt x="445" y="786"/>
                                      </a:lnTo>
                                      <a:lnTo>
                                        <a:pt x="442" y="787"/>
                                      </a:lnTo>
                                      <a:lnTo>
                                        <a:pt x="438" y="788"/>
                                      </a:lnTo>
                                      <a:lnTo>
                                        <a:pt x="432" y="789"/>
                                      </a:lnTo>
                                      <a:lnTo>
                                        <a:pt x="423" y="790"/>
                                      </a:lnTo>
                                      <a:lnTo>
                                        <a:pt x="413" y="791"/>
                                      </a:lnTo>
                                      <a:lnTo>
                                        <a:pt x="402" y="791"/>
                                      </a:lnTo>
                                      <a:lnTo>
                                        <a:pt x="389" y="790"/>
                                      </a:lnTo>
                                      <a:lnTo>
                                        <a:pt x="375" y="789"/>
                                      </a:lnTo>
                                      <a:lnTo>
                                        <a:pt x="359" y="787"/>
                                      </a:lnTo>
                                      <a:lnTo>
                                        <a:pt x="342" y="783"/>
                                      </a:lnTo>
                                      <a:lnTo>
                                        <a:pt x="324" y="778"/>
                                      </a:lnTo>
                                      <a:lnTo>
                                        <a:pt x="304" y="771"/>
                                      </a:lnTo>
                                      <a:lnTo>
                                        <a:pt x="284" y="763"/>
                                      </a:lnTo>
                                      <a:lnTo>
                                        <a:pt x="261" y="752"/>
                                      </a:lnTo>
                                      <a:lnTo>
                                        <a:pt x="239" y="739"/>
                                      </a:lnTo>
                                      <a:lnTo>
                                        <a:pt x="216" y="725"/>
                                      </a:lnTo>
                                      <a:lnTo>
                                        <a:pt x="194" y="710"/>
                                      </a:lnTo>
                                      <a:lnTo>
                                        <a:pt x="174" y="695"/>
                                      </a:lnTo>
                                      <a:lnTo>
                                        <a:pt x="155" y="680"/>
                                      </a:lnTo>
                                      <a:lnTo>
                                        <a:pt x="137" y="665"/>
                                      </a:lnTo>
                                      <a:lnTo>
                                        <a:pt x="121" y="649"/>
                                      </a:lnTo>
                                      <a:lnTo>
                                        <a:pt x="106" y="632"/>
                                      </a:lnTo>
                                      <a:lnTo>
                                        <a:pt x="93" y="615"/>
                                      </a:lnTo>
                                      <a:lnTo>
                                        <a:pt x="82" y="597"/>
                                      </a:lnTo>
                                      <a:lnTo>
                                        <a:pt x="72" y="579"/>
                                      </a:lnTo>
                                      <a:lnTo>
                                        <a:pt x="65" y="559"/>
                                      </a:lnTo>
                                      <a:lnTo>
                                        <a:pt x="59" y="539"/>
                                      </a:lnTo>
                                      <a:lnTo>
                                        <a:pt x="55" y="518"/>
                                      </a:lnTo>
                                      <a:lnTo>
                                        <a:pt x="54" y="496"/>
                                      </a:lnTo>
                                      <a:lnTo>
                                        <a:pt x="55" y="473"/>
                                      </a:lnTo>
                                      <a:lnTo>
                                        <a:pt x="58" y="449"/>
                                      </a:lnTo>
                                      <a:lnTo>
                                        <a:pt x="60" y="404"/>
                                      </a:lnTo>
                                      <a:lnTo>
                                        <a:pt x="52" y="365"/>
                                      </a:lnTo>
                                      <a:lnTo>
                                        <a:pt x="37" y="330"/>
                                      </a:lnTo>
                                      <a:lnTo>
                                        <a:pt x="20" y="295"/>
                                      </a:lnTo>
                                      <a:lnTo>
                                        <a:pt x="6" y="258"/>
                                      </a:lnTo>
                                      <a:lnTo>
                                        <a:pt x="0" y="216"/>
                                      </a:lnTo>
                                      <a:lnTo>
                                        <a:pt x="5" y="165"/>
                                      </a:lnTo>
                                      <a:lnTo>
                                        <a:pt x="26" y="103"/>
                                      </a:lnTo>
                                      <a:close/>
                                    </a:path>
                                  </a:pathLst>
                                </a:custGeom>
                                <a:solidFill>
                                  <a:srgbClr val="D1E0D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 name="Freeform 676"/>
                              <wps:cNvSpPr>
                                <a:spLocks/>
                              </wps:cNvSpPr>
                              <wps:spPr bwMode="auto">
                                <a:xfrm>
                                  <a:off x="365125" y="302260"/>
                                  <a:ext cx="257175" cy="241300"/>
                                </a:xfrm>
                                <a:custGeom>
                                  <a:avLst/>
                                  <a:gdLst>
                                    <a:gd name="T0" fmla="*/ 26 w 809"/>
                                    <a:gd name="T1" fmla="*/ 98 h 762"/>
                                    <a:gd name="T2" fmla="*/ 31 w 809"/>
                                    <a:gd name="T3" fmla="*/ 90 h 762"/>
                                    <a:gd name="T4" fmla="*/ 39 w 809"/>
                                    <a:gd name="T5" fmla="*/ 77 h 762"/>
                                    <a:gd name="T6" fmla="*/ 54 w 809"/>
                                    <a:gd name="T7" fmla="*/ 62 h 762"/>
                                    <a:gd name="T8" fmla="*/ 74 w 809"/>
                                    <a:gd name="T9" fmla="*/ 46 h 762"/>
                                    <a:gd name="T10" fmla="*/ 102 w 809"/>
                                    <a:gd name="T11" fmla="*/ 32 h 762"/>
                                    <a:gd name="T12" fmla="*/ 135 w 809"/>
                                    <a:gd name="T13" fmla="*/ 23 h 762"/>
                                    <a:gd name="T14" fmla="*/ 175 w 809"/>
                                    <a:gd name="T15" fmla="*/ 20 h 762"/>
                                    <a:gd name="T16" fmla="*/ 219 w 809"/>
                                    <a:gd name="T17" fmla="*/ 25 h 762"/>
                                    <a:gd name="T18" fmla="*/ 256 w 809"/>
                                    <a:gd name="T19" fmla="*/ 28 h 762"/>
                                    <a:gd name="T20" fmla="*/ 288 w 809"/>
                                    <a:gd name="T21" fmla="*/ 30 h 762"/>
                                    <a:gd name="T22" fmla="*/ 316 w 809"/>
                                    <a:gd name="T23" fmla="*/ 30 h 762"/>
                                    <a:gd name="T24" fmla="*/ 342 w 809"/>
                                    <a:gd name="T25" fmla="*/ 28 h 762"/>
                                    <a:gd name="T26" fmla="*/ 368 w 809"/>
                                    <a:gd name="T27" fmla="*/ 24 h 762"/>
                                    <a:gd name="T28" fmla="*/ 394 w 809"/>
                                    <a:gd name="T29" fmla="*/ 17 h 762"/>
                                    <a:gd name="T30" fmla="*/ 423 w 809"/>
                                    <a:gd name="T31" fmla="*/ 9 h 762"/>
                                    <a:gd name="T32" fmla="*/ 455 w 809"/>
                                    <a:gd name="T33" fmla="*/ 0 h 762"/>
                                    <a:gd name="T34" fmla="*/ 500 w 809"/>
                                    <a:gd name="T35" fmla="*/ 1 h 762"/>
                                    <a:gd name="T36" fmla="*/ 552 w 809"/>
                                    <a:gd name="T37" fmla="*/ 11 h 762"/>
                                    <a:gd name="T38" fmla="*/ 608 w 809"/>
                                    <a:gd name="T39" fmla="*/ 29 h 762"/>
                                    <a:gd name="T40" fmla="*/ 664 w 809"/>
                                    <a:gd name="T41" fmla="*/ 54 h 762"/>
                                    <a:gd name="T42" fmla="*/ 716 w 809"/>
                                    <a:gd name="T43" fmla="*/ 82 h 762"/>
                                    <a:gd name="T44" fmla="*/ 760 w 809"/>
                                    <a:gd name="T45" fmla="*/ 112 h 762"/>
                                    <a:gd name="T46" fmla="*/ 792 w 809"/>
                                    <a:gd name="T47" fmla="*/ 146 h 762"/>
                                    <a:gd name="T48" fmla="*/ 807 w 809"/>
                                    <a:gd name="T49" fmla="*/ 181 h 762"/>
                                    <a:gd name="T50" fmla="*/ 807 w 809"/>
                                    <a:gd name="T51" fmla="*/ 237 h 762"/>
                                    <a:gd name="T52" fmla="*/ 792 w 809"/>
                                    <a:gd name="T53" fmla="*/ 312 h 762"/>
                                    <a:gd name="T54" fmla="*/ 761 w 809"/>
                                    <a:gd name="T55" fmla="*/ 399 h 762"/>
                                    <a:gd name="T56" fmla="*/ 715 w 809"/>
                                    <a:gd name="T57" fmla="*/ 489 h 762"/>
                                    <a:gd name="T58" fmla="*/ 654 w 809"/>
                                    <a:gd name="T59" fmla="*/ 580 h 762"/>
                                    <a:gd name="T60" fmla="*/ 576 w 809"/>
                                    <a:gd name="T61" fmla="*/ 662 h 762"/>
                                    <a:gd name="T62" fmla="*/ 482 w 809"/>
                                    <a:gd name="T63" fmla="*/ 730 h 762"/>
                                    <a:gd name="T64" fmla="*/ 428 w 809"/>
                                    <a:gd name="T65" fmla="*/ 756 h 762"/>
                                    <a:gd name="T66" fmla="*/ 421 w 809"/>
                                    <a:gd name="T67" fmla="*/ 758 h 762"/>
                                    <a:gd name="T68" fmla="*/ 407 w 809"/>
                                    <a:gd name="T69" fmla="*/ 761 h 762"/>
                                    <a:gd name="T70" fmla="*/ 387 w 809"/>
                                    <a:gd name="T71" fmla="*/ 762 h 762"/>
                                    <a:gd name="T72" fmla="*/ 360 w 809"/>
                                    <a:gd name="T73" fmla="*/ 760 h 762"/>
                                    <a:gd name="T74" fmla="*/ 329 w 809"/>
                                    <a:gd name="T75" fmla="*/ 753 h 762"/>
                                    <a:gd name="T76" fmla="*/ 292 w 809"/>
                                    <a:gd name="T77" fmla="*/ 742 h 762"/>
                                    <a:gd name="T78" fmla="*/ 252 w 809"/>
                                    <a:gd name="T79" fmla="*/ 724 h 762"/>
                                    <a:gd name="T80" fmla="*/ 207 w 809"/>
                                    <a:gd name="T81" fmla="*/ 698 h 762"/>
                                    <a:gd name="T82" fmla="*/ 167 w 809"/>
                                    <a:gd name="T83" fmla="*/ 670 h 762"/>
                                    <a:gd name="T84" fmla="*/ 132 w 809"/>
                                    <a:gd name="T85" fmla="*/ 640 h 762"/>
                                    <a:gd name="T86" fmla="*/ 102 w 809"/>
                                    <a:gd name="T87" fmla="*/ 608 h 762"/>
                                    <a:gd name="T88" fmla="*/ 78 w 809"/>
                                    <a:gd name="T89" fmla="*/ 575 h 762"/>
                                    <a:gd name="T90" fmla="*/ 62 w 809"/>
                                    <a:gd name="T91" fmla="*/ 537 h 762"/>
                                    <a:gd name="T92" fmla="*/ 54 w 809"/>
                                    <a:gd name="T93" fmla="*/ 498 h 762"/>
                                    <a:gd name="T94" fmla="*/ 53 w 809"/>
                                    <a:gd name="T95" fmla="*/ 455 h 762"/>
                                    <a:gd name="T96" fmla="*/ 58 w 809"/>
                                    <a:gd name="T97" fmla="*/ 388 h 762"/>
                                    <a:gd name="T98" fmla="*/ 36 w 809"/>
                                    <a:gd name="T99" fmla="*/ 317 h 762"/>
                                    <a:gd name="T100" fmla="*/ 6 w 809"/>
                                    <a:gd name="T101" fmla="*/ 248 h 762"/>
                                    <a:gd name="T102" fmla="*/ 5 w 809"/>
                                    <a:gd name="T103" fmla="*/ 158 h 7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09" h="762">
                                      <a:moveTo>
                                        <a:pt x="25" y="99"/>
                                      </a:moveTo>
                                      <a:lnTo>
                                        <a:pt x="26" y="98"/>
                                      </a:lnTo>
                                      <a:lnTo>
                                        <a:pt x="27" y="94"/>
                                      </a:lnTo>
                                      <a:lnTo>
                                        <a:pt x="31" y="90"/>
                                      </a:lnTo>
                                      <a:lnTo>
                                        <a:pt x="34" y="84"/>
                                      </a:lnTo>
                                      <a:lnTo>
                                        <a:pt x="39" y="77"/>
                                      </a:lnTo>
                                      <a:lnTo>
                                        <a:pt x="46" y="70"/>
                                      </a:lnTo>
                                      <a:lnTo>
                                        <a:pt x="54" y="62"/>
                                      </a:lnTo>
                                      <a:lnTo>
                                        <a:pt x="63" y="54"/>
                                      </a:lnTo>
                                      <a:lnTo>
                                        <a:pt x="74" y="46"/>
                                      </a:lnTo>
                                      <a:lnTo>
                                        <a:pt x="87" y="39"/>
                                      </a:lnTo>
                                      <a:lnTo>
                                        <a:pt x="102" y="32"/>
                                      </a:lnTo>
                                      <a:lnTo>
                                        <a:pt x="117" y="26"/>
                                      </a:lnTo>
                                      <a:lnTo>
                                        <a:pt x="135" y="23"/>
                                      </a:lnTo>
                                      <a:lnTo>
                                        <a:pt x="154" y="20"/>
                                      </a:lnTo>
                                      <a:lnTo>
                                        <a:pt x="175" y="20"/>
                                      </a:lnTo>
                                      <a:lnTo>
                                        <a:pt x="199" y="22"/>
                                      </a:lnTo>
                                      <a:lnTo>
                                        <a:pt x="219" y="25"/>
                                      </a:lnTo>
                                      <a:lnTo>
                                        <a:pt x="238" y="27"/>
                                      </a:lnTo>
                                      <a:lnTo>
                                        <a:pt x="256" y="28"/>
                                      </a:lnTo>
                                      <a:lnTo>
                                        <a:pt x="272" y="29"/>
                                      </a:lnTo>
                                      <a:lnTo>
                                        <a:pt x="288" y="30"/>
                                      </a:lnTo>
                                      <a:lnTo>
                                        <a:pt x="302" y="30"/>
                                      </a:lnTo>
                                      <a:lnTo>
                                        <a:pt x="316" y="30"/>
                                      </a:lnTo>
                                      <a:lnTo>
                                        <a:pt x="329" y="29"/>
                                      </a:lnTo>
                                      <a:lnTo>
                                        <a:pt x="342" y="28"/>
                                      </a:lnTo>
                                      <a:lnTo>
                                        <a:pt x="355" y="26"/>
                                      </a:lnTo>
                                      <a:lnTo>
                                        <a:pt x="368" y="24"/>
                                      </a:lnTo>
                                      <a:lnTo>
                                        <a:pt x="381" y="21"/>
                                      </a:lnTo>
                                      <a:lnTo>
                                        <a:pt x="394" y="17"/>
                                      </a:lnTo>
                                      <a:lnTo>
                                        <a:pt x="408" y="13"/>
                                      </a:lnTo>
                                      <a:lnTo>
                                        <a:pt x="423" y="9"/>
                                      </a:lnTo>
                                      <a:lnTo>
                                        <a:pt x="438" y="5"/>
                                      </a:lnTo>
                                      <a:lnTo>
                                        <a:pt x="455" y="0"/>
                                      </a:lnTo>
                                      <a:lnTo>
                                        <a:pt x="476" y="0"/>
                                      </a:lnTo>
                                      <a:lnTo>
                                        <a:pt x="500" y="1"/>
                                      </a:lnTo>
                                      <a:lnTo>
                                        <a:pt x="525" y="6"/>
                                      </a:lnTo>
                                      <a:lnTo>
                                        <a:pt x="552" y="11"/>
                                      </a:lnTo>
                                      <a:lnTo>
                                        <a:pt x="579" y="20"/>
                                      </a:lnTo>
                                      <a:lnTo>
                                        <a:pt x="608" y="29"/>
                                      </a:lnTo>
                                      <a:lnTo>
                                        <a:pt x="637" y="41"/>
                                      </a:lnTo>
                                      <a:lnTo>
                                        <a:pt x="664" y="54"/>
                                      </a:lnTo>
                                      <a:lnTo>
                                        <a:pt x="691" y="67"/>
                                      </a:lnTo>
                                      <a:lnTo>
                                        <a:pt x="716" y="82"/>
                                      </a:lnTo>
                                      <a:lnTo>
                                        <a:pt x="740" y="98"/>
                                      </a:lnTo>
                                      <a:lnTo>
                                        <a:pt x="760" y="112"/>
                                      </a:lnTo>
                                      <a:lnTo>
                                        <a:pt x="778" y="130"/>
                                      </a:lnTo>
                                      <a:lnTo>
                                        <a:pt x="792" y="146"/>
                                      </a:lnTo>
                                      <a:lnTo>
                                        <a:pt x="802" y="162"/>
                                      </a:lnTo>
                                      <a:lnTo>
                                        <a:pt x="807" y="181"/>
                                      </a:lnTo>
                                      <a:lnTo>
                                        <a:pt x="809" y="206"/>
                                      </a:lnTo>
                                      <a:lnTo>
                                        <a:pt x="807" y="237"/>
                                      </a:lnTo>
                                      <a:lnTo>
                                        <a:pt x="802" y="273"/>
                                      </a:lnTo>
                                      <a:lnTo>
                                        <a:pt x="792" y="312"/>
                                      </a:lnTo>
                                      <a:lnTo>
                                        <a:pt x="778" y="354"/>
                                      </a:lnTo>
                                      <a:lnTo>
                                        <a:pt x="761" y="399"/>
                                      </a:lnTo>
                                      <a:lnTo>
                                        <a:pt x="740" y="443"/>
                                      </a:lnTo>
                                      <a:lnTo>
                                        <a:pt x="715" y="489"/>
                                      </a:lnTo>
                                      <a:lnTo>
                                        <a:pt x="687" y="535"/>
                                      </a:lnTo>
                                      <a:lnTo>
                                        <a:pt x="654" y="580"/>
                                      </a:lnTo>
                                      <a:lnTo>
                                        <a:pt x="616" y="622"/>
                                      </a:lnTo>
                                      <a:lnTo>
                                        <a:pt x="576" y="662"/>
                                      </a:lnTo>
                                      <a:lnTo>
                                        <a:pt x="531" y="698"/>
                                      </a:lnTo>
                                      <a:lnTo>
                                        <a:pt x="482" y="730"/>
                                      </a:lnTo>
                                      <a:lnTo>
                                        <a:pt x="429" y="756"/>
                                      </a:lnTo>
                                      <a:lnTo>
                                        <a:pt x="428" y="756"/>
                                      </a:lnTo>
                                      <a:lnTo>
                                        <a:pt x="426" y="757"/>
                                      </a:lnTo>
                                      <a:lnTo>
                                        <a:pt x="421" y="758"/>
                                      </a:lnTo>
                                      <a:lnTo>
                                        <a:pt x="415" y="760"/>
                                      </a:lnTo>
                                      <a:lnTo>
                                        <a:pt x="407" y="761"/>
                                      </a:lnTo>
                                      <a:lnTo>
                                        <a:pt x="397" y="761"/>
                                      </a:lnTo>
                                      <a:lnTo>
                                        <a:pt x="387" y="762"/>
                                      </a:lnTo>
                                      <a:lnTo>
                                        <a:pt x="374" y="761"/>
                                      </a:lnTo>
                                      <a:lnTo>
                                        <a:pt x="360" y="760"/>
                                      </a:lnTo>
                                      <a:lnTo>
                                        <a:pt x="345" y="757"/>
                                      </a:lnTo>
                                      <a:lnTo>
                                        <a:pt x="329" y="753"/>
                                      </a:lnTo>
                                      <a:lnTo>
                                        <a:pt x="311" y="749"/>
                                      </a:lnTo>
                                      <a:lnTo>
                                        <a:pt x="292" y="742"/>
                                      </a:lnTo>
                                      <a:lnTo>
                                        <a:pt x="273" y="734"/>
                                      </a:lnTo>
                                      <a:lnTo>
                                        <a:pt x="252" y="724"/>
                                      </a:lnTo>
                                      <a:lnTo>
                                        <a:pt x="229" y="711"/>
                                      </a:lnTo>
                                      <a:lnTo>
                                        <a:pt x="207" y="698"/>
                                      </a:lnTo>
                                      <a:lnTo>
                                        <a:pt x="187" y="684"/>
                                      </a:lnTo>
                                      <a:lnTo>
                                        <a:pt x="167" y="670"/>
                                      </a:lnTo>
                                      <a:lnTo>
                                        <a:pt x="149" y="655"/>
                                      </a:lnTo>
                                      <a:lnTo>
                                        <a:pt x="132" y="640"/>
                                      </a:lnTo>
                                      <a:lnTo>
                                        <a:pt x="116" y="624"/>
                                      </a:lnTo>
                                      <a:lnTo>
                                        <a:pt x="102" y="608"/>
                                      </a:lnTo>
                                      <a:lnTo>
                                        <a:pt x="89" y="592"/>
                                      </a:lnTo>
                                      <a:lnTo>
                                        <a:pt x="78" y="575"/>
                                      </a:lnTo>
                                      <a:lnTo>
                                        <a:pt x="70" y="557"/>
                                      </a:lnTo>
                                      <a:lnTo>
                                        <a:pt x="62" y="537"/>
                                      </a:lnTo>
                                      <a:lnTo>
                                        <a:pt x="57" y="518"/>
                                      </a:lnTo>
                                      <a:lnTo>
                                        <a:pt x="54" y="498"/>
                                      </a:lnTo>
                                      <a:lnTo>
                                        <a:pt x="52" y="477"/>
                                      </a:lnTo>
                                      <a:lnTo>
                                        <a:pt x="53" y="455"/>
                                      </a:lnTo>
                                      <a:lnTo>
                                        <a:pt x="56" y="432"/>
                                      </a:lnTo>
                                      <a:lnTo>
                                        <a:pt x="58" y="388"/>
                                      </a:lnTo>
                                      <a:lnTo>
                                        <a:pt x="50" y="352"/>
                                      </a:lnTo>
                                      <a:lnTo>
                                        <a:pt x="36" y="317"/>
                                      </a:lnTo>
                                      <a:lnTo>
                                        <a:pt x="20" y="284"/>
                                      </a:lnTo>
                                      <a:lnTo>
                                        <a:pt x="6" y="248"/>
                                      </a:lnTo>
                                      <a:lnTo>
                                        <a:pt x="0" y="208"/>
                                      </a:lnTo>
                                      <a:lnTo>
                                        <a:pt x="5" y="158"/>
                                      </a:lnTo>
                                      <a:lnTo>
                                        <a:pt x="25" y="99"/>
                                      </a:lnTo>
                                      <a:close/>
                                    </a:path>
                                  </a:pathLst>
                                </a:custGeom>
                                <a:solidFill>
                                  <a:srgbClr val="C4D8D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 name="Freeform 677"/>
                              <wps:cNvSpPr>
                                <a:spLocks/>
                              </wps:cNvSpPr>
                              <wps:spPr bwMode="auto">
                                <a:xfrm>
                                  <a:off x="370205" y="307340"/>
                                  <a:ext cx="246380" cy="232410"/>
                                </a:xfrm>
                                <a:custGeom>
                                  <a:avLst/>
                                  <a:gdLst>
                                    <a:gd name="T0" fmla="*/ 25 w 775"/>
                                    <a:gd name="T1" fmla="*/ 91 h 732"/>
                                    <a:gd name="T2" fmla="*/ 43 w 775"/>
                                    <a:gd name="T3" fmla="*/ 68 h 732"/>
                                    <a:gd name="T4" fmla="*/ 83 w 775"/>
                                    <a:gd name="T5" fmla="*/ 38 h 732"/>
                                    <a:gd name="T6" fmla="*/ 146 w 775"/>
                                    <a:gd name="T7" fmla="*/ 21 h 732"/>
                                    <a:gd name="T8" fmla="*/ 209 w 775"/>
                                    <a:gd name="T9" fmla="*/ 25 h 732"/>
                                    <a:gd name="T10" fmla="*/ 244 w 775"/>
                                    <a:gd name="T11" fmla="*/ 29 h 732"/>
                                    <a:gd name="T12" fmla="*/ 274 w 775"/>
                                    <a:gd name="T13" fmla="*/ 30 h 732"/>
                                    <a:gd name="T14" fmla="*/ 302 w 775"/>
                                    <a:gd name="T15" fmla="*/ 30 h 732"/>
                                    <a:gd name="T16" fmla="*/ 327 w 775"/>
                                    <a:gd name="T17" fmla="*/ 28 h 732"/>
                                    <a:gd name="T18" fmla="*/ 352 w 775"/>
                                    <a:gd name="T19" fmla="*/ 24 h 732"/>
                                    <a:gd name="T20" fmla="*/ 377 w 775"/>
                                    <a:gd name="T21" fmla="*/ 18 h 732"/>
                                    <a:gd name="T22" fmla="*/ 404 w 775"/>
                                    <a:gd name="T23" fmla="*/ 9 h 732"/>
                                    <a:gd name="T24" fmla="*/ 436 w 775"/>
                                    <a:gd name="T25" fmla="*/ 2 h 732"/>
                                    <a:gd name="T26" fmla="*/ 477 w 775"/>
                                    <a:gd name="T27" fmla="*/ 3 h 732"/>
                                    <a:gd name="T28" fmla="*/ 528 w 775"/>
                                    <a:gd name="T29" fmla="*/ 12 h 732"/>
                                    <a:gd name="T30" fmla="*/ 581 w 775"/>
                                    <a:gd name="T31" fmla="*/ 29 h 732"/>
                                    <a:gd name="T32" fmla="*/ 636 w 775"/>
                                    <a:gd name="T33" fmla="*/ 53 h 732"/>
                                    <a:gd name="T34" fmla="*/ 686 w 775"/>
                                    <a:gd name="T35" fmla="*/ 79 h 732"/>
                                    <a:gd name="T36" fmla="*/ 728 w 775"/>
                                    <a:gd name="T37" fmla="*/ 109 h 732"/>
                                    <a:gd name="T38" fmla="*/ 758 w 775"/>
                                    <a:gd name="T39" fmla="*/ 140 h 732"/>
                                    <a:gd name="T40" fmla="*/ 773 w 775"/>
                                    <a:gd name="T41" fmla="*/ 175 h 732"/>
                                    <a:gd name="T42" fmla="*/ 773 w 775"/>
                                    <a:gd name="T43" fmla="*/ 229 h 732"/>
                                    <a:gd name="T44" fmla="*/ 758 w 775"/>
                                    <a:gd name="T45" fmla="*/ 300 h 732"/>
                                    <a:gd name="T46" fmla="*/ 729 w 775"/>
                                    <a:gd name="T47" fmla="*/ 384 h 732"/>
                                    <a:gd name="T48" fmla="*/ 684 w 775"/>
                                    <a:gd name="T49" fmla="*/ 471 h 732"/>
                                    <a:gd name="T50" fmla="*/ 625 w 775"/>
                                    <a:gd name="T51" fmla="*/ 558 h 732"/>
                                    <a:gd name="T52" fmla="*/ 551 w 775"/>
                                    <a:gd name="T53" fmla="*/ 637 h 732"/>
                                    <a:gd name="T54" fmla="*/ 461 w 775"/>
                                    <a:gd name="T55" fmla="*/ 702 h 732"/>
                                    <a:gd name="T56" fmla="*/ 409 w 775"/>
                                    <a:gd name="T57" fmla="*/ 728 h 732"/>
                                    <a:gd name="T58" fmla="*/ 403 w 775"/>
                                    <a:gd name="T59" fmla="*/ 730 h 732"/>
                                    <a:gd name="T60" fmla="*/ 389 w 775"/>
                                    <a:gd name="T61" fmla="*/ 732 h 732"/>
                                    <a:gd name="T62" fmla="*/ 370 w 775"/>
                                    <a:gd name="T63" fmla="*/ 732 h 732"/>
                                    <a:gd name="T64" fmla="*/ 344 w 775"/>
                                    <a:gd name="T65" fmla="*/ 731 h 732"/>
                                    <a:gd name="T66" fmla="*/ 314 w 775"/>
                                    <a:gd name="T67" fmla="*/ 725 h 732"/>
                                    <a:gd name="T68" fmla="*/ 279 w 775"/>
                                    <a:gd name="T69" fmla="*/ 714 h 732"/>
                                    <a:gd name="T70" fmla="*/ 240 w 775"/>
                                    <a:gd name="T71" fmla="*/ 697 h 732"/>
                                    <a:gd name="T72" fmla="*/ 197 w 775"/>
                                    <a:gd name="T73" fmla="*/ 672 h 732"/>
                                    <a:gd name="T74" fmla="*/ 159 w 775"/>
                                    <a:gd name="T75" fmla="*/ 644 h 732"/>
                                    <a:gd name="T76" fmla="*/ 125 w 775"/>
                                    <a:gd name="T77" fmla="*/ 617 h 732"/>
                                    <a:gd name="T78" fmla="*/ 96 w 775"/>
                                    <a:gd name="T79" fmla="*/ 586 h 732"/>
                                    <a:gd name="T80" fmla="*/ 74 w 775"/>
                                    <a:gd name="T81" fmla="*/ 554 h 732"/>
                                    <a:gd name="T82" fmla="*/ 59 w 775"/>
                                    <a:gd name="T83" fmla="*/ 518 h 732"/>
                                    <a:gd name="T84" fmla="*/ 51 w 775"/>
                                    <a:gd name="T85" fmla="*/ 480 h 732"/>
                                    <a:gd name="T86" fmla="*/ 50 w 775"/>
                                    <a:gd name="T87" fmla="*/ 438 h 732"/>
                                    <a:gd name="T88" fmla="*/ 55 w 775"/>
                                    <a:gd name="T89" fmla="*/ 374 h 732"/>
                                    <a:gd name="T90" fmla="*/ 33 w 775"/>
                                    <a:gd name="T91" fmla="*/ 306 h 732"/>
                                    <a:gd name="T92" fmla="*/ 5 w 775"/>
                                    <a:gd name="T93" fmla="*/ 240 h 732"/>
                                    <a:gd name="T94" fmla="*/ 4 w 775"/>
                                    <a:gd name="T95" fmla="*/ 153 h 7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75" h="732">
                                      <a:moveTo>
                                        <a:pt x="23" y="95"/>
                                      </a:moveTo>
                                      <a:lnTo>
                                        <a:pt x="25" y="91"/>
                                      </a:lnTo>
                                      <a:lnTo>
                                        <a:pt x="32" y="82"/>
                                      </a:lnTo>
                                      <a:lnTo>
                                        <a:pt x="43" y="68"/>
                                      </a:lnTo>
                                      <a:lnTo>
                                        <a:pt x="60" y="53"/>
                                      </a:lnTo>
                                      <a:lnTo>
                                        <a:pt x="83" y="38"/>
                                      </a:lnTo>
                                      <a:lnTo>
                                        <a:pt x="111" y="26"/>
                                      </a:lnTo>
                                      <a:lnTo>
                                        <a:pt x="146" y="21"/>
                                      </a:lnTo>
                                      <a:lnTo>
                                        <a:pt x="189" y="23"/>
                                      </a:lnTo>
                                      <a:lnTo>
                                        <a:pt x="209" y="25"/>
                                      </a:lnTo>
                                      <a:lnTo>
                                        <a:pt x="227" y="27"/>
                                      </a:lnTo>
                                      <a:lnTo>
                                        <a:pt x="244" y="29"/>
                                      </a:lnTo>
                                      <a:lnTo>
                                        <a:pt x="260" y="30"/>
                                      </a:lnTo>
                                      <a:lnTo>
                                        <a:pt x="274" y="30"/>
                                      </a:lnTo>
                                      <a:lnTo>
                                        <a:pt x="289" y="30"/>
                                      </a:lnTo>
                                      <a:lnTo>
                                        <a:pt x="302" y="30"/>
                                      </a:lnTo>
                                      <a:lnTo>
                                        <a:pt x="314" y="29"/>
                                      </a:lnTo>
                                      <a:lnTo>
                                        <a:pt x="327" y="28"/>
                                      </a:lnTo>
                                      <a:lnTo>
                                        <a:pt x="339" y="26"/>
                                      </a:lnTo>
                                      <a:lnTo>
                                        <a:pt x="352" y="24"/>
                                      </a:lnTo>
                                      <a:lnTo>
                                        <a:pt x="364" y="21"/>
                                      </a:lnTo>
                                      <a:lnTo>
                                        <a:pt x="377" y="18"/>
                                      </a:lnTo>
                                      <a:lnTo>
                                        <a:pt x="390" y="13"/>
                                      </a:lnTo>
                                      <a:lnTo>
                                        <a:pt x="404" y="9"/>
                                      </a:lnTo>
                                      <a:lnTo>
                                        <a:pt x="419" y="5"/>
                                      </a:lnTo>
                                      <a:lnTo>
                                        <a:pt x="436" y="2"/>
                                      </a:lnTo>
                                      <a:lnTo>
                                        <a:pt x="455" y="0"/>
                                      </a:lnTo>
                                      <a:lnTo>
                                        <a:pt x="477" y="3"/>
                                      </a:lnTo>
                                      <a:lnTo>
                                        <a:pt x="502" y="6"/>
                                      </a:lnTo>
                                      <a:lnTo>
                                        <a:pt x="528" y="12"/>
                                      </a:lnTo>
                                      <a:lnTo>
                                        <a:pt x="555" y="20"/>
                                      </a:lnTo>
                                      <a:lnTo>
                                        <a:pt x="581" y="29"/>
                                      </a:lnTo>
                                      <a:lnTo>
                                        <a:pt x="609" y="40"/>
                                      </a:lnTo>
                                      <a:lnTo>
                                        <a:pt x="636" y="53"/>
                                      </a:lnTo>
                                      <a:lnTo>
                                        <a:pt x="661" y="66"/>
                                      </a:lnTo>
                                      <a:lnTo>
                                        <a:pt x="686" y="79"/>
                                      </a:lnTo>
                                      <a:lnTo>
                                        <a:pt x="708" y="94"/>
                                      </a:lnTo>
                                      <a:lnTo>
                                        <a:pt x="728" y="109"/>
                                      </a:lnTo>
                                      <a:lnTo>
                                        <a:pt x="745" y="125"/>
                                      </a:lnTo>
                                      <a:lnTo>
                                        <a:pt x="758" y="140"/>
                                      </a:lnTo>
                                      <a:lnTo>
                                        <a:pt x="767" y="156"/>
                                      </a:lnTo>
                                      <a:lnTo>
                                        <a:pt x="773" y="175"/>
                                      </a:lnTo>
                                      <a:lnTo>
                                        <a:pt x="775" y="199"/>
                                      </a:lnTo>
                                      <a:lnTo>
                                        <a:pt x="773" y="229"/>
                                      </a:lnTo>
                                      <a:lnTo>
                                        <a:pt x="767" y="263"/>
                                      </a:lnTo>
                                      <a:lnTo>
                                        <a:pt x="758" y="300"/>
                                      </a:lnTo>
                                      <a:lnTo>
                                        <a:pt x="745" y="341"/>
                                      </a:lnTo>
                                      <a:lnTo>
                                        <a:pt x="729" y="384"/>
                                      </a:lnTo>
                                      <a:lnTo>
                                        <a:pt x="709" y="428"/>
                                      </a:lnTo>
                                      <a:lnTo>
                                        <a:pt x="684" y="471"/>
                                      </a:lnTo>
                                      <a:lnTo>
                                        <a:pt x="657" y="515"/>
                                      </a:lnTo>
                                      <a:lnTo>
                                        <a:pt x="625" y="558"/>
                                      </a:lnTo>
                                      <a:lnTo>
                                        <a:pt x="590" y="599"/>
                                      </a:lnTo>
                                      <a:lnTo>
                                        <a:pt x="551" y="637"/>
                                      </a:lnTo>
                                      <a:lnTo>
                                        <a:pt x="508" y="672"/>
                                      </a:lnTo>
                                      <a:lnTo>
                                        <a:pt x="461" y="702"/>
                                      </a:lnTo>
                                      <a:lnTo>
                                        <a:pt x="410" y="728"/>
                                      </a:lnTo>
                                      <a:lnTo>
                                        <a:pt x="409" y="728"/>
                                      </a:lnTo>
                                      <a:lnTo>
                                        <a:pt x="407" y="729"/>
                                      </a:lnTo>
                                      <a:lnTo>
                                        <a:pt x="403" y="730"/>
                                      </a:lnTo>
                                      <a:lnTo>
                                        <a:pt x="396" y="731"/>
                                      </a:lnTo>
                                      <a:lnTo>
                                        <a:pt x="389" y="732"/>
                                      </a:lnTo>
                                      <a:lnTo>
                                        <a:pt x="380" y="732"/>
                                      </a:lnTo>
                                      <a:lnTo>
                                        <a:pt x="370" y="732"/>
                                      </a:lnTo>
                                      <a:lnTo>
                                        <a:pt x="358" y="732"/>
                                      </a:lnTo>
                                      <a:lnTo>
                                        <a:pt x="344" y="731"/>
                                      </a:lnTo>
                                      <a:lnTo>
                                        <a:pt x="329" y="729"/>
                                      </a:lnTo>
                                      <a:lnTo>
                                        <a:pt x="314" y="725"/>
                                      </a:lnTo>
                                      <a:lnTo>
                                        <a:pt x="297" y="720"/>
                                      </a:lnTo>
                                      <a:lnTo>
                                        <a:pt x="279" y="714"/>
                                      </a:lnTo>
                                      <a:lnTo>
                                        <a:pt x="260" y="706"/>
                                      </a:lnTo>
                                      <a:lnTo>
                                        <a:pt x="240" y="697"/>
                                      </a:lnTo>
                                      <a:lnTo>
                                        <a:pt x="219" y="685"/>
                                      </a:lnTo>
                                      <a:lnTo>
                                        <a:pt x="197" y="672"/>
                                      </a:lnTo>
                                      <a:lnTo>
                                        <a:pt x="177" y="658"/>
                                      </a:lnTo>
                                      <a:lnTo>
                                        <a:pt x="159" y="644"/>
                                      </a:lnTo>
                                      <a:lnTo>
                                        <a:pt x="141" y="630"/>
                                      </a:lnTo>
                                      <a:lnTo>
                                        <a:pt x="125" y="617"/>
                                      </a:lnTo>
                                      <a:lnTo>
                                        <a:pt x="110" y="602"/>
                                      </a:lnTo>
                                      <a:lnTo>
                                        <a:pt x="96" y="586"/>
                                      </a:lnTo>
                                      <a:lnTo>
                                        <a:pt x="85" y="570"/>
                                      </a:lnTo>
                                      <a:lnTo>
                                        <a:pt x="74" y="554"/>
                                      </a:lnTo>
                                      <a:lnTo>
                                        <a:pt x="66" y="536"/>
                                      </a:lnTo>
                                      <a:lnTo>
                                        <a:pt x="59" y="518"/>
                                      </a:lnTo>
                                      <a:lnTo>
                                        <a:pt x="54" y="499"/>
                                      </a:lnTo>
                                      <a:lnTo>
                                        <a:pt x="51" y="480"/>
                                      </a:lnTo>
                                      <a:lnTo>
                                        <a:pt x="50" y="460"/>
                                      </a:lnTo>
                                      <a:lnTo>
                                        <a:pt x="50" y="438"/>
                                      </a:lnTo>
                                      <a:lnTo>
                                        <a:pt x="53" y="416"/>
                                      </a:lnTo>
                                      <a:lnTo>
                                        <a:pt x="55" y="374"/>
                                      </a:lnTo>
                                      <a:lnTo>
                                        <a:pt x="46" y="339"/>
                                      </a:lnTo>
                                      <a:lnTo>
                                        <a:pt x="33" y="306"/>
                                      </a:lnTo>
                                      <a:lnTo>
                                        <a:pt x="18" y="274"/>
                                      </a:lnTo>
                                      <a:lnTo>
                                        <a:pt x="5" y="240"/>
                                      </a:lnTo>
                                      <a:lnTo>
                                        <a:pt x="0" y="200"/>
                                      </a:lnTo>
                                      <a:lnTo>
                                        <a:pt x="4" y="153"/>
                                      </a:lnTo>
                                      <a:lnTo>
                                        <a:pt x="23" y="95"/>
                                      </a:lnTo>
                                      <a:close/>
                                    </a:path>
                                  </a:pathLst>
                                </a:custGeom>
                                <a:solidFill>
                                  <a:srgbClr val="BAD3C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 name="Freeform 678"/>
                              <wps:cNvSpPr>
                                <a:spLocks/>
                              </wps:cNvSpPr>
                              <wps:spPr bwMode="auto">
                                <a:xfrm>
                                  <a:off x="375285" y="313055"/>
                                  <a:ext cx="234950" cy="222885"/>
                                </a:xfrm>
                                <a:custGeom>
                                  <a:avLst/>
                                  <a:gdLst>
                                    <a:gd name="T0" fmla="*/ 25 w 741"/>
                                    <a:gd name="T1" fmla="*/ 88 h 701"/>
                                    <a:gd name="T2" fmla="*/ 42 w 741"/>
                                    <a:gd name="T3" fmla="*/ 65 h 701"/>
                                    <a:gd name="T4" fmla="*/ 79 w 741"/>
                                    <a:gd name="T5" fmla="*/ 36 h 701"/>
                                    <a:gd name="T6" fmla="*/ 141 w 741"/>
                                    <a:gd name="T7" fmla="*/ 19 h 701"/>
                                    <a:gd name="T8" fmla="*/ 201 w 741"/>
                                    <a:gd name="T9" fmla="*/ 23 h 701"/>
                                    <a:gd name="T10" fmla="*/ 233 w 741"/>
                                    <a:gd name="T11" fmla="*/ 27 h 701"/>
                                    <a:gd name="T12" fmla="*/ 263 w 741"/>
                                    <a:gd name="T13" fmla="*/ 28 h 701"/>
                                    <a:gd name="T14" fmla="*/ 289 w 741"/>
                                    <a:gd name="T15" fmla="*/ 28 h 701"/>
                                    <a:gd name="T16" fmla="*/ 313 w 741"/>
                                    <a:gd name="T17" fmla="*/ 26 h 701"/>
                                    <a:gd name="T18" fmla="*/ 337 w 741"/>
                                    <a:gd name="T19" fmla="*/ 22 h 701"/>
                                    <a:gd name="T20" fmla="*/ 361 w 741"/>
                                    <a:gd name="T21" fmla="*/ 17 h 701"/>
                                    <a:gd name="T22" fmla="*/ 387 w 741"/>
                                    <a:gd name="T23" fmla="*/ 8 h 701"/>
                                    <a:gd name="T24" fmla="*/ 416 w 741"/>
                                    <a:gd name="T25" fmla="*/ 1 h 701"/>
                                    <a:gd name="T26" fmla="*/ 457 w 741"/>
                                    <a:gd name="T27" fmla="*/ 2 h 701"/>
                                    <a:gd name="T28" fmla="*/ 505 w 741"/>
                                    <a:gd name="T29" fmla="*/ 10 h 701"/>
                                    <a:gd name="T30" fmla="*/ 557 w 741"/>
                                    <a:gd name="T31" fmla="*/ 27 h 701"/>
                                    <a:gd name="T32" fmla="*/ 608 w 741"/>
                                    <a:gd name="T33" fmla="*/ 50 h 701"/>
                                    <a:gd name="T34" fmla="*/ 656 w 741"/>
                                    <a:gd name="T35" fmla="*/ 75 h 701"/>
                                    <a:gd name="T36" fmla="*/ 696 w 741"/>
                                    <a:gd name="T37" fmla="*/ 104 h 701"/>
                                    <a:gd name="T38" fmla="*/ 725 w 741"/>
                                    <a:gd name="T39" fmla="*/ 134 h 701"/>
                                    <a:gd name="T40" fmla="*/ 739 w 741"/>
                                    <a:gd name="T41" fmla="*/ 167 h 701"/>
                                    <a:gd name="T42" fmla="*/ 739 w 741"/>
                                    <a:gd name="T43" fmla="*/ 218 h 701"/>
                                    <a:gd name="T44" fmla="*/ 725 w 741"/>
                                    <a:gd name="T45" fmla="*/ 288 h 701"/>
                                    <a:gd name="T46" fmla="*/ 697 w 741"/>
                                    <a:gd name="T47" fmla="*/ 367 h 701"/>
                                    <a:gd name="T48" fmla="*/ 655 w 741"/>
                                    <a:gd name="T49" fmla="*/ 451 h 701"/>
                                    <a:gd name="T50" fmla="*/ 598 w 741"/>
                                    <a:gd name="T51" fmla="*/ 535 h 701"/>
                                    <a:gd name="T52" fmla="*/ 527 w 741"/>
                                    <a:gd name="T53" fmla="*/ 610 h 701"/>
                                    <a:gd name="T54" fmla="*/ 442 w 741"/>
                                    <a:gd name="T55" fmla="*/ 672 h 701"/>
                                    <a:gd name="T56" fmla="*/ 392 w 741"/>
                                    <a:gd name="T57" fmla="*/ 697 h 701"/>
                                    <a:gd name="T58" fmla="*/ 386 w 741"/>
                                    <a:gd name="T59" fmla="*/ 699 h 701"/>
                                    <a:gd name="T60" fmla="*/ 373 w 741"/>
                                    <a:gd name="T61" fmla="*/ 701 h 701"/>
                                    <a:gd name="T62" fmla="*/ 354 w 741"/>
                                    <a:gd name="T63" fmla="*/ 701 h 701"/>
                                    <a:gd name="T64" fmla="*/ 330 w 741"/>
                                    <a:gd name="T65" fmla="*/ 700 h 701"/>
                                    <a:gd name="T66" fmla="*/ 302 w 741"/>
                                    <a:gd name="T67" fmla="*/ 695 h 701"/>
                                    <a:gd name="T68" fmla="*/ 268 w 741"/>
                                    <a:gd name="T69" fmla="*/ 684 h 701"/>
                                    <a:gd name="T70" fmla="*/ 230 w 741"/>
                                    <a:gd name="T71" fmla="*/ 667 h 701"/>
                                    <a:gd name="T72" fmla="*/ 190 w 741"/>
                                    <a:gd name="T73" fmla="*/ 642 h 701"/>
                                    <a:gd name="T74" fmla="*/ 153 w 741"/>
                                    <a:gd name="T75" fmla="*/ 617 h 701"/>
                                    <a:gd name="T76" fmla="*/ 121 w 741"/>
                                    <a:gd name="T77" fmla="*/ 590 h 701"/>
                                    <a:gd name="T78" fmla="*/ 93 w 741"/>
                                    <a:gd name="T79" fmla="*/ 560 h 701"/>
                                    <a:gd name="T80" fmla="*/ 72 w 741"/>
                                    <a:gd name="T81" fmla="*/ 529 h 701"/>
                                    <a:gd name="T82" fmla="*/ 57 w 741"/>
                                    <a:gd name="T83" fmla="*/ 496 h 701"/>
                                    <a:gd name="T84" fmla="*/ 49 w 741"/>
                                    <a:gd name="T85" fmla="*/ 459 h 701"/>
                                    <a:gd name="T86" fmla="*/ 48 w 741"/>
                                    <a:gd name="T87" fmla="*/ 419 h 701"/>
                                    <a:gd name="T88" fmla="*/ 54 w 741"/>
                                    <a:gd name="T89" fmla="*/ 358 h 701"/>
                                    <a:gd name="T90" fmla="*/ 32 w 741"/>
                                    <a:gd name="T91" fmla="*/ 293 h 701"/>
                                    <a:gd name="T92" fmla="*/ 6 w 741"/>
                                    <a:gd name="T93" fmla="*/ 229 h 701"/>
                                    <a:gd name="T94" fmla="*/ 4 w 741"/>
                                    <a:gd name="T95" fmla="*/ 146 h 7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41" h="701">
                                      <a:moveTo>
                                        <a:pt x="23" y="91"/>
                                      </a:moveTo>
                                      <a:lnTo>
                                        <a:pt x="25" y="88"/>
                                      </a:lnTo>
                                      <a:lnTo>
                                        <a:pt x="31" y="78"/>
                                      </a:lnTo>
                                      <a:lnTo>
                                        <a:pt x="42" y="65"/>
                                      </a:lnTo>
                                      <a:lnTo>
                                        <a:pt x="58" y="50"/>
                                      </a:lnTo>
                                      <a:lnTo>
                                        <a:pt x="79" y="36"/>
                                      </a:lnTo>
                                      <a:lnTo>
                                        <a:pt x="107" y="25"/>
                                      </a:lnTo>
                                      <a:lnTo>
                                        <a:pt x="141" y="19"/>
                                      </a:lnTo>
                                      <a:lnTo>
                                        <a:pt x="181" y="21"/>
                                      </a:lnTo>
                                      <a:lnTo>
                                        <a:pt x="201" y="23"/>
                                      </a:lnTo>
                                      <a:lnTo>
                                        <a:pt x="218" y="25"/>
                                      </a:lnTo>
                                      <a:lnTo>
                                        <a:pt x="233" y="27"/>
                                      </a:lnTo>
                                      <a:lnTo>
                                        <a:pt x="248" y="28"/>
                                      </a:lnTo>
                                      <a:lnTo>
                                        <a:pt x="263" y="28"/>
                                      </a:lnTo>
                                      <a:lnTo>
                                        <a:pt x="276" y="28"/>
                                      </a:lnTo>
                                      <a:lnTo>
                                        <a:pt x="289" y="28"/>
                                      </a:lnTo>
                                      <a:lnTo>
                                        <a:pt x="302" y="27"/>
                                      </a:lnTo>
                                      <a:lnTo>
                                        <a:pt x="313" y="26"/>
                                      </a:lnTo>
                                      <a:lnTo>
                                        <a:pt x="325" y="24"/>
                                      </a:lnTo>
                                      <a:lnTo>
                                        <a:pt x="337" y="22"/>
                                      </a:lnTo>
                                      <a:lnTo>
                                        <a:pt x="348" y="20"/>
                                      </a:lnTo>
                                      <a:lnTo>
                                        <a:pt x="361" y="17"/>
                                      </a:lnTo>
                                      <a:lnTo>
                                        <a:pt x="373" y="12"/>
                                      </a:lnTo>
                                      <a:lnTo>
                                        <a:pt x="387" y="8"/>
                                      </a:lnTo>
                                      <a:lnTo>
                                        <a:pt x="400" y="4"/>
                                      </a:lnTo>
                                      <a:lnTo>
                                        <a:pt x="416" y="1"/>
                                      </a:lnTo>
                                      <a:lnTo>
                                        <a:pt x="436" y="0"/>
                                      </a:lnTo>
                                      <a:lnTo>
                                        <a:pt x="457" y="2"/>
                                      </a:lnTo>
                                      <a:lnTo>
                                        <a:pt x="480" y="5"/>
                                      </a:lnTo>
                                      <a:lnTo>
                                        <a:pt x="505" y="10"/>
                                      </a:lnTo>
                                      <a:lnTo>
                                        <a:pt x="530" y="18"/>
                                      </a:lnTo>
                                      <a:lnTo>
                                        <a:pt x="557" y="27"/>
                                      </a:lnTo>
                                      <a:lnTo>
                                        <a:pt x="582" y="38"/>
                                      </a:lnTo>
                                      <a:lnTo>
                                        <a:pt x="608" y="50"/>
                                      </a:lnTo>
                                      <a:lnTo>
                                        <a:pt x="632" y="62"/>
                                      </a:lnTo>
                                      <a:lnTo>
                                        <a:pt x="656" y="75"/>
                                      </a:lnTo>
                                      <a:lnTo>
                                        <a:pt x="677" y="89"/>
                                      </a:lnTo>
                                      <a:lnTo>
                                        <a:pt x="696" y="104"/>
                                      </a:lnTo>
                                      <a:lnTo>
                                        <a:pt x="712" y="119"/>
                                      </a:lnTo>
                                      <a:lnTo>
                                        <a:pt x="725" y="134"/>
                                      </a:lnTo>
                                      <a:lnTo>
                                        <a:pt x="733" y="149"/>
                                      </a:lnTo>
                                      <a:lnTo>
                                        <a:pt x="739" y="167"/>
                                      </a:lnTo>
                                      <a:lnTo>
                                        <a:pt x="741" y="191"/>
                                      </a:lnTo>
                                      <a:lnTo>
                                        <a:pt x="739" y="218"/>
                                      </a:lnTo>
                                      <a:lnTo>
                                        <a:pt x="733" y="252"/>
                                      </a:lnTo>
                                      <a:lnTo>
                                        <a:pt x="725" y="288"/>
                                      </a:lnTo>
                                      <a:lnTo>
                                        <a:pt x="713" y="326"/>
                                      </a:lnTo>
                                      <a:lnTo>
                                        <a:pt x="697" y="367"/>
                                      </a:lnTo>
                                      <a:lnTo>
                                        <a:pt x="678" y="409"/>
                                      </a:lnTo>
                                      <a:lnTo>
                                        <a:pt x="655" y="451"/>
                                      </a:lnTo>
                                      <a:lnTo>
                                        <a:pt x="628" y="493"/>
                                      </a:lnTo>
                                      <a:lnTo>
                                        <a:pt x="598" y="535"/>
                                      </a:lnTo>
                                      <a:lnTo>
                                        <a:pt x="564" y="573"/>
                                      </a:lnTo>
                                      <a:lnTo>
                                        <a:pt x="527" y="610"/>
                                      </a:lnTo>
                                      <a:lnTo>
                                        <a:pt x="487" y="643"/>
                                      </a:lnTo>
                                      <a:lnTo>
                                        <a:pt x="442" y="672"/>
                                      </a:lnTo>
                                      <a:lnTo>
                                        <a:pt x="393" y="697"/>
                                      </a:lnTo>
                                      <a:lnTo>
                                        <a:pt x="392" y="697"/>
                                      </a:lnTo>
                                      <a:lnTo>
                                        <a:pt x="390" y="698"/>
                                      </a:lnTo>
                                      <a:lnTo>
                                        <a:pt x="386" y="699"/>
                                      </a:lnTo>
                                      <a:lnTo>
                                        <a:pt x="380" y="700"/>
                                      </a:lnTo>
                                      <a:lnTo>
                                        <a:pt x="373" y="701"/>
                                      </a:lnTo>
                                      <a:lnTo>
                                        <a:pt x="364" y="701"/>
                                      </a:lnTo>
                                      <a:lnTo>
                                        <a:pt x="354" y="701"/>
                                      </a:lnTo>
                                      <a:lnTo>
                                        <a:pt x="343" y="701"/>
                                      </a:lnTo>
                                      <a:lnTo>
                                        <a:pt x="330" y="700"/>
                                      </a:lnTo>
                                      <a:lnTo>
                                        <a:pt x="316" y="698"/>
                                      </a:lnTo>
                                      <a:lnTo>
                                        <a:pt x="302" y="695"/>
                                      </a:lnTo>
                                      <a:lnTo>
                                        <a:pt x="285" y="690"/>
                                      </a:lnTo>
                                      <a:lnTo>
                                        <a:pt x="268" y="684"/>
                                      </a:lnTo>
                                      <a:lnTo>
                                        <a:pt x="249" y="677"/>
                                      </a:lnTo>
                                      <a:lnTo>
                                        <a:pt x="230" y="667"/>
                                      </a:lnTo>
                                      <a:lnTo>
                                        <a:pt x="210" y="655"/>
                                      </a:lnTo>
                                      <a:lnTo>
                                        <a:pt x="190" y="642"/>
                                      </a:lnTo>
                                      <a:lnTo>
                                        <a:pt x="171" y="630"/>
                                      </a:lnTo>
                                      <a:lnTo>
                                        <a:pt x="153" y="617"/>
                                      </a:lnTo>
                                      <a:lnTo>
                                        <a:pt x="136" y="604"/>
                                      </a:lnTo>
                                      <a:lnTo>
                                        <a:pt x="121" y="590"/>
                                      </a:lnTo>
                                      <a:lnTo>
                                        <a:pt x="106" y="575"/>
                                      </a:lnTo>
                                      <a:lnTo>
                                        <a:pt x="93" y="560"/>
                                      </a:lnTo>
                                      <a:lnTo>
                                        <a:pt x="81" y="545"/>
                                      </a:lnTo>
                                      <a:lnTo>
                                        <a:pt x="72" y="529"/>
                                      </a:lnTo>
                                      <a:lnTo>
                                        <a:pt x="63" y="513"/>
                                      </a:lnTo>
                                      <a:lnTo>
                                        <a:pt x="57" y="496"/>
                                      </a:lnTo>
                                      <a:lnTo>
                                        <a:pt x="53" y="478"/>
                                      </a:lnTo>
                                      <a:lnTo>
                                        <a:pt x="49" y="459"/>
                                      </a:lnTo>
                                      <a:lnTo>
                                        <a:pt x="48" y="440"/>
                                      </a:lnTo>
                                      <a:lnTo>
                                        <a:pt x="48" y="419"/>
                                      </a:lnTo>
                                      <a:lnTo>
                                        <a:pt x="52" y="398"/>
                                      </a:lnTo>
                                      <a:lnTo>
                                        <a:pt x="54" y="358"/>
                                      </a:lnTo>
                                      <a:lnTo>
                                        <a:pt x="45" y="324"/>
                                      </a:lnTo>
                                      <a:lnTo>
                                        <a:pt x="32" y="293"/>
                                      </a:lnTo>
                                      <a:lnTo>
                                        <a:pt x="18" y="262"/>
                                      </a:lnTo>
                                      <a:lnTo>
                                        <a:pt x="6" y="229"/>
                                      </a:lnTo>
                                      <a:lnTo>
                                        <a:pt x="0" y="191"/>
                                      </a:lnTo>
                                      <a:lnTo>
                                        <a:pt x="4" y="146"/>
                                      </a:lnTo>
                                      <a:lnTo>
                                        <a:pt x="23" y="91"/>
                                      </a:lnTo>
                                      <a:close/>
                                    </a:path>
                                  </a:pathLst>
                                </a:custGeom>
                                <a:solidFill>
                                  <a:srgbClr val="ADCCB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84" name="Freeform 679"/>
                              <wps:cNvSpPr>
                                <a:spLocks/>
                              </wps:cNvSpPr>
                              <wps:spPr bwMode="auto">
                                <a:xfrm>
                                  <a:off x="78740" y="268605"/>
                                  <a:ext cx="76835" cy="111125"/>
                                </a:xfrm>
                                <a:custGeom>
                                  <a:avLst/>
                                  <a:gdLst>
                                    <a:gd name="T0" fmla="*/ 236 w 241"/>
                                    <a:gd name="T1" fmla="*/ 251 h 349"/>
                                    <a:gd name="T2" fmla="*/ 235 w 241"/>
                                    <a:gd name="T3" fmla="*/ 246 h 349"/>
                                    <a:gd name="T4" fmla="*/ 231 w 241"/>
                                    <a:gd name="T5" fmla="*/ 236 h 349"/>
                                    <a:gd name="T6" fmla="*/ 223 w 241"/>
                                    <a:gd name="T7" fmla="*/ 219 h 349"/>
                                    <a:gd name="T8" fmla="*/ 216 w 241"/>
                                    <a:gd name="T9" fmla="*/ 198 h 349"/>
                                    <a:gd name="T10" fmla="*/ 206 w 241"/>
                                    <a:gd name="T11" fmla="*/ 175 h 349"/>
                                    <a:gd name="T12" fmla="*/ 195 w 241"/>
                                    <a:gd name="T13" fmla="*/ 151 h 349"/>
                                    <a:gd name="T14" fmla="*/ 184 w 241"/>
                                    <a:gd name="T15" fmla="*/ 129 h 349"/>
                                    <a:gd name="T16" fmla="*/ 173 w 241"/>
                                    <a:gd name="T17" fmla="*/ 108 h 349"/>
                                    <a:gd name="T18" fmla="*/ 166 w 241"/>
                                    <a:gd name="T19" fmla="*/ 98 h 349"/>
                                    <a:gd name="T20" fmla="*/ 156 w 241"/>
                                    <a:gd name="T21" fmla="*/ 86 h 349"/>
                                    <a:gd name="T22" fmla="*/ 143 w 241"/>
                                    <a:gd name="T23" fmla="*/ 76 h 349"/>
                                    <a:gd name="T24" fmla="*/ 130 w 241"/>
                                    <a:gd name="T25" fmla="*/ 64 h 349"/>
                                    <a:gd name="T26" fmla="*/ 114 w 241"/>
                                    <a:gd name="T27" fmla="*/ 53 h 349"/>
                                    <a:gd name="T28" fmla="*/ 98 w 241"/>
                                    <a:gd name="T29" fmla="*/ 41 h 349"/>
                                    <a:gd name="T30" fmla="*/ 81 w 241"/>
                                    <a:gd name="T31" fmla="*/ 32 h 349"/>
                                    <a:gd name="T32" fmla="*/ 65 w 241"/>
                                    <a:gd name="T33" fmla="*/ 22 h 349"/>
                                    <a:gd name="T34" fmla="*/ 49 w 241"/>
                                    <a:gd name="T35" fmla="*/ 14 h 349"/>
                                    <a:gd name="T36" fmla="*/ 34 w 241"/>
                                    <a:gd name="T37" fmla="*/ 7 h 349"/>
                                    <a:gd name="T38" fmla="*/ 22 w 241"/>
                                    <a:gd name="T39" fmla="*/ 3 h 349"/>
                                    <a:gd name="T40" fmla="*/ 11 w 241"/>
                                    <a:gd name="T41" fmla="*/ 0 h 349"/>
                                    <a:gd name="T42" fmla="*/ 4 w 241"/>
                                    <a:gd name="T43" fmla="*/ 0 h 349"/>
                                    <a:gd name="T44" fmla="*/ 0 w 241"/>
                                    <a:gd name="T45" fmla="*/ 2 h 349"/>
                                    <a:gd name="T46" fmla="*/ 0 w 241"/>
                                    <a:gd name="T47" fmla="*/ 7 h 349"/>
                                    <a:gd name="T48" fmla="*/ 4 w 241"/>
                                    <a:gd name="T49" fmla="*/ 16 h 349"/>
                                    <a:gd name="T50" fmla="*/ 14 w 241"/>
                                    <a:gd name="T51" fmla="*/ 37 h 349"/>
                                    <a:gd name="T52" fmla="*/ 20 w 241"/>
                                    <a:gd name="T53" fmla="*/ 61 h 349"/>
                                    <a:gd name="T54" fmla="*/ 21 w 241"/>
                                    <a:gd name="T55" fmla="*/ 84 h 349"/>
                                    <a:gd name="T56" fmla="*/ 21 w 241"/>
                                    <a:gd name="T57" fmla="*/ 108 h 349"/>
                                    <a:gd name="T58" fmla="*/ 19 w 241"/>
                                    <a:gd name="T59" fmla="*/ 131 h 349"/>
                                    <a:gd name="T60" fmla="*/ 17 w 241"/>
                                    <a:gd name="T61" fmla="*/ 151 h 349"/>
                                    <a:gd name="T62" fmla="*/ 15 w 241"/>
                                    <a:gd name="T63" fmla="*/ 170 h 349"/>
                                    <a:gd name="T64" fmla="*/ 16 w 241"/>
                                    <a:gd name="T65" fmla="*/ 183 h 349"/>
                                    <a:gd name="T66" fmla="*/ 22 w 241"/>
                                    <a:gd name="T67" fmla="*/ 197 h 349"/>
                                    <a:gd name="T68" fmla="*/ 34 w 241"/>
                                    <a:gd name="T69" fmla="*/ 215 h 349"/>
                                    <a:gd name="T70" fmla="*/ 52 w 241"/>
                                    <a:gd name="T71" fmla="*/ 237 h 349"/>
                                    <a:gd name="T72" fmla="*/ 72 w 241"/>
                                    <a:gd name="T73" fmla="*/ 258 h 349"/>
                                    <a:gd name="T74" fmla="*/ 94 w 241"/>
                                    <a:gd name="T75" fmla="*/ 281 h 349"/>
                                    <a:gd name="T76" fmla="*/ 116 w 241"/>
                                    <a:gd name="T77" fmla="*/ 301 h 349"/>
                                    <a:gd name="T78" fmla="*/ 136 w 241"/>
                                    <a:gd name="T79" fmla="*/ 318 h 349"/>
                                    <a:gd name="T80" fmla="*/ 153 w 241"/>
                                    <a:gd name="T81" fmla="*/ 331 h 349"/>
                                    <a:gd name="T82" fmla="*/ 168 w 241"/>
                                    <a:gd name="T83" fmla="*/ 339 h 349"/>
                                    <a:gd name="T84" fmla="*/ 185 w 241"/>
                                    <a:gd name="T85" fmla="*/ 346 h 349"/>
                                    <a:gd name="T86" fmla="*/ 203 w 241"/>
                                    <a:gd name="T87" fmla="*/ 349 h 349"/>
                                    <a:gd name="T88" fmla="*/ 219 w 241"/>
                                    <a:gd name="T89" fmla="*/ 346 h 349"/>
                                    <a:gd name="T90" fmla="*/ 232 w 241"/>
                                    <a:gd name="T91" fmla="*/ 336 h 349"/>
                                    <a:gd name="T92" fmla="*/ 239 w 241"/>
                                    <a:gd name="T93" fmla="*/ 318 h 349"/>
                                    <a:gd name="T94" fmla="*/ 241 w 241"/>
                                    <a:gd name="T95" fmla="*/ 290 h 349"/>
                                    <a:gd name="T96" fmla="*/ 236 w 241"/>
                                    <a:gd name="T97" fmla="*/ 251 h 3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1" h="349">
                                      <a:moveTo>
                                        <a:pt x="236" y="251"/>
                                      </a:moveTo>
                                      <a:lnTo>
                                        <a:pt x="235" y="246"/>
                                      </a:lnTo>
                                      <a:lnTo>
                                        <a:pt x="231" y="236"/>
                                      </a:lnTo>
                                      <a:lnTo>
                                        <a:pt x="223" y="219"/>
                                      </a:lnTo>
                                      <a:lnTo>
                                        <a:pt x="216" y="198"/>
                                      </a:lnTo>
                                      <a:lnTo>
                                        <a:pt x="206" y="175"/>
                                      </a:lnTo>
                                      <a:lnTo>
                                        <a:pt x="195" y="151"/>
                                      </a:lnTo>
                                      <a:lnTo>
                                        <a:pt x="184" y="129"/>
                                      </a:lnTo>
                                      <a:lnTo>
                                        <a:pt x="173" y="108"/>
                                      </a:lnTo>
                                      <a:lnTo>
                                        <a:pt x="166" y="98"/>
                                      </a:lnTo>
                                      <a:lnTo>
                                        <a:pt x="156" y="86"/>
                                      </a:lnTo>
                                      <a:lnTo>
                                        <a:pt x="143" y="76"/>
                                      </a:lnTo>
                                      <a:lnTo>
                                        <a:pt x="130" y="64"/>
                                      </a:lnTo>
                                      <a:lnTo>
                                        <a:pt x="114" y="53"/>
                                      </a:lnTo>
                                      <a:lnTo>
                                        <a:pt x="98" y="41"/>
                                      </a:lnTo>
                                      <a:lnTo>
                                        <a:pt x="81" y="32"/>
                                      </a:lnTo>
                                      <a:lnTo>
                                        <a:pt x="65" y="22"/>
                                      </a:lnTo>
                                      <a:lnTo>
                                        <a:pt x="49" y="14"/>
                                      </a:lnTo>
                                      <a:lnTo>
                                        <a:pt x="34" y="7"/>
                                      </a:lnTo>
                                      <a:lnTo>
                                        <a:pt x="22" y="3"/>
                                      </a:lnTo>
                                      <a:lnTo>
                                        <a:pt x="11" y="0"/>
                                      </a:lnTo>
                                      <a:lnTo>
                                        <a:pt x="4" y="0"/>
                                      </a:lnTo>
                                      <a:lnTo>
                                        <a:pt x="0" y="2"/>
                                      </a:lnTo>
                                      <a:lnTo>
                                        <a:pt x="0" y="7"/>
                                      </a:lnTo>
                                      <a:lnTo>
                                        <a:pt x="4" y="16"/>
                                      </a:lnTo>
                                      <a:lnTo>
                                        <a:pt x="14" y="37"/>
                                      </a:lnTo>
                                      <a:lnTo>
                                        <a:pt x="20" y="61"/>
                                      </a:lnTo>
                                      <a:lnTo>
                                        <a:pt x="21" y="84"/>
                                      </a:lnTo>
                                      <a:lnTo>
                                        <a:pt x="21" y="108"/>
                                      </a:lnTo>
                                      <a:lnTo>
                                        <a:pt x="19" y="131"/>
                                      </a:lnTo>
                                      <a:lnTo>
                                        <a:pt x="17" y="151"/>
                                      </a:lnTo>
                                      <a:lnTo>
                                        <a:pt x="15" y="170"/>
                                      </a:lnTo>
                                      <a:lnTo>
                                        <a:pt x="16" y="183"/>
                                      </a:lnTo>
                                      <a:lnTo>
                                        <a:pt x="22" y="197"/>
                                      </a:lnTo>
                                      <a:lnTo>
                                        <a:pt x="34" y="215"/>
                                      </a:lnTo>
                                      <a:lnTo>
                                        <a:pt x="52" y="237"/>
                                      </a:lnTo>
                                      <a:lnTo>
                                        <a:pt x="72" y="258"/>
                                      </a:lnTo>
                                      <a:lnTo>
                                        <a:pt x="94" y="281"/>
                                      </a:lnTo>
                                      <a:lnTo>
                                        <a:pt x="116" y="301"/>
                                      </a:lnTo>
                                      <a:lnTo>
                                        <a:pt x="136" y="318"/>
                                      </a:lnTo>
                                      <a:lnTo>
                                        <a:pt x="153" y="331"/>
                                      </a:lnTo>
                                      <a:lnTo>
                                        <a:pt x="168" y="339"/>
                                      </a:lnTo>
                                      <a:lnTo>
                                        <a:pt x="185" y="346"/>
                                      </a:lnTo>
                                      <a:lnTo>
                                        <a:pt x="203" y="349"/>
                                      </a:lnTo>
                                      <a:lnTo>
                                        <a:pt x="219" y="346"/>
                                      </a:lnTo>
                                      <a:lnTo>
                                        <a:pt x="232" y="336"/>
                                      </a:lnTo>
                                      <a:lnTo>
                                        <a:pt x="239" y="318"/>
                                      </a:lnTo>
                                      <a:lnTo>
                                        <a:pt x="241" y="290"/>
                                      </a:lnTo>
                                      <a:lnTo>
                                        <a:pt x="236" y="25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85" name="Freeform 680"/>
                              <wps:cNvSpPr>
                                <a:spLocks/>
                              </wps:cNvSpPr>
                              <wps:spPr bwMode="auto">
                                <a:xfrm>
                                  <a:off x="80645" y="271780"/>
                                  <a:ext cx="72390" cy="106045"/>
                                </a:xfrm>
                                <a:custGeom>
                                  <a:avLst/>
                                  <a:gdLst>
                                    <a:gd name="T0" fmla="*/ 224 w 230"/>
                                    <a:gd name="T1" fmla="*/ 242 h 336"/>
                                    <a:gd name="T2" fmla="*/ 223 w 230"/>
                                    <a:gd name="T3" fmla="*/ 237 h 336"/>
                                    <a:gd name="T4" fmla="*/ 219 w 230"/>
                                    <a:gd name="T5" fmla="*/ 227 h 336"/>
                                    <a:gd name="T6" fmla="*/ 213 w 230"/>
                                    <a:gd name="T7" fmla="*/ 212 h 336"/>
                                    <a:gd name="T8" fmla="*/ 205 w 230"/>
                                    <a:gd name="T9" fmla="*/ 191 h 336"/>
                                    <a:gd name="T10" fmla="*/ 196 w 230"/>
                                    <a:gd name="T11" fmla="*/ 169 h 336"/>
                                    <a:gd name="T12" fmla="*/ 186 w 230"/>
                                    <a:gd name="T13" fmla="*/ 147 h 336"/>
                                    <a:gd name="T14" fmla="*/ 176 w 230"/>
                                    <a:gd name="T15" fmla="*/ 124 h 336"/>
                                    <a:gd name="T16" fmla="*/ 165 w 230"/>
                                    <a:gd name="T17" fmla="*/ 104 h 336"/>
                                    <a:gd name="T18" fmla="*/ 159 w 230"/>
                                    <a:gd name="T19" fmla="*/ 94 h 336"/>
                                    <a:gd name="T20" fmla="*/ 149 w 230"/>
                                    <a:gd name="T21" fmla="*/ 84 h 336"/>
                                    <a:gd name="T22" fmla="*/ 137 w 230"/>
                                    <a:gd name="T23" fmla="*/ 73 h 336"/>
                                    <a:gd name="T24" fmla="*/ 123 w 230"/>
                                    <a:gd name="T25" fmla="*/ 62 h 336"/>
                                    <a:gd name="T26" fmla="*/ 109 w 230"/>
                                    <a:gd name="T27" fmla="*/ 52 h 336"/>
                                    <a:gd name="T28" fmla="*/ 94 w 230"/>
                                    <a:gd name="T29" fmla="*/ 41 h 336"/>
                                    <a:gd name="T30" fmla="*/ 78 w 230"/>
                                    <a:gd name="T31" fmla="*/ 31 h 336"/>
                                    <a:gd name="T32" fmla="*/ 63 w 230"/>
                                    <a:gd name="T33" fmla="*/ 22 h 336"/>
                                    <a:gd name="T34" fmla="*/ 48 w 230"/>
                                    <a:gd name="T35" fmla="*/ 14 h 336"/>
                                    <a:gd name="T36" fmla="*/ 34 w 230"/>
                                    <a:gd name="T37" fmla="*/ 8 h 336"/>
                                    <a:gd name="T38" fmla="*/ 21 w 230"/>
                                    <a:gd name="T39" fmla="*/ 3 h 336"/>
                                    <a:gd name="T40" fmla="*/ 12 w 230"/>
                                    <a:gd name="T41" fmla="*/ 0 h 336"/>
                                    <a:gd name="T42" fmla="*/ 5 w 230"/>
                                    <a:gd name="T43" fmla="*/ 0 h 336"/>
                                    <a:gd name="T44" fmla="*/ 1 w 230"/>
                                    <a:gd name="T45" fmla="*/ 2 h 336"/>
                                    <a:gd name="T46" fmla="*/ 0 w 230"/>
                                    <a:gd name="T47" fmla="*/ 8 h 336"/>
                                    <a:gd name="T48" fmla="*/ 4 w 230"/>
                                    <a:gd name="T49" fmla="*/ 15 h 336"/>
                                    <a:gd name="T50" fmla="*/ 14 w 230"/>
                                    <a:gd name="T51" fmla="*/ 36 h 336"/>
                                    <a:gd name="T52" fmla="*/ 19 w 230"/>
                                    <a:gd name="T53" fmla="*/ 58 h 336"/>
                                    <a:gd name="T54" fmla="*/ 21 w 230"/>
                                    <a:gd name="T55" fmla="*/ 81 h 336"/>
                                    <a:gd name="T56" fmla="*/ 21 w 230"/>
                                    <a:gd name="T57" fmla="*/ 104 h 336"/>
                                    <a:gd name="T58" fmla="*/ 19 w 230"/>
                                    <a:gd name="T59" fmla="*/ 126 h 336"/>
                                    <a:gd name="T60" fmla="*/ 17 w 230"/>
                                    <a:gd name="T61" fmla="*/ 147 h 336"/>
                                    <a:gd name="T62" fmla="*/ 16 w 230"/>
                                    <a:gd name="T63" fmla="*/ 164 h 336"/>
                                    <a:gd name="T64" fmla="*/ 16 w 230"/>
                                    <a:gd name="T65" fmla="*/ 178 h 336"/>
                                    <a:gd name="T66" fmla="*/ 21 w 230"/>
                                    <a:gd name="T67" fmla="*/ 190 h 336"/>
                                    <a:gd name="T68" fmla="*/ 33 w 230"/>
                                    <a:gd name="T69" fmla="*/ 208 h 336"/>
                                    <a:gd name="T70" fmla="*/ 50 w 230"/>
                                    <a:gd name="T71" fmla="*/ 228 h 336"/>
                                    <a:gd name="T72" fmla="*/ 69 w 230"/>
                                    <a:gd name="T73" fmla="*/ 249 h 336"/>
                                    <a:gd name="T74" fmla="*/ 91 w 230"/>
                                    <a:gd name="T75" fmla="*/ 270 h 336"/>
                                    <a:gd name="T76" fmla="*/ 111 w 230"/>
                                    <a:gd name="T77" fmla="*/ 290 h 336"/>
                                    <a:gd name="T78" fmla="*/ 130 w 230"/>
                                    <a:gd name="T79" fmla="*/ 307 h 336"/>
                                    <a:gd name="T80" fmla="*/ 146 w 230"/>
                                    <a:gd name="T81" fmla="*/ 318 h 336"/>
                                    <a:gd name="T82" fmla="*/ 161 w 230"/>
                                    <a:gd name="T83" fmla="*/ 327 h 336"/>
                                    <a:gd name="T84" fmla="*/ 177 w 230"/>
                                    <a:gd name="T85" fmla="*/ 333 h 336"/>
                                    <a:gd name="T86" fmla="*/ 193 w 230"/>
                                    <a:gd name="T87" fmla="*/ 336 h 336"/>
                                    <a:gd name="T88" fmla="*/ 207 w 230"/>
                                    <a:gd name="T89" fmla="*/ 332 h 336"/>
                                    <a:gd name="T90" fmla="*/ 219 w 230"/>
                                    <a:gd name="T91" fmla="*/ 323 h 336"/>
                                    <a:gd name="T92" fmla="*/ 228 w 230"/>
                                    <a:gd name="T93" fmla="*/ 306 h 336"/>
                                    <a:gd name="T94" fmla="*/ 230 w 230"/>
                                    <a:gd name="T95" fmla="*/ 279 h 336"/>
                                    <a:gd name="T96" fmla="*/ 224 w 230"/>
                                    <a:gd name="T97" fmla="*/ 242 h 3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30" h="336">
                                      <a:moveTo>
                                        <a:pt x="224" y="242"/>
                                      </a:moveTo>
                                      <a:lnTo>
                                        <a:pt x="223" y="237"/>
                                      </a:lnTo>
                                      <a:lnTo>
                                        <a:pt x="219" y="227"/>
                                      </a:lnTo>
                                      <a:lnTo>
                                        <a:pt x="213" y="212"/>
                                      </a:lnTo>
                                      <a:lnTo>
                                        <a:pt x="205" y="191"/>
                                      </a:lnTo>
                                      <a:lnTo>
                                        <a:pt x="196" y="169"/>
                                      </a:lnTo>
                                      <a:lnTo>
                                        <a:pt x="186" y="147"/>
                                      </a:lnTo>
                                      <a:lnTo>
                                        <a:pt x="176" y="124"/>
                                      </a:lnTo>
                                      <a:lnTo>
                                        <a:pt x="165" y="104"/>
                                      </a:lnTo>
                                      <a:lnTo>
                                        <a:pt x="159" y="94"/>
                                      </a:lnTo>
                                      <a:lnTo>
                                        <a:pt x="149" y="84"/>
                                      </a:lnTo>
                                      <a:lnTo>
                                        <a:pt x="137" y="73"/>
                                      </a:lnTo>
                                      <a:lnTo>
                                        <a:pt x="123" y="62"/>
                                      </a:lnTo>
                                      <a:lnTo>
                                        <a:pt x="109" y="52"/>
                                      </a:lnTo>
                                      <a:lnTo>
                                        <a:pt x="94" y="41"/>
                                      </a:lnTo>
                                      <a:lnTo>
                                        <a:pt x="78" y="31"/>
                                      </a:lnTo>
                                      <a:lnTo>
                                        <a:pt x="63" y="22"/>
                                      </a:lnTo>
                                      <a:lnTo>
                                        <a:pt x="48" y="14"/>
                                      </a:lnTo>
                                      <a:lnTo>
                                        <a:pt x="34" y="8"/>
                                      </a:lnTo>
                                      <a:lnTo>
                                        <a:pt x="21" y="3"/>
                                      </a:lnTo>
                                      <a:lnTo>
                                        <a:pt x="12" y="0"/>
                                      </a:lnTo>
                                      <a:lnTo>
                                        <a:pt x="5" y="0"/>
                                      </a:lnTo>
                                      <a:lnTo>
                                        <a:pt x="1" y="2"/>
                                      </a:lnTo>
                                      <a:lnTo>
                                        <a:pt x="0" y="8"/>
                                      </a:lnTo>
                                      <a:lnTo>
                                        <a:pt x="4" y="15"/>
                                      </a:lnTo>
                                      <a:lnTo>
                                        <a:pt x="14" y="36"/>
                                      </a:lnTo>
                                      <a:lnTo>
                                        <a:pt x="19" y="58"/>
                                      </a:lnTo>
                                      <a:lnTo>
                                        <a:pt x="21" y="81"/>
                                      </a:lnTo>
                                      <a:lnTo>
                                        <a:pt x="21" y="104"/>
                                      </a:lnTo>
                                      <a:lnTo>
                                        <a:pt x="19" y="126"/>
                                      </a:lnTo>
                                      <a:lnTo>
                                        <a:pt x="17" y="147"/>
                                      </a:lnTo>
                                      <a:lnTo>
                                        <a:pt x="16" y="164"/>
                                      </a:lnTo>
                                      <a:lnTo>
                                        <a:pt x="16" y="178"/>
                                      </a:lnTo>
                                      <a:lnTo>
                                        <a:pt x="21" y="190"/>
                                      </a:lnTo>
                                      <a:lnTo>
                                        <a:pt x="33" y="208"/>
                                      </a:lnTo>
                                      <a:lnTo>
                                        <a:pt x="50" y="228"/>
                                      </a:lnTo>
                                      <a:lnTo>
                                        <a:pt x="69" y="249"/>
                                      </a:lnTo>
                                      <a:lnTo>
                                        <a:pt x="91" y="270"/>
                                      </a:lnTo>
                                      <a:lnTo>
                                        <a:pt x="111" y="290"/>
                                      </a:lnTo>
                                      <a:lnTo>
                                        <a:pt x="130" y="307"/>
                                      </a:lnTo>
                                      <a:lnTo>
                                        <a:pt x="146" y="318"/>
                                      </a:lnTo>
                                      <a:lnTo>
                                        <a:pt x="161" y="327"/>
                                      </a:lnTo>
                                      <a:lnTo>
                                        <a:pt x="177" y="333"/>
                                      </a:lnTo>
                                      <a:lnTo>
                                        <a:pt x="193" y="336"/>
                                      </a:lnTo>
                                      <a:lnTo>
                                        <a:pt x="207" y="332"/>
                                      </a:lnTo>
                                      <a:lnTo>
                                        <a:pt x="219" y="323"/>
                                      </a:lnTo>
                                      <a:lnTo>
                                        <a:pt x="228" y="306"/>
                                      </a:lnTo>
                                      <a:lnTo>
                                        <a:pt x="230" y="279"/>
                                      </a:lnTo>
                                      <a:lnTo>
                                        <a:pt x="224" y="242"/>
                                      </a:lnTo>
                                      <a:close/>
                                    </a:path>
                                  </a:pathLst>
                                </a:custGeom>
                                <a:solidFill>
                                  <a:srgbClr val="F4E8E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86" name="Freeform 681"/>
                              <wps:cNvSpPr>
                                <a:spLocks/>
                              </wps:cNvSpPr>
                              <wps:spPr bwMode="auto">
                                <a:xfrm>
                                  <a:off x="83185" y="274320"/>
                                  <a:ext cx="68580" cy="102235"/>
                                </a:xfrm>
                                <a:custGeom>
                                  <a:avLst/>
                                  <a:gdLst>
                                    <a:gd name="T0" fmla="*/ 210 w 214"/>
                                    <a:gd name="T1" fmla="*/ 230 h 321"/>
                                    <a:gd name="T2" fmla="*/ 209 w 214"/>
                                    <a:gd name="T3" fmla="*/ 227 h 321"/>
                                    <a:gd name="T4" fmla="*/ 205 w 214"/>
                                    <a:gd name="T5" fmla="*/ 217 h 321"/>
                                    <a:gd name="T6" fmla="*/ 200 w 214"/>
                                    <a:gd name="T7" fmla="*/ 202 h 321"/>
                                    <a:gd name="T8" fmla="*/ 192 w 214"/>
                                    <a:gd name="T9" fmla="*/ 182 h 321"/>
                                    <a:gd name="T10" fmla="*/ 183 w 214"/>
                                    <a:gd name="T11" fmla="*/ 162 h 321"/>
                                    <a:gd name="T12" fmla="*/ 173 w 214"/>
                                    <a:gd name="T13" fmla="*/ 140 h 321"/>
                                    <a:gd name="T14" fmla="*/ 163 w 214"/>
                                    <a:gd name="T15" fmla="*/ 118 h 321"/>
                                    <a:gd name="T16" fmla="*/ 154 w 214"/>
                                    <a:gd name="T17" fmla="*/ 99 h 321"/>
                                    <a:gd name="T18" fmla="*/ 147 w 214"/>
                                    <a:gd name="T19" fmla="*/ 90 h 321"/>
                                    <a:gd name="T20" fmla="*/ 139 w 214"/>
                                    <a:gd name="T21" fmla="*/ 80 h 321"/>
                                    <a:gd name="T22" fmla="*/ 128 w 214"/>
                                    <a:gd name="T23" fmla="*/ 69 h 321"/>
                                    <a:gd name="T24" fmla="*/ 116 w 214"/>
                                    <a:gd name="T25" fmla="*/ 59 h 321"/>
                                    <a:gd name="T26" fmla="*/ 102 w 214"/>
                                    <a:gd name="T27" fmla="*/ 49 h 321"/>
                                    <a:gd name="T28" fmla="*/ 87 w 214"/>
                                    <a:gd name="T29" fmla="*/ 38 h 321"/>
                                    <a:gd name="T30" fmla="*/ 72 w 214"/>
                                    <a:gd name="T31" fmla="*/ 29 h 321"/>
                                    <a:gd name="T32" fmla="*/ 58 w 214"/>
                                    <a:gd name="T33" fmla="*/ 20 h 321"/>
                                    <a:gd name="T34" fmla="*/ 43 w 214"/>
                                    <a:gd name="T35" fmla="*/ 13 h 321"/>
                                    <a:gd name="T36" fmla="*/ 31 w 214"/>
                                    <a:gd name="T37" fmla="*/ 7 h 321"/>
                                    <a:gd name="T38" fmla="*/ 20 w 214"/>
                                    <a:gd name="T39" fmla="*/ 3 h 321"/>
                                    <a:gd name="T40" fmla="*/ 10 w 214"/>
                                    <a:gd name="T41" fmla="*/ 0 h 321"/>
                                    <a:gd name="T42" fmla="*/ 4 w 214"/>
                                    <a:gd name="T43" fmla="*/ 0 h 321"/>
                                    <a:gd name="T44" fmla="*/ 0 w 214"/>
                                    <a:gd name="T45" fmla="*/ 2 h 321"/>
                                    <a:gd name="T46" fmla="*/ 0 w 214"/>
                                    <a:gd name="T47" fmla="*/ 7 h 321"/>
                                    <a:gd name="T48" fmla="*/ 3 w 214"/>
                                    <a:gd name="T49" fmla="*/ 15 h 321"/>
                                    <a:gd name="T50" fmla="*/ 17 w 214"/>
                                    <a:gd name="T51" fmla="*/ 55 h 321"/>
                                    <a:gd name="T52" fmla="*/ 18 w 214"/>
                                    <a:gd name="T53" fmla="*/ 99 h 321"/>
                                    <a:gd name="T54" fmla="*/ 15 w 214"/>
                                    <a:gd name="T55" fmla="*/ 140 h 321"/>
                                    <a:gd name="T56" fmla="*/ 14 w 214"/>
                                    <a:gd name="T57" fmla="*/ 170 h 321"/>
                                    <a:gd name="T58" fmla="*/ 19 w 214"/>
                                    <a:gd name="T59" fmla="*/ 182 h 321"/>
                                    <a:gd name="T60" fmla="*/ 31 w 214"/>
                                    <a:gd name="T61" fmla="*/ 199 h 321"/>
                                    <a:gd name="T62" fmla="*/ 45 w 214"/>
                                    <a:gd name="T63" fmla="*/ 219 h 321"/>
                                    <a:gd name="T64" fmla="*/ 63 w 214"/>
                                    <a:gd name="T65" fmla="*/ 239 h 321"/>
                                    <a:gd name="T66" fmla="*/ 84 w 214"/>
                                    <a:gd name="T67" fmla="*/ 259 h 321"/>
                                    <a:gd name="T68" fmla="*/ 103 w 214"/>
                                    <a:gd name="T69" fmla="*/ 277 h 321"/>
                                    <a:gd name="T70" fmla="*/ 121 w 214"/>
                                    <a:gd name="T71" fmla="*/ 292 h 321"/>
                                    <a:gd name="T72" fmla="*/ 136 w 214"/>
                                    <a:gd name="T73" fmla="*/ 304 h 321"/>
                                    <a:gd name="T74" fmla="*/ 150 w 214"/>
                                    <a:gd name="T75" fmla="*/ 313 h 321"/>
                                    <a:gd name="T76" fmla="*/ 165 w 214"/>
                                    <a:gd name="T77" fmla="*/ 319 h 321"/>
                                    <a:gd name="T78" fmla="*/ 179 w 214"/>
                                    <a:gd name="T79" fmla="*/ 321 h 321"/>
                                    <a:gd name="T80" fmla="*/ 194 w 214"/>
                                    <a:gd name="T81" fmla="*/ 318 h 321"/>
                                    <a:gd name="T82" fmla="*/ 205 w 214"/>
                                    <a:gd name="T83" fmla="*/ 309 h 321"/>
                                    <a:gd name="T84" fmla="*/ 212 w 214"/>
                                    <a:gd name="T85" fmla="*/ 292 h 321"/>
                                    <a:gd name="T86" fmla="*/ 214 w 214"/>
                                    <a:gd name="T87" fmla="*/ 267 h 321"/>
                                    <a:gd name="T88" fmla="*/ 210 w 214"/>
                                    <a:gd name="T89" fmla="*/ 23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14" h="321">
                                      <a:moveTo>
                                        <a:pt x="210" y="230"/>
                                      </a:moveTo>
                                      <a:lnTo>
                                        <a:pt x="209" y="227"/>
                                      </a:lnTo>
                                      <a:lnTo>
                                        <a:pt x="205" y="217"/>
                                      </a:lnTo>
                                      <a:lnTo>
                                        <a:pt x="200" y="202"/>
                                      </a:lnTo>
                                      <a:lnTo>
                                        <a:pt x="192" y="182"/>
                                      </a:lnTo>
                                      <a:lnTo>
                                        <a:pt x="183" y="162"/>
                                      </a:lnTo>
                                      <a:lnTo>
                                        <a:pt x="173" y="140"/>
                                      </a:lnTo>
                                      <a:lnTo>
                                        <a:pt x="163" y="118"/>
                                      </a:lnTo>
                                      <a:lnTo>
                                        <a:pt x="154" y="99"/>
                                      </a:lnTo>
                                      <a:lnTo>
                                        <a:pt x="147" y="90"/>
                                      </a:lnTo>
                                      <a:lnTo>
                                        <a:pt x="139" y="80"/>
                                      </a:lnTo>
                                      <a:lnTo>
                                        <a:pt x="128" y="69"/>
                                      </a:lnTo>
                                      <a:lnTo>
                                        <a:pt x="116" y="59"/>
                                      </a:lnTo>
                                      <a:lnTo>
                                        <a:pt x="102" y="49"/>
                                      </a:lnTo>
                                      <a:lnTo>
                                        <a:pt x="87" y="38"/>
                                      </a:lnTo>
                                      <a:lnTo>
                                        <a:pt x="72" y="29"/>
                                      </a:lnTo>
                                      <a:lnTo>
                                        <a:pt x="58" y="20"/>
                                      </a:lnTo>
                                      <a:lnTo>
                                        <a:pt x="43" y="13"/>
                                      </a:lnTo>
                                      <a:lnTo>
                                        <a:pt x="31" y="7"/>
                                      </a:lnTo>
                                      <a:lnTo>
                                        <a:pt x="20" y="3"/>
                                      </a:lnTo>
                                      <a:lnTo>
                                        <a:pt x="10" y="0"/>
                                      </a:lnTo>
                                      <a:lnTo>
                                        <a:pt x="4" y="0"/>
                                      </a:lnTo>
                                      <a:lnTo>
                                        <a:pt x="0" y="2"/>
                                      </a:lnTo>
                                      <a:lnTo>
                                        <a:pt x="0" y="7"/>
                                      </a:lnTo>
                                      <a:lnTo>
                                        <a:pt x="3" y="15"/>
                                      </a:lnTo>
                                      <a:lnTo>
                                        <a:pt x="17" y="55"/>
                                      </a:lnTo>
                                      <a:lnTo>
                                        <a:pt x="18" y="99"/>
                                      </a:lnTo>
                                      <a:lnTo>
                                        <a:pt x="15" y="140"/>
                                      </a:lnTo>
                                      <a:lnTo>
                                        <a:pt x="14" y="170"/>
                                      </a:lnTo>
                                      <a:lnTo>
                                        <a:pt x="19" y="182"/>
                                      </a:lnTo>
                                      <a:lnTo>
                                        <a:pt x="31" y="199"/>
                                      </a:lnTo>
                                      <a:lnTo>
                                        <a:pt x="45" y="219"/>
                                      </a:lnTo>
                                      <a:lnTo>
                                        <a:pt x="63" y="239"/>
                                      </a:lnTo>
                                      <a:lnTo>
                                        <a:pt x="84" y="259"/>
                                      </a:lnTo>
                                      <a:lnTo>
                                        <a:pt x="103" y="277"/>
                                      </a:lnTo>
                                      <a:lnTo>
                                        <a:pt x="121" y="292"/>
                                      </a:lnTo>
                                      <a:lnTo>
                                        <a:pt x="136" y="304"/>
                                      </a:lnTo>
                                      <a:lnTo>
                                        <a:pt x="150" y="313"/>
                                      </a:lnTo>
                                      <a:lnTo>
                                        <a:pt x="165" y="319"/>
                                      </a:lnTo>
                                      <a:lnTo>
                                        <a:pt x="179" y="321"/>
                                      </a:lnTo>
                                      <a:lnTo>
                                        <a:pt x="194" y="318"/>
                                      </a:lnTo>
                                      <a:lnTo>
                                        <a:pt x="205" y="309"/>
                                      </a:lnTo>
                                      <a:lnTo>
                                        <a:pt x="212" y="292"/>
                                      </a:lnTo>
                                      <a:lnTo>
                                        <a:pt x="214" y="267"/>
                                      </a:lnTo>
                                      <a:lnTo>
                                        <a:pt x="210" y="230"/>
                                      </a:lnTo>
                                      <a:close/>
                                    </a:path>
                                  </a:pathLst>
                                </a:custGeom>
                                <a:solidFill>
                                  <a:srgbClr val="EAD3C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87" name="Freeform 682"/>
                              <wps:cNvSpPr>
                                <a:spLocks/>
                              </wps:cNvSpPr>
                              <wps:spPr bwMode="auto">
                                <a:xfrm>
                                  <a:off x="86360" y="276860"/>
                                  <a:ext cx="64135" cy="97790"/>
                                </a:xfrm>
                                <a:custGeom>
                                  <a:avLst/>
                                  <a:gdLst>
                                    <a:gd name="T0" fmla="*/ 198 w 202"/>
                                    <a:gd name="T1" fmla="*/ 221 h 308"/>
                                    <a:gd name="T2" fmla="*/ 197 w 202"/>
                                    <a:gd name="T3" fmla="*/ 218 h 308"/>
                                    <a:gd name="T4" fmla="*/ 193 w 202"/>
                                    <a:gd name="T5" fmla="*/ 209 h 308"/>
                                    <a:gd name="T6" fmla="*/ 187 w 202"/>
                                    <a:gd name="T7" fmla="*/ 194 h 308"/>
                                    <a:gd name="T8" fmla="*/ 181 w 202"/>
                                    <a:gd name="T9" fmla="*/ 175 h 308"/>
                                    <a:gd name="T10" fmla="*/ 172 w 202"/>
                                    <a:gd name="T11" fmla="*/ 155 h 308"/>
                                    <a:gd name="T12" fmla="*/ 164 w 202"/>
                                    <a:gd name="T13" fmla="*/ 135 h 308"/>
                                    <a:gd name="T14" fmla="*/ 154 w 202"/>
                                    <a:gd name="T15" fmla="*/ 114 h 308"/>
                                    <a:gd name="T16" fmla="*/ 145 w 202"/>
                                    <a:gd name="T17" fmla="*/ 95 h 308"/>
                                    <a:gd name="T18" fmla="*/ 138 w 202"/>
                                    <a:gd name="T19" fmla="*/ 87 h 308"/>
                                    <a:gd name="T20" fmla="*/ 131 w 202"/>
                                    <a:gd name="T21" fmla="*/ 77 h 308"/>
                                    <a:gd name="T22" fmla="*/ 120 w 202"/>
                                    <a:gd name="T23" fmla="*/ 68 h 308"/>
                                    <a:gd name="T24" fmla="*/ 109 w 202"/>
                                    <a:gd name="T25" fmla="*/ 57 h 308"/>
                                    <a:gd name="T26" fmla="*/ 96 w 202"/>
                                    <a:gd name="T27" fmla="*/ 47 h 308"/>
                                    <a:gd name="T28" fmla="*/ 82 w 202"/>
                                    <a:gd name="T29" fmla="*/ 38 h 308"/>
                                    <a:gd name="T30" fmla="*/ 68 w 202"/>
                                    <a:gd name="T31" fmla="*/ 28 h 308"/>
                                    <a:gd name="T32" fmla="*/ 54 w 202"/>
                                    <a:gd name="T33" fmla="*/ 21 h 308"/>
                                    <a:gd name="T34" fmla="*/ 41 w 202"/>
                                    <a:gd name="T35" fmla="*/ 13 h 308"/>
                                    <a:gd name="T36" fmla="*/ 29 w 202"/>
                                    <a:gd name="T37" fmla="*/ 8 h 308"/>
                                    <a:gd name="T38" fmla="*/ 18 w 202"/>
                                    <a:gd name="T39" fmla="*/ 4 h 308"/>
                                    <a:gd name="T40" fmla="*/ 10 w 202"/>
                                    <a:gd name="T41" fmla="*/ 0 h 308"/>
                                    <a:gd name="T42" fmla="*/ 3 w 202"/>
                                    <a:gd name="T43" fmla="*/ 0 h 308"/>
                                    <a:gd name="T44" fmla="*/ 0 w 202"/>
                                    <a:gd name="T45" fmla="*/ 2 h 308"/>
                                    <a:gd name="T46" fmla="*/ 0 w 202"/>
                                    <a:gd name="T47" fmla="*/ 7 h 308"/>
                                    <a:gd name="T48" fmla="*/ 3 w 202"/>
                                    <a:gd name="T49" fmla="*/ 14 h 308"/>
                                    <a:gd name="T50" fmla="*/ 16 w 202"/>
                                    <a:gd name="T51" fmla="*/ 54 h 308"/>
                                    <a:gd name="T52" fmla="*/ 17 w 202"/>
                                    <a:gd name="T53" fmla="*/ 96 h 308"/>
                                    <a:gd name="T54" fmla="*/ 14 w 202"/>
                                    <a:gd name="T55" fmla="*/ 135 h 308"/>
                                    <a:gd name="T56" fmla="*/ 13 w 202"/>
                                    <a:gd name="T57" fmla="*/ 163 h 308"/>
                                    <a:gd name="T58" fmla="*/ 18 w 202"/>
                                    <a:gd name="T59" fmla="*/ 175 h 308"/>
                                    <a:gd name="T60" fmla="*/ 28 w 202"/>
                                    <a:gd name="T61" fmla="*/ 191 h 308"/>
                                    <a:gd name="T62" fmla="*/ 43 w 202"/>
                                    <a:gd name="T63" fmla="*/ 210 h 308"/>
                                    <a:gd name="T64" fmla="*/ 60 w 202"/>
                                    <a:gd name="T65" fmla="*/ 229 h 308"/>
                                    <a:gd name="T66" fmla="*/ 79 w 202"/>
                                    <a:gd name="T67" fmla="*/ 248 h 308"/>
                                    <a:gd name="T68" fmla="*/ 97 w 202"/>
                                    <a:gd name="T69" fmla="*/ 266 h 308"/>
                                    <a:gd name="T70" fmla="*/ 114 w 202"/>
                                    <a:gd name="T71" fmla="*/ 281 h 308"/>
                                    <a:gd name="T72" fmla="*/ 128 w 202"/>
                                    <a:gd name="T73" fmla="*/ 292 h 308"/>
                                    <a:gd name="T74" fmla="*/ 141 w 202"/>
                                    <a:gd name="T75" fmla="*/ 300 h 308"/>
                                    <a:gd name="T76" fmla="*/ 154 w 202"/>
                                    <a:gd name="T77" fmla="*/ 306 h 308"/>
                                    <a:gd name="T78" fmla="*/ 169 w 202"/>
                                    <a:gd name="T79" fmla="*/ 308 h 308"/>
                                    <a:gd name="T80" fmla="*/ 182 w 202"/>
                                    <a:gd name="T81" fmla="*/ 306 h 308"/>
                                    <a:gd name="T82" fmla="*/ 194 w 202"/>
                                    <a:gd name="T83" fmla="*/ 297 h 308"/>
                                    <a:gd name="T84" fmla="*/ 200 w 202"/>
                                    <a:gd name="T85" fmla="*/ 281 h 308"/>
                                    <a:gd name="T86" fmla="*/ 202 w 202"/>
                                    <a:gd name="T87" fmla="*/ 256 h 308"/>
                                    <a:gd name="T88" fmla="*/ 198 w 202"/>
                                    <a:gd name="T89" fmla="*/ 221 h 3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02" h="308">
                                      <a:moveTo>
                                        <a:pt x="198" y="221"/>
                                      </a:moveTo>
                                      <a:lnTo>
                                        <a:pt x="197" y="218"/>
                                      </a:lnTo>
                                      <a:lnTo>
                                        <a:pt x="193" y="209"/>
                                      </a:lnTo>
                                      <a:lnTo>
                                        <a:pt x="187" y="194"/>
                                      </a:lnTo>
                                      <a:lnTo>
                                        <a:pt x="181" y="175"/>
                                      </a:lnTo>
                                      <a:lnTo>
                                        <a:pt x="172" y="155"/>
                                      </a:lnTo>
                                      <a:lnTo>
                                        <a:pt x="164" y="135"/>
                                      </a:lnTo>
                                      <a:lnTo>
                                        <a:pt x="154" y="114"/>
                                      </a:lnTo>
                                      <a:lnTo>
                                        <a:pt x="145" y="95"/>
                                      </a:lnTo>
                                      <a:lnTo>
                                        <a:pt x="138" y="87"/>
                                      </a:lnTo>
                                      <a:lnTo>
                                        <a:pt x="131" y="77"/>
                                      </a:lnTo>
                                      <a:lnTo>
                                        <a:pt x="120" y="68"/>
                                      </a:lnTo>
                                      <a:lnTo>
                                        <a:pt x="109" y="57"/>
                                      </a:lnTo>
                                      <a:lnTo>
                                        <a:pt x="96" y="47"/>
                                      </a:lnTo>
                                      <a:lnTo>
                                        <a:pt x="82" y="38"/>
                                      </a:lnTo>
                                      <a:lnTo>
                                        <a:pt x="68" y="28"/>
                                      </a:lnTo>
                                      <a:lnTo>
                                        <a:pt x="54" y="21"/>
                                      </a:lnTo>
                                      <a:lnTo>
                                        <a:pt x="41" y="13"/>
                                      </a:lnTo>
                                      <a:lnTo>
                                        <a:pt x="29" y="8"/>
                                      </a:lnTo>
                                      <a:lnTo>
                                        <a:pt x="18" y="4"/>
                                      </a:lnTo>
                                      <a:lnTo>
                                        <a:pt x="10" y="0"/>
                                      </a:lnTo>
                                      <a:lnTo>
                                        <a:pt x="3" y="0"/>
                                      </a:lnTo>
                                      <a:lnTo>
                                        <a:pt x="0" y="2"/>
                                      </a:lnTo>
                                      <a:lnTo>
                                        <a:pt x="0" y="7"/>
                                      </a:lnTo>
                                      <a:lnTo>
                                        <a:pt x="3" y="14"/>
                                      </a:lnTo>
                                      <a:lnTo>
                                        <a:pt x="16" y="54"/>
                                      </a:lnTo>
                                      <a:lnTo>
                                        <a:pt x="17" y="96"/>
                                      </a:lnTo>
                                      <a:lnTo>
                                        <a:pt x="14" y="135"/>
                                      </a:lnTo>
                                      <a:lnTo>
                                        <a:pt x="13" y="163"/>
                                      </a:lnTo>
                                      <a:lnTo>
                                        <a:pt x="18" y="175"/>
                                      </a:lnTo>
                                      <a:lnTo>
                                        <a:pt x="28" y="191"/>
                                      </a:lnTo>
                                      <a:lnTo>
                                        <a:pt x="43" y="210"/>
                                      </a:lnTo>
                                      <a:lnTo>
                                        <a:pt x="60" y="229"/>
                                      </a:lnTo>
                                      <a:lnTo>
                                        <a:pt x="79" y="248"/>
                                      </a:lnTo>
                                      <a:lnTo>
                                        <a:pt x="97" y="266"/>
                                      </a:lnTo>
                                      <a:lnTo>
                                        <a:pt x="114" y="281"/>
                                      </a:lnTo>
                                      <a:lnTo>
                                        <a:pt x="128" y="292"/>
                                      </a:lnTo>
                                      <a:lnTo>
                                        <a:pt x="141" y="300"/>
                                      </a:lnTo>
                                      <a:lnTo>
                                        <a:pt x="154" y="306"/>
                                      </a:lnTo>
                                      <a:lnTo>
                                        <a:pt x="169" y="308"/>
                                      </a:lnTo>
                                      <a:lnTo>
                                        <a:pt x="182" y="306"/>
                                      </a:lnTo>
                                      <a:lnTo>
                                        <a:pt x="194" y="297"/>
                                      </a:lnTo>
                                      <a:lnTo>
                                        <a:pt x="200" y="281"/>
                                      </a:lnTo>
                                      <a:lnTo>
                                        <a:pt x="202" y="256"/>
                                      </a:lnTo>
                                      <a:lnTo>
                                        <a:pt x="198" y="221"/>
                                      </a:lnTo>
                                      <a:close/>
                                    </a:path>
                                  </a:pathLst>
                                </a:custGeom>
                                <a:solidFill>
                                  <a:srgbClr val="E0BCA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88" name="Freeform 683"/>
                              <wps:cNvSpPr>
                                <a:spLocks/>
                              </wps:cNvSpPr>
                              <wps:spPr bwMode="auto">
                                <a:xfrm>
                                  <a:off x="88900" y="279400"/>
                                  <a:ext cx="59690" cy="93345"/>
                                </a:xfrm>
                                <a:custGeom>
                                  <a:avLst/>
                                  <a:gdLst>
                                    <a:gd name="T0" fmla="*/ 184 w 188"/>
                                    <a:gd name="T1" fmla="*/ 211 h 294"/>
                                    <a:gd name="T2" fmla="*/ 183 w 188"/>
                                    <a:gd name="T3" fmla="*/ 208 h 294"/>
                                    <a:gd name="T4" fmla="*/ 179 w 188"/>
                                    <a:gd name="T5" fmla="*/ 199 h 294"/>
                                    <a:gd name="T6" fmla="*/ 174 w 188"/>
                                    <a:gd name="T7" fmla="*/ 185 h 294"/>
                                    <a:gd name="T8" fmla="*/ 168 w 188"/>
                                    <a:gd name="T9" fmla="*/ 168 h 294"/>
                                    <a:gd name="T10" fmla="*/ 160 w 188"/>
                                    <a:gd name="T11" fmla="*/ 148 h 294"/>
                                    <a:gd name="T12" fmla="*/ 152 w 188"/>
                                    <a:gd name="T13" fmla="*/ 128 h 294"/>
                                    <a:gd name="T14" fmla="*/ 143 w 188"/>
                                    <a:gd name="T15" fmla="*/ 109 h 294"/>
                                    <a:gd name="T16" fmla="*/ 135 w 188"/>
                                    <a:gd name="T17" fmla="*/ 91 h 294"/>
                                    <a:gd name="T18" fmla="*/ 122 w 188"/>
                                    <a:gd name="T19" fmla="*/ 73 h 294"/>
                                    <a:gd name="T20" fmla="*/ 101 w 188"/>
                                    <a:gd name="T21" fmla="*/ 53 h 294"/>
                                    <a:gd name="T22" fmla="*/ 76 w 188"/>
                                    <a:gd name="T23" fmla="*/ 35 h 294"/>
                                    <a:gd name="T24" fmla="*/ 51 w 188"/>
                                    <a:gd name="T25" fmla="*/ 18 h 294"/>
                                    <a:gd name="T26" fmla="*/ 27 w 188"/>
                                    <a:gd name="T27" fmla="*/ 6 h 294"/>
                                    <a:gd name="T28" fmla="*/ 9 w 188"/>
                                    <a:gd name="T29" fmla="*/ 0 h 294"/>
                                    <a:gd name="T30" fmla="*/ 0 w 188"/>
                                    <a:gd name="T31" fmla="*/ 2 h 294"/>
                                    <a:gd name="T32" fmla="*/ 3 w 188"/>
                                    <a:gd name="T33" fmla="*/ 14 h 294"/>
                                    <a:gd name="T34" fmla="*/ 15 w 188"/>
                                    <a:gd name="T35" fmla="*/ 51 h 294"/>
                                    <a:gd name="T36" fmla="*/ 16 w 188"/>
                                    <a:gd name="T37" fmla="*/ 91 h 294"/>
                                    <a:gd name="T38" fmla="*/ 12 w 188"/>
                                    <a:gd name="T39" fmla="*/ 128 h 294"/>
                                    <a:gd name="T40" fmla="*/ 11 w 188"/>
                                    <a:gd name="T41" fmla="*/ 155 h 294"/>
                                    <a:gd name="T42" fmla="*/ 16 w 188"/>
                                    <a:gd name="T43" fmla="*/ 166 h 294"/>
                                    <a:gd name="T44" fmla="*/ 26 w 188"/>
                                    <a:gd name="T45" fmla="*/ 182 h 294"/>
                                    <a:gd name="T46" fmla="*/ 39 w 188"/>
                                    <a:gd name="T47" fmla="*/ 200 h 294"/>
                                    <a:gd name="T48" fmla="*/ 56 w 188"/>
                                    <a:gd name="T49" fmla="*/ 218 h 294"/>
                                    <a:gd name="T50" fmla="*/ 73 w 188"/>
                                    <a:gd name="T51" fmla="*/ 237 h 294"/>
                                    <a:gd name="T52" fmla="*/ 90 w 188"/>
                                    <a:gd name="T53" fmla="*/ 254 h 294"/>
                                    <a:gd name="T54" fmla="*/ 106 w 188"/>
                                    <a:gd name="T55" fmla="*/ 268 h 294"/>
                                    <a:gd name="T56" fmla="*/ 119 w 188"/>
                                    <a:gd name="T57" fmla="*/ 279 h 294"/>
                                    <a:gd name="T58" fmla="*/ 130 w 188"/>
                                    <a:gd name="T59" fmla="*/ 286 h 294"/>
                                    <a:gd name="T60" fmla="*/ 144 w 188"/>
                                    <a:gd name="T61" fmla="*/ 291 h 294"/>
                                    <a:gd name="T62" fmla="*/ 157 w 188"/>
                                    <a:gd name="T63" fmla="*/ 294 h 294"/>
                                    <a:gd name="T64" fmla="*/ 170 w 188"/>
                                    <a:gd name="T65" fmla="*/ 291 h 294"/>
                                    <a:gd name="T66" fmla="*/ 179 w 188"/>
                                    <a:gd name="T67" fmla="*/ 283 h 294"/>
                                    <a:gd name="T68" fmla="*/ 186 w 188"/>
                                    <a:gd name="T69" fmla="*/ 268 h 294"/>
                                    <a:gd name="T70" fmla="*/ 188 w 188"/>
                                    <a:gd name="T71" fmla="*/ 244 h 294"/>
                                    <a:gd name="T72" fmla="*/ 184 w 188"/>
                                    <a:gd name="T73" fmla="*/ 211 h 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88" h="294">
                                      <a:moveTo>
                                        <a:pt x="184" y="211"/>
                                      </a:moveTo>
                                      <a:lnTo>
                                        <a:pt x="183" y="208"/>
                                      </a:lnTo>
                                      <a:lnTo>
                                        <a:pt x="179" y="199"/>
                                      </a:lnTo>
                                      <a:lnTo>
                                        <a:pt x="174" y="185"/>
                                      </a:lnTo>
                                      <a:lnTo>
                                        <a:pt x="168" y="168"/>
                                      </a:lnTo>
                                      <a:lnTo>
                                        <a:pt x="160" y="148"/>
                                      </a:lnTo>
                                      <a:lnTo>
                                        <a:pt x="152" y="128"/>
                                      </a:lnTo>
                                      <a:lnTo>
                                        <a:pt x="143" y="109"/>
                                      </a:lnTo>
                                      <a:lnTo>
                                        <a:pt x="135" y="91"/>
                                      </a:lnTo>
                                      <a:lnTo>
                                        <a:pt x="122" y="73"/>
                                      </a:lnTo>
                                      <a:lnTo>
                                        <a:pt x="101" y="53"/>
                                      </a:lnTo>
                                      <a:lnTo>
                                        <a:pt x="76" y="35"/>
                                      </a:lnTo>
                                      <a:lnTo>
                                        <a:pt x="51" y="18"/>
                                      </a:lnTo>
                                      <a:lnTo>
                                        <a:pt x="27" y="6"/>
                                      </a:lnTo>
                                      <a:lnTo>
                                        <a:pt x="9" y="0"/>
                                      </a:lnTo>
                                      <a:lnTo>
                                        <a:pt x="0" y="2"/>
                                      </a:lnTo>
                                      <a:lnTo>
                                        <a:pt x="3" y="14"/>
                                      </a:lnTo>
                                      <a:lnTo>
                                        <a:pt x="15" y="51"/>
                                      </a:lnTo>
                                      <a:lnTo>
                                        <a:pt x="16" y="91"/>
                                      </a:lnTo>
                                      <a:lnTo>
                                        <a:pt x="12" y="128"/>
                                      </a:lnTo>
                                      <a:lnTo>
                                        <a:pt x="11" y="155"/>
                                      </a:lnTo>
                                      <a:lnTo>
                                        <a:pt x="16" y="166"/>
                                      </a:lnTo>
                                      <a:lnTo>
                                        <a:pt x="26" y="182"/>
                                      </a:lnTo>
                                      <a:lnTo>
                                        <a:pt x="39" y="200"/>
                                      </a:lnTo>
                                      <a:lnTo>
                                        <a:pt x="56" y="218"/>
                                      </a:lnTo>
                                      <a:lnTo>
                                        <a:pt x="73" y="237"/>
                                      </a:lnTo>
                                      <a:lnTo>
                                        <a:pt x="90" y="254"/>
                                      </a:lnTo>
                                      <a:lnTo>
                                        <a:pt x="106" y="268"/>
                                      </a:lnTo>
                                      <a:lnTo>
                                        <a:pt x="119" y="279"/>
                                      </a:lnTo>
                                      <a:lnTo>
                                        <a:pt x="130" y="286"/>
                                      </a:lnTo>
                                      <a:lnTo>
                                        <a:pt x="144" y="291"/>
                                      </a:lnTo>
                                      <a:lnTo>
                                        <a:pt x="157" y="294"/>
                                      </a:lnTo>
                                      <a:lnTo>
                                        <a:pt x="170" y="291"/>
                                      </a:lnTo>
                                      <a:lnTo>
                                        <a:pt x="179" y="283"/>
                                      </a:lnTo>
                                      <a:lnTo>
                                        <a:pt x="186" y="268"/>
                                      </a:lnTo>
                                      <a:lnTo>
                                        <a:pt x="188" y="244"/>
                                      </a:lnTo>
                                      <a:lnTo>
                                        <a:pt x="184" y="211"/>
                                      </a:lnTo>
                                      <a:close/>
                                    </a:path>
                                  </a:pathLst>
                                </a:custGeom>
                                <a:solidFill>
                                  <a:srgbClr val="D3A58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89" name="Freeform 684"/>
                              <wps:cNvSpPr>
                                <a:spLocks/>
                              </wps:cNvSpPr>
                              <wps:spPr bwMode="auto">
                                <a:xfrm>
                                  <a:off x="91440" y="282575"/>
                                  <a:ext cx="55880" cy="88900"/>
                                </a:xfrm>
                                <a:custGeom>
                                  <a:avLst/>
                                  <a:gdLst>
                                    <a:gd name="T0" fmla="*/ 171 w 176"/>
                                    <a:gd name="T1" fmla="*/ 202 h 280"/>
                                    <a:gd name="T2" fmla="*/ 170 w 176"/>
                                    <a:gd name="T3" fmla="*/ 199 h 280"/>
                                    <a:gd name="T4" fmla="*/ 167 w 176"/>
                                    <a:gd name="T5" fmla="*/ 191 h 280"/>
                                    <a:gd name="T6" fmla="*/ 163 w 176"/>
                                    <a:gd name="T7" fmla="*/ 177 h 280"/>
                                    <a:gd name="T8" fmla="*/ 157 w 176"/>
                                    <a:gd name="T9" fmla="*/ 161 h 280"/>
                                    <a:gd name="T10" fmla="*/ 149 w 176"/>
                                    <a:gd name="T11" fmla="*/ 141 h 280"/>
                                    <a:gd name="T12" fmla="*/ 142 w 176"/>
                                    <a:gd name="T13" fmla="*/ 122 h 280"/>
                                    <a:gd name="T14" fmla="*/ 134 w 176"/>
                                    <a:gd name="T15" fmla="*/ 104 h 280"/>
                                    <a:gd name="T16" fmla="*/ 126 w 176"/>
                                    <a:gd name="T17" fmla="*/ 87 h 280"/>
                                    <a:gd name="T18" fmla="*/ 113 w 176"/>
                                    <a:gd name="T19" fmla="*/ 70 h 280"/>
                                    <a:gd name="T20" fmla="*/ 94 w 176"/>
                                    <a:gd name="T21" fmla="*/ 52 h 280"/>
                                    <a:gd name="T22" fmla="*/ 70 w 176"/>
                                    <a:gd name="T23" fmla="*/ 34 h 280"/>
                                    <a:gd name="T24" fmla="*/ 47 w 176"/>
                                    <a:gd name="T25" fmla="*/ 19 h 280"/>
                                    <a:gd name="T26" fmla="*/ 25 w 176"/>
                                    <a:gd name="T27" fmla="*/ 7 h 280"/>
                                    <a:gd name="T28" fmla="*/ 9 w 176"/>
                                    <a:gd name="T29" fmla="*/ 0 h 280"/>
                                    <a:gd name="T30" fmla="*/ 0 w 176"/>
                                    <a:gd name="T31" fmla="*/ 3 h 280"/>
                                    <a:gd name="T32" fmla="*/ 2 w 176"/>
                                    <a:gd name="T33" fmla="*/ 13 h 280"/>
                                    <a:gd name="T34" fmla="*/ 14 w 176"/>
                                    <a:gd name="T35" fmla="*/ 48 h 280"/>
                                    <a:gd name="T36" fmla="*/ 15 w 176"/>
                                    <a:gd name="T37" fmla="*/ 87 h 280"/>
                                    <a:gd name="T38" fmla="*/ 12 w 176"/>
                                    <a:gd name="T39" fmla="*/ 123 h 280"/>
                                    <a:gd name="T40" fmla="*/ 12 w 176"/>
                                    <a:gd name="T41" fmla="*/ 149 h 280"/>
                                    <a:gd name="T42" fmla="*/ 16 w 176"/>
                                    <a:gd name="T43" fmla="*/ 161 h 280"/>
                                    <a:gd name="T44" fmla="*/ 25 w 176"/>
                                    <a:gd name="T45" fmla="*/ 174 h 280"/>
                                    <a:gd name="T46" fmla="*/ 37 w 176"/>
                                    <a:gd name="T47" fmla="*/ 192 h 280"/>
                                    <a:gd name="T48" fmla="*/ 52 w 176"/>
                                    <a:gd name="T49" fmla="*/ 209 h 280"/>
                                    <a:gd name="T50" fmla="*/ 68 w 176"/>
                                    <a:gd name="T51" fmla="*/ 226 h 280"/>
                                    <a:gd name="T52" fmla="*/ 84 w 176"/>
                                    <a:gd name="T53" fmla="*/ 243 h 280"/>
                                    <a:gd name="T54" fmla="*/ 99 w 176"/>
                                    <a:gd name="T55" fmla="*/ 256 h 280"/>
                                    <a:gd name="T56" fmla="*/ 111 w 176"/>
                                    <a:gd name="T57" fmla="*/ 266 h 280"/>
                                    <a:gd name="T58" fmla="*/ 122 w 176"/>
                                    <a:gd name="T59" fmla="*/ 274 h 280"/>
                                    <a:gd name="T60" fmla="*/ 134 w 176"/>
                                    <a:gd name="T61" fmla="*/ 278 h 280"/>
                                    <a:gd name="T62" fmla="*/ 147 w 176"/>
                                    <a:gd name="T63" fmla="*/ 280 h 280"/>
                                    <a:gd name="T64" fmla="*/ 159 w 176"/>
                                    <a:gd name="T65" fmla="*/ 278 h 280"/>
                                    <a:gd name="T66" fmla="*/ 168 w 176"/>
                                    <a:gd name="T67" fmla="*/ 271 h 280"/>
                                    <a:gd name="T68" fmla="*/ 174 w 176"/>
                                    <a:gd name="T69" fmla="*/ 256 h 280"/>
                                    <a:gd name="T70" fmla="*/ 176 w 176"/>
                                    <a:gd name="T71" fmla="*/ 233 h 280"/>
                                    <a:gd name="T72" fmla="*/ 171 w 176"/>
                                    <a:gd name="T73" fmla="*/ 202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76" h="280">
                                      <a:moveTo>
                                        <a:pt x="171" y="202"/>
                                      </a:moveTo>
                                      <a:lnTo>
                                        <a:pt x="170" y="199"/>
                                      </a:lnTo>
                                      <a:lnTo>
                                        <a:pt x="167" y="191"/>
                                      </a:lnTo>
                                      <a:lnTo>
                                        <a:pt x="163" y="177"/>
                                      </a:lnTo>
                                      <a:lnTo>
                                        <a:pt x="157" y="161"/>
                                      </a:lnTo>
                                      <a:lnTo>
                                        <a:pt x="149" y="141"/>
                                      </a:lnTo>
                                      <a:lnTo>
                                        <a:pt x="142" y="122"/>
                                      </a:lnTo>
                                      <a:lnTo>
                                        <a:pt x="134" y="104"/>
                                      </a:lnTo>
                                      <a:lnTo>
                                        <a:pt x="126" y="87"/>
                                      </a:lnTo>
                                      <a:lnTo>
                                        <a:pt x="113" y="70"/>
                                      </a:lnTo>
                                      <a:lnTo>
                                        <a:pt x="94" y="52"/>
                                      </a:lnTo>
                                      <a:lnTo>
                                        <a:pt x="70" y="34"/>
                                      </a:lnTo>
                                      <a:lnTo>
                                        <a:pt x="47" y="19"/>
                                      </a:lnTo>
                                      <a:lnTo>
                                        <a:pt x="25" y="7"/>
                                      </a:lnTo>
                                      <a:lnTo>
                                        <a:pt x="9" y="0"/>
                                      </a:lnTo>
                                      <a:lnTo>
                                        <a:pt x="0" y="3"/>
                                      </a:lnTo>
                                      <a:lnTo>
                                        <a:pt x="2" y="13"/>
                                      </a:lnTo>
                                      <a:lnTo>
                                        <a:pt x="14" y="48"/>
                                      </a:lnTo>
                                      <a:lnTo>
                                        <a:pt x="15" y="87"/>
                                      </a:lnTo>
                                      <a:lnTo>
                                        <a:pt x="12" y="123"/>
                                      </a:lnTo>
                                      <a:lnTo>
                                        <a:pt x="12" y="149"/>
                                      </a:lnTo>
                                      <a:lnTo>
                                        <a:pt x="16" y="161"/>
                                      </a:lnTo>
                                      <a:lnTo>
                                        <a:pt x="25" y="174"/>
                                      </a:lnTo>
                                      <a:lnTo>
                                        <a:pt x="37" y="192"/>
                                      </a:lnTo>
                                      <a:lnTo>
                                        <a:pt x="52" y="209"/>
                                      </a:lnTo>
                                      <a:lnTo>
                                        <a:pt x="68" y="226"/>
                                      </a:lnTo>
                                      <a:lnTo>
                                        <a:pt x="84" y="243"/>
                                      </a:lnTo>
                                      <a:lnTo>
                                        <a:pt x="99" y="256"/>
                                      </a:lnTo>
                                      <a:lnTo>
                                        <a:pt x="111" y="266"/>
                                      </a:lnTo>
                                      <a:lnTo>
                                        <a:pt x="122" y="274"/>
                                      </a:lnTo>
                                      <a:lnTo>
                                        <a:pt x="134" y="278"/>
                                      </a:lnTo>
                                      <a:lnTo>
                                        <a:pt x="147" y="280"/>
                                      </a:lnTo>
                                      <a:lnTo>
                                        <a:pt x="159" y="278"/>
                                      </a:lnTo>
                                      <a:lnTo>
                                        <a:pt x="168" y="271"/>
                                      </a:lnTo>
                                      <a:lnTo>
                                        <a:pt x="174" y="256"/>
                                      </a:lnTo>
                                      <a:lnTo>
                                        <a:pt x="176" y="233"/>
                                      </a:lnTo>
                                      <a:lnTo>
                                        <a:pt x="171" y="202"/>
                                      </a:lnTo>
                                      <a:close/>
                                    </a:path>
                                  </a:pathLst>
                                </a:custGeom>
                                <a:solidFill>
                                  <a:srgbClr val="CC91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0" name="Freeform 685"/>
                              <wps:cNvSpPr>
                                <a:spLocks/>
                              </wps:cNvSpPr>
                              <wps:spPr bwMode="auto">
                                <a:xfrm>
                                  <a:off x="93980" y="285750"/>
                                  <a:ext cx="51435" cy="83820"/>
                                </a:xfrm>
                                <a:custGeom>
                                  <a:avLst/>
                                  <a:gdLst>
                                    <a:gd name="T0" fmla="*/ 158 w 161"/>
                                    <a:gd name="T1" fmla="*/ 190 h 265"/>
                                    <a:gd name="T2" fmla="*/ 157 w 161"/>
                                    <a:gd name="T3" fmla="*/ 187 h 265"/>
                                    <a:gd name="T4" fmla="*/ 154 w 161"/>
                                    <a:gd name="T5" fmla="*/ 178 h 265"/>
                                    <a:gd name="T6" fmla="*/ 150 w 161"/>
                                    <a:gd name="T7" fmla="*/ 166 h 265"/>
                                    <a:gd name="T8" fmla="*/ 144 w 161"/>
                                    <a:gd name="T9" fmla="*/ 151 h 265"/>
                                    <a:gd name="T10" fmla="*/ 138 w 161"/>
                                    <a:gd name="T11" fmla="*/ 134 h 265"/>
                                    <a:gd name="T12" fmla="*/ 131 w 161"/>
                                    <a:gd name="T13" fmla="*/ 115 h 265"/>
                                    <a:gd name="T14" fmla="*/ 123 w 161"/>
                                    <a:gd name="T15" fmla="*/ 97 h 265"/>
                                    <a:gd name="T16" fmla="*/ 116 w 161"/>
                                    <a:gd name="T17" fmla="*/ 81 h 265"/>
                                    <a:gd name="T18" fmla="*/ 104 w 161"/>
                                    <a:gd name="T19" fmla="*/ 65 h 265"/>
                                    <a:gd name="T20" fmla="*/ 87 w 161"/>
                                    <a:gd name="T21" fmla="*/ 48 h 265"/>
                                    <a:gd name="T22" fmla="*/ 66 w 161"/>
                                    <a:gd name="T23" fmla="*/ 31 h 265"/>
                                    <a:gd name="T24" fmla="*/ 43 w 161"/>
                                    <a:gd name="T25" fmla="*/ 16 h 265"/>
                                    <a:gd name="T26" fmla="*/ 23 w 161"/>
                                    <a:gd name="T27" fmla="*/ 5 h 265"/>
                                    <a:gd name="T28" fmla="*/ 7 w 161"/>
                                    <a:gd name="T29" fmla="*/ 0 h 265"/>
                                    <a:gd name="T30" fmla="*/ 0 w 161"/>
                                    <a:gd name="T31" fmla="*/ 1 h 265"/>
                                    <a:gd name="T32" fmla="*/ 2 w 161"/>
                                    <a:gd name="T33" fmla="*/ 12 h 265"/>
                                    <a:gd name="T34" fmla="*/ 12 w 161"/>
                                    <a:gd name="T35" fmla="*/ 45 h 265"/>
                                    <a:gd name="T36" fmla="*/ 14 w 161"/>
                                    <a:gd name="T37" fmla="*/ 82 h 265"/>
                                    <a:gd name="T38" fmla="*/ 10 w 161"/>
                                    <a:gd name="T39" fmla="*/ 115 h 265"/>
                                    <a:gd name="T40" fmla="*/ 10 w 161"/>
                                    <a:gd name="T41" fmla="*/ 140 h 265"/>
                                    <a:gd name="T42" fmla="*/ 15 w 161"/>
                                    <a:gd name="T43" fmla="*/ 151 h 265"/>
                                    <a:gd name="T44" fmla="*/ 22 w 161"/>
                                    <a:gd name="T45" fmla="*/ 164 h 265"/>
                                    <a:gd name="T46" fmla="*/ 34 w 161"/>
                                    <a:gd name="T47" fmla="*/ 181 h 265"/>
                                    <a:gd name="T48" fmla="*/ 48 w 161"/>
                                    <a:gd name="T49" fmla="*/ 197 h 265"/>
                                    <a:gd name="T50" fmla="*/ 62 w 161"/>
                                    <a:gd name="T51" fmla="*/ 214 h 265"/>
                                    <a:gd name="T52" fmla="*/ 77 w 161"/>
                                    <a:gd name="T53" fmla="*/ 229 h 265"/>
                                    <a:gd name="T54" fmla="*/ 91 w 161"/>
                                    <a:gd name="T55" fmla="*/ 241 h 265"/>
                                    <a:gd name="T56" fmla="*/ 102 w 161"/>
                                    <a:gd name="T57" fmla="*/ 251 h 265"/>
                                    <a:gd name="T58" fmla="*/ 112 w 161"/>
                                    <a:gd name="T59" fmla="*/ 258 h 265"/>
                                    <a:gd name="T60" fmla="*/ 124 w 161"/>
                                    <a:gd name="T61" fmla="*/ 263 h 265"/>
                                    <a:gd name="T62" fmla="*/ 136 w 161"/>
                                    <a:gd name="T63" fmla="*/ 265 h 265"/>
                                    <a:gd name="T64" fmla="*/ 146 w 161"/>
                                    <a:gd name="T65" fmla="*/ 263 h 265"/>
                                    <a:gd name="T66" fmla="*/ 155 w 161"/>
                                    <a:gd name="T67" fmla="*/ 255 h 265"/>
                                    <a:gd name="T68" fmla="*/ 160 w 161"/>
                                    <a:gd name="T69" fmla="*/ 241 h 265"/>
                                    <a:gd name="T70" fmla="*/ 161 w 161"/>
                                    <a:gd name="T71" fmla="*/ 220 h 265"/>
                                    <a:gd name="T72" fmla="*/ 158 w 161"/>
                                    <a:gd name="T73" fmla="*/ 190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61" h="265">
                                      <a:moveTo>
                                        <a:pt x="158" y="190"/>
                                      </a:moveTo>
                                      <a:lnTo>
                                        <a:pt x="157" y="187"/>
                                      </a:lnTo>
                                      <a:lnTo>
                                        <a:pt x="154" y="178"/>
                                      </a:lnTo>
                                      <a:lnTo>
                                        <a:pt x="150" y="166"/>
                                      </a:lnTo>
                                      <a:lnTo>
                                        <a:pt x="144" y="151"/>
                                      </a:lnTo>
                                      <a:lnTo>
                                        <a:pt x="138" y="134"/>
                                      </a:lnTo>
                                      <a:lnTo>
                                        <a:pt x="131" y="115"/>
                                      </a:lnTo>
                                      <a:lnTo>
                                        <a:pt x="123" y="97"/>
                                      </a:lnTo>
                                      <a:lnTo>
                                        <a:pt x="116" y="81"/>
                                      </a:lnTo>
                                      <a:lnTo>
                                        <a:pt x="104" y="65"/>
                                      </a:lnTo>
                                      <a:lnTo>
                                        <a:pt x="87" y="48"/>
                                      </a:lnTo>
                                      <a:lnTo>
                                        <a:pt x="66" y="31"/>
                                      </a:lnTo>
                                      <a:lnTo>
                                        <a:pt x="43" y="16"/>
                                      </a:lnTo>
                                      <a:lnTo>
                                        <a:pt x="23" y="5"/>
                                      </a:lnTo>
                                      <a:lnTo>
                                        <a:pt x="7" y="0"/>
                                      </a:lnTo>
                                      <a:lnTo>
                                        <a:pt x="0" y="1"/>
                                      </a:lnTo>
                                      <a:lnTo>
                                        <a:pt x="2" y="12"/>
                                      </a:lnTo>
                                      <a:lnTo>
                                        <a:pt x="12" y="45"/>
                                      </a:lnTo>
                                      <a:lnTo>
                                        <a:pt x="14" y="82"/>
                                      </a:lnTo>
                                      <a:lnTo>
                                        <a:pt x="10" y="115"/>
                                      </a:lnTo>
                                      <a:lnTo>
                                        <a:pt x="10" y="140"/>
                                      </a:lnTo>
                                      <a:lnTo>
                                        <a:pt x="15" y="151"/>
                                      </a:lnTo>
                                      <a:lnTo>
                                        <a:pt x="22" y="164"/>
                                      </a:lnTo>
                                      <a:lnTo>
                                        <a:pt x="34" y="181"/>
                                      </a:lnTo>
                                      <a:lnTo>
                                        <a:pt x="48" y="197"/>
                                      </a:lnTo>
                                      <a:lnTo>
                                        <a:pt x="62" y="214"/>
                                      </a:lnTo>
                                      <a:lnTo>
                                        <a:pt x="77" y="229"/>
                                      </a:lnTo>
                                      <a:lnTo>
                                        <a:pt x="91" y="241"/>
                                      </a:lnTo>
                                      <a:lnTo>
                                        <a:pt x="102" y="251"/>
                                      </a:lnTo>
                                      <a:lnTo>
                                        <a:pt x="112" y="258"/>
                                      </a:lnTo>
                                      <a:lnTo>
                                        <a:pt x="124" y="263"/>
                                      </a:lnTo>
                                      <a:lnTo>
                                        <a:pt x="136" y="265"/>
                                      </a:lnTo>
                                      <a:lnTo>
                                        <a:pt x="146" y="263"/>
                                      </a:lnTo>
                                      <a:lnTo>
                                        <a:pt x="155" y="255"/>
                                      </a:lnTo>
                                      <a:lnTo>
                                        <a:pt x="160" y="241"/>
                                      </a:lnTo>
                                      <a:lnTo>
                                        <a:pt x="161" y="220"/>
                                      </a:lnTo>
                                      <a:lnTo>
                                        <a:pt x="158" y="190"/>
                                      </a:lnTo>
                                      <a:close/>
                                    </a:path>
                                  </a:pathLst>
                                </a:custGeom>
                                <a:solidFill>
                                  <a:srgbClr val="C17A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1" name="Freeform 686"/>
                              <wps:cNvSpPr>
                                <a:spLocks/>
                              </wps:cNvSpPr>
                              <wps:spPr bwMode="auto">
                                <a:xfrm>
                                  <a:off x="97155" y="288290"/>
                                  <a:ext cx="46990" cy="79375"/>
                                </a:xfrm>
                                <a:custGeom>
                                  <a:avLst/>
                                  <a:gdLst>
                                    <a:gd name="T0" fmla="*/ 145 w 148"/>
                                    <a:gd name="T1" fmla="*/ 180 h 251"/>
                                    <a:gd name="T2" fmla="*/ 144 w 148"/>
                                    <a:gd name="T3" fmla="*/ 177 h 251"/>
                                    <a:gd name="T4" fmla="*/ 142 w 148"/>
                                    <a:gd name="T5" fmla="*/ 169 h 251"/>
                                    <a:gd name="T6" fmla="*/ 137 w 148"/>
                                    <a:gd name="T7" fmla="*/ 158 h 251"/>
                                    <a:gd name="T8" fmla="*/ 132 w 148"/>
                                    <a:gd name="T9" fmla="*/ 143 h 251"/>
                                    <a:gd name="T10" fmla="*/ 127 w 148"/>
                                    <a:gd name="T11" fmla="*/ 127 h 251"/>
                                    <a:gd name="T12" fmla="*/ 120 w 148"/>
                                    <a:gd name="T13" fmla="*/ 109 h 251"/>
                                    <a:gd name="T14" fmla="*/ 113 w 148"/>
                                    <a:gd name="T15" fmla="*/ 92 h 251"/>
                                    <a:gd name="T16" fmla="*/ 107 w 148"/>
                                    <a:gd name="T17" fmla="*/ 76 h 251"/>
                                    <a:gd name="T18" fmla="*/ 96 w 148"/>
                                    <a:gd name="T19" fmla="*/ 62 h 251"/>
                                    <a:gd name="T20" fmla="*/ 80 w 148"/>
                                    <a:gd name="T21" fmla="*/ 44 h 251"/>
                                    <a:gd name="T22" fmla="*/ 60 w 148"/>
                                    <a:gd name="T23" fmla="*/ 29 h 251"/>
                                    <a:gd name="T24" fmla="*/ 40 w 148"/>
                                    <a:gd name="T25" fmla="*/ 15 h 251"/>
                                    <a:gd name="T26" fmla="*/ 21 w 148"/>
                                    <a:gd name="T27" fmla="*/ 5 h 251"/>
                                    <a:gd name="T28" fmla="*/ 7 w 148"/>
                                    <a:gd name="T29" fmla="*/ 0 h 251"/>
                                    <a:gd name="T30" fmla="*/ 0 w 148"/>
                                    <a:gd name="T31" fmla="*/ 2 h 251"/>
                                    <a:gd name="T32" fmla="*/ 2 w 148"/>
                                    <a:gd name="T33" fmla="*/ 11 h 251"/>
                                    <a:gd name="T34" fmla="*/ 12 w 148"/>
                                    <a:gd name="T35" fmla="*/ 42 h 251"/>
                                    <a:gd name="T36" fmla="*/ 13 w 148"/>
                                    <a:gd name="T37" fmla="*/ 78 h 251"/>
                                    <a:gd name="T38" fmla="*/ 10 w 148"/>
                                    <a:gd name="T39" fmla="*/ 109 h 251"/>
                                    <a:gd name="T40" fmla="*/ 10 w 148"/>
                                    <a:gd name="T41" fmla="*/ 132 h 251"/>
                                    <a:gd name="T42" fmla="*/ 13 w 148"/>
                                    <a:gd name="T43" fmla="*/ 143 h 251"/>
                                    <a:gd name="T44" fmla="*/ 21 w 148"/>
                                    <a:gd name="T45" fmla="*/ 155 h 251"/>
                                    <a:gd name="T46" fmla="*/ 32 w 148"/>
                                    <a:gd name="T47" fmla="*/ 170 h 251"/>
                                    <a:gd name="T48" fmla="*/ 44 w 148"/>
                                    <a:gd name="T49" fmla="*/ 186 h 251"/>
                                    <a:gd name="T50" fmla="*/ 58 w 148"/>
                                    <a:gd name="T51" fmla="*/ 201 h 251"/>
                                    <a:gd name="T52" fmla="*/ 71 w 148"/>
                                    <a:gd name="T53" fmla="*/ 216 h 251"/>
                                    <a:gd name="T54" fmla="*/ 83 w 148"/>
                                    <a:gd name="T55" fmla="*/ 228 h 251"/>
                                    <a:gd name="T56" fmla="*/ 94 w 148"/>
                                    <a:gd name="T57" fmla="*/ 238 h 251"/>
                                    <a:gd name="T58" fmla="*/ 103 w 148"/>
                                    <a:gd name="T59" fmla="*/ 244 h 251"/>
                                    <a:gd name="T60" fmla="*/ 114 w 148"/>
                                    <a:gd name="T61" fmla="*/ 249 h 251"/>
                                    <a:gd name="T62" fmla="*/ 125 w 148"/>
                                    <a:gd name="T63" fmla="*/ 251 h 251"/>
                                    <a:gd name="T64" fmla="*/ 134 w 148"/>
                                    <a:gd name="T65" fmla="*/ 248 h 251"/>
                                    <a:gd name="T66" fmla="*/ 142 w 148"/>
                                    <a:gd name="T67" fmla="*/ 242 h 251"/>
                                    <a:gd name="T68" fmla="*/ 147 w 148"/>
                                    <a:gd name="T69" fmla="*/ 229 h 251"/>
                                    <a:gd name="T70" fmla="*/ 148 w 148"/>
                                    <a:gd name="T71" fmla="*/ 209 h 251"/>
                                    <a:gd name="T72" fmla="*/ 145 w 148"/>
                                    <a:gd name="T73" fmla="*/ 180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8" h="251">
                                      <a:moveTo>
                                        <a:pt x="145" y="180"/>
                                      </a:moveTo>
                                      <a:lnTo>
                                        <a:pt x="144" y="177"/>
                                      </a:lnTo>
                                      <a:lnTo>
                                        <a:pt x="142" y="169"/>
                                      </a:lnTo>
                                      <a:lnTo>
                                        <a:pt x="137" y="158"/>
                                      </a:lnTo>
                                      <a:lnTo>
                                        <a:pt x="132" y="143"/>
                                      </a:lnTo>
                                      <a:lnTo>
                                        <a:pt x="127" y="127"/>
                                      </a:lnTo>
                                      <a:lnTo>
                                        <a:pt x="120" y="109"/>
                                      </a:lnTo>
                                      <a:lnTo>
                                        <a:pt x="113" y="92"/>
                                      </a:lnTo>
                                      <a:lnTo>
                                        <a:pt x="107" y="76"/>
                                      </a:lnTo>
                                      <a:lnTo>
                                        <a:pt x="96" y="62"/>
                                      </a:lnTo>
                                      <a:lnTo>
                                        <a:pt x="80" y="44"/>
                                      </a:lnTo>
                                      <a:lnTo>
                                        <a:pt x="60" y="29"/>
                                      </a:lnTo>
                                      <a:lnTo>
                                        <a:pt x="40" y="15"/>
                                      </a:lnTo>
                                      <a:lnTo>
                                        <a:pt x="21" y="5"/>
                                      </a:lnTo>
                                      <a:lnTo>
                                        <a:pt x="7" y="0"/>
                                      </a:lnTo>
                                      <a:lnTo>
                                        <a:pt x="0" y="2"/>
                                      </a:lnTo>
                                      <a:lnTo>
                                        <a:pt x="2" y="11"/>
                                      </a:lnTo>
                                      <a:lnTo>
                                        <a:pt x="12" y="42"/>
                                      </a:lnTo>
                                      <a:lnTo>
                                        <a:pt x="13" y="78"/>
                                      </a:lnTo>
                                      <a:lnTo>
                                        <a:pt x="10" y="109"/>
                                      </a:lnTo>
                                      <a:lnTo>
                                        <a:pt x="10" y="132"/>
                                      </a:lnTo>
                                      <a:lnTo>
                                        <a:pt x="13" y="143"/>
                                      </a:lnTo>
                                      <a:lnTo>
                                        <a:pt x="21" y="155"/>
                                      </a:lnTo>
                                      <a:lnTo>
                                        <a:pt x="32" y="170"/>
                                      </a:lnTo>
                                      <a:lnTo>
                                        <a:pt x="44" y="186"/>
                                      </a:lnTo>
                                      <a:lnTo>
                                        <a:pt x="58" y="201"/>
                                      </a:lnTo>
                                      <a:lnTo>
                                        <a:pt x="71" y="216"/>
                                      </a:lnTo>
                                      <a:lnTo>
                                        <a:pt x="83" y="228"/>
                                      </a:lnTo>
                                      <a:lnTo>
                                        <a:pt x="94" y="238"/>
                                      </a:lnTo>
                                      <a:lnTo>
                                        <a:pt x="103" y="244"/>
                                      </a:lnTo>
                                      <a:lnTo>
                                        <a:pt x="114" y="249"/>
                                      </a:lnTo>
                                      <a:lnTo>
                                        <a:pt x="125" y="251"/>
                                      </a:lnTo>
                                      <a:lnTo>
                                        <a:pt x="134" y="248"/>
                                      </a:lnTo>
                                      <a:lnTo>
                                        <a:pt x="142" y="242"/>
                                      </a:lnTo>
                                      <a:lnTo>
                                        <a:pt x="147" y="229"/>
                                      </a:lnTo>
                                      <a:lnTo>
                                        <a:pt x="148" y="209"/>
                                      </a:lnTo>
                                      <a:lnTo>
                                        <a:pt x="145" y="180"/>
                                      </a:lnTo>
                                      <a:close/>
                                    </a:path>
                                  </a:pathLst>
                                </a:custGeom>
                                <a:solidFill>
                                  <a:srgbClr val="B563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2" name="Freeform 687"/>
                              <wps:cNvSpPr>
                                <a:spLocks/>
                              </wps:cNvSpPr>
                              <wps:spPr bwMode="auto">
                                <a:xfrm>
                                  <a:off x="274320" y="321310"/>
                                  <a:ext cx="86360" cy="122555"/>
                                </a:xfrm>
                                <a:custGeom>
                                  <a:avLst/>
                                  <a:gdLst>
                                    <a:gd name="T0" fmla="*/ 271 w 272"/>
                                    <a:gd name="T1" fmla="*/ 297 h 387"/>
                                    <a:gd name="T2" fmla="*/ 270 w 272"/>
                                    <a:gd name="T3" fmla="*/ 293 h 387"/>
                                    <a:gd name="T4" fmla="*/ 265 w 272"/>
                                    <a:gd name="T5" fmla="*/ 281 h 387"/>
                                    <a:gd name="T6" fmla="*/ 260 w 272"/>
                                    <a:gd name="T7" fmla="*/ 263 h 387"/>
                                    <a:gd name="T8" fmla="*/ 253 w 272"/>
                                    <a:gd name="T9" fmla="*/ 241 h 387"/>
                                    <a:gd name="T10" fmla="*/ 244 w 272"/>
                                    <a:gd name="T11" fmla="*/ 217 h 387"/>
                                    <a:gd name="T12" fmla="*/ 234 w 272"/>
                                    <a:gd name="T13" fmla="*/ 190 h 387"/>
                                    <a:gd name="T14" fmla="*/ 223 w 272"/>
                                    <a:gd name="T15" fmla="*/ 166 h 387"/>
                                    <a:gd name="T16" fmla="*/ 212 w 272"/>
                                    <a:gd name="T17" fmla="*/ 142 h 387"/>
                                    <a:gd name="T18" fmla="*/ 205 w 272"/>
                                    <a:gd name="T19" fmla="*/ 130 h 387"/>
                                    <a:gd name="T20" fmla="*/ 194 w 272"/>
                                    <a:gd name="T21" fmla="*/ 118 h 387"/>
                                    <a:gd name="T22" fmla="*/ 180 w 272"/>
                                    <a:gd name="T23" fmla="*/ 104 h 387"/>
                                    <a:gd name="T24" fmla="*/ 163 w 272"/>
                                    <a:gd name="T25" fmla="*/ 90 h 387"/>
                                    <a:gd name="T26" fmla="*/ 145 w 272"/>
                                    <a:gd name="T27" fmla="*/ 75 h 387"/>
                                    <a:gd name="T28" fmla="*/ 126 w 272"/>
                                    <a:gd name="T29" fmla="*/ 61 h 387"/>
                                    <a:gd name="T30" fmla="*/ 107 w 272"/>
                                    <a:gd name="T31" fmla="*/ 47 h 387"/>
                                    <a:gd name="T32" fmla="*/ 88 w 272"/>
                                    <a:gd name="T33" fmla="*/ 35 h 387"/>
                                    <a:gd name="T34" fmla="*/ 69 w 272"/>
                                    <a:gd name="T35" fmla="*/ 24 h 387"/>
                                    <a:gd name="T36" fmla="*/ 51 w 272"/>
                                    <a:gd name="T37" fmla="*/ 14 h 387"/>
                                    <a:gd name="T38" fmla="*/ 36 w 272"/>
                                    <a:gd name="T39" fmla="*/ 8 h 387"/>
                                    <a:gd name="T40" fmla="*/ 23 w 272"/>
                                    <a:gd name="T41" fmla="*/ 2 h 387"/>
                                    <a:gd name="T42" fmla="*/ 13 w 272"/>
                                    <a:gd name="T43" fmla="*/ 0 h 387"/>
                                    <a:gd name="T44" fmla="*/ 8 w 272"/>
                                    <a:gd name="T45" fmla="*/ 2 h 387"/>
                                    <a:gd name="T46" fmla="*/ 6 w 272"/>
                                    <a:gd name="T47" fmla="*/ 8 h 387"/>
                                    <a:gd name="T48" fmla="*/ 10 w 272"/>
                                    <a:gd name="T49" fmla="*/ 16 h 387"/>
                                    <a:gd name="T50" fmla="*/ 20 w 272"/>
                                    <a:gd name="T51" fmla="*/ 40 h 387"/>
                                    <a:gd name="T52" fmla="*/ 24 w 272"/>
                                    <a:gd name="T53" fmla="*/ 63 h 387"/>
                                    <a:gd name="T54" fmla="*/ 22 w 272"/>
                                    <a:gd name="T55" fmla="*/ 88 h 387"/>
                                    <a:gd name="T56" fmla="*/ 18 w 272"/>
                                    <a:gd name="T57" fmla="*/ 112 h 387"/>
                                    <a:gd name="T58" fmla="*/ 11 w 272"/>
                                    <a:gd name="T59" fmla="*/ 135 h 387"/>
                                    <a:gd name="T60" fmla="*/ 6 w 272"/>
                                    <a:gd name="T61" fmla="*/ 155 h 387"/>
                                    <a:gd name="T62" fmla="*/ 1 w 272"/>
                                    <a:gd name="T63" fmla="*/ 172 h 387"/>
                                    <a:gd name="T64" fmla="*/ 0 w 272"/>
                                    <a:gd name="T65" fmla="*/ 186 h 387"/>
                                    <a:gd name="T66" fmla="*/ 5 w 272"/>
                                    <a:gd name="T67" fmla="*/ 201 h 387"/>
                                    <a:gd name="T68" fmla="*/ 18 w 272"/>
                                    <a:gd name="T69" fmla="*/ 222 h 387"/>
                                    <a:gd name="T70" fmla="*/ 37 w 272"/>
                                    <a:gd name="T71" fmla="*/ 246 h 387"/>
                                    <a:gd name="T72" fmla="*/ 60 w 272"/>
                                    <a:gd name="T73" fmla="*/ 272 h 387"/>
                                    <a:gd name="T74" fmla="*/ 85 w 272"/>
                                    <a:gd name="T75" fmla="*/ 298 h 387"/>
                                    <a:gd name="T76" fmla="*/ 110 w 272"/>
                                    <a:gd name="T77" fmla="*/ 323 h 387"/>
                                    <a:gd name="T78" fmla="*/ 133 w 272"/>
                                    <a:gd name="T79" fmla="*/ 343 h 387"/>
                                    <a:gd name="T80" fmla="*/ 152 w 272"/>
                                    <a:gd name="T81" fmla="*/ 359 h 387"/>
                                    <a:gd name="T82" fmla="*/ 170 w 272"/>
                                    <a:gd name="T83" fmla="*/ 371 h 387"/>
                                    <a:gd name="T84" fmla="*/ 191 w 272"/>
                                    <a:gd name="T85" fmla="*/ 380 h 387"/>
                                    <a:gd name="T86" fmla="*/ 213 w 272"/>
                                    <a:gd name="T87" fmla="*/ 387 h 387"/>
                                    <a:gd name="T88" fmla="*/ 234 w 272"/>
                                    <a:gd name="T89" fmla="*/ 387 h 387"/>
                                    <a:gd name="T90" fmla="*/ 252 w 272"/>
                                    <a:gd name="T91" fmla="*/ 380 h 387"/>
                                    <a:gd name="T92" fmla="*/ 264 w 272"/>
                                    <a:gd name="T93" fmla="*/ 363 h 387"/>
                                    <a:gd name="T94" fmla="*/ 272 w 272"/>
                                    <a:gd name="T95" fmla="*/ 337 h 387"/>
                                    <a:gd name="T96" fmla="*/ 271 w 272"/>
                                    <a:gd name="T97" fmla="*/ 297 h 3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72" h="387">
                                      <a:moveTo>
                                        <a:pt x="271" y="297"/>
                                      </a:moveTo>
                                      <a:lnTo>
                                        <a:pt x="270" y="293"/>
                                      </a:lnTo>
                                      <a:lnTo>
                                        <a:pt x="265" y="281"/>
                                      </a:lnTo>
                                      <a:lnTo>
                                        <a:pt x="260" y="263"/>
                                      </a:lnTo>
                                      <a:lnTo>
                                        <a:pt x="253" y="241"/>
                                      </a:lnTo>
                                      <a:lnTo>
                                        <a:pt x="244" y="217"/>
                                      </a:lnTo>
                                      <a:lnTo>
                                        <a:pt x="234" y="190"/>
                                      </a:lnTo>
                                      <a:lnTo>
                                        <a:pt x="223" y="166"/>
                                      </a:lnTo>
                                      <a:lnTo>
                                        <a:pt x="212" y="142"/>
                                      </a:lnTo>
                                      <a:lnTo>
                                        <a:pt x="205" y="130"/>
                                      </a:lnTo>
                                      <a:lnTo>
                                        <a:pt x="194" y="118"/>
                                      </a:lnTo>
                                      <a:lnTo>
                                        <a:pt x="180" y="104"/>
                                      </a:lnTo>
                                      <a:lnTo>
                                        <a:pt x="163" y="90"/>
                                      </a:lnTo>
                                      <a:lnTo>
                                        <a:pt x="145" y="75"/>
                                      </a:lnTo>
                                      <a:lnTo>
                                        <a:pt x="126" y="61"/>
                                      </a:lnTo>
                                      <a:lnTo>
                                        <a:pt x="107" y="47"/>
                                      </a:lnTo>
                                      <a:lnTo>
                                        <a:pt x="88" y="35"/>
                                      </a:lnTo>
                                      <a:lnTo>
                                        <a:pt x="69" y="24"/>
                                      </a:lnTo>
                                      <a:lnTo>
                                        <a:pt x="51" y="14"/>
                                      </a:lnTo>
                                      <a:lnTo>
                                        <a:pt x="36" y="8"/>
                                      </a:lnTo>
                                      <a:lnTo>
                                        <a:pt x="23" y="2"/>
                                      </a:lnTo>
                                      <a:lnTo>
                                        <a:pt x="13" y="0"/>
                                      </a:lnTo>
                                      <a:lnTo>
                                        <a:pt x="8" y="2"/>
                                      </a:lnTo>
                                      <a:lnTo>
                                        <a:pt x="6" y="8"/>
                                      </a:lnTo>
                                      <a:lnTo>
                                        <a:pt x="10" y="16"/>
                                      </a:lnTo>
                                      <a:lnTo>
                                        <a:pt x="20" y="40"/>
                                      </a:lnTo>
                                      <a:lnTo>
                                        <a:pt x="24" y="63"/>
                                      </a:lnTo>
                                      <a:lnTo>
                                        <a:pt x="22" y="88"/>
                                      </a:lnTo>
                                      <a:lnTo>
                                        <a:pt x="18" y="112"/>
                                      </a:lnTo>
                                      <a:lnTo>
                                        <a:pt x="11" y="135"/>
                                      </a:lnTo>
                                      <a:lnTo>
                                        <a:pt x="6" y="155"/>
                                      </a:lnTo>
                                      <a:lnTo>
                                        <a:pt x="1" y="172"/>
                                      </a:lnTo>
                                      <a:lnTo>
                                        <a:pt x="0" y="186"/>
                                      </a:lnTo>
                                      <a:lnTo>
                                        <a:pt x="5" y="201"/>
                                      </a:lnTo>
                                      <a:lnTo>
                                        <a:pt x="18" y="222"/>
                                      </a:lnTo>
                                      <a:lnTo>
                                        <a:pt x="37" y="246"/>
                                      </a:lnTo>
                                      <a:lnTo>
                                        <a:pt x="60" y="272"/>
                                      </a:lnTo>
                                      <a:lnTo>
                                        <a:pt x="85" y="298"/>
                                      </a:lnTo>
                                      <a:lnTo>
                                        <a:pt x="110" y="323"/>
                                      </a:lnTo>
                                      <a:lnTo>
                                        <a:pt x="133" y="343"/>
                                      </a:lnTo>
                                      <a:lnTo>
                                        <a:pt x="152" y="359"/>
                                      </a:lnTo>
                                      <a:lnTo>
                                        <a:pt x="170" y="371"/>
                                      </a:lnTo>
                                      <a:lnTo>
                                        <a:pt x="191" y="380"/>
                                      </a:lnTo>
                                      <a:lnTo>
                                        <a:pt x="213" y="387"/>
                                      </a:lnTo>
                                      <a:lnTo>
                                        <a:pt x="234" y="387"/>
                                      </a:lnTo>
                                      <a:lnTo>
                                        <a:pt x="252" y="380"/>
                                      </a:lnTo>
                                      <a:lnTo>
                                        <a:pt x="264" y="363"/>
                                      </a:lnTo>
                                      <a:lnTo>
                                        <a:pt x="272" y="337"/>
                                      </a:lnTo>
                                      <a:lnTo>
                                        <a:pt x="271" y="29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3" name="Freeform 688"/>
                              <wps:cNvSpPr>
                                <a:spLocks/>
                              </wps:cNvSpPr>
                              <wps:spPr bwMode="auto">
                                <a:xfrm>
                                  <a:off x="277495" y="324485"/>
                                  <a:ext cx="81280" cy="117475"/>
                                </a:xfrm>
                                <a:custGeom>
                                  <a:avLst/>
                                  <a:gdLst>
                                    <a:gd name="T0" fmla="*/ 0 w 256"/>
                                    <a:gd name="T1" fmla="*/ 178 h 370"/>
                                    <a:gd name="T2" fmla="*/ 5 w 256"/>
                                    <a:gd name="T3" fmla="*/ 192 h 370"/>
                                    <a:gd name="T4" fmla="*/ 17 w 256"/>
                                    <a:gd name="T5" fmla="*/ 212 h 370"/>
                                    <a:gd name="T6" fmla="*/ 35 w 256"/>
                                    <a:gd name="T7" fmla="*/ 235 h 370"/>
                                    <a:gd name="T8" fmla="*/ 58 w 256"/>
                                    <a:gd name="T9" fmla="*/ 260 h 370"/>
                                    <a:gd name="T10" fmla="*/ 81 w 256"/>
                                    <a:gd name="T11" fmla="*/ 285 h 370"/>
                                    <a:gd name="T12" fmla="*/ 104 w 256"/>
                                    <a:gd name="T13" fmla="*/ 308 h 370"/>
                                    <a:gd name="T14" fmla="*/ 126 w 256"/>
                                    <a:gd name="T15" fmla="*/ 329 h 370"/>
                                    <a:gd name="T16" fmla="*/ 144 w 256"/>
                                    <a:gd name="T17" fmla="*/ 344 h 370"/>
                                    <a:gd name="T18" fmla="*/ 161 w 256"/>
                                    <a:gd name="T19" fmla="*/ 355 h 370"/>
                                    <a:gd name="T20" fmla="*/ 181 w 256"/>
                                    <a:gd name="T21" fmla="*/ 365 h 370"/>
                                    <a:gd name="T22" fmla="*/ 201 w 256"/>
                                    <a:gd name="T23" fmla="*/ 370 h 370"/>
                                    <a:gd name="T24" fmla="*/ 220 w 256"/>
                                    <a:gd name="T25" fmla="*/ 370 h 370"/>
                                    <a:gd name="T26" fmla="*/ 237 w 256"/>
                                    <a:gd name="T27" fmla="*/ 363 h 370"/>
                                    <a:gd name="T28" fmla="*/ 250 w 256"/>
                                    <a:gd name="T29" fmla="*/ 348 h 370"/>
                                    <a:gd name="T30" fmla="*/ 256 w 256"/>
                                    <a:gd name="T31" fmla="*/ 322 h 370"/>
                                    <a:gd name="T32" fmla="*/ 256 w 256"/>
                                    <a:gd name="T33" fmla="*/ 284 h 370"/>
                                    <a:gd name="T34" fmla="*/ 255 w 256"/>
                                    <a:gd name="T35" fmla="*/ 280 h 370"/>
                                    <a:gd name="T36" fmla="*/ 252 w 256"/>
                                    <a:gd name="T37" fmla="*/ 268 h 370"/>
                                    <a:gd name="T38" fmla="*/ 246 w 256"/>
                                    <a:gd name="T39" fmla="*/ 251 h 370"/>
                                    <a:gd name="T40" fmla="*/ 239 w 256"/>
                                    <a:gd name="T41" fmla="*/ 230 h 370"/>
                                    <a:gd name="T42" fmla="*/ 231 w 256"/>
                                    <a:gd name="T43" fmla="*/ 206 h 370"/>
                                    <a:gd name="T44" fmla="*/ 221 w 256"/>
                                    <a:gd name="T45" fmla="*/ 181 h 370"/>
                                    <a:gd name="T46" fmla="*/ 212 w 256"/>
                                    <a:gd name="T47" fmla="*/ 158 h 370"/>
                                    <a:gd name="T48" fmla="*/ 201 w 256"/>
                                    <a:gd name="T49" fmla="*/ 135 h 370"/>
                                    <a:gd name="T50" fmla="*/ 195 w 256"/>
                                    <a:gd name="T51" fmla="*/ 125 h 370"/>
                                    <a:gd name="T52" fmla="*/ 184 w 256"/>
                                    <a:gd name="T53" fmla="*/ 112 h 370"/>
                                    <a:gd name="T54" fmla="*/ 171 w 256"/>
                                    <a:gd name="T55" fmla="*/ 99 h 370"/>
                                    <a:gd name="T56" fmla="*/ 155 w 256"/>
                                    <a:gd name="T57" fmla="*/ 85 h 370"/>
                                    <a:gd name="T58" fmla="*/ 138 w 256"/>
                                    <a:gd name="T59" fmla="*/ 71 h 370"/>
                                    <a:gd name="T60" fmla="*/ 120 w 256"/>
                                    <a:gd name="T61" fmla="*/ 58 h 370"/>
                                    <a:gd name="T62" fmla="*/ 102 w 256"/>
                                    <a:gd name="T63" fmla="*/ 45 h 370"/>
                                    <a:gd name="T64" fmla="*/ 84 w 256"/>
                                    <a:gd name="T65" fmla="*/ 33 h 370"/>
                                    <a:gd name="T66" fmla="*/ 66 w 256"/>
                                    <a:gd name="T67" fmla="*/ 22 h 370"/>
                                    <a:gd name="T68" fmla="*/ 49 w 256"/>
                                    <a:gd name="T69" fmla="*/ 13 h 370"/>
                                    <a:gd name="T70" fmla="*/ 35 w 256"/>
                                    <a:gd name="T71" fmla="*/ 6 h 370"/>
                                    <a:gd name="T72" fmla="*/ 23 w 256"/>
                                    <a:gd name="T73" fmla="*/ 2 h 370"/>
                                    <a:gd name="T74" fmla="*/ 14 w 256"/>
                                    <a:gd name="T75" fmla="*/ 0 h 370"/>
                                    <a:gd name="T76" fmla="*/ 9 w 256"/>
                                    <a:gd name="T77" fmla="*/ 1 h 370"/>
                                    <a:gd name="T78" fmla="*/ 8 w 256"/>
                                    <a:gd name="T79" fmla="*/ 6 h 370"/>
                                    <a:gd name="T80" fmla="*/ 11 w 256"/>
                                    <a:gd name="T81" fmla="*/ 15 h 370"/>
                                    <a:gd name="T82" fmla="*/ 19 w 256"/>
                                    <a:gd name="T83" fmla="*/ 37 h 370"/>
                                    <a:gd name="T84" fmla="*/ 23 w 256"/>
                                    <a:gd name="T85" fmla="*/ 61 h 370"/>
                                    <a:gd name="T86" fmla="*/ 21 w 256"/>
                                    <a:gd name="T87" fmla="*/ 83 h 370"/>
                                    <a:gd name="T88" fmla="*/ 17 w 256"/>
                                    <a:gd name="T89" fmla="*/ 107 h 370"/>
                                    <a:gd name="T90" fmla="*/ 12 w 256"/>
                                    <a:gd name="T91" fmla="*/ 128 h 370"/>
                                    <a:gd name="T92" fmla="*/ 7 w 256"/>
                                    <a:gd name="T93" fmla="*/ 147 h 370"/>
                                    <a:gd name="T94" fmla="*/ 1 w 256"/>
                                    <a:gd name="T95" fmla="*/ 164 h 370"/>
                                    <a:gd name="T96" fmla="*/ 0 w 256"/>
                                    <a:gd name="T97" fmla="*/ 178 h 3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56" h="370">
                                      <a:moveTo>
                                        <a:pt x="0" y="178"/>
                                      </a:moveTo>
                                      <a:lnTo>
                                        <a:pt x="5" y="192"/>
                                      </a:lnTo>
                                      <a:lnTo>
                                        <a:pt x="17" y="212"/>
                                      </a:lnTo>
                                      <a:lnTo>
                                        <a:pt x="35" y="235"/>
                                      </a:lnTo>
                                      <a:lnTo>
                                        <a:pt x="58" y="260"/>
                                      </a:lnTo>
                                      <a:lnTo>
                                        <a:pt x="81" y="285"/>
                                      </a:lnTo>
                                      <a:lnTo>
                                        <a:pt x="104" y="308"/>
                                      </a:lnTo>
                                      <a:lnTo>
                                        <a:pt x="126" y="329"/>
                                      </a:lnTo>
                                      <a:lnTo>
                                        <a:pt x="144" y="344"/>
                                      </a:lnTo>
                                      <a:lnTo>
                                        <a:pt x="161" y="355"/>
                                      </a:lnTo>
                                      <a:lnTo>
                                        <a:pt x="181" y="365"/>
                                      </a:lnTo>
                                      <a:lnTo>
                                        <a:pt x="201" y="370"/>
                                      </a:lnTo>
                                      <a:lnTo>
                                        <a:pt x="220" y="370"/>
                                      </a:lnTo>
                                      <a:lnTo>
                                        <a:pt x="237" y="363"/>
                                      </a:lnTo>
                                      <a:lnTo>
                                        <a:pt x="250" y="348"/>
                                      </a:lnTo>
                                      <a:lnTo>
                                        <a:pt x="256" y="322"/>
                                      </a:lnTo>
                                      <a:lnTo>
                                        <a:pt x="256" y="284"/>
                                      </a:lnTo>
                                      <a:lnTo>
                                        <a:pt x="255" y="280"/>
                                      </a:lnTo>
                                      <a:lnTo>
                                        <a:pt x="252" y="268"/>
                                      </a:lnTo>
                                      <a:lnTo>
                                        <a:pt x="246" y="251"/>
                                      </a:lnTo>
                                      <a:lnTo>
                                        <a:pt x="239" y="230"/>
                                      </a:lnTo>
                                      <a:lnTo>
                                        <a:pt x="231" y="206"/>
                                      </a:lnTo>
                                      <a:lnTo>
                                        <a:pt x="221" y="181"/>
                                      </a:lnTo>
                                      <a:lnTo>
                                        <a:pt x="212" y="158"/>
                                      </a:lnTo>
                                      <a:lnTo>
                                        <a:pt x="201" y="135"/>
                                      </a:lnTo>
                                      <a:lnTo>
                                        <a:pt x="195" y="125"/>
                                      </a:lnTo>
                                      <a:lnTo>
                                        <a:pt x="184" y="112"/>
                                      </a:lnTo>
                                      <a:lnTo>
                                        <a:pt x="171" y="99"/>
                                      </a:lnTo>
                                      <a:lnTo>
                                        <a:pt x="155" y="85"/>
                                      </a:lnTo>
                                      <a:lnTo>
                                        <a:pt x="138" y="71"/>
                                      </a:lnTo>
                                      <a:lnTo>
                                        <a:pt x="120" y="58"/>
                                      </a:lnTo>
                                      <a:lnTo>
                                        <a:pt x="102" y="45"/>
                                      </a:lnTo>
                                      <a:lnTo>
                                        <a:pt x="84" y="33"/>
                                      </a:lnTo>
                                      <a:lnTo>
                                        <a:pt x="66" y="22"/>
                                      </a:lnTo>
                                      <a:lnTo>
                                        <a:pt x="49" y="13"/>
                                      </a:lnTo>
                                      <a:lnTo>
                                        <a:pt x="35" y="6"/>
                                      </a:lnTo>
                                      <a:lnTo>
                                        <a:pt x="23" y="2"/>
                                      </a:lnTo>
                                      <a:lnTo>
                                        <a:pt x="14" y="0"/>
                                      </a:lnTo>
                                      <a:lnTo>
                                        <a:pt x="9" y="1"/>
                                      </a:lnTo>
                                      <a:lnTo>
                                        <a:pt x="8" y="6"/>
                                      </a:lnTo>
                                      <a:lnTo>
                                        <a:pt x="11" y="15"/>
                                      </a:lnTo>
                                      <a:lnTo>
                                        <a:pt x="19" y="37"/>
                                      </a:lnTo>
                                      <a:lnTo>
                                        <a:pt x="23" y="61"/>
                                      </a:lnTo>
                                      <a:lnTo>
                                        <a:pt x="21" y="83"/>
                                      </a:lnTo>
                                      <a:lnTo>
                                        <a:pt x="17" y="107"/>
                                      </a:lnTo>
                                      <a:lnTo>
                                        <a:pt x="12" y="128"/>
                                      </a:lnTo>
                                      <a:lnTo>
                                        <a:pt x="7" y="147"/>
                                      </a:lnTo>
                                      <a:lnTo>
                                        <a:pt x="1" y="164"/>
                                      </a:lnTo>
                                      <a:lnTo>
                                        <a:pt x="0" y="178"/>
                                      </a:lnTo>
                                      <a:close/>
                                    </a:path>
                                  </a:pathLst>
                                </a:custGeom>
                                <a:solidFill>
                                  <a:srgbClr val="F4E8E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4" name="Freeform 689"/>
                              <wps:cNvSpPr>
                                <a:spLocks/>
                              </wps:cNvSpPr>
                              <wps:spPr bwMode="auto">
                                <a:xfrm>
                                  <a:off x="280670" y="327660"/>
                                  <a:ext cx="76835" cy="112395"/>
                                </a:xfrm>
                                <a:custGeom>
                                  <a:avLst/>
                                  <a:gdLst>
                                    <a:gd name="T0" fmla="*/ 0 w 241"/>
                                    <a:gd name="T1" fmla="*/ 170 h 353"/>
                                    <a:gd name="T2" fmla="*/ 4 w 241"/>
                                    <a:gd name="T3" fmla="*/ 184 h 353"/>
                                    <a:gd name="T4" fmla="*/ 16 w 241"/>
                                    <a:gd name="T5" fmla="*/ 202 h 353"/>
                                    <a:gd name="T6" fmla="*/ 33 w 241"/>
                                    <a:gd name="T7" fmla="*/ 225 h 353"/>
                                    <a:gd name="T8" fmla="*/ 53 w 241"/>
                                    <a:gd name="T9" fmla="*/ 248 h 353"/>
                                    <a:gd name="T10" fmla="*/ 75 w 241"/>
                                    <a:gd name="T11" fmla="*/ 272 h 353"/>
                                    <a:gd name="T12" fmla="*/ 98 w 241"/>
                                    <a:gd name="T13" fmla="*/ 294 h 353"/>
                                    <a:gd name="T14" fmla="*/ 118 w 241"/>
                                    <a:gd name="T15" fmla="*/ 313 h 353"/>
                                    <a:gd name="T16" fmla="*/ 135 w 241"/>
                                    <a:gd name="T17" fmla="*/ 327 h 353"/>
                                    <a:gd name="T18" fmla="*/ 151 w 241"/>
                                    <a:gd name="T19" fmla="*/ 338 h 353"/>
                                    <a:gd name="T20" fmla="*/ 169 w 241"/>
                                    <a:gd name="T21" fmla="*/ 348 h 353"/>
                                    <a:gd name="T22" fmla="*/ 188 w 241"/>
                                    <a:gd name="T23" fmla="*/ 353 h 353"/>
                                    <a:gd name="T24" fmla="*/ 207 w 241"/>
                                    <a:gd name="T25" fmla="*/ 353 h 353"/>
                                    <a:gd name="T26" fmla="*/ 223 w 241"/>
                                    <a:gd name="T27" fmla="*/ 347 h 353"/>
                                    <a:gd name="T28" fmla="*/ 235 w 241"/>
                                    <a:gd name="T29" fmla="*/ 332 h 353"/>
                                    <a:gd name="T30" fmla="*/ 241 w 241"/>
                                    <a:gd name="T31" fmla="*/ 307 h 353"/>
                                    <a:gd name="T32" fmla="*/ 241 w 241"/>
                                    <a:gd name="T33" fmla="*/ 270 h 353"/>
                                    <a:gd name="T34" fmla="*/ 240 w 241"/>
                                    <a:gd name="T35" fmla="*/ 265 h 353"/>
                                    <a:gd name="T36" fmla="*/ 237 w 241"/>
                                    <a:gd name="T37" fmla="*/ 255 h 353"/>
                                    <a:gd name="T38" fmla="*/ 232 w 241"/>
                                    <a:gd name="T39" fmla="*/ 239 h 353"/>
                                    <a:gd name="T40" fmla="*/ 225 w 241"/>
                                    <a:gd name="T41" fmla="*/ 218 h 353"/>
                                    <a:gd name="T42" fmla="*/ 217 w 241"/>
                                    <a:gd name="T43" fmla="*/ 196 h 353"/>
                                    <a:gd name="T44" fmla="*/ 208 w 241"/>
                                    <a:gd name="T45" fmla="*/ 172 h 353"/>
                                    <a:gd name="T46" fmla="*/ 199 w 241"/>
                                    <a:gd name="T47" fmla="*/ 150 h 353"/>
                                    <a:gd name="T48" fmla="*/ 189 w 241"/>
                                    <a:gd name="T49" fmla="*/ 129 h 353"/>
                                    <a:gd name="T50" fmla="*/ 183 w 241"/>
                                    <a:gd name="T51" fmla="*/ 118 h 353"/>
                                    <a:gd name="T52" fmla="*/ 173 w 241"/>
                                    <a:gd name="T53" fmla="*/ 106 h 353"/>
                                    <a:gd name="T54" fmla="*/ 160 w 241"/>
                                    <a:gd name="T55" fmla="*/ 93 h 353"/>
                                    <a:gd name="T56" fmla="*/ 145 w 241"/>
                                    <a:gd name="T57" fmla="*/ 81 h 353"/>
                                    <a:gd name="T58" fmla="*/ 129 w 241"/>
                                    <a:gd name="T59" fmla="*/ 68 h 353"/>
                                    <a:gd name="T60" fmla="*/ 112 w 241"/>
                                    <a:gd name="T61" fmla="*/ 54 h 353"/>
                                    <a:gd name="T62" fmla="*/ 95 w 241"/>
                                    <a:gd name="T63" fmla="*/ 42 h 353"/>
                                    <a:gd name="T64" fmla="*/ 78 w 241"/>
                                    <a:gd name="T65" fmla="*/ 30 h 353"/>
                                    <a:gd name="T66" fmla="*/ 61 w 241"/>
                                    <a:gd name="T67" fmla="*/ 21 h 353"/>
                                    <a:gd name="T68" fmla="*/ 47 w 241"/>
                                    <a:gd name="T69" fmla="*/ 12 h 353"/>
                                    <a:gd name="T70" fmla="*/ 33 w 241"/>
                                    <a:gd name="T71" fmla="*/ 5 h 353"/>
                                    <a:gd name="T72" fmla="*/ 21 w 241"/>
                                    <a:gd name="T73" fmla="*/ 1 h 353"/>
                                    <a:gd name="T74" fmla="*/ 13 w 241"/>
                                    <a:gd name="T75" fmla="*/ 0 h 353"/>
                                    <a:gd name="T76" fmla="*/ 8 w 241"/>
                                    <a:gd name="T77" fmla="*/ 1 h 353"/>
                                    <a:gd name="T78" fmla="*/ 7 w 241"/>
                                    <a:gd name="T79" fmla="*/ 5 h 353"/>
                                    <a:gd name="T80" fmla="*/ 10 w 241"/>
                                    <a:gd name="T81" fmla="*/ 13 h 353"/>
                                    <a:gd name="T82" fmla="*/ 19 w 241"/>
                                    <a:gd name="T83" fmla="*/ 35 h 353"/>
                                    <a:gd name="T84" fmla="*/ 22 w 241"/>
                                    <a:gd name="T85" fmla="*/ 57 h 353"/>
                                    <a:gd name="T86" fmla="*/ 20 w 241"/>
                                    <a:gd name="T87" fmla="*/ 80 h 353"/>
                                    <a:gd name="T88" fmla="*/ 17 w 241"/>
                                    <a:gd name="T89" fmla="*/ 101 h 353"/>
                                    <a:gd name="T90" fmla="*/ 10 w 241"/>
                                    <a:gd name="T91" fmla="*/ 122 h 353"/>
                                    <a:gd name="T92" fmla="*/ 5 w 241"/>
                                    <a:gd name="T93" fmla="*/ 142 h 353"/>
                                    <a:gd name="T94" fmla="*/ 1 w 241"/>
                                    <a:gd name="T95" fmla="*/ 158 h 353"/>
                                    <a:gd name="T96" fmla="*/ 0 w 241"/>
                                    <a:gd name="T97" fmla="*/ 170 h 3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1" h="353">
                                      <a:moveTo>
                                        <a:pt x="0" y="170"/>
                                      </a:moveTo>
                                      <a:lnTo>
                                        <a:pt x="4" y="184"/>
                                      </a:lnTo>
                                      <a:lnTo>
                                        <a:pt x="16" y="202"/>
                                      </a:lnTo>
                                      <a:lnTo>
                                        <a:pt x="33" y="225"/>
                                      </a:lnTo>
                                      <a:lnTo>
                                        <a:pt x="53" y="248"/>
                                      </a:lnTo>
                                      <a:lnTo>
                                        <a:pt x="75" y="272"/>
                                      </a:lnTo>
                                      <a:lnTo>
                                        <a:pt x="98" y="294"/>
                                      </a:lnTo>
                                      <a:lnTo>
                                        <a:pt x="118" y="313"/>
                                      </a:lnTo>
                                      <a:lnTo>
                                        <a:pt x="135" y="327"/>
                                      </a:lnTo>
                                      <a:lnTo>
                                        <a:pt x="151" y="338"/>
                                      </a:lnTo>
                                      <a:lnTo>
                                        <a:pt x="169" y="348"/>
                                      </a:lnTo>
                                      <a:lnTo>
                                        <a:pt x="188" y="353"/>
                                      </a:lnTo>
                                      <a:lnTo>
                                        <a:pt x="207" y="353"/>
                                      </a:lnTo>
                                      <a:lnTo>
                                        <a:pt x="223" y="347"/>
                                      </a:lnTo>
                                      <a:lnTo>
                                        <a:pt x="235" y="332"/>
                                      </a:lnTo>
                                      <a:lnTo>
                                        <a:pt x="241" y="307"/>
                                      </a:lnTo>
                                      <a:lnTo>
                                        <a:pt x="241" y="270"/>
                                      </a:lnTo>
                                      <a:lnTo>
                                        <a:pt x="240" y="265"/>
                                      </a:lnTo>
                                      <a:lnTo>
                                        <a:pt x="237" y="255"/>
                                      </a:lnTo>
                                      <a:lnTo>
                                        <a:pt x="232" y="239"/>
                                      </a:lnTo>
                                      <a:lnTo>
                                        <a:pt x="225" y="218"/>
                                      </a:lnTo>
                                      <a:lnTo>
                                        <a:pt x="217" y="196"/>
                                      </a:lnTo>
                                      <a:lnTo>
                                        <a:pt x="208" y="172"/>
                                      </a:lnTo>
                                      <a:lnTo>
                                        <a:pt x="199" y="150"/>
                                      </a:lnTo>
                                      <a:lnTo>
                                        <a:pt x="189" y="129"/>
                                      </a:lnTo>
                                      <a:lnTo>
                                        <a:pt x="183" y="118"/>
                                      </a:lnTo>
                                      <a:lnTo>
                                        <a:pt x="173" y="106"/>
                                      </a:lnTo>
                                      <a:lnTo>
                                        <a:pt x="160" y="93"/>
                                      </a:lnTo>
                                      <a:lnTo>
                                        <a:pt x="145" y="81"/>
                                      </a:lnTo>
                                      <a:lnTo>
                                        <a:pt x="129" y="68"/>
                                      </a:lnTo>
                                      <a:lnTo>
                                        <a:pt x="112" y="54"/>
                                      </a:lnTo>
                                      <a:lnTo>
                                        <a:pt x="95" y="42"/>
                                      </a:lnTo>
                                      <a:lnTo>
                                        <a:pt x="78" y="30"/>
                                      </a:lnTo>
                                      <a:lnTo>
                                        <a:pt x="61" y="21"/>
                                      </a:lnTo>
                                      <a:lnTo>
                                        <a:pt x="47" y="12"/>
                                      </a:lnTo>
                                      <a:lnTo>
                                        <a:pt x="33" y="5"/>
                                      </a:lnTo>
                                      <a:lnTo>
                                        <a:pt x="21" y="1"/>
                                      </a:lnTo>
                                      <a:lnTo>
                                        <a:pt x="13" y="0"/>
                                      </a:lnTo>
                                      <a:lnTo>
                                        <a:pt x="8" y="1"/>
                                      </a:lnTo>
                                      <a:lnTo>
                                        <a:pt x="7" y="5"/>
                                      </a:lnTo>
                                      <a:lnTo>
                                        <a:pt x="10" y="13"/>
                                      </a:lnTo>
                                      <a:lnTo>
                                        <a:pt x="19" y="35"/>
                                      </a:lnTo>
                                      <a:lnTo>
                                        <a:pt x="22" y="57"/>
                                      </a:lnTo>
                                      <a:lnTo>
                                        <a:pt x="20" y="80"/>
                                      </a:lnTo>
                                      <a:lnTo>
                                        <a:pt x="17" y="101"/>
                                      </a:lnTo>
                                      <a:lnTo>
                                        <a:pt x="10" y="122"/>
                                      </a:lnTo>
                                      <a:lnTo>
                                        <a:pt x="5" y="142"/>
                                      </a:lnTo>
                                      <a:lnTo>
                                        <a:pt x="1" y="158"/>
                                      </a:lnTo>
                                      <a:lnTo>
                                        <a:pt x="0" y="170"/>
                                      </a:lnTo>
                                      <a:close/>
                                    </a:path>
                                  </a:pathLst>
                                </a:custGeom>
                                <a:solidFill>
                                  <a:srgbClr val="EAD3C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5" name="Freeform 690"/>
                              <wps:cNvSpPr>
                                <a:spLocks/>
                              </wps:cNvSpPr>
                              <wps:spPr bwMode="auto">
                                <a:xfrm>
                                  <a:off x="283845" y="330835"/>
                                  <a:ext cx="71755" cy="107315"/>
                                </a:xfrm>
                                <a:custGeom>
                                  <a:avLst/>
                                  <a:gdLst>
                                    <a:gd name="T0" fmla="*/ 0 w 227"/>
                                    <a:gd name="T1" fmla="*/ 163 h 339"/>
                                    <a:gd name="T2" fmla="*/ 5 w 227"/>
                                    <a:gd name="T3" fmla="*/ 176 h 339"/>
                                    <a:gd name="T4" fmla="*/ 15 w 227"/>
                                    <a:gd name="T5" fmla="*/ 194 h 339"/>
                                    <a:gd name="T6" fmla="*/ 31 w 227"/>
                                    <a:gd name="T7" fmla="*/ 216 h 339"/>
                                    <a:gd name="T8" fmla="*/ 50 w 227"/>
                                    <a:gd name="T9" fmla="*/ 238 h 339"/>
                                    <a:gd name="T10" fmla="*/ 71 w 227"/>
                                    <a:gd name="T11" fmla="*/ 261 h 339"/>
                                    <a:gd name="T12" fmla="*/ 91 w 227"/>
                                    <a:gd name="T13" fmla="*/ 282 h 339"/>
                                    <a:gd name="T14" fmla="*/ 110 w 227"/>
                                    <a:gd name="T15" fmla="*/ 300 h 339"/>
                                    <a:gd name="T16" fmla="*/ 126 w 227"/>
                                    <a:gd name="T17" fmla="*/ 314 h 339"/>
                                    <a:gd name="T18" fmla="*/ 142 w 227"/>
                                    <a:gd name="T19" fmla="*/ 325 h 339"/>
                                    <a:gd name="T20" fmla="*/ 159 w 227"/>
                                    <a:gd name="T21" fmla="*/ 333 h 339"/>
                                    <a:gd name="T22" fmla="*/ 177 w 227"/>
                                    <a:gd name="T23" fmla="*/ 339 h 339"/>
                                    <a:gd name="T24" fmla="*/ 194 w 227"/>
                                    <a:gd name="T25" fmla="*/ 339 h 339"/>
                                    <a:gd name="T26" fmla="*/ 210 w 227"/>
                                    <a:gd name="T27" fmla="*/ 332 h 339"/>
                                    <a:gd name="T28" fmla="*/ 220 w 227"/>
                                    <a:gd name="T29" fmla="*/ 317 h 339"/>
                                    <a:gd name="T30" fmla="*/ 227 w 227"/>
                                    <a:gd name="T31" fmla="*/ 294 h 339"/>
                                    <a:gd name="T32" fmla="*/ 227 w 227"/>
                                    <a:gd name="T33" fmla="*/ 259 h 339"/>
                                    <a:gd name="T34" fmla="*/ 226 w 227"/>
                                    <a:gd name="T35" fmla="*/ 255 h 339"/>
                                    <a:gd name="T36" fmla="*/ 223 w 227"/>
                                    <a:gd name="T37" fmla="*/ 245 h 339"/>
                                    <a:gd name="T38" fmla="*/ 218 w 227"/>
                                    <a:gd name="T39" fmla="*/ 230 h 339"/>
                                    <a:gd name="T40" fmla="*/ 212 w 227"/>
                                    <a:gd name="T41" fmla="*/ 210 h 339"/>
                                    <a:gd name="T42" fmla="*/ 204 w 227"/>
                                    <a:gd name="T43" fmla="*/ 189 h 339"/>
                                    <a:gd name="T44" fmla="*/ 196 w 227"/>
                                    <a:gd name="T45" fmla="*/ 167 h 339"/>
                                    <a:gd name="T46" fmla="*/ 187 w 227"/>
                                    <a:gd name="T47" fmla="*/ 144 h 339"/>
                                    <a:gd name="T48" fmla="*/ 178 w 227"/>
                                    <a:gd name="T49" fmla="*/ 124 h 339"/>
                                    <a:gd name="T50" fmla="*/ 172 w 227"/>
                                    <a:gd name="T51" fmla="*/ 114 h 339"/>
                                    <a:gd name="T52" fmla="*/ 163 w 227"/>
                                    <a:gd name="T53" fmla="*/ 103 h 339"/>
                                    <a:gd name="T54" fmla="*/ 151 w 227"/>
                                    <a:gd name="T55" fmla="*/ 91 h 339"/>
                                    <a:gd name="T56" fmla="*/ 138 w 227"/>
                                    <a:gd name="T57" fmla="*/ 78 h 339"/>
                                    <a:gd name="T58" fmla="*/ 123 w 227"/>
                                    <a:gd name="T59" fmla="*/ 65 h 339"/>
                                    <a:gd name="T60" fmla="*/ 107 w 227"/>
                                    <a:gd name="T61" fmla="*/ 54 h 339"/>
                                    <a:gd name="T62" fmla="*/ 91 w 227"/>
                                    <a:gd name="T63" fmla="*/ 42 h 339"/>
                                    <a:gd name="T64" fmla="*/ 75 w 227"/>
                                    <a:gd name="T65" fmla="*/ 30 h 339"/>
                                    <a:gd name="T66" fmla="*/ 59 w 227"/>
                                    <a:gd name="T67" fmla="*/ 20 h 339"/>
                                    <a:gd name="T68" fmla="*/ 45 w 227"/>
                                    <a:gd name="T69" fmla="*/ 13 h 339"/>
                                    <a:gd name="T70" fmla="*/ 32 w 227"/>
                                    <a:gd name="T71" fmla="*/ 7 h 339"/>
                                    <a:gd name="T72" fmla="*/ 22 w 227"/>
                                    <a:gd name="T73" fmla="*/ 2 h 339"/>
                                    <a:gd name="T74" fmla="*/ 13 w 227"/>
                                    <a:gd name="T75" fmla="*/ 0 h 339"/>
                                    <a:gd name="T76" fmla="*/ 9 w 227"/>
                                    <a:gd name="T77" fmla="*/ 1 h 339"/>
                                    <a:gd name="T78" fmla="*/ 8 w 227"/>
                                    <a:gd name="T79" fmla="*/ 7 h 339"/>
                                    <a:gd name="T80" fmla="*/ 11 w 227"/>
                                    <a:gd name="T81" fmla="*/ 14 h 339"/>
                                    <a:gd name="T82" fmla="*/ 18 w 227"/>
                                    <a:gd name="T83" fmla="*/ 34 h 339"/>
                                    <a:gd name="T84" fmla="*/ 22 w 227"/>
                                    <a:gd name="T85" fmla="*/ 56 h 339"/>
                                    <a:gd name="T86" fmla="*/ 19 w 227"/>
                                    <a:gd name="T87" fmla="*/ 77 h 339"/>
                                    <a:gd name="T88" fmla="*/ 16 w 227"/>
                                    <a:gd name="T89" fmla="*/ 98 h 339"/>
                                    <a:gd name="T90" fmla="*/ 11 w 227"/>
                                    <a:gd name="T91" fmla="*/ 118 h 339"/>
                                    <a:gd name="T92" fmla="*/ 6 w 227"/>
                                    <a:gd name="T93" fmla="*/ 136 h 339"/>
                                    <a:gd name="T94" fmla="*/ 1 w 227"/>
                                    <a:gd name="T95" fmla="*/ 152 h 339"/>
                                    <a:gd name="T96" fmla="*/ 0 w 227"/>
                                    <a:gd name="T97" fmla="*/ 163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27" h="339">
                                      <a:moveTo>
                                        <a:pt x="0" y="163"/>
                                      </a:moveTo>
                                      <a:lnTo>
                                        <a:pt x="5" y="176"/>
                                      </a:lnTo>
                                      <a:lnTo>
                                        <a:pt x="15" y="194"/>
                                      </a:lnTo>
                                      <a:lnTo>
                                        <a:pt x="31" y="216"/>
                                      </a:lnTo>
                                      <a:lnTo>
                                        <a:pt x="50" y="238"/>
                                      </a:lnTo>
                                      <a:lnTo>
                                        <a:pt x="71" y="261"/>
                                      </a:lnTo>
                                      <a:lnTo>
                                        <a:pt x="91" y="282"/>
                                      </a:lnTo>
                                      <a:lnTo>
                                        <a:pt x="110" y="300"/>
                                      </a:lnTo>
                                      <a:lnTo>
                                        <a:pt x="126" y="314"/>
                                      </a:lnTo>
                                      <a:lnTo>
                                        <a:pt x="142" y="325"/>
                                      </a:lnTo>
                                      <a:lnTo>
                                        <a:pt x="159" y="333"/>
                                      </a:lnTo>
                                      <a:lnTo>
                                        <a:pt x="177" y="339"/>
                                      </a:lnTo>
                                      <a:lnTo>
                                        <a:pt x="194" y="339"/>
                                      </a:lnTo>
                                      <a:lnTo>
                                        <a:pt x="210" y="332"/>
                                      </a:lnTo>
                                      <a:lnTo>
                                        <a:pt x="220" y="317"/>
                                      </a:lnTo>
                                      <a:lnTo>
                                        <a:pt x="227" y="294"/>
                                      </a:lnTo>
                                      <a:lnTo>
                                        <a:pt x="227" y="259"/>
                                      </a:lnTo>
                                      <a:lnTo>
                                        <a:pt x="226" y="255"/>
                                      </a:lnTo>
                                      <a:lnTo>
                                        <a:pt x="223" y="245"/>
                                      </a:lnTo>
                                      <a:lnTo>
                                        <a:pt x="218" y="230"/>
                                      </a:lnTo>
                                      <a:lnTo>
                                        <a:pt x="212" y="210"/>
                                      </a:lnTo>
                                      <a:lnTo>
                                        <a:pt x="204" y="189"/>
                                      </a:lnTo>
                                      <a:lnTo>
                                        <a:pt x="196" y="167"/>
                                      </a:lnTo>
                                      <a:lnTo>
                                        <a:pt x="187" y="144"/>
                                      </a:lnTo>
                                      <a:lnTo>
                                        <a:pt x="178" y="124"/>
                                      </a:lnTo>
                                      <a:lnTo>
                                        <a:pt x="172" y="114"/>
                                      </a:lnTo>
                                      <a:lnTo>
                                        <a:pt x="163" y="103"/>
                                      </a:lnTo>
                                      <a:lnTo>
                                        <a:pt x="151" y="91"/>
                                      </a:lnTo>
                                      <a:lnTo>
                                        <a:pt x="138" y="78"/>
                                      </a:lnTo>
                                      <a:lnTo>
                                        <a:pt x="123" y="65"/>
                                      </a:lnTo>
                                      <a:lnTo>
                                        <a:pt x="107" y="54"/>
                                      </a:lnTo>
                                      <a:lnTo>
                                        <a:pt x="91" y="42"/>
                                      </a:lnTo>
                                      <a:lnTo>
                                        <a:pt x="75" y="30"/>
                                      </a:lnTo>
                                      <a:lnTo>
                                        <a:pt x="59" y="20"/>
                                      </a:lnTo>
                                      <a:lnTo>
                                        <a:pt x="45" y="13"/>
                                      </a:lnTo>
                                      <a:lnTo>
                                        <a:pt x="32" y="7"/>
                                      </a:lnTo>
                                      <a:lnTo>
                                        <a:pt x="22" y="2"/>
                                      </a:lnTo>
                                      <a:lnTo>
                                        <a:pt x="13" y="0"/>
                                      </a:lnTo>
                                      <a:lnTo>
                                        <a:pt x="9" y="1"/>
                                      </a:lnTo>
                                      <a:lnTo>
                                        <a:pt x="8" y="7"/>
                                      </a:lnTo>
                                      <a:lnTo>
                                        <a:pt x="11" y="14"/>
                                      </a:lnTo>
                                      <a:lnTo>
                                        <a:pt x="18" y="34"/>
                                      </a:lnTo>
                                      <a:lnTo>
                                        <a:pt x="22" y="56"/>
                                      </a:lnTo>
                                      <a:lnTo>
                                        <a:pt x="19" y="77"/>
                                      </a:lnTo>
                                      <a:lnTo>
                                        <a:pt x="16" y="98"/>
                                      </a:lnTo>
                                      <a:lnTo>
                                        <a:pt x="11" y="118"/>
                                      </a:lnTo>
                                      <a:lnTo>
                                        <a:pt x="6" y="136"/>
                                      </a:lnTo>
                                      <a:lnTo>
                                        <a:pt x="1" y="152"/>
                                      </a:lnTo>
                                      <a:lnTo>
                                        <a:pt x="0" y="163"/>
                                      </a:lnTo>
                                      <a:close/>
                                    </a:path>
                                  </a:pathLst>
                                </a:custGeom>
                                <a:solidFill>
                                  <a:srgbClr val="E0BCA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6" name="Freeform 691"/>
                              <wps:cNvSpPr>
                                <a:spLocks/>
                              </wps:cNvSpPr>
                              <wps:spPr bwMode="auto">
                                <a:xfrm>
                                  <a:off x="286385" y="334010"/>
                                  <a:ext cx="67310" cy="102235"/>
                                </a:xfrm>
                                <a:custGeom>
                                  <a:avLst/>
                                  <a:gdLst>
                                    <a:gd name="T0" fmla="*/ 0 w 210"/>
                                    <a:gd name="T1" fmla="*/ 156 h 321"/>
                                    <a:gd name="T2" fmla="*/ 4 w 210"/>
                                    <a:gd name="T3" fmla="*/ 169 h 321"/>
                                    <a:gd name="T4" fmla="*/ 14 w 210"/>
                                    <a:gd name="T5" fmla="*/ 186 h 321"/>
                                    <a:gd name="T6" fmla="*/ 29 w 210"/>
                                    <a:gd name="T7" fmla="*/ 206 h 321"/>
                                    <a:gd name="T8" fmla="*/ 46 w 210"/>
                                    <a:gd name="T9" fmla="*/ 227 h 321"/>
                                    <a:gd name="T10" fmla="*/ 65 w 210"/>
                                    <a:gd name="T11" fmla="*/ 249 h 321"/>
                                    <a:gd name="T12" fmla="*/ 84 w 210"/>
                                    <a:gd name="T13" fmla="*/ 269 h 321"/>
                                    <a:gd name="T14" fmla="*/ 102 w 210"/>
                                    <a:gd name="T15" fmla="*/ 286 h 321"/>
                                    <a:gd name="T16" fmla="*/ 117 w 210"/>
                                    <a:gd name="T17" fmla="*/ 299 h 321"/>
                                    <a:gd name="T18" fmla="*/ 131 w 210"/>
                                    <a:gd name="T19" fmla="*/ 308 h 321"/>
                                    <a:gd name="T20" fmla="*/ 148 w 210"/>
                                    <a:gd name="T21" fmla="*/ 317 h 321"/>
                                    <a:gd name="T22" fmla="*/ 165 w 210"/>
                                    <a:gd name="T23" fmla="*/ 321 h 321"/>
                                    <a:gd name="T24" fmla="*/ 181 w 210"/>
                                    <a:gd name="T25" fmla="*/ 321 h 321"/>
                                    <a:gd name="T26" fmla="*/ 194 w 210"/>
                                    <a:gd name="T27" fmla="*/ 316 h 321"/>
                                    <a:gd name="T28" fmla="*/ 205 w 210"/>
                                    <a:gd name="T29" fmla="*/ 302 h 321"/>
                                    <a:gd name="T30" fmla="*/ 210 w 210"/>
                                    <a:gd name="T31" fmla="*/ 278 h 321"/>
                                    <a:gd name="T32" fmla="*/ 210 w 210"/>
                                    <a:gd name="T33" fmla="*/ 245 h 321"/>
                                    <a:gd name="T34" fmla="*/ 209 w 210"/>
                                    <a:gd name="T35" fmla="*/ 242 h 321"/>
                                    <a:gd name="T36" fmla="*/ 206 w 210"/>
                                    <a:gd name="T37" fmla="*/ 232 h 321"/>
                                    <a:gd name="T38" fmla="*/ 202 w 210"/>
                                    <a:gd name="T39" fmla="*/ 218 h 321"/>
                                    <a:gd name="T40" fmla="*/ 197 w 210"/>
                                    <a:gd name="T41" fmla="*/ 198 h 321"/>
                                    <a:gd name="T42" fmla="*/ 190 w 210"/>
                                    <a:gd name="T43" fmla="*/ 178 h 321"/>
                                    <a:gd name="T44" fmla="*/ 182 w 210"/>
                                    <a:gd name="T45" fmla="*/ 157 h 321"/>
                                    <a:gd name="T46" fmla="*/ 174 w 210"/>
                                    <a:gd name="T47" fmla="*/ 135 h 321"/>
                                    <a:gd name="T48" fmla="*/ 166 w 210"/>
                                    <a:gd name="T49" fmla="*/ 116 h 321"/>
                                    <a:gd name="T50" fmla="*/ 160 w 210"/>
                                    <a:gd name="T51" fmla="*/ 107 h 321"/>
                                    <a:gd name="T52" fmla="*/ 152 w 210"/>
                                    <a:gd name="T53" fmla="*/ 96 h 321"/>
                                    <a:gd name="T54" fmla="*/ 141 w 210"/>
                                    <a:gd name="T55" fmla="*/ 85 h 321"/>
                                    <a:gd name="T56" fmla="*/ 129 w 210"/>
                                    <a:gd name="T57" fmla="*/ 73 h 321"/>
                                    <a:gd name="T58" fmla="*/ 115 w 210"/>
                                    <a:gd name="T59" fmla="*/ 62 h 321"/>
                                    <a:gd name="T60" fmla="*/ 100 w 210"/>
                                    <a:gd name="T61" fmla="*/ 50 h 321"/>
                                    <a:gd name="T62" fmla="*/ 85 w 210"/>
                                    <a:gd name="T63" fmla="*/ 38 h 321"/>
                                    <a:gd name="T64" fmla="*/ 70 w 210"/>
                                    <a:gd name="T65" fmla="*/ 28 h 321"/>
                                    <a:gd name="T66" fmla="*/ 55 w 210"/>
                                    <a:gd name="T67" fmla="*/ 19 h 321"/>
                                    <a:gd name="T68" fmla="*/ 41 w 210"/>
                                    <a:gd name="T69" fmla="*/ 10 h 321"/>
                                    <a:gd name="T70" fmla="*/ 30 w 210"/>
                                    <a:gd name="T71" fmla="*/ 5 h 321"/>
                                    <a:gd name="T72" fmla="*/ 20 w 210"/>
                                    <a:gd name="T73" fmla="*/ 1 h 321"/>
                                    <a:gd name="T74" fmla="*/ 13 w 210"/>
                                    <a:gd name="T75" fmla="*/ 0 h 321"/>
                                    <a:gd name="T76" fmla="*/ 7 w 210"/>
                                    <a:gd name="T77" fmla="*/ 1 h 321"/>
                                    <a:gd name="T78" fmla="*/ 6 w 210"/>
                                    <a:gd name="T79" fmla="*/ 5 h 321"/>
                                    <a:gd name="T80" fmla="*/ 9 w 210"/>
                                    <a:gd name="T81" fmla="*/ 13 h 321"/>
                                    <a:gd name="T82" fmla="*/ 17 w 210"/>
                                    <a:gd name="T83" fmla="*/ 32 h 321"/>
                                    <a:gd name="T84" fmla="*/ 19 w 210"/>
                                    <a:gd name="T85" fmla="*/ 52 h 321"/>
                                    <a:gd name="T86" fmla="*/ 18 w 210"/>
                                    <a:gd name="T87" fmla="*/ 72 h 321"/>
                                    <a:gd name="T88" fmla="*/ 15 w 210"/>
                                    <a:gd name="T89" fmla="*/ 93 h 321"/>
                                    <a:gd name="T90" fmla="*/ 9 w 210"/>
                                    <a:gd name="T91" fmla="*/ 112 h 321"/>
                                    <a:gd name="T92" fmla="*/ 5 w 210"/>
                                    <a:gd name="T93" fmla="*/ 129 h 321"/>
                                    <a:gd name="T94" fmla="*/ 1 w 210"/>
                                    <a:gd name="T95" fmla="*/ 144 h 321"/>
                                    <a:gd name="T96" fmla="*/ 0 w 210"/>
                                    <a:gd name="T97" fmla="*/ 156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10" h="321">
                                      <a:moveTo>
                                        <a:pt x="0" y="156"/>
                                      </a:moveTo>
                                      <a:lnTo>
                                        <a:pt x="4" y="169"/>
                                      </a:lnTo>
                                      <a:lnTo>
                                        <a:pt x="14" y="186"/>
                                      </a:lnTo>
                                      <a:lnTo>
                                        <a:pt x="29" y="206"/>
                                      </a:lnTo>
                                      <a:lnTo>
                                        <a:pt x="46" y="227"/>
                                      </a:lnTo>
                                      <a:lnTo>
                                        <a:pt x="65" y="249"/>
                                      </a:lnTo>
                                      <a:lnTo>
                                        <a:pt x="84" y="269"/>
                                      </a:lnTo>
                                      <a:lnTo>
                                        <a:pt x="102" y="286"/>
                                      </a:lnTo>
                                      <a:lnTo>
                                        <a:pt x="117" y="299"/>
                                      </a:lnTo>
                                      <a:lnTo>
                                        <a:pt x="131" y="308"/>
                                      </a:lnTo>
                                      <a:lnTo>
                                        <a:pt x="148" y="317"/>
                                      </a:lnTo>
                                      <a:lnTo>
                                        <a:pt x="165" y="321"/>
                                      </a:lnTo>
                                      <a:lnTo>
                                        <a:pt x="181" y="321"/>
                                      </a:lnTo>
                                      <a:lnTo>
                                        <a:pt x="194" y="316"/>
                                      </a:lnTo>
                                      <a:lnTo>
                                        <a:pt x="205" y="302"/>
                                      </a:lnTo>
                                      <a:lnTo>
                                        <a:pt x="210" y="278"/>
                                      </a:lnTo>
                                      <a:lnTo>
                                        <a:pt x="210" y="245"/>
                                      </a:lnTo>
                                      <a:lnTo>
                                        <a:pt x="209" y="242"/>
                                      </a:lnTo>
                                      <a:lnTo>
                                        <a:pt x="206" y="232"/>
                                      </a:lnTo>
                                      <a:lnTo>
                                        <a:pt x="202" y="218"/>
                                      </a:lnTo>
                                      <a:lnTo>
                                        <a:pt x="197" y="198"/>
                                      </a:lnTo>
                                      <a:lnTo>
                                        <a:pt x="190" y="178"/>
                                      </a:lnTo>
                                      <a:lnTo>
                                        <a:pt x="182" y="157"/>
                                      </a:lnTo>
                                      <a:lnTo>
                                        <a:pt x="174" y="135"/>
                                      </a:lnTo>
                                      <a:lnTo>
                                        <a:pt x="166" y="116"/>
                                      </a:lnTo>
                                      <a:lnTo>
                                        <a:pt x="160" y="107"/>
                                      </a:lnTo>
                                      <a:lnTo>
                                        <a:pt x="152" y="96"/>
                                      </a:lnTo>
                                      <a:lnTo>
                                        <a:pt x="141" y="85"/>
                                      </a:lnTo>
                                      <a:lnTo>
                                        <a:pt x="129" y="73"/>
                                      </a:lnTo>
                                      <a:lnTo>
                                        <a:pt x="115" y="62"/>
                                      </a:lnTo>
                                      <a:lnTo>
                                        <a:pt x="100" y="50"/>
                                      </a:lnTo>
                                      <a:lnTo>
                                        <a:pt x="85" y="38"/>
                                      </a:lnTo>
                                      <a:lnTo>
                                        <a:pt x="70" y="28"/>
                                      </a:lnTo>
                                      <a:lnTo>
                                        <a:pt x="55" y="19"/>
                                      </a:lnTo>
                                      <a:lnTo>
                                        <a:pt x="41" y="10"/>
                                      </a:lnTo>
                                      <a:lnTo>
                                        <a:pt x="30" y="5"/>
                                      </a:lnTo>
                                      <a:lnTo>
                                        <a:pt x="20" y="1"/>
                                      </a:lnTo>
                                      <a:lnTo>
                                        <a:pt x="13" y="0"/>
                                      </a:lnTo>
                                      <a:lnTo>
                                        <a:pt x="7" y="1"/>
                                      </a:lnTo>
                                      <a:lnTo>
                                        <a:pt x="6" y="5"/>
                                      </a:lnTo>
                                      <a:lnTo>
                                        <a:pt x="9" y="13"/>
                                      </a:lnTo>
                                      <a:lnTo>
                                        <a:pt x="17" y="32"/>
                                      </a:lnTo>
                                      <a:lnTo>
                                        <a:pt x="19" y="52"/>
                                      </a:lnTo>
                                      <a:lnTo>
                                        <a:pt x="18" y="72"/>
                                      </a:lnTo>
                                      <a:lnTo>
                                        <a:pt x="15" y="93"/>
                                      </a:lnTo>
                                      <a:lnTo>
                                        <a:pt x="9" y="112"/>
                                      </a:lnTo>
                                      <a:lnTo>
                                        <a:pt x="5" y="129"/>
                                      </a:lnTo>
                                      <a:lnTo>
                                        <a:pt x="1" y="144"/>
                                      </a:lnTo>
                                      <a:lnTo>
                                        <a:pt x="0" y="156"/>
                                      </a:lnTo>
                                      <a:close/>
                                    </a:path>
                                  </a:pathLst>
                                </a:custGeom>
                                <a:solidFill>
                                  <a:srgbClr val="D3A58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7" name="Freeform 692"/>
                              <wps:cNvSpPr>
                                <a:spLocks/>
                              </wps:cNvSpPr>
                              <wps:spPr bwMode="auto">
                                <a:xfrm>
                                  <a:off x="289560" y="337820"/>
                                  <a:ext cx="62230" cy="96520"/>
                                </a:xfrm>
                                <a:custGeom>
                                  <a:avLst/>
                                  <a:gdLst>
                                    <a:gd name="T0" fmla="*/ 0 w 196"/>
                                    <a:gd name="T1" fmla="*/ 148 h 306"/>
                                    <a:gd name="T2" fmla="*/ 4 w 196"/>
                                    <a:gd name="T3" fmla="*/ 160 h 306"/>
                                    <a:gd name="T4" fmla="*/ 13 w 196"/>
                                    <a:gd name="T5" fmla="*/ 177 h 306"/>
                                    <a:gd name="T6" fmla="*/ 27 w 196"/>
                                    <a:gd name="T7" fmla="*/ 195 h 306"/>
                                    <a:gd name="T8" fmla="*/ 43 w 196"/>
                                    <a:gd name="T9" fmla="*/ 216 h 306"/>
                                    <a:gd name="T10" fmla="*/ 61 w 196"/>
                                    <a:gd name="T11" fmla="*/ 236 h 306"/>
                                    <a:gd name="T12" fmla="*/ 79 w 196"/>
                                    <a:gd name="T13" fmla="*/ 256 h 306"/>
                                    <a:gd name="T14" fmla="*/ 95 w 196"/>
                                    <a:gd name="T15" fmla="*/ 272 h 306"/>
                                    <a:gd name="T16" fmla="*/ 109 w 196"/>
                                    <a:gd name="T17" fmla="*/ 285 h 306"/>
                                    <a:gd name="T18" fmla="*/ 122 w 196"/>
                                    <a:gd name="T19" fmla="*/ 294 h 306"/>
                                    <a:gd name="T20" fmla="*/ 137 w 196"/>
                                    <a:gd name="T21" fmla="*/ 302 h 306"/>
                                    <a:gd name="T22" fmla="*/ 153 w 196"/>
                                    <a:gd name="T23" fmla="*/ 306 h 306"/>
                                    <a:gd name="T24" fmla="*/ 167 w 196"/>
                                    <a:gd name="T25" fmla="*/ 306 h 306"/>
                                    <a:gd name="T26" fmla="*/ 180 w 196"/>
                                    <a:gd name="T27" fmla="*/ 299 h 306"/>
                                    <a:gd name="T28" fmla="*/ 191 w 196"/>
                                    <a:gd name="T29" fmla="*/ 287 h 306"/>
                                    <a:gd name="T30" fmla="*/ 196 w 196"/>
                                    <a:gd name="T31" fmla="*/ 265 h 306"/>
                                    <a:gd name="T32" fmla="*/ 196 w 196"/>
                                    <a:gd name="T33" fmla="*/ 233 h 306"/>
                                    <a:gd name="T34" fmla="*/ 195 w 196"/>
                                    <a:gd name="T35" fmla="*/ 230 h 306"/>
                                    <a:gd name="T36" fmla="*/ 193 w 196"/>
                                    <a:gd name="T37" fmla="*/ 220 h 306"/>
                                    <a:gd name="T38" fmla="*/ 189 w 196"/>
                                    <a:gd name="T39" fmla="*/ 207 h 306"/>
                                    <a:gd name="T40" fmla="*/ 183 w 196"/>
                                    <a:gd name="T41" fmla="*/ 189 h 306"/>
                                    <a:gd name="T42" fmla="*/ 177 w 196"/>
                                    <a:gd name="T43" fmla="*/ 169 h 306"/>
                                    <a:gd name="T44" fmla="*/ 171 w 196"/>
                                    <a:gd name="T45" fmla="*/ 149 h 306"/>
                                    <a:gd name="T46" fmla="*/ 163 w 196"/>
                                    <a:gd name="T47" fmla="*/ 129 h 306"/>
                                    <a:gd name="T48" fmla="*/ 156 w 196"/>
                                    <a:gd name="T49" fmla="*/ 110 h 306"/>
                                    <a:gd name="T50" fmla="*/ 150 w 196"/>
                                    <a:gd name="T51" fmla="*/ 102 h 306"/>
                                    <a:gd name="T52" fmla="*/ 142 w 196"/>
                                    <a:gd name="T53" fmla="*/ 91 h 306"/>
                                    <a:gd name="T54" fmla="*/ 132 w 196"/>
                                    <a:gd name="T55" fmla="*/ 81 h 306"/>
                                    <a:gd name="T56" fmla="*/ 121 w 196"/>
                                    <a:gd name="T57" fmla="*/ 70 h 306"/>
                                    <a:gd name="T58" fmla="*/ 108 w 196"/>
                                    <a:gd name="T59" fmla="*/ 58 h 306"/>
                                    <a:gd name="T60" fmla="*/ 94 w 196"/>
                                    <a:gd name="T61" fmla="*/ 47 h 306"/>
                                    <a:gd name="T62" fmla="*/ 79 w 196"/>
                                    <a:gd name="T63" fmla="*/ 37 h 306"/>
                                    <a:gd name="T64" fmla="*/ 65 w 196"/>
                                    <a:gd name="T65" fmla="*/ 27 h 306"/>
                                    <a:gd name="T66" fmla="*/ 52 w 196"/>
                                    <a:gd name="T67" fmla="*/ 19 h 306"/>
                                    <a:gd name="T68" fmla="*/ 40 w 196"/>
                                    <a:gd name="T69" fmla="*/ 11 h 306"/>
                                    <a:gd name="T70" fmla="*/ 28 w 196"/>
                                    <a:gd name="T71" fmla="*/ 5 h 306"/>
                                    <a:gd name="T72" fmla="*/ 19 w 196"/>
                                    <a:gd name="T73" fmla="*/ 2 h 306"/>
                                    <a:gd name="T74" fmla="*/ 12 w 196"/>
                                    <a:gd name="T75" fmla="*/ 0 h 306"/>
                                    <a:gd name="T76" fmla="*/ 8 w 196"/>
                                    <a:gd name="T77" fmla="*/ 2 h 306"/>
                                    <a:gd name="T78" fmla="*/ 7 w 196"/>
                                    <a:gd name="T79" fmla="*/ 5 h 306"/>
                                    <a:gd name="T80" fmla="*/ 10 w 196"/>
                                    <a:gd name="T81" fmla="*/ 12 h 306"/>
                                    <a:gd name="T82" fmla="*/ 16 w 196"/>
                                    <a:gd name="T83" fmla="*/ 30 h 306"/>
                                    <a:gd name="T84" fmla="*/ 19 w 196"/>
                                    <a:gd name="T85" fmla="*/ 51 h 306"/>
                                    <a:gd name="T86" fmla="*/ 17 w 196"/>
                                    <a:gd name="T87" fmla="*/ 70 h 306"/>
                                    <a:gd name="T88" fmla="*/ 14 w 196"/>
                                    <a:gd name="T89" fmla="*/ 89 h 306"/>
                                    <a:gd name="T90" fmla="*/ 9 w 196"/>
                                    <a:gd name="T91" fmla="*/ 107 h 306"/>
                                    <a:gd name="T92" fmla="*/ 5 w 196"/>
                                    <a:gd name="T93" fmla="*/ 123 h 306"/>
                                    <a:gd name="T94" fmla="*/ 2 w 196"/>
                                    <a:gd name="T95" fmla="*/ 137 h 306"/>
                                    <a:gd name="T96" fmla="*/ 0 w 196"/>
                                    <a:gd name="T97" fmla="*/ 148 h 3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96" h="306">
                                      <a:moveTo>
                                        <a:pt x="0" y="148"/>
                                      </a:moveTo>
                                      <a:lnTo>
                                        <a:pt x="4" y="160"/>
                                      </a:lnTo>
                                      <a:lnTo>
                                        <a:pt x="13" y="177"/>
                                      </a:lnTo>
                                      <a:lnTo>
                                        <a:pt x="27" y="195"/>
                                      </a:lnTo>
                                      <a:lnTo>
                                        <a:pt x="43" y="216"/>
                                      </a:lnTo>
                                      <a:lnTo>
                                        <a:pt x="61" y="236"/>
                                      </a:lnTo>
                                      <a:lnTo>
                                        <a:pt x="79" y="256"/>
                                      </a:lnTo>
                                      <a:lnTo>
                                        <a:pt x="95" y="272"/>
                                      </a:lnTo>
                                      <a:lnTo>
                                        <a:pt x="109" y="285"/>
                                      </a:lnTo>
                                      <a:lnTo>
                                        <a:pt x="122" y="294"/>
                                      </a:lnTo>
                                      <a:lnTo>
                                        <a:pt x="137" y="302"/>
                                      </a:lnTo>
                                      <a:lnTo>
                                        <a:pt x="153" y="306"/>
                                      </a:lnTo>
                                      <a:lnTo>
                                        <a:pt x="167" y="306"/>
                                      </a:lnTo>
                                      <a:lnTo>
                                        <a:pt x="180" y="299"/>
                                      </a:lnTo>
                                      <a:lnTo>
                                        <a:pt x="191" y="287"/>
                                      </a:lnTo>
                                      <a:lnTo>
                                        <a:pt x="196" y="265"/>
                                      </a:lnTo>
                                      <a:lnTo>
                                        <a:pt x="196" y="233"/>
                                      </a:lnTo>
                                      <a:lnTo>
                                        <a:pt x="195" y="230"/>
                                      </a:lnTo>
                                      <a:lnTo>
                                        <a:pt x="193" y="220"/>
                                      </a:lnTo>
                                      <a:lnTo>
                                        <a:pt x="189" y="207"/>
                                      </a:lnTo>
                                      <a:lnTo>
                                        <a:pt x="183" y="189"/>
                                      </a:lnTo>
                                      <a:lnTo>
                                        <a:pt x="177" y="169"/>
                                      </a:lnTo>
                                      <a:lnTo>
                                        <a:pt x="171" y="149"/>
                                      </a:lnTo>
                                      <a:lnTo>
                                        <a:pt x="163" y="129"/>
                                      </a:lnTo>
                                      <a:lnTo>
                                        <a:pt x="156" y="110"/>
                                      </a:lnTo>
                                      <a:lnTo>
                                        <a:pt x="150" y="102"/>
                                      </a:lnTo>
                                      <a:lnTo>
                                        <a:pt x="142" y="91"/>
                                      </a:lnTo>
                                      <a:lnTo>
                                        <a:pt x="132" y="81"/>
                                      </a:lnTo>
                                      <a:lnTo>
                                        <a:pt x="121" y="70"/>
                                      </a:lnTo>
                                      <a:lnTo>
                                        <a:pt x="108" y="58"/>
                                      </a:lnTo>
                                      <a:lnTo>
                                        <a:pt x="94" y="47"/>
                                      </a:lnTo>
                                      <a:lnTo>
                                        <a:pt x="79" y="37"/>
                                      </a:lnTo>
                                      <a:lnTo>
                                        <a:pt x="65" y="27"/>
                                      </a:lnTo>
                                      <a:lnTo>
                                        <a:pt x="52" y="19"/>
                                      </a:lnTo>
                                      <a:lnTo>
                                        <a:pt x="40" y="11"/>
                                      </a:lnTo>
                                      <a:lnTo>
                                        <a:pt x="28" y="5"/>
                                      </a:lnTo>
                                      <a:lnTo>
                                        <a:pt x="19" y="2"/>
                                      </a:lnTo>
                                      <a:lnTo>
                                        <a:pt x="12" y="0"/>
                                      </a:lnTo>
                                      <a:lnTo>
                                        <a:pt x="8" y="2"/>
                                      </a:lnTo>
                                      <a:lnTo>
                                        <a:pt x="7" y="5"/>
                                      </a:lnTo>
                                      <a:lnTo>
                                        <a:pt x="10" y="12"/>
                                      </a:lnTo>
                                      <a:lnTo>
                                        <a:pt x="16" y="30"/>
                                      </a:lnTo>
                                      <a:lnTo>
                                        <a:pt x="19" y="51"/>
                                      </a:lnTo>
                                      <a:lnTo>
                                        <a:pt x="17" y="70"/>
                                      </a:lnTo>
                                      <a:lnTo>
                                        <a:pt x="14" y="89"/>
                                      </a:lnTo>
                                      <a:lnTo>
                                        <a:pt x="9" y="107"/>
                                      </a:lnTo>
                                      <a:lnTo>
                                        <a:pt x="5" y="123"/>
                                      </a:lnTo>
                                      <a:lnTo>
                                        <a:pt x="2" y="137"/>
                                      </a:lnTo>
                                      <a:lnTo>
                                        <a:pt x="0" y="148"/>
                                      </a:lnTo>
                                      <a:close/>
                                    </a:path>
                                  </a:pathLst>
                                </a:custGeom>
                                <a:solidFill>
                                  <a:srgbClr val="CC916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8" name="Freeform 693"/>
                              <wps:cNvSpPr>
                                <a:spLocks/>
                              </wps:cNvSpPr>
                              <wps:spPr bwMode="auto">
                                <a:xfrm>
                                  <a:off x="292735" y="340995"/>
                                  <a:ext cx="57150" cy="92075"/>
                                </a:xfrm>
                                <a:custGeom>
                                  <a:avLst/>
                                  <a:gdLst>
                                    <a:gd name="T0" fmla="*/ 0 w 181"/>
                                    <a:gd name="T1" fmla="*/ 140 h 290"/>
                                    <a:gd name="T2" fmla="*/ 3 w 181"/>
                                    <a:gd name="T3" fmla="*/ 152 h 290"/>
                                    <a:gd name="T4" fmla="*/ 12 w 181"/>
                                    <a:gd name="T5" fmla="*/ 167 h 290"/>
                                    <a:gd name="T6" fmla="*/ 23 w 181"/>
                                    <a:gd name="T7" fmla="*/ 185 h 290"/>
                                    <a:gd name="T8" fmla="*/ 38 w 181"/>
                                    <a:gd name="T9" fmla="*/ 204 h 290"/>
                                    <a:gd name="T10" fmla="*/ 55 w 181"/>
                                    <a:gd name="T11" fmla="*/ 224 h 290"/>
                                    <a:gd name="T12" fmla="*/ 71 w 181"/>
                                    <a:gd name="T13" fmla="*/ 243 h 290"/>
                                    <a:gd name="T14" fmla="*/ 86 w 181"/>
                                    <a:gd name="T15" fmla="*/ 257 h 290"/>
                                    <a:gd name="T16" fmla="*/ 99 w 181"/>
                                    <a:gd name="T17" fmla="*/ 269 h 290"/>
                                    <a:gd name="T18" fmla="*/ 112 w 181"/>
                                    <a:gd name="T19" fmla="*/ 278 h 290"/>
                                    <a:gd name="T20" fmla="*/ 126 w 181"/>
                                    <a:gd name="T21" fmla="*/ 285 h 290"/>
                                    <a:gd name="T22" fmla="*/ 140 w 181"/>
                                    <a:gd name="T23" fmla="*/ 290 h 290"/>
                                    <a:gd name="T24" fmla="*/ 154 w 181"/>
                                    <a:gd name="T25" fmla="*/ 290 h 290"/>
                                    <a:gd name="T26" fmla="*/ 166 w 181"/>
                                    <a:gd name="T27" fmla="*/ 283 h 290"/>
                                    <a:gd name="T28" fmla="*/ 175 w 181"/>
                                    <a:gd name="T29" fmla="*/ 271 h 290"/>
                                    <a:gd name="T30" fmla="*/ 181 w 181"/>
                                    <a:gd name="T31" fmla="*/ 250 h 290"/>
                                    <a:gd name="T32" fmla="*/ 181 w 181"/>
                                    <a:gd name="T33" fmla="*/ 220 h 290"/>
                                    <a:gd name="T34" fmla="*/ 180 w 181"/>
                                    <a:gd name="T35" fmla="*/ 217 h 290"/>
                                    <a:gd name="T36" fmla="*/ 178 w 181"/>
                                    <a:gd name="T37" fmla="*/ 208 h 290"/>
                                    <a:gd name="T38" fmla="*/ 173 w 181"/>
                                    <a:gd name="T39" fmla="*/ 194 h 290"/>
                                    <a:gd name="T40" fmla="*/ 169 w 181"/>
                                    <a:gd name="T41" fmla="*/ 177 h 290"/>
                                    <a:gd name="T42" fmla="*/ 164 w 181"/>
                                    <a:gd name="T43" fmla="*/ 159 h 290"/>
                                    <a:gd name="T44" fmla="*/ 157 w 181"/>
                                    <a:gd name="T45" fmla="*/ 140 h 290"/>
                                    <a:gd name="T46" fmla="*/ 150 w 181"/>
                                    <a:gd name="T47" fmla="*/ 121 h 290"/>
                                    <a:gd name="T48" fmla="*/ 144 w 181"/>
                                    <a:gd name="T49" fmla="*/ 104 h 290"/>
                                    <a:gd name="T50" fmla="*/ 132 w 181"/>
                                    <a:gd name="T51" fmla="*/ 86 h 290"/>
                                    <a:gd name="T52" fmla="*/ 112 w 181"/>
                                    <a:gd name="T53" fmla="*/ 65 h 290"/>
                                    <a:gd name="T54" fmla="*/ 86 w 181"/>
                                    <a:gd name="T55" fmla="*/ 44 h 290"/>
                                    <a:gd name="T56" fmla="*/ 61 w 181"/>
                                    <a:gd name="T57" fmla="*/ 25 h 290"/>
                                    <a:gd name="T58" fmla="*/ 36 w 181"/>
                                    <a:gd name="T59" fmla="*/ 10 h 290"/>
                                    <a:gd name="T60" fmla="*/ 18 w 181"/>
                                    <a:gd name="T61" fmla="*/ 0 h 290"/>
                                    <a:gd name="T62" fmla="*/ 7 w 181"/>
                                    <a:gd name="T63" fmla="*/ 0 h 290"/>
                                    <a:gd name="T64" fmla="*/ 10 w 181"/>
                                    <a:gd name="T65" fmla="*/ 11 h 290"/>
                                    <a:gd name="T66" fmla="*/ 16 w 181"/>
                                    <a:gd name="T67" fmla="*/ 29 h 290"/>
                                    <a:gd name="T68" fmla="*/ 17 w 181"/>
                                    <a:gd name="T69" fmla="*/ 47 h 290"/>
                                    <a:gd name="T70" fmla="*/ 16 w 181"/>
                                    <a:gd name="T71" fmla="*/ 65 h 290"/>
                                    <a:gd name="T72" fmla="*/ 13 w 181"/>
                                    <a:gd name="T73" fmla="*/ 83 h 290"/>
                                    <a:gd name="T74" fmla="*/ 9 w 181"/>
                                    <a:gd name="T75" fmla="*/ 101 h 290"/>
                                    <a:gd name="T76" fmla="*/ 4 w 181"/>
                                    <a:gd name="T77" fmla="*/ 117 h 290"/>
                                    <a:gd name="T78" fmla="*/ 1 w 181"/>
                                    <a:gd name="T79" fmla="*/ 129 h 290"/>
                                    <a:gd name="T80" fmla="*/ 0 w 181"/>
                                    <a:gd name="T81" fmla="*/ 140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81" h="290">
                                      <a:moveTo>
                                        <a:pt x="0" y="140"/>
                                      </a:moveTo>
                                      <a:lnTo>
                                        <a:pt x="3" y="152"/>
                                      </a:lnTo>
                                      <a:lnTo>
                                        <a:pt x="12" y="167"/>
                                      </a:lnTo>
                                      <a:lnTo>
                                        <a:pt x="23" y="185"/>
                                      </a:lnTo>
                                      <a:lnTo>
                                        <a:pt x="38" y="204"/>
                                      </a:lnTo>
                                      <a:lnTo>
                                        <a:pt x="55" y="224"/>
                                      </a:lnTo>
                                      <a:lnTo>
                                        <a:pt x="71" y="243"/>
                                      </a:lnTo>
                                      <a:lnTo>
                                        <a:pt x="86" y="257"/>
                                      </a:lnTo>
                                      <a:lnTo>
                                        <a:pt x="99" y="269"/>
                                      </a:lnTo>
                                      <a:lnTo>
                                        <a:pt x="112" y="278"/>
                                      </a:lnTo>
                                      <a:lnTo>
                                        <a:pt x="126" y="285"/>
                                      </a:lnTo>
                                      <a:lnTo>
                                        <a:pt x="140" y="290"/>
                                      </a:lnTo>
                                      <a:lnTo>
                                        <a:pt x="154" y="290"/>
                                      </a:lnTo>
                                      <a:lnTo>
                                        <a:pt x="166" y="283"/>
                                      </a:lnTo>
                                      <a:lnTo>
                                        <a:pt x="175" y="271"/>
                                      </a:lnTo>
                                      <a:lnTo>
                                        <a:pt x="181" y="250"/>
                                      </a:lnTo>
                                      <a:lnTo>
                                        <a:pt x="181" y="220"/>
                                      </a:lnTo>
                                      <a:lnTo>
                                        <a:pt x="180" y="217"/>
                                      </a:lnTo>
                                      <a:lnTo>
                                        <a:pt x="178" y="208"/>
                                      </a:lnTo>
                                      <a:lnTo>
                                        <a:pt x="173" y="194"/>
                                      </a:lnTo>
                                      <a:lnTo>
                                        <a:pt x="169" y="177"/>
                                      </a:lnTo>
                                      <a:lnTo>
                                        <a:pt x="164" y="159"/>
                                      </a:lnTo>
                                      <a:lnTo>
                                        <a:pt x="157" y="140"/>
                                      </a:lnTo>
                                      <a:lnTo>
                                        <a:pt x="150" y="121"/>
                                      </a:lnTo>
                                      <a:lnTo>
                                        <a:pt x="144" y="104"/>
                                      </a:lnTo>
                                      <a:lnTo>
                                        <a:pt x="132" y="86"/>
                                      </a:lnTo>
                                      <a:lnTo>
                                        <a:pt x="112" y="65"/>
                                      </a:lnTo>
                                      <a:lnTo>
                                        <a:pt x="86" y="44"/>
                                      </a:lnTo>
                                      <a:lnTo>
                                        <a:pt x="61" y="25"/>
                                      </a:lnTo>
                                      <a:lnTo>
                                        <a:pt x="36" y="10"/>
                                      </a:lnTo>
                                      <a:lnTo>
                                        <a:pt x="18" y="0"/>
                                      </a:lnTo>
                                      <a:lnTo>
                                        <a:pt x="7" y="0"/>
                                      </a:lnTo>
                                      <a:lnTo>
                                        <a:pt x="10" y="11"/>
                                      </a:lnTo>
                                      <a:lnTo>
                                        <a:pt x="16" y="29"/>
                                      </a:lnTo>
                                      <a:lnTo>
                                        <a:pt x="17" y="47"/>
                                      </a:lnTo>
                                      <a:lnTo>
                                        <a:pt x="16" y="65"/>
                                      </a:lnTo>
                                      <a:lnTo>
                                        <a:pt x="13" y="83"/>
                                      </a:lnTo>
                                      <a:lnTo>
                                        <a:pt x="9" y="101"/>
                                      </a:lnTo>
                                      <a:lnTo>
                                        <a:pt x="4" y="117"/>
                                      </a:lnTo>
                                      <a:lnTo>
                                        <a:pt x="1" y="129"/>
                                      </a:lnTo>
                                      <a:lnTo>
                                        <a:pt x="0" y="140"/>
                                      </a:lnTo>
                                      <a:close/>
                                    </a:path>
                                  </a:pathLst>
                                </a:custGeom>
                                <a:solidFill>
                                  <a:srgbClr val="C17A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99" name="Freeform 694"/>
                              <wps:cNvSpPr>
                                <a:spLocks/>
                              </wps:cNvSpPr>
                              <wps:spPr bwMode="auto">
                                <a:xfrm>
                                  <a:off x="295275" y="344170"/>
                                  <a:ext cx="52705" cy="86995"/>
                                </a:xfrm>
                                <a:custGeom>
                                  <a:avLst/>
                                  <a:gdLst>
                                    <a:gd name="T0" fmla="*/ 165 w 165"/>
                                    <a:gd name="T1" fmla="*/ 207 h 272"/>
                                    <a:gd name="T2" fmla="*/ 164 w 165"/>
                                    <a:gd name="T3" fmla="*/ 204 h 272"/>
                                    <a:gd name="T4" fmla="*/ 162 w 165"/>
                                    <a:gd name="T5" fmla="*/ 195 h 272"/>
                                    <a:gd name="T6" fmla="*/ 159 w 165"/>
                                    <a:gd name="T7" fmla="*/ 182 h 272"/>
                                    <a:gd name="T8" fmla="*/ 156 w 165"/>
                                    <a:gd name="T9" fmla="*/ 167 h 272"/>
                                    <a:gd name="T10" fmla="*/ 151 w 165"/>
                                    <a:gd name="T11" fmla="*/ 149 h 272"/>
                                    <a:gd name="T12" fmla="*/ 145 w 165"/>
                                    <a:gd name="T13" fmla="*/ 131 h 272"/>
                                    <a:gd name="T14" fmla="*/ 139 w 165"/>
                                    <a:gd name="T15" fmla="*/ 113 h 272"/>
                                    <a:gd name="T16" fmla="*/ 132 w 165"/>
                                    <a:gd name="T17" fmla="*/ 97 h 272"/>
                                    <a:gd name="T18" fmla="*/ 122 w 165"/>
                                    <a:gd name="T19" fmla="*/ 80 h 272"/>
                                    <a:gd name="T20" fmla="*/ 103 w 165"/>
                                    <a:gd name="T21" fmla="*/ 61 h 272"/>
                                    <a:gd name="T22" fmla="*/ 80 w 165"/>
                                    <a:gd name="T23" fmla="*/ 40 h 272"/>
                                    <a:gd name="T24" fmla="*/ 57 w 165"/>
                                    <a:gd name="T25" fmla="*/ 22 h 272"/>
                                    <a:gd name="T26" fmla="*/ 35 w 165"/>
                                    <a:gd name="T27" fmla="*/ 8 h 272"/>
                                    <a:gd name="T28" fmla="*/ 18 w 165"/>
                                    <a:gd name="T29" fmla="*/ 0 h 272"/>
                                    <a:gd name="T30" fmla="*/ 8 w 165"/>
                                    <a:gd name="T31" fmla="*/ 0 h 272"/>
                                    <a:gd name="T32" fmla="*/ 9 w 165"/>
                                    <a:gd name="T33" fmla="*/ 9 h 272"/>
                                    <a:gd name="T34" fmla="*/ 17 w 165"/>
                                    <a:gd name="T35" fmla="*/ 44 h 272"/>
                                    <a:gd name="T36" fmla="*/ 12 w 165"/>
                                    <a:gd name="T37" fmla="*/ 79 h 272"/>
                                    <a:gd name="T38" fmla="*/ 4 w 165"/>
                                    <a:gd name="T39" fmla="*/ 110 h 272"/>
                                    <a:gd name="T40" fmla="*/ 0 w 165"/>
                                    <a:gd name="T41" fmla="*/ 132 h 272"/>
                                    <a:gd name="T42" fmla="*/ 3 w 165"/>
                                    <a:gd name="T43" fmla="*/ 143 h 272"/>
                                    <a:gd name="T44" fmla="*/ 10 w 165"/>
                                    <a:gd name="T45" fmla="*/ 158 h 272"/>
                                    <a:gd name="T46" fmla="*/ 22 w 165"/>
                                    <a:gd name="T47" fmla="*/ 174 h 272"/>
                                    <a:gd name="T48" fmla="*/ 36 w 165"/>
                                    <a:gd name="T49" fmla="*/ 193 h 272"/>
                                    <a:gd name="T50" fmla="*/ 51 w 165"/>
                                    <a:gd name="T51" fmla="*/ 211 h 272"/>
                                    <a:gd name="T52" fmla="*/ 65 w 165"/>
                                    <a:gd name="T53" fmla="*/ 228 h 272"/>
                                    <a:gd name="T54" fmla="*/ 79 w 165"/>
                                    <a:gd name="T55" fmla="*/ 243 h 272"/>
                                    <a:gd name="T56" fmla="*/ 91 w 165"/>
                                    <a:gd name="T57" fmla="*/ 254 h 272"/>
                                    <a:gd name="T58" fmla="*/ 102 w 165"/>
                                    <a:gd name="T59" fmla="*/ 263 h 272"/>
                                    <a:gd name="T60" fmla="*/ 114 w 165"/>
                                    <a:gd name="T61" fmla="*/ 269 h 272"/>
                                    <a:gd name="T62" fmla="*/ 128 w 165"/>
                                    <a:gd name="T63" fmla="*/ 272 h 272"/>
                                    <a:gd name="T64" fmla="*/ 141 w 165"/>
                                    <a:gd name="T65" fmla="*/ 272 h 272"/>
                                    <a:gd name="T66" fmla="*/ 153 w 165"/>
                                    <a:gd name="T67" fmla="*/ 267 h 272"/>
                                    <a:gd name="T68" fmla="*/ 161 w 165"/>
                                    <a:gd name="T69" fmla="*/ 255 h 272"/>
                                    <a:gd name="T70" fmla="*/ 165 w 165"/>
                                    <a:gd name="T71" fmla="*/ 236 h 272"/>
                                    <a:gd name="T72" fmla="*/ 165 w 165"/>
                                    <a:gd name="T73" fmla="*/ 207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65" h="272">
                                      <a:moveTo>
                                        <a:pt x="165" y="207"/>
                                      </a:moveTo>
                                      <a:lnTo>
                                        <a:pt x="164" y="204"/>
                                      </a:lnTo>
                                      <a:lnTo>
                                        <a:pt x="162" y="195"/>
                                      </a:lnTo>
                                      <a:lnTo>
                                        <a:pt x="159" y="182"/>
                                      </a:lnTo>
                                      <a:lnTo>
                                        <a:pt x="156" y="167"/>
                                      </a:lnTo>
                                      <a:lnTo>
                                        <a:pt x="151" y="149"/>
                                      </a:lnTo>
                                      <a:lnTo>
                                        <a:pt x="145" y="131"/>
                                      </a:lnTo>
                                      <a:lnTo>
                                        <a:pt x="139" y="113"/>
                                      </a:lnTo>
                                      <a:lnTo>
                                        <a:pt x="132" y="97"/>
                                      </a:lnTo>
                                      <a:lnTo>
                                        <a:pt x="122" y="80"/>
                                      </a:lnTo>
                                      <a:lnTo>
                                        <a:pt x="103" y="61"/>
                                      </a:lnTo>
                                      <a:lnTo>
                                        <a:pt x="80" y="40"/>
                                      </a:lnTo>
                                      <a:lnTo>
                                        <a:pt x="57" y="22"/>
                                      </a:lnTo>
                                      <a:lnTo>
                                        <a:pt x="35" y="8"/>
                                      </a:lnTo>
                                      <a:lnTo>
                                        <a:pt x="18" y="0"/>
                                      </a:lnTo>
                                      <a:lnTo>
                                        <a:pt x="8" y="0"/>
                                      </a:lnTo>
                                      <a:lnTo>
                                        <a:pt x="9" y="9"/>
                                      </a:lnTo>
                                      <a:lnTo>
                                        <a:pt x="17" y="44"/>
                                      </a:lnTo>
                                      <a:lnTo>
                                        <a:pt x="12" y="79"/>
                                      </a:lnTo>
                                      <a:lnTo>
                                        <a:pt x="4" y="110"/>
                                      </a:lnTo>
                                      <a:lnTo>
                                        <a:pt x="0" y="132"/>
                                      </a:lnTo>
                                      <a:lnTo>
                                        <a:pt x="3" y="143"/>
                                      </a:lnTo>
                                      <a:lnTo>
                                        <a:pt x="10" y="158"/>
                                      </a:lnTo>
                                      <a:lnTo>
                                        <a:pt x="22" y="174"/>
                                      </a:lnTo>
                                      <a:lnTo>
                                        <a:pt x="36" y="193"/>
                                      </a:lnTo>
                                      <a:lnTo>
                                        <a:pt x="51" y="211"/>
                                      </a:lnTo>
                                      <a:lnTo>
                                        <a:pt x="65" y="228"/>
                                      </a:lnTo>
                                      <a:lnTo>
                                        <a:pt x="79" y="243"/>
                                      </a:lnTo>
                                      <a:lnTo>
                                        <a:pt x="91" y="254"/>
                                      </a:lnTo>
                                      <a:lnTo>
                                        <a:pt x="102" y="263"/>
                                      </a:lnTo>
                                      <a:lnTo>
                                        <a:pt x="114" y="269"/>
                                      </a:lnTo>
                                      <a:lnTo>
                                        <a:pt x="128" y="272"/>
                                      </a:lnTo>
                                      <a:lnTo>
                                        <a:pt x="141" y="272"/>
                                      </a:lnTo>
                                      <a:lnTo>
                                        <a:pt x="153" y="267"/>
                                      </a:lnTo>
                                      <a:lnTo>
                                        <a:pt x="161" y="255"/>
                                      </a:lnTo>
                                      <a:lnTo>
                                        <a:pt x="165" y="236"/>
                                      </a:lnTo>
                                      <a:lnTo>
                                        <a:pt x="165" y="207"/>
                                      </a:lnTo>
                                      <a:close/>
                                    </a:path>
                                  </a:pathLst>
                                </a:custGeom>
                                <a:solidFill>
                                  <a:srgbClr val="B563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0" name="Freeform 695"/>
                              <wps:cNvSpPr>
                                <a:spLocks/>
                              </wps:cNvSpPr>
                              <wps:spPr bwMode="auto">
                                <a:xfrm>
                                  <a:off x="427990" y="77470"/>
                                  <a:ext cx="116205" cy="198120"/>
                                </a:xfrm>
                                <a:custGeom>
                                  <a:avLst/>
                                  <a:gdLst>
                                    <a:gd name="T0" fmla="*/ 194 w 367"/>
                                    <a:gd name="T1" fmla="*/ 1 h 623"/>
                                    <a:gd name="T2" fmla="*/ 181 w 367"/>
                                    <a:gd name="T3" fmla="*/ 0 h 623"/>
                                    <a:gd name="T4" fmla="*/ 159 w 367"/>
                                    <a:gd name="T5" fmla="*/ 1 h 623"/>
                                    <a:gd name="T6" fmla="*/ 131 w 367"/>
                                    <a:gd name="T7" fmla="*/ 6 h 623"/>
                                    <a:gd name="T8" fmla="*/ 99 w 367"/>
                                    <a:gd name="T9" fmla="*/ 21 h 623"/>
                                    <a:gd name="T10" fmla="*/ 67 w 367"/>
                                    <a:gd name="T11" fmla="*/ 49 h 623"/>
                                    <a:gd name="T12" fmla="*/ 39 w 367"/>
                                    <a:gd name="T13" fmla="*/ 90 h 623"/>
                                    <a:gd name="T14" fmla="*/ 17 w 367"/>
                                    <a:gd name="T15" fmla="*/ 151 h 623"/>
                                    <a:gd name="T16" fmla="*/ 1 w 367"/>
                                    <a:gd name="T17" fmla="*/ 266 h 623"/>
                                    <a:gd name="T18" fmla="*/ 5 w 367"/>
                                    <a:gd name="T19" fmla="*/ 388 h 623"/>
                                    <a:gd name="T20" fmla="*/ 28 w 367"/>
                                    <a:gd name="T21" fmla="*/ 469 h 623"/>
                                    <a:gd name="T22" fmla="*/ 67 w 367"/>
                                    <a:gd name="T23" fmla="*/ 516 h 623"/>
                                    <a:gd name="T24" fmla="*/ 96 w 367"/>
                                    <a:gd name="T25" fmla="*/ 532 h 623"/>
                                    <a:gd name="T26" fmla="*/ 109 w 367"/>
                                    <a:gd name="T27" fmla="*/ 562 h 623"/>
                                    <a:gd name="T28" fmla="*/ 108 w 367"/>
                                    <a:gd name="T29" fmla="*/ 599 h 623"/>
                                    <a:gd name="T30" fmla="*/ 118 w 367"/>
                                    <a:gd name="T31" fmla="*/ 616 h 623"/>
                                    <a:gd name="T32" fmla="*/ 143 w 367"/>
                                    <a:gd name="T33" fmla="*/ 623 h 623"/>
                                    <a:gd name="T34" fmla="*/ 177 w 367"/>
                                    <a:gd name="T35" fmla="*/ 619 h 623"/>
                                    <a:gd name="T36" fmla="*/ 216 w 367"/>
                                    <a:gd name="T37" fmla="*/ 603 h 623"/>
                                    <a:gd name="T38" fmla="*/ 259 w 367"/>
                                    <a:gd name="T39" fmla="*/ 576 h 623"/>
                                    <a:gd name="T40" fmla="*/ 297 w 367"/>
                                    <a:gd name="T41" fmla="*/ 536 h 623"/>
                                    <a:gd name="T42" fmla="*/ 323 w 367"/>
                                    <a:gd name="T43" fmla="*/ 481 h 623"/>
                                    <a:gd name="T44" fmla="*/ 333 w 367"/>
                                    <a:gd name="T45" fmla="*/ 413 h 623"/>
                                    <a:gd name="T46" fmla="*/ 353 w 367"/>
                                    <a:gd name="T47" fmla="*/ 347 h 623"/>
                                    <a:gd name="T48" fmla="*/ 367 w 367"/>
                                    <a:gd name="T49" fmla="*/ 290 h 623"/>
                                    <a:gd name="T50" fmla="*/ 350 w 367"/>
                                    <a:gd name="T51" fmla="*/ 249 h 623"/>
                                    <a:gd name="T52" fmla="*/ 322 w 367"/>
                                    <a:gd name="T53" fmla="*/ 234 h 623"/>
                                    <a:gd name="T54" fmla="*/ 310 w 367"/>
                                    <a:gd name="T55" fmla="*/ 216 h 623"/>
                                    <a:gd name="T56" fmla="*/ 298 w 367"/>
                                    <a:gd name="T57" fmla="*/ 187 h 623"/>
                                    <a:gd name="T58" fmla="*/ 299 w 367"/>
                                    <a:gd name="T59" fmla="*/ 159 h 623"/>
                                    <a:gd name="T60" fmla="*/ 316 w 367"/>
                                    <a:gd name="T61" fmla="*/ 142 h 623"/>
                                    <a:gd name="T62" fmla="*/ 330 w 367"/>
                                    <a:gd name="T63" fmla="*/ 126 h 623"/>
                                    <a:gd name="T64" fmla="*/ 343 w 367"/>
                                    <a:gd name="T65" fmla="*/ 105 h 623"/>
                                    <a:gd name="T66" fmla="*/ 349 w 367"/>
                                    <a:gd name="T67" fmla="*/ 82 h 623"/>
                                    <a:gd name="T68" fmla="*/ 346 w 367"/>
                                    <a:gd name="T69" fmla="*/ 59 h 623"/>
                                    <a:gd name="T70" fmla="*/ 328 w 367"/>
                                    <a:gd name="T71" fmla="*/ 37 h 623"/>
                                    <a:gd name="T72" fmla="*/ 292 w 367"/>
                                    <a:gd name="T73" fmla="*/ 19 h 623"/>
                                    <a:gd name="T74" fmla="*/ 234 w 367"/>
                                    <a:gd name="T75" fmla="*/ 5 h 6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67" h="623">
                                      <a:moveTo>
                                        <a:pt x="196" y="1"/>
                                      </a:moveTo>
                                      <a:lnTo>
                                        <a:pt x="194" y="1"/>
                                      </a:lnTo>
                                      <a:lnTo>
                                        <a:pt x="190" y="0"/>
                                      </a:lnTo>
                                      <a:lnTo>
                                        <a:pt x="181" y="0"/>
                                      </a:lnTo>
                                      <a:lnTo>
                                        <a:pt x="172" y="0"/>
                                      </a:lnTo>
                                      <a:lnTo>
                                        <a:pt x="159" y="1"/>
                                      </a:lnTo>
                                      <a:lnTo>
                                        <a:pt x="146" y="3"/>
                                      </a:lnTo>
                                      <a:lnTo>
                                        <a:pt x="131" y="6"/>
                                      </a:lnTo>
                                      <a:lnTo>
                                        <a:pt x="115" y="12"/>
                                      </a:lnTo>
                                      <a:lnTo>
                                        <a:pt x="99" y="21"/>
                                      </a:lnTo>
                                      <a:lnTo>
                                        <a:pt x="83" y="33"/>
                                      </a:lnTo>
                                      <a:lnTo>
                                        <a:pt x="67" y="49"/>
                                      </a:lnTo>
                                      <a:lnTo>
                                        <a:pt x="53" y="67"/>
                                      </a:lnTo>
                                      <a:lnTo>
                                        <a:pt x="39" y="90"/>
                                      </a:lnTo>
                                      <a:lnTo>
                                        <a:pt x="27" y="118"/>
                                      </a:lnTo>
                                      <a:lnTo>
                                        <a:pt x="17" y="151"/>
                                      </a:lnTo>
                                      <a:lnTo>
                                        <a:pt x="10" y="190"/>
                                      </a:lnTo>
                                      <a:lnTo>
                                        <a:pt x="1" y="266"/>
                                      </a:lnTo>
                                      <a:lnTo>
                                        <a:pt x="0" y="333"/>
                                      </a:lnTo>
                                      <a:lnTo>
                                        <a:pt x="5" y="388"/>
                                      </a:lnTo>
                                      <a:lnTo>
                                        <a:pt x="14" y="433"/>
                                      </a:lnTo>
                                      <a:lnTo>
                                        <a:pt x="28" y="469"/>
                                      </a:lnTo>
                                      <a:lnTo>
                                        <a:pt x="46" y="497"/>
                                      </a:lnTo>
                                      <a:lnTo>
                                        <a:pt x="67" y="516"/>
                                      </a:lnTo>
                                      <a:lnTo>
                                        <a:pt x="92" y="528"/>
                                      </a:lnTo>
                                      <a:lnTo>
                                        <a:pt x="96" y="532"/>
                                      </a:lnTo>
                                      <a:lnTo>
                                        <a:pt x="104" y="543"/>
                                      </a:lnTo>
                                      <a:lnTo>
                                        <a:pt x="109" y="562"/>
                                      </a:lnTo>
                                      <a:lnTo>
                                        <a:pt x="108" y="588"/>
                                      </a:lnTo>
                                      <a:lnTo>
                                        <a:pt x="108" y="599"/>
                                      </a:lnTo>
                                      <a:lnTo>
                                        <a:pt x="111" y="608"/>
                                      </a:lnTo>
                                      <a:lnTo>
                                        <a:pt x="118" y="616"/>
                                      </a:lnTo>
                                      <a:lnTo>
                                        <a:pt x="130" y="621"/>
                                      </a:lnTo>
                                      <a:lnTo>
                                        <a:pt x="143" y="623"/>
                                      </a:lnTo>
                                      <a:lnTo>
                                        <a:pt x="159" y="622"/>
                                      </a:lnTo>
                                      <a:lnTo>
                                        <a:pt x="177" y="619"/>
                                      </a:lnTo>
                                      <a:lnTo>
                                        <a:pt x="196" y="612"/>
                                      </a:lnTo>
                                      <a:lnTo>
                                        <a:pt x="216" y="603"/>
                                      </a:lnTo>
                                      <a:lnTo>
                                        <a:pt x="238" y="591"/>
                                      </a:lnTo>
                                      <a:lnTo>
                                        <a:pt x="259" y="576"/>
                                      </a:lnTo>
                                      <a:lnTo>
                                        <a:pt x="279" y="557"/>
                                      </a:lnTo>
                                      <a:lnTo>
                                        <a:pt x="297" y="536"/>
                                      </a:lnTo>
                                      <a:lnTo>
                                        <a:pt x="312" y="510"/>
                                      </a:lnTo>
                                      <a:lnTo>
                                        <a:pt x="323" y="481"/>
                                      </a:lnTo>
                                      <a:lnTo>
                                        <a:pt x="328" y="448"/>
                                      </a:lnTo>
                                      <a:lnTo>
                                        <a:pt x="333" y="413"/>
                                      </a:lnTo>
                                      <a:lnTo>
                                        <a:pt x="343" y="380"/>
                                      </a:lnTo>
                                      <a:lnTo>
                                        <a:pt x="353" y="347"/>
                                      </a:lnTo>
                                      <a:lnTo>
                                        <a:pt x="363" y="317"/>
                                      </a:lnTo>
                                      <a:lnTo>
                                        <a:pt x="367" y="290"/>
                                      </a:lnTo>
                                      <a:lnTo>
                                        <a:pt x="364" y="268"/>
                                      </a:lnTo>
                                      <a:lnTo>
                                        <a:pt x="350" y="249"/>
                                      </a:lnTo>
                                      <a:lnTo>
                                        <a:pt x="324" y="238"/>
                                      </a:lnTo>
                                      <a:lnTo>
                                        <a:pt x="322" y="234"/>
                                      </a:lnTo>
                                      <a:lnTo>
                                        <a:pt x="316" y="227"/>
                                      </a:lnTo>
                                      <a:lnTo>
                                        <a:pt x="310" y="216"/>
                                      </a:lnTo>
                                      <a:lnTo>
                                        <a:pt x="304" y="202"/>
                                      </a:lnTo>
                                      <a:lnTo>
                                        <a:pt x="298" y="187"/>
                                      </a:lnTo>
                                      <a:lnTo>
                                        <a:pt x="296" y="172"/>
                                      </a:lnTo>
                                      <a:lnTo>
                                        <a:pt x="299" y="159"/>
                                      </a:lnTo>
                                      <a:lnTo>
                                        <a:pt x="309" y="147"/>
                                      </a:lnTo>
                                      <a:lnTo>
                                        <a:pt x="316" y="142"/>
                                      </a:lnTo>
                                      <a:lnTo>
                                        <a:pt x="323" y="134"/>
                                      </a:lnTo>
                                      <a:lnTo>
                                        <a:pt x="330" y="126"/>
                                      </a:lnTo>
                                      <a:lnTo>
                                        <a:pt x="338" y="116"/>
                                      </a:lnTo>
                                      <a:lnTo>
                                        <a:pt x="343" y="105"/>
                                      </a:lnTo>
                                      <a:lnTo>
                                        <a:pt x="347" y="93"/>
                                      </a:lnTo>
                                      <a:lnTo>
                                        <a:pt x="349" y="82"/>
                                      </a:lnTo>
                                      <a:lnTo>
                                        <a:pt x="349" y="70"/>
                                      </a:lnTo>
                                      <a:lnTo>
                                        <a:pt x="346" y="59"/>
                                      </a:lnTo>
                                      <a:lnTo>
                                        <a:pt x="339" y="48"/>
                                      </a:lnTo>
                                      <a:lnTo>
                                        <a:pt x="328" y="37"/>
                                      </a:lnTo>
                                      <a:lnTo>
                                        <a:pt x="312" y="27"/>
                                      </a:lnTo>
                                      <a:lnTo>
                                        <a:pt x="292" y="19"/>
                                      </a:lnTo>
                                      <a:lnTo>
                                        <a:pt x="266" y="10"/>
                                      </a:lnTo>
                                      <a:lnTo>
                                        <a:pt x="234" y="5"/>
                                      </a:lnTo>
                                      <a:lnTo>
                                        <a:pt x="196"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1" name="Freeform 696"/>
                              <wps:cNvSpPr>
                                <a:spLocks/>
                              </wps:cNvSpPr>
                              <wps:spPr bwMode="auto">
                                <a:xfrm>
                                  <a:off x="429260" y="78740"/>
                                  <a:ext cx="112395" cy="193040"/>
                                </a:xfrm>
                                <a:custGeom>
                                  <a:avLst/>
                                  <a:gdLst>
                                    <a:gd name="T0" fmla="*/ 87 w 353"/>
                                    <a:gd name="T1" fmla="*/ 521 h 607"/>
                                    <a:gd name="T2" fmla="*/ 103 w 353"/>
                                    <a:gd name="T3" fmla="*/ 548 h 607"/>
                                    <a:gd name="T4" fmla="*/ 104 w 353"/>
                                    <a:gd name="T5" fmla="*/ 576 h 607"/>
                                    <a:gd name="T6" fmla="*/ 108 w 353"/>
                                    <a:gd name="T7" fmla="*/ 588 h 607"/>
                                    <a:gd name="T8" fmla="*/ 117 w 353"/>
                                    <a:gd name="T9" fmla="*/ 599 h 607"/>
                                    <a:gd name="T10" fmla="*/ 131 w 353"/>
                                    <a:gd name="T11" fmla="*/ 605 h 607"/>
                                    <a:gd name="T12" fmla="*/ 150 w 353"/>
                                    <a:gd name="T13" fmla="*/ 607 h 607"/>
                                    <a:gd name="T14" fmla="*/ 174 w 353"/>
                                    <a:gd name="T15" fmla="*/ 602 h 607"/>
                                    <a:gd name="T16" fmla="*/ 206 w 353"/>
                                    <a:gd name="T17" fmla="*/ 588 h 607"/>
                                    <a:gd name="T18" fmla="*/ 248 w 353"/>
                                    <a:gd name="T19" fmla="*/ 562 h 607"/>
                                    <a:gd name="T20" fmla="*/ 285 w 353"/>
                                    <a:gd name="T21" fmla="*/ 524 h 607"/>
                                    <a:gd name="T22" fmla="*/ 310 w 353"/>
                                    <a:gd name="T23" fmla="*/ 472 h 607"/>
                                    <a:gd name="T24" fmla="*/ 321 w 353"/>
                                    <a:gd name="T25" fmla="*/ 406 h 607"/>
                                    <a:gd name="T26" fmla="*/ 340 w 353"/>
                                    <a:gd name="T27" fmla="*/ 343 h 607"/>
                                    <a:gd name="T28" fmla="*/ 353 w 353"/>
                                    <a:gd name="T29" fmla="*/ 289 h 607"/>
                                    <a:gd name="T30" fmla="*/ 337 w 353"/>
                                    <a:gd name="T31" fmla="*/ 249 h 607"/>
                                    <a:gd name="T32" fmla="*/ 309 w 353"/>
                                    <a:gd name="T33" fmla="*/ 233 h 607"/>
                                    <a:gd name="T34" fmla="*/ 298 w 353"/>
                                    <a:gd name="T35" fmla="*/ 213 h 607"/>
                                    <a:gd name="T36" fmla="*/ 286 w 353"/>
                                    <a:gd name="T37" fmla="*/ 185 h 607"/>
                                    <a:gd name="T38" fmla="*/ 286 w 353"/>
                                    <a:gd name="T39" fmla="*/ 156 h 607"/>
                                    <a:gd name="T40" fmla="*/ 302 w 353"/>
                                    <a:gd name="T41" fmla="*/ 139 h 607"/>
                                    <a:gd name="T42" fmla="*/ 316 w 353"/>
                                    <a:gd name="T43" fmla="*/ 123 h 607"/>
                                    <a:gd name="T44" fmla="*/ 327 w 353"/>
                                    <a:gd name="T45" fmla="*/ 103 h 607"/>
                                    <a:gd name="T46" fmla="*/ 334 w 353"/>
                                    <a:gd name="T47" fmla="*/ 81 h 607"/>
                                    <a:gd name="T48" fmla="*/ 330 w 353"/>
                                    <a:gd name="T49" fmla="*/ 57 h 607"/>
                                    <a:gd name="T50" fmla="*/ 313 w 353"/>
                                    <a:gd name="T51" fmla="*/ 36 h 607"/>
                                    <a:gd name="T52" fmla="*/ 278 w 353"/>
                                    <a:gd name="T53" fmla="*/ 18 h 607"/>
                                    <a:gd name="T54" fmla="*/ 223 w 353"/>
                                    <a:gd name="T55" fmla="*/ 5 h 607"/>
                                    <a:gd name="T56" fmla="*/ 185 w 353"/>
                                    <a:gd name="T57" fmla="*/ 1 h 607"/>
                                    <a:gd name="T58" fmla="*/ 173 w 353"/>
                                    <a:gd name="T59" fmla="*/ 0 h 607"/>
                                    <a:gd name="T60" fmla="*/ 152 w 353"/>
                                    <a:gd name="T61" fmla="*/ 1 h 607"/>
                                    <a:gd name="T62" fmla="*/ 124 w 353"/>
                                    <a:gd name="T63" fmla="*/ 6 h 607"/>
                                    <a:gd name="T64" fmla="*/ 94 w 353"/>
                                    <a:gd name="T65" fmla="*/ 21 h 607"/>
                                    <a:gd name="T66" fmla="*/ 65 w 353"/>
                                    <a:gd name="T67" fmla="*/ 48 h 607"/>
                                    <a:gd name="T68" fmla="*/ 37 w 353"/>
                                    <a:gd name="T69" fmla="*/ 88 h 607"/>
                                    <a:gd name="T70" fmla="*/ 17 w 353"/>
                                    <a:gd name="T71" fmla="*/ 148 h 607"/>
                                    <a:gd name="T72" fmla="*/ 2 w 353"/>
                                    <a:gd name="T73" fmla="*/ 260 h 607"/>
                                    <a:gd name="T74" fmla="*/ 3 w 353"/>
                                    <a:gd name="T75" fmla="*/ 379 h 607"/>
                                    <a:gd name="T76" fmla="*/ 25 w 353"/>
                                    <a:gd name="T77" fmla="*/ 460 h 607"/>
                                    <a:gd name="T78" fmla="*/ 61 w 353"/>
                                    <a:gd name="T79" fmla="*/ 506 h 6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53" h="607">
                                      <a:moveTo>
                                        <a:pt x="83" y="518"/>
                                      </a:moveTo>
                                      <a:lnTo>
                                        <a:pt x="87" y="521"/>
                                      </a:lnTo>
                                      <a:lnTo>
                                        <a:pt x="95" y="530"/>
                                      </a:lnTo>
                                      <a:lnTo>
                                        <a:pt x="103" y="548"/>
                                      </a:lnTo>
                                      <a:lnTo>
                                        <a:pt x="104" y="570"/>
                                      </a:lnTo>
                                      <a:lnTo>
                                        <a:pt x="104" y="576"/>
                                      </a:lnTo>
                                      <a:lnTo>
                                        <a:pt x="105" y="583"/>
                                      </a:lnTo>
                                      <a:lnTo>
                                        <a:pt x="108" y="588"/>
                                      </a:lnTo>
                                      <a:lnTo>
                                        <a:pt x="111" y="593"/>
                                      </a:lnTo>
                                      <a:lnTo>
                                        <a:pt x="117" y="599"/>
                                      </a:lnTo>
                                      <a:lnTo>
                                        <a:pt x="123" y="602"/>
                                      </a:lnTo>
                                      <a:lnTo>
                                        <a:pt x="131" y="605"/>
                                      </a:lnTo>
                                      <a:lnTo>
                                        <a:pt x="140" y="606"/>
                                      </a:lnTo>
                                      <a:lnTo>
                                        <a:pt x="150" y="607"/>
                                      </a:lnTo>
                                      <a:lnTo>
                                        <a:pt x="161" y="605"/>
                                      </a:lnTo>
                                      <a:lnTo>
                                        <a:pt x="174" y="602"/>
                                      </a:lnTo>
                                      <a:lnTo>
                                        <a:pt x="187" y="598"/>
                                      </a:lnTo>
                                      <a:lnTo>
                                        <a:pt x="206" y="588"/>
                                      </a:lnTo>
                                      <a:lnTo>
                                        <a:pt x="227" y="576"/>
                                      </a:lnTo>
                                      <a:lnTo>
                                        <a:pt x="248" y="562"/>
                                      </a:lnTo>
                                      <a:lnTo>
                                        <a:pt x="268" y="544"/>
                                      </a:lnTo>
                                      <a:lnTo>
                                        <a:pt x="285" y="524"/>
                                      </a:lnTo>
                                      <a:lnTo>
                                        <a:pt x="300" y="499"/>
                                      </a:lnTo>
                                      <a:lnTo>
                                        <a:pt x="310" y="472"/>
                                      </a:lnTo>
                                      <a:lnTo>
                                        <a:pt x="316" y="440"/>
                                      </a:lnTo>
                                      <a:lnTo>
                                        <a:pt x="321" y="406"/>
                                      </a:lnTo>
                                      <a:lnTo>
                                        <a:pt x="329" y="374"/>
                                      </a:lnTo>
                                      <a:lnTo>
                                        <a:pt x="340" y="343"/>
                                      </a:lnTo>
                                      <a:lnTo>
                                        <a:pt x="349" y="315"/>
                                      </a:lnTo>
                                      <a:lnTo>
                                        <a:pt x="353" y="289"/>
                                      </a:lnTo>
                                      <a:lnTo>
                                        <a:pt x="350" y="267"/>
                                      </a:lnTo>
                                      <a:lnTo>
                                        <a:pt x="337" y="249"/>
                                      </a:lnTo>
                                      <a:lnTo>
                                        <a:pt x="311" y="236"/>
                                      </a:lnTo>
                                      <a:lnTo>
                                        <a:pt x="309" y="233"/>
                                      </a:lnTo>
                                      <a:lnTo>
                                        <a:pt x="304" y="225"/>
                                      </a:lnTo>
                                      <a:lnTo>
                                        <a:pt x="298" y="213"/>
                                      </a:lnTo>
                                      <a:lnTo>
                                        <a:pt x="291" y="199"/>
                                      </a:lnTo>
                                      <a:lnTo>
                                        <a:pt x="286" y="185"/>
                                      </a:lnTo>
                                      <a:lnTo>
                                        <a:pt x="284" y="170"/>
                                      </a:lnTo>
                                      <a:lnTo>
                                        <a:pt x="286" y="156"/>
                                      </a:lnTo>
                                      <a:lnTo>
                                        <a:pt x="295" y="144"/>
                                      </a:lnTo>
                                      <a:lnTo>
                                        <a:pt x="302" y="139"/>
                                      </a:lnTo>
                                      <a:lnTo>
                                        <a:pt x="309" y="131"/>
                                      </a:lnTo>
                                      <a:lnTo>
                                        <a:pt x="316" y="123"/>
                                      </a:lnTo>
                                      <a:lnTo>
                                        <a:pt x="322" y="113"/>
                                      </a:lnTo>
                                      <a:lnTo>
                                        <a:pt x="327" y="103"/>
                                      </a:lnTo>
                                      <a:lnTo>
                                        <a:pt x="332" y="92"/>
                                      </a:lnTo>
                                      <a:lnTo>
                                        <a:pt x="334" y="81"/>
                                      </a:lnTo>
                                      <a:lnTo>
                                        <a:pt x="334" y="69"/>
                                      </a:lnTo>
                                      <a:lnTo>
                                        <a:pt x="330" y="57"/>
                                      </a:lnTo>
                                      <a:lnTo>
                                        <a:pt x="323" y="47"/>
                                      </a:lnTo>
                                      <a:lnTo>
                                        <a:pt x="313" y="36"/>
                                      </a:lnTo>
                                      <a:lnTo>
                                        <a:pt x="299" y="26"/>
                                      </a:lnTo>
                                      <a:lnTo>
                                        <a:pt x="278" y="18"/>
                                      </a:lnTo>
                                      <a:lnTo>
                                        <a:pt x="254" y="10"/>
                                      </a:lnTo>
                                      <a:lnTo>
                                        <a:pt x="223" y="5"/>
                                      </a:lnTo>
                                      <a:lnTo>
                                        <a:pt x="187" y="1"/>
                                      </a:lnTo>
                                      <a:lnTo>
                                        <a:pt x="185" y="1"/>
                                      </a:lnTo>
                                      <a:lnTo>
                                        <a:pt x="181" y="0"/>
                                      </a:lnTo>
                                      <a:lnTo>
                                        <a:pt x="173" y="0"/>
                                      </a:lnTo>
                                      <a:lnTo>
                                        <a:pt x="164" y="0"/>
                                      </a:lnTo>
                                      <a:lnTo>
                                        <a:pt x="152" y="1"/>
                                      </a:lnTo>
                                      <a:lnTo>
                                        <a:pt x="139" y="3"/>
                                      </a:lnTo>
                                      <a:lnTo>
                                        <a:pt x="124" y="6"/>
                                      </a:lnTo>
                                      <a:lnTo>
                                        <a:pt x="109" y="13"/>
                                      </a:lnTo>
                                      <a:lnTo>
                                        <a:pt x="94" y="21"/>
                                      </a:lnTo>
                                      <a:lnTo>
                                        <a:pt x="79" y="33"/>
                                      </a:lnTo>
                                      <a:lnTo>
                                        <a:pt x="65" y="48"/>
                                      </a:lnTo>
                                      <a:lnTo>
                                        <a:pt x="50" y="66"/>
                                      </a:lnTo>
                                      <a:lnTo>
                                        <a:pt x="37" y="88"/>
                                      </a:lnTo>
                                      <a:lnTo>
                                        <a:pt x="26" y="116"/>
                                      </a:lnTo>
                                      <a:lnTo>
                                        <a:pt x="17" y="148"/>
                                      </a:lnTo>
                                      <a:lnTo>
                                        <a:pt x="9" y="186"/>
                                      </a:lnTo>
                                      <a:lnTo>
                                        <a:pt x="2" y="260"/>
                                      </a:lnTo>
                                      <a:lnTo>
                                        <a:pt x="0" y="325"/>
                                      </a:lnTo>
                                      <a:lnTo>
                                        <a:pt x="3" y="379"/>
                                      </a:lnTo>
                                      <a:lnTo>
                                        <a:pt x="12" y="424"/>
                                      </a:lnTo>
                                      <a:lnTo>
                                        <a:pt x="25" y="460"/>
                                      </a:lnTo>
                                      <a:lnTo>
                                        <a:pt x="41" y="487"/>
                                      </a:lnTo>
                                      <a:lnTo>
                                        <a:pt x="61" y="506"/>
                                      </a:lnTo>
                                      <a:lnTo>
                                        <a:pt x="83" y="518"/>
                                      </a:lnTo>
                                      <a:close/>
                                    </a:path>
                                  </a:pathLst>
                                </a:custGeom>
                                <a:solidFill>
                                  <a:srgbClr val="F4E5D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2" name="Freeform 697"/>
                              <wps:cNvSpPr>
                                <a:spLocks/>
                              </wps:cNvSpPr>
                              <wps:spPr bwMode="auto">
                                <a:xfrm>
                                  <a:off x="431800" y="80645"/>
                                  <a:ext cx="107315" cy="187960"/>
                                </a:xfrm>
                                <a:custGeom>
                                  <a:avLst/>
                                  <a:gdLst>
                                    <a:gd name="T0" fmla="*/ 78 w 339"/>
                                    <a:gd name="T1" fmla="*/ 511 h 592"/>
                                    <a:gd name="T2" fmla="*/ 97 w 339"/>
                                    <a:gd name="T3" fmla="*/ 533 h 592"/>
                                    <a:gd name="T4" fmla="*/ 102 w 339"/>
                                    <a:gd name="T5" fmla="*/ 560 h 592"/>
                                    <a:gd name="T6" fmla="*/ 105 w 339"/>
                                    <a:gd name="T7" fmla="*/ 570 h 592"/>
                                    <a:gd name="T8" fmla="*/ 113 w 339"/>
                                    <a:gd name="T9" fmla="*/ 581 h 592"/>
                                    <a:gd name="T10" fmla="*/ 126 w 339"/>
                                    <a:gd name="T11" fmla="*/ 590 h 592"/>
                                    <a:gd name="T12" fmla="*/ 144 w 339"/>
                                    <a:gd name="T13" fmla="*/ 592 h 592"/>
                                    <a:gd name="T14" fmla="*/ 166 w 339"/>
                                    <a:gd name="T15" fmla="*/ 587 h 592"/>
                                    <a:gd name="T16" fmla="*/ 197 w 339"/>
                                    <a:gd name="T17" fmla="*/ 574 h 592"/>
                                    <a:gd name="T18" fmla="*/ 237 w 339"/>
                                    <a:gd name="T19" fmla="*/ 549 h 592"/>
                                    <a:gd name="T20" fmla="*/ 273 w 339"/>
                                    <a:gd name="T21" fmla="*/ 513 h 592"/>
                                    <a:gd name="T22" fmla="*/ 298 w 339"/>
                                    <a:gd name="T23" fmla="*/ 462 h 592"/>
                                    <a:gd name="T24" fmla="*/ 309 w 339"/>
                                    <a:gd name="T25" fmla="*/ 399 h 592"/>
                                    <a:gd name="T26" fmla="*/ 327 w 339"/>
                                    <a:gd name="T27" fmla="*/ 340 h 592"/>
                                    <a:gd name="T28" fmla="*/ 339 w 339"/>
                                    <a:gd name="T29" fmla="*/ 288 h 592"/>
                                    <a:gd name="T30" fmla="*/ 324 w 339"/>
                                    <a:gd name="T31" fmla="*/ 249 h 592"/>
                                    <a:gd name="T32" fmla="*/ 298 w 339"/>
                                    <a:gd name="T33" fmla="*/ 231 h 592"/>
                                    <a:gd name="T34" fmla="*/ 285 w 339"/>
                                    <a:gd name="T35" fmla="*/ 212 h 592"/>
                                    <a:gd name="T36" fmla="*/ 273 w 339"/>
                                    <a:gd name="T37" fmla="*/ 182 h 592"/>
                                    <a:gd name="T38" fmla="*/ 273 w 339"/>
                                    <a:gd name="T39" fmla="*/ 152 h 592"/>
                                    <a:gd name="T40" fmla="*/ 288 w 339"/>
                                    <a:gd name="T41" fmla="*/ 136 h 592"/>
                                    <a:gd name="T42" fmla="*/ 301 w 339"/>
                                    <a:gd name="T43" fmla="*/ 121 h 592"/>
                                    <a:gd name="T44" fmla="*/ 313 w 339"/>
                                    <a:gd name="T45" fmla="*/ 102 h 592"/>
                                    <a:gd name="T46" fmla="*/ 318 w 339"/>
                                    <a:gd name="T47" fmla="*/ 79 h 592"/>
                                    <a:gd name="T48" fmla="*/ 315 w 339"/>
                                    <a:gd name="T49" fmla="*/ 57 h 592"/>
                                    <a:gd name="T50" fmla="*/ 298 w 339"/>
                                    <a:gd name="T51" fmla="*/ 36 h 592"/>
                                    <a:gd name="T52" fmla="*/ 266 w 339"/>
                                    <a:gd name="T53" fmla="*/ 18 h 592"/>
                                    <a:gd name="T54" fmla="*/ 213 w 339"/>
                                    <a:gd name="T55" fmla="*/ 5 h 592"/>
                                    <a:gd name="T56" fmla="*/ 171 w 339"/>
                                    <a:gd name="T57" fmla="*/ 0 h 592"/>
                                    <a:gd name="T58" fmla="*/ 132 w 339"/>
                                    <a:gd name="T59" fmla="*/ 3 h 592"/>
                                    <a:gd name="T60" fmla="*/ 76 w 339"/>
                                    <a:gd name="T61" fmla="*/ 32 h 592"/>
                                    <a:gd name="T62" fmla="*/ 26 w 339"/>
                                    <a:gd name="T63" fmla="*/ 113 h 592"/>
                                    <a:gd name="T64" fmla="*/ 2 w 339"/>
                                    <a:gd name="T65" fmla="*/ 254 h 592"/>
                                    <a:gd name="T66" fmla="*/ 3 w 339"/>
                                    <a:gd name="T67" fmla="*/ 371 h 592"/>
                                    <a:gd name="T68" fmla="*/ 22 w 339"/>
                                    <a:gd name="T69" fmla="*/ 451 h 592"/>
                                    <a:gd name="T70" fmla="*/ 54 w 339"/>
                                    <a:gd name="T71" fmla="*/ 496 h 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39" h="592">
                                      <a:moveTo>
                                        <a:pt x="73" y="507"/>
                                      </a:moveTo>
                                      <a:lnTo>
                                        <a:pt x="78" y="511"/>
                                      </a:lnTo>
                                      <a:lnTo>
                                        <a:pt x="87" y="519"/>
                                      </a:lnTo>
                                      <a:lnTo>
                                        <a:pt x="97" y="533"/>
                                      </a:lnTo>
                                      <a:lnTo>
                                        <a:pt x="101" y="553"/>
                                      </a:lnTo>
                                      <a:lnTo>
                                        <a:pt x="102" y="560"/>
                                      </a:lnTo>
                                      <a:lnTo>
                                        <a:pt x="103" y="565"/>
                                      </a:lnTo>
                                      <a:lnTo>
                                        <a:pt x="105" y="570"/>
                                      </a:lnTo>
                                      <a:lnTo>
                                        <a:pt x="109" y="576"/>
                                      </a:lnTo>
                                      <a:lnTo>
                                        <a:pt x="113" y="581"/>
                                      </a:lnTo>
                                      <a:lnTo>
                                        <a:pt x="119" y="586"/>
                                      </a:lnTo>
                                      <a:lnTo>
                                        <a:pt x="126" y="590"/>
                                      </a:lnTo>
                                      <a:lnTo>
                                        <a:pt x="134" y="592"/>
                                      </a:lnTo>
                                      <a:lnTo>
                                        <a:pt x="144" y="592"/>
                                      </a:lnTo>
                                      <a:lnTo>
                                        <a:pt x="154" y="591"/>
                                      </a:lnTo>
                                      <a:lnTo>
                                        <a:pt x="166" y="587"/>
                                      </a:lnTo>
                                      <a:lnTo>
                                        <a:pt x="179" y="582"/>
                                      </a:lnTo>
                                      <a:lnTo>
                                        <a:pt x="197" y="574"/>
                                      </a:lnTo>
                                      <a:lnTo>
                                        <a:pt x="217" y="563"/>
                                      </a:lnTo>
                                      <a:lnTo>
                                        <a:pt x="237" y="549"/>
                                      </a:lnTo>
                                      <a:lnTo>
                                        <a:pt x="256" y="532"/>
                                      </a:lnTo>
                                      <a:lnTo>
                                        <a:pt x="273" y="513"/>
                                      </a:lnTo>
                                      <a:lnTo>
                                        <a:pt x="288" y="489"/>
                                      </a:lnTo>
                                      <a:lnTo>
                                        <a:pt x="298" y="462"/>
                                      </a:lnTo>
                                      <a:lnTo>
                                        <a:pt x="303" y="432"/>
                                      </a:lnTo>
                                      <a:lnTo>
                                        <a:pt x="309" y="399"/>
                                      </a:lnTo>
                                      <a:lnTo>
                                        <a:pt x="317" y="369"/>
                                      </a:lnTo>
                                      <a:lnTo>
                                        <a:pt x="327" y="340"/>
                                      </a:lnTo>
                                      <a:lnTo>
                                        <a:pt x="335" y="313"/>
                                      </a:lnTo>
                                      <a:lnTo>
                                        <a:pt x="339" y="288"/>
                                      </a:lnTo>
                                      <a:lnTo>
                                        <a:pt x="336" y="267"/>
                                      </a:lnTo>
                                      <a:lnTo>
                                        <a:pt x="324" y="249"/>
                                      </a:lnTo>
                                      <a:lnTo>
                                        <a:pt x="300" y="234"/>
                                      </a:lnTo>
                                      <a:lnTo>
                                        <a:pt x="298" y="231"/>
                                      </a:lnTo>
                                      <a:lnTo>
                                        <a:pt x="293" y="223"/>
                                      </a:lnTo>
                                      <a:lnTo>
                                        <a:pt x="285" y="212"/>
                                      </a:lnTo>
                                      <a:lnTo>
                                        <a:pt x="279" y="197"/>
                                      </a:lnTo>
                                      <a:lnTo>
                                        <a:pt x="273" y="182"/>
                                      </a:lnTo>
                                      <a:lnTo>
                                        <a:pt x="271" y="166"/>
                                      </a:lnTo>
                                      <a:lnTo>
                                        <a:pt x="273" y="152"/>
                                      </a:lnTo>
                                      <a:lnTo>
                                        <a:pt x="282" y="141"/>
                                      </a:lnTo>
                                      <a:lnTo>
                                        <a:pt x="288" y="136"/>
                                      </a:lnTo>
                                      <a:lnTo>
                                        <a:pt x="295" y="128"/>
                                      </a:lnTo>
                                      <a:lnTo>
                                        <a:pt x="301" y="121"/>
                                      </a:lnTo>
                                      <a:lnTo>
                                        <a:pt x="307" y="111"/>
                                      </a:lnTo>
                                      <a:lnTo>
                                        <a:pt x="313" y="102"/>
                                      </a:lnTo>
                                      <a:lnTo>
                                        <a:pt x="317" y="91"/>
                                      </a:lnTo>
                                      <a:lnTo>
                                        <a:pt x="318" y="79"/>
                                      </a:lnTo>
                                      <a:lnTo>
                                        <a:pt x="318" y="68"/>
                                      </a:lnTo>
                                      <a:lnTo>
                                        <a:pt x="315" y="57"/>
                                      </a:lnTo>
                                      <a:lnTo>
                                        <a:pt x="309" y="46"/>
                                      </a:lnTo>
                                      <a:lnTo>
                                        <a:pt x="298" y="36"/>
                                      </a:lnTo>
                                      <a:lnTo>
                                        <a:pt x="284" y="27"/>
                                      </a:lnTo>
                                      <a:lnTo>
                                        <a:pt x="266" y="18"/>
                                      </a:lnTo>
                                      <a:lnTo>
                                        <a:pt x="242" y="11"/>
                                      </a:lnTo>
                                      <a:lnTo>
                                        <a:pt x="213" y="5"/>
                                      </a:lnTo>
                                      <a:lnTo>
                                        <a:pt x="178" y="1"/>
                                      </a:lnTo>
                                      <a:lnTo>
                                        <a:pt x="171" y="0"/>
                                      </a:lnTo>
                                      <a:lnTo>
                                        <a:pt x="155" y="0"/>
                                      </a:lnTo>
                                      <a:lnTo>
                                        <a:pt x="132" y="3"/>
                                      </a:lnTo>
                                      <a:lnTo>
                                        <a:pt x="104" y="13"/>
                                      </a:lnTo>
                                      <a:lnTo>
                                        <a:pt x="76" y="32"/>
                                      </a:lnTo>
                                      <a:lnTo>
                                        <a:pt x="48" y="65"/>
                                      </a:lnTo>
                                      <a:lnTo>
                                        <a:pt x="26" y="113"/>
                                      </a:lnTo>
                                      <a:lnTo>
                                        <a:pt x="10" y="182"/>
                                      </a:lnTo>
                                      <a:lnTo>
                                        <a:pt x="2" y="254"/>
                                      </a:lnTo>
                                      <a:lnTo>
                                        <a:pt x="0" y="317"/>
                                      </a:lnTo>
                                      <a:lnTo>
                                        <a:pt x="3" y="371"/>
                                      </a:lnTo>
                                      <a:lnTo>
                                        <a:pt x="11" y="414"/>
                                      </a:lnTo>
                                      <a:lnTo>
                                        <a:pt x="22" y="451"/>
                                      </a:lnTo>
                                      <a:lnTo>
                                        <a:pt x="37" y="477"/>
                                      </a:lnTo>
                                      <a:lnTo>
                                        <a:pt x="54" y="496"/>
                                      </a:lnTo>
                                      <a:lnTo>
                                        <a:pt x="73" y="507"/>
                                      </a:lnTo>
                                      <a:close/>
                                    </a:path>
                                  </a:pathLst>
                                </a:custGeom>
                                <a:solidFill>
                                  <a:srgbClr val="E5C9B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3" name="Freeform 698"/>
                              <wps:cNvSpPr>
                                <a:spLocks/>
                              </wps:cNvSpPr>
                              <wps:spPr bwMode="auto">
                                <a:xfrm>
                                  <a:off x="431800" y="82550"/>
                                  <a:ext cx="102870" cy="182245"/>
                                </a:xfrm>
                                <a:custGeom>
                                  <a:avLst/>
                                  <a:gdLst>
                                    <a:gd name="T0" fmla="*/ 66 w 325"/>
                                    <a:gd name="T1" fmla="*/ 497 h 574"/>
                                    <a:gd name="T2" fmla="*/ 74 w 325"/>
                                    <a:gd name="T3" fmla="*/ 501 h 574"/>
                                    <a:gd name="T4" fmla="*/ 85 w 325"/>
                                    <a:gd name="T5" fmla="*/ 511 h 574"/>
                                    <a:gd name="T6" fmla="*/ 95 w 325"/>
                                    <a:gd name="T7" fmla="*/ 525 h 574"/>
                                    <a:gd name="T8" fmla="*/ 99 w 325"/>
                                    <a:gd name="T9" fmla="*/ 540 h 574"/>
                                    <a:gd name="T10" fmla="*/ 104 w 325"/>
                                    <a:gd name="T11" fmla="*/ 549 h 574"/>
                                    <a:gd name="T12" fmla="*/ 110 w 325"/>
                                    <a:gd name="T13" fmla="*/ 561 h 574"/>
                                    <a:gd name="T14" fmla="*/ 120 w 325"/>
                                    <a:gd name="T15" fmla="*/ 571 h 574"/>
                                    <a:gd name="T16" fmla="*/ 135 w 325"/>
                                    <a:gd name="T17" fmla="*/ 574 h 574"/>
                                    <a:gd name="T18" fmla="*/ 158 w 325"/>
                                    <a:gd name="T19" fmla="*/ 571 h 574"/>
                                    <a:gd name="T20" fmla="*/ 188 w 325"/>
                                    <a:gd name="T21" fmla="*/ 557 h 574"/>
                                    <a:gd name="T22" fmla="*/ 227 w 325"/>
                                    <a:gd name="T23" fmla="*/ 533 h 574"/>
                                    <a:gd name="T24" fmla="*/ 263 w 325"/>
                                    <a:gd name="T25" fmla="*/ 499 h 574"/>
                                    <a:gd name="T26" fmla="*/ 286 w 325"/>
                                    <a:gd name="T27" fmla="*/ 451 h 574"/>
                                    <a:gd name="T28" fmla="*/ 295 w 325"/>
                                    <a:gd name="T29" fmla="*/ 390 h 574"/>
                                    <a:gd name="T30" fmla="*/ 313 w 325"/>
                                    <a:gd name="T31" fmla="*/ 334 h 574"/>
                                    <a:gd name="T32" fmla="*/ 325 w 325"/>
                                    <a:gd name="T33" fmla="*/ 285 h 574"/>
                                    <a:gd name="T34" fmla="*/ 312 w 325"/>
                                    <a:gd name="T35" fmla="*/ 246 h 574"/>
                                    <a:gd name="T36" fmla="*/ 286 w 325"/>
                                    <a:gd name="T37" fmla="*/ 227 h 574"/>
                                    <a:gd name="T38" fmla="*/ 273 w 325"/>
                                    <a:gd name="T39" fmla="*/ 207 h 574"/>
                                    <a:gd name="T40" fmla="*/ 261 w 325"/>
                                    <a:gd name="T41" fmla="*/ 177 h 574"/>
                                    <a:gd name="T42" fmla="*/ 260 w 325"/>
                                    <a:gd name="T43" fmla="*/ 147 h 574"/>
                                    <a:gd name="T44" fmla="*/ 275 w 325"/>
                                    <a:gd name="T45" fmla="*/ 131 h 574"/>
                                    <a:gd name="T46" fmla="*/ 287 w 325"/>
                                    <a:gd name="T47" fmla="*/ 116 h 574"/>
                                    <a:gd name="T48" fmla="*/ 298 w 325"/>
                                    <a:gd name="T49" fmla="*/ 97 h 574"/>
                                    <a:gd name="T50" fmla="*/ 303 w 325"/>
                                    <a:gd name="T51" fmla="*/ 76 h 574"/>
                                    <a:gd name="T52" fmla="*/ 300 w 325"/>
                                    <a:gd name="T53" fmla="*/ 54 h 574"/>
                                    <a:gd name="T54" fmla="*/ 284 w 325"/>
                                    <a:gd name="T55" fmla="*/ 34 h 574"/>
                                    <a:gd name="T56" fmla="*/ 253 w 325"/>
                                    <a:gd name="T57" fmla="*/ 17 h 574"/>
                                    <a:gd name="T58" fmla="*/ 203 w 325"/>
                                    <a:gd name="T59" fmla="*/ 5 h 574"/>
                                    <a:gd name="T60" fmla="*/ 165 w 325"/>
                                    <a:gd name="T61" fmla="*/ 0 h 574"/>
                                    <a:gd name="T62" fmla="*/ 127 w 325"/>
                                    <a:gd name="T63" fmla="*/ 3 h 574"/>
                                    <a:gd name="T64" fmla="*/ 72 w 325"/>
                                    <a:gd name="T65" fmla="*/ 30 h 574"/>
                                    <a:gd name="T66" fmla="*/ 24 w 325"/>
                                    <a:gd name="T67" fmla="*/ 110 h 574"/>
                                    <a:gd name="T68" fmla="*/ 1 w 325"/>
                                    <a:gd name="T69" fmla="*/ 247 h 574"/>
                                    <a:gd name="T70" fmla="*/ 2 w 325"/>
                                    <a:gd name="T71" fmla="*/ 360 h 574"/>
                                    <a:gd name="T72" fmla="*/ 19 w 325"/>
                                    <a:gd name="T73" fmla="*/ 439 h 574"/>
                                    <a:gd name="T74" fmla="*/ 48 w 325"/>
                                    <a:gd name="T75" fmla="*/ 484 h 5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25" h="574">
                                      <a:moveTo>
                                        <a:pt x="65" y="496"/>
                                      </a:moveTo>
                                      <a:lnTo>
                                        <a:pt x="66" y="497"/>
                                      </a:lnTo>
                                      <a:lnTo>
                                        <a:pt x="69" y="498"/>
                                      </a:lnTo>
                                      <a:lnTo>
                                        <a:pt x="74" y="501"/>
                                      </a:lnTo>
                                      <a:lnTo>
                                        <a:pt x="80" y="506"/>
                                      </a:lnTo>
                                      <a:lnTo>
                                        <a:pt x="85" y="511"/>
                                      </a:lnTo>
                                      <a:lnTo>
                                        <a:pt x="91" y="517"/>
                                      </a:lnTo>
                                      <a:lnTo>
                                        <a:pt x="95" y="525"/>
                                      </a:lnTo>
                                      <a:lnTo>
                                        <a:pt x="98" y="534"/>
                                      </a:lnTo>
                                      <a:lnTo>
                                        <a:pt x="99" y="540"/>
                                      </a:lnTo>
                                      <a:lnTo>
                                        <a:pt x="101" y="545"/>
                                      </a:lnTo>
                                      <a:lnTo>
                                        <a:pt x="104" y="549"/>
                                      </a:lnTo>
                                      <a:lnTo>
                                        <a:pt x="107" y="555"/>
                                      </a:lnTo>
                                      <a:lnTo>
                                        <a:pt x="110" y="561"/>
                                      </a:lnTo>
                                      <a:lnTo>
                                        <a:pt x="114" y="568"/>
                                      </a:lnTo>
                                      <a:lnTo>
                                        <a:pt x="120" y="571"/>
                                      </a:lnTo>
                                      <a:lnTo>
                                        <a:pt x="128" y="574"/>
                                      </a:lnTo>
                                      <a:lnTo>
                                        <a:pt x="135" y="574"/>
                                      </a:lnTo>
                                      <a:lnTo>
                                        <a:pt x="146" y="573"/>
                                      </a:lnTo>
                                      <a:lnTo>
                                        <a:pt x="158" y="571"/>
                                      </a:lnTo>
                                      <a:lnTo>
                                        <a:pt x="170" y="565"/>
                                      </a:lnTo>
                                      <a:lnTo>
                                        <a:pt x="188" y="557"/>
                                      </a:lnTo>
                                      <a:lnTo>
                                        <a:pt x="208" y="546"/>
                                      </a:lnTo>
                                      <a:lnTo>
                                        <a:pt x="227" y="533"/>
                                      </a:lnTo>
                                      <a:lnTo>
                                        <a:pt x="246" y="518"/>
                                      </a:lnTo>
                                      <a:lnTo>
                                        <a:pt x="263" y="499"/>
                                      </a:lnTo>
                                      <a:lnTo>
                                        <a:pt x="277" y="478"/>
                                      </a:lnTo>
                                      <a:lnTo>
                                        <a:pt x="286" y="451"/>
                                      </a:lnTo>
                                      <a:lnTo>
                                        <a:pt x="291" y="421"/>
                                      </a:lnTo>
                                      <a:lnTo>
                                        <a:pt x="295" y="390"/>
                                      </a:lnTo>
                                      <a:lnTo>
                                        <a:pt x="303" y="360"/>
                                      </a:lnTo>
                                      <a:lnTo>
                                        <a:pt x="313" y="334"/>
                                      </a:lnTo>
                                      <a:lnTo>
                                        <a:pt x="321" y="308"/>
                                      </a:lnTo>
                                      <a:lnTo>
                                        <a:pt x="325" y="285"/>
                                      </a:lnTo>
                                      <a:lnTo>
                                        <a:pt x="322" y="264"/>
                                      </a:lnTo>
                                      <a:lnTo>
                                        <a:pt x="312" y="246"/>
                                      </a:lnTo>
                                      <a:lnTo>
                                        <a:pt x="288" y="230"/>
                                      </a:lnTo>
                                      <a:lnTo>
                                        <a:pt x="286" y="227"/>
                                      </a:lnTo>
                                      <a:lnTo>
                                        <a:pt x="281" y="218"/>
                                      </a:lnTo>
                                      <a:lnTo>
                                        <a:pt x="273" y="207"/>
                                      </a:lnTo>
                                      <a:lnTo>
                                        <a:pt x="267" y="192"/>
                                      </a:lnTo>
                                      <a:lnTo>
                                        <a:pt x="261" y="177"/>
                                      </a:lnTo>
                                      <a:lnTo>
                                        <a:pt x="259" y="161"/>
                                      </a:lnTo>
                                      <a:lnTo>
                                        <a:pt x="260" y="147"/>
                                      </a:lnTo>
                                      <a:lnTo>
                                        <a:pt x="268" y="136"/>
                                      </a:lnTo>
                                      <a:lnTo>
                                        <a:pt x="275" y="131"/>
                                      </a:lnTo>
                                      <a:lnTo>
                                        <a:pt x="281" y="124"/>
                                      </a:lnTo>
                                      <a:lnTo>
                                        <a:pt x="287" y="116"/>
                                      </a:lnTo>
                                      <a:lnTo>
                                        <a:pt x="293" y="107"/>
                                      </a:lnTo>
                                      <a:lnTo>
                                        <a:pt x="298" y="97"/>
                                      </a:lnTo>
                                      <a:lnTo>
                                        <a:pt x="301" y="87"/>
                                      </a:lnTo>
                                      <a:lnTo>
                                        <a:pt x="303" y="76"/>
                                      </a:lnTo>
                                      <a:lnTo>
                                        <a:pt x="303" y="65"/>
                                      </a:lnTo>
                                      <a:lnTo>
                                        <a:pt x="300" y="54"/>
                                      </a:lnTo>
                                      <a:lnTo>
                                        <a:pt x="294" y="44"/>
                                      </a:lnTo>
                                      <a:lnTo>
                                        <a:pt x="284" y="34"/>
                                      </a:lnTo>
                                      <a:lnTo>
                                        <a:pt x="271" y="25"/>
                                      </a:lnTo>
                                      <a:lnTo>
                                        <a:pt x="253" y="17"/>
                                      </a:lnTo>
                                      <a:lnTo>
                                        <a:pt x="231" y="10"/>
                                      </a:lnTo>
                                      <a:lnTo>
                                        <a:pt x="203" y="5"/>
                                      </a:lnTo>
                                      <a:lnTo>
                                        <a:pt x="170" y="1"/>
                                      </a:lnTo>
                                      <a:lnTo>
                                        <a:pt x="165" y="0"/>
                                      </a:lnTo>
                                      <a:lnTo>
                                        <a:pt x="149" y="0"/>
                                      </a:lnTo>
                                      <a:lnTo>
                                        <a:pt x="127" y="3"/>
                                      </a:lnTo>
                                      <a:lnTo>
                                        <a:pt x="100" y="11"/>
                                      </a:lnTo>
                                      <a:lnTo>
                                        <a:pt x="72" y="30"/>
                                      </a:lnTo>
                                      <a:lnTo>
                                        <a:pt x="46" y="63"/>
                                      </a:lnTo>
                                      <a:lnTo>
                                        <a:pt x="24" y="110"/>
                                      </a:lnTo>
                                      <a:lnTo>
                                        <a:pt x="9" y="176"/>
                                      </a:lnTo>
                                      <a:lnTo>
                                        <a:pt x="1" y="247"/>
                                      </a:lnTo>
                                      <a:lnTo>
                                        <a:pt x="0" y="308"/>
                                      </a:lnTo>
                                      <a:lnTo>
                                        <a:pt x="2" y="360"/>
                                      </a:lnTo>
                                      <a:lnTo>
                                        <a:pt x="10" y="404"/>
                                      </a:lnTo>
                                      <a:lnTo>
                                        <a:pt x="19" y="439"/>
                                      </a:lnTo>
                                      <a:lnTo>
                                        <a:pt x="33" y="466"/>
                                      </a:lnTo>
                                      <a:lnTo>
                                        <a:pt x="48" y="484"/>
                                      </a:lnTo>
                                      <a:lnTo>
                                        <a:pt x="65" y="496"/>
                                      </a:lnTo>
                                      <a:close/>
                                    </a:path>
                                  </a:pathLst>
                                </a:custGeom>
                                <a:solidFill>
                                  <a:srgbClr val="DBAF9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4" name="Freeform 699"/>
                              <wps:cNvSpPr>
                                <a:spLocks/>
                              </wps:cNvSpPr>
                              <wps:spPr bwMode="auto">
                                <a:xfrm>
                                  <a:off x="433705" y="84455"/>
                                  <a:ext cx="99060" cy="177800"/>
                                </a:xfrm>
                                <a:custGeom>
                                  <a:avLst/>
                                  <a:gdLst>
                                    <a:gd name="T0" fmla="*/ 56 w 311"/>
                                    <a:gd name="T1" fmla="*/ 486 h 559"/>
                                    <a:gd name="T2" fmla="*/ 64 w 311"/>
                                    <a:gd name="T3" fmla="*/ 490 h 559"/>
                                    <a:gd name="T4" fmla="*/ 77 w 311"/>
                                    <a:gd name="T5" fmla="*/ 497 h 559"/>
                                    <a:gd name="T6" fmla="*/ 90 w 311"/>
                                    <a:gd name="T7" fmla="*/ 509 h 559"/>
                                    <a:gd name="T8" fmla="*/ 96 w 311"/>
                                    <a:gd name="T9" fmla="*/ 522 h 559"/>
                                    <a:gd name="T10" fmla="*/ 102 w 311"/>
                                    <a:gd name="T11" fmla="*/ 532 h 559"/>
                                    <a:gd name="T12" fmla="*/ 106 w 311"/>
                                    <a:gd name="T13" fmla="*/ 544 h 559"/>
                                    <a:gd name="T14" fmla="*/ 114 w 311"/>
                                    <a:gd name="T15" fmla="*/ 556 h 559"/>
                                    <a:gd name="T16" fmla="*/ 128 w 311"/>
                                    <a:gd name="T17" fmla="*/ 559 h 559"/>
                                    <a:gd name="T18" fmla="*/ 148 w 311"/>
                                    <a:gd name="T19" fmla="*/ 555 h 559"/>
                                    <a:gd name="T20" fmla="*/ 178 w 311"/>
                                    <a:gd name="T21" fmla="*/ 542 h 559"/>
                                    <a:gd name="T22" fmla="*/ 215 w 311"/>
                                    <a:gd name="T23" fmla="*/ 520 h 559"/>
                                    <a:gd name="T24" fmla="*/ 251 w 311"/>
                                    <a:gd name="T25" fmla="*/ 488 h 559"/>
                                    <a:gd name="T26" fmla="*/ 273 w 311"/>
                                    <a:gd name="T27" fmla="*/ 442 h 559"/>
                                    <a:gd name="T28" fmla="*/ 282 w 311"/>
                                    <a:gd name="T29" fmla="*/ 383 h 559"/>
                                    <a:gd name="T30" fmla="*/ 299 w 311"/>
                                    <a:gd name="T31" fmla="*/ 330 h 559"/>
                                    <a:gd name="T32" fmla="*/ 311 w 311"/>
                                    <a:gd name="T33" fmla="*/ 284 h 559"/>
                                    <a:gd name="T34" fmla="*/ 298 w 311"/>
                                    <a:gd name="T35" fmla="*/ 245 h 559"/>
                                    <a:gd name="T36" fmla="*/ 275 w 311"/>
                                    <a:gd name="T37" fmla="*/ 225 h 559"/>
                                    <a:gd name="T38" fmla="*/ 262 w 311"/>
                                    <a:gd name="T39" fmla="*/ 205 h 559"/>
                                    <a:gd name="T40" fmla="*/ 248 w 311"/>
                                    <a:gd name="T41" fmla="*/ 174 h 559"/>
                                    <a:gd name="T42" fmla="*/ 246 w 311"/>
                                    <a:gd name="T43" fmla="*/ 144 h 559"/>
                                    <a:gd name="T44" fmla="*/ 259 w 311"/>
                                    <a:gd name="T45" fmla="*/ 128 h 559"/>
                                    <a:gd name="T46" fmla="*/ 272 w 311"/>
                                    <a:gd name="T47" fmla="*/ 114 h 559"/>
                                    <a:gd name="T48" fmla="*/ 281 w 311"/>
                                    <a:gd name="T49" fmla="*/ 96 h 559"/>
                                    <a:gd name="T50" fmla="*/ 287 w 311"/>
                                    <a:gd name="T51" fmla="*/ 75 h 559"/>
                                    <a:gd name="T52" fmla="*/ 285 w 311"/>
                                    <a:gd name="T53" fmla="*/ 54 h 559"/>
                                    <a:gd name="T54" fmla="*/ 270 w 311"/>
                                    <a:gd name="T55" fmla="*/ 34 h 559"/>
                                    <a:gd name="T56" fmla="*/ 240 w 311"/>
                                    <a:gd name="T57" fmla="*/ 17 h 559"/>
                                    <a:gd name="T58" fmla="*/ 193 w 311"/>
                                    <a:gd name="T59" fmla="*/ 5 h 559"/>
                                    <a:gd name="T60" fmla="*/ 156 w 311"/>
                                    <a:gd name="T61" fmla="*/ 0 h 559"/>
                                    <a:gd name="T62" fmla="*/ 120 w 311"/>
                                    <a:gd name="T63" fmla="*/ 3 h 559"/>
                                    <a:gd name="T64" fmla="*/ 68 w 311"/>
                                    <a:gd name="T65" fmla="*/ 30 h 559"/>
                                    <a:gd name="T66" fmla="*/ 22 w 311"/>
                                    <a:gd name="T67" fmla="*/ 107 h 559"/>
                                    <a:gd name="T68" fmla="*/ 1 w 311"/>
                                    <a:gd name="T69" fmla="*/ 240 h 559"/>
                                    <a:gd name="T70" fmla="*/ 2 w 311"/>
                                    <a:gd name="T71" fmla="*/ 352 h 559"/>
                                    <a:gd name="T72" fmla="*/ 16 w 311"/>
                                    <a:gd name="T73" fmla="*/ 430 h 559"/>
                                    <a:gd name="T74" fmla="*/ 41 w 311"/>
                                    <a:gd name="T75" fmla="*/ 475 h 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11" h="559">
                                      <a:moveTo>
                                        <a:pt x="55" y="486"/>
                                      </a:moveTo>
                                      <a:lnTo>
                                        <a:pt x="56" y="486"/>
                                      </a:lnTo>
                                      <a:lnTo>
                                        <a:pt x="60" y="488"/>
                                      </a:lnTo>
                                      <a:lnTo>
                                        <a:pt x="64" y="490"/>
                                      </a:lnTo>
                                      <a:lnTo>
                                        <a:pt x="71" y="493"/>
                                      </a:lnTo>
                                      <a:lnTo>
                                        <a:pt x="77" y="497"/>
                                      </a:lnTo>
                                      <a:lnTo>
                                        <a:pt x="84" y="503"/>
                                      </a:lnTo>
                                      <a:lnTo>
                                        <a:pt x="90" y="509"/>
                                      </a:lnTo>
                                      <a:lnTo>
                                        <a:pt x="94" y="517"/>
                                      </a:lnTo>
                                      <a:lnTo>
                                        <a:pt x="96" y="522"/>
                                      </a:lnTo>
                                      <a:lnTo>
                                        <a:pt x="100" y="526"/>
                                      </a:lnTo>
                                      <a:lnTo>
                                        <a:pt x="102" y="532"/>
                                      </a:lnTo>
                                      <a:lnTo>
                                        <a:pt x="103" y="537"/>
                                      </a:lnTo>
                                      <a:lnTo>
                                        <a:pt x="106" y="544"/>
                                      </a:lnTo>
                                      <a:lnTo>
                                        <a:pt x="109" y="551"/>
                                      </a:lnTo>
                                      <a:lnTo>
                                        <a:pt x="114" y="556"/>
                                      </a:lnTo>
                                      <a:lnTo>
                                        <a:pt x="121" y="558"/>
                                      </a:lnTo>
                                      <a:lnTo>
                                        <a:pt x="128" y="559"/>
                                      </a:lnTo>
                                      <a:lnTo>
                                        <a:pt x="137" y="558"/>
                                      </a:lnTo>
                                      <a:lnTo>
                                        <a:pt x="148" y="555"/>
                                      </a:lnTo>
                                      <a:lnTo>
                                        <a:pt x="161" y="550"/>
                                      </a:lnTo>
                                      <a:lnTo>
                                        <a:pt x="178" y="542"/>
                                      </a:lnTo>
                                      <a:lnTo>
                                        <a:pt x="196" y="533"/>
                                      </a:lnTo>
                                      <a:lnTo>
                                        <a:pt x="215" y="520"/>
                                      </a:lnTo>
                                      <a:lnTo>
                                        <a:pt x="234" y="506"/>
                                      </a:lnTo>
                                      <a:lnTo>
                                        <a:pt x="251" y="488"/>
                                      </a:lnTo>
                                      <a:lnTo>
                                        <a:pt x="263" y="468"/>
                                      </a:lnTo>
                                      <a:lnTo>
                                        <a:pt x="273" y="442"/>
                                      </a:lnTo>
                                      <a:lnTo>
                                        <a:pt x="278" y="413"/>
                                      </a:lnTo>
                                      <a:lnTo>
                                        <a:pt x="282" y="383"/>
                                      </a:lnTo>
                                      <a:lnTo>
                                        <a:pt x="290" y="355"/>
                                      </a:lnTo>
                                      <a:lnTo>
                                        <a:pt x="299" y="330"/>
                                      </a:lnTo>
                                      <a:lnTo>
                                        <a:pt x="307" y="305"/>
                                      </a:lnTo>
                                      <a:lnTo>
                                        <a:pt x="311" y="284"/>
                                      </a:lnTo>
                                      <a:lnTo>
                                        <a:pt x="309" y="264"/>
                                      </a:lnTo>
                                      <a:lnTo>
                                        <a:pt x="298" y="245"/>
                                      </a:lnTo>
                                      <a:lnTo>
                                        <a:pt x="277" y="228"/>
                                      </a:lnTo>
                                      <a:lnTo>
                                        <a:pt x="275" y="225"/>
                                      </a:lnTo>
                                      <a:lnTo>
                                        <a:pt x="270" y="217"/>
                                      </a:lnTo>
                                      <a:lnTo>
                                        <a:pt x="262" y="205"/>
                                      </a:lnTo>
                                      <a:lnTo>
                                        <a:pt x="255" y="190"/>
                                      </a:lnTo>
                                      <a:lnTo>
                                        <a:pt x="248" y="174"/>
                                      </a:lnTo>
                                      <a:lnTo>
                                        <a:pt x="245" y="158"/>
                                      </a:lnTo>
                                      <a:lnTo>
                                        <a:pt x="246" y="144"/>
                                      </a:lnTo>
                                      <a:lnTo>
                                        <a:pt x="254" y="133"/>
                                      </a:lnTo>
                                      <a:lnTo>
                                        <a:pt x="259" y="128"/>
                                      </a:lnTo>
                                      <a:lnTo>
                                        <a:pt x="265" y="122"/>
                                      </a:lnTo>
                                      <a:lnTo>
                                        <a:pt x="272" y="114"/>
                                      </a:lnTo>
                                      <a:lnTo>
                                        <a:pt x="277" y="105"/>
                                      </a:lnTo>
                                      <a:lnTo>
                                        <a:pt x="281" y="96"/>
                                      </a:lnTo>
                                      <a:lnTo>
                                        <a:pt x="286" y="85"/>
                                      </a:lnTo>
                                      <a:lnTo>
                                        <a:pt x="287" y="75"/>
                                      </a:lnTo>
                                      <a:lnTo>
                                        <a:pt x="287" y="64"/>
                                      </a:lnTo>
                                      <a:lnTo>
                                        <a:pt x="285" y="54"/>
                                      </a:lnTo>
                                      <a:lnTo>
                                        <a:pt x="278" y="44"/>
                                      </a:lnTo>
                                      <a:lnTo>
                                        <a:pt x="270" y="34"/>
                                      </a:lnTo>
                                      <a:lnTo>
                                        <a:pt x="257" y="25"/>
                                      </a:lnTo>
                                      <a:lnTo>
                                        <a:pt x="240" y="17"/>
                                      </a:lnTo>
                                      <a:lnTo>
                                        <a:pt x="219" y="11"/>
                                      </a:lnTo>
                                      <a:lnTo>
                                        <a:pt x="193" y="5"/>
                                      </a:lnTo>
                                      <a:lnTo>
                                        <a:pt x="161" y="1"/>
                                      </a:lnTo>
                                      <a:lnTo>
                                        <a:pt x="156" y="0"/>
                                      </a:lnTo>
                                      <a:lnTo>
                                        <a:pt x="141" y="0"/>
                                      </a:lnTo>
                                      <a:lnTo>
                                        <a:pt x="120" y="3"/>
                                      </a:lnTo>
                                      <a:lnTo>
                                        <a:pt x="94" y="12"/>
                                      </a:lnTo>
                                      <a:lnTo>
                                        <a:pt x="68" y="30"/>
                                      </a:lnTo>
                                      <a:lnTo>
                                        <a:pt x="43" y="61"/>
                                      </a:lnTo>
                                      <a:lnTo>
                                        <a:pt x="22" y="107"/>
                                      </a:lnTo>
                                      <a:lnTo>
                                        <a:pt x="8" y="171"/>
                                      </a:lnTo>
                                      <a:lnTo>
                                        <a:pt x="1" y="240"/>
                                      </a:lnTo>
                                      <a:lnTo>
                                        <a:pt x="0" y="301"/>
                                      </a:lnTo>
                                      <a:lnTo>
                                        <a:pt x="2" y="352"/>
                                      </a:lnTo>
                                      <a:lnTo>
                                        <a:pt x="7" y="395"/>
                                      </a:lnTo>
                                      <a:lnTo>
                                        <a:pt x="16" y="430"/>
                                      </a:lnTo>
                                      <a:lnTo>
                                        <a:pt x="27" y="456"/>
                                      </a:lnTo>
                                      <a:lnTo>
                                        <a:pt x="41" y="475"/>
                                      </a:lnTo>
                                      <a:lnTo>
                                        <a:pt x="55" y="486"/>
                                      </a:lnTo>
                                      <a:close/>
                                    </a:path>
                                  </a:pathLst>
                                </a:custGeom>
                                <a:solidFill>
                                  <a:srgbClr val="CE997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5" name="Freeform 700"/>
                              <wps:cNvSpPr>
                                <a:spLocks/>
                              </wps:cNvSpPr>
                              <wps:spPr bwMode="auto">
                                <a:xfrm>
                                  <a:off x="435610" y="86360"/>
                                  <a:ext cx="94615" cy="172720"/>
                                </a:xfrm>
                                <a:custGeom>
                                  <a:avLst/>
                                  <a:gdLst>
                                    <a:gd name="T0" fmla="*/ 48 w 298"/>
                                    <a:gd name="T1" fmla="*/ 474 h 544"/>
                                    <a:gd name="T2" fmla="*/ 57 w 298"/>
                                    <a:gd name="T3" fmla="*/ 478 h 544"/>
                                    <a:gd name="T4" fmla="*/ 71 w 298"/>
                                    <a:gd name="T5" fmla="*/ 484 h 544"/>
                                    <a:gd name="T6" fmla="*/ 85 w 298"/>
                                    <a:gd name="T7" fmla="*/ 493 h 544"/>
                                    <a:gd name="T8" fmla="*/ 95 w 298"/>
                                    <a:gd name="T9" fmla="*/ 503 h 544"/>
                                    <a:gd name="T10" fmla="*/ 100 w 298"/>
                                    <a:gd name="T11" fmla="*/ 513 h 544"/>
                                    <a:gd name="T12" fmla="*/ 103 w 298"/>
                                    <a:gd name="T13" fmla="*/ 527 h 544"/>
                                    <a:gd name="T14" fmla="*/ 109 w 298"/>
                                    <a:gd name="T15" fmla="*/ 538 h 544"/>
                                    <a:gd name="T16" fmla="*/ 121 w 298"/>
                                    <a:gd name="T17" fmla="*/ 544 h 544"/>
                                    <a:gd name="T18" fmla="*/ 140 w 298"/>
                                    <a:gd name="T19" fmla="*/ 539 h 544"/>
                                    <a:gd name="T20" fmla="*/ 169 w 298"/>
                                    <a:gd name="T21" fmla="*/ 527 h 544"/>
                                    <a:gd name="T22" fmla="*/ 205 w 298"/>
                                    <a:gd name="T23" fmla="*/ 506 h 544"/>
                                    <a:gd name="T24" fmla="*/ 239 w 298"/>
                                    <a:gd name="T25" fmla="*/ 475 h 544"/>
                                    <a:gd name="T26" fmla="*/ 262 w 298"/>
                                    <a:gd name="T27" fmla="*/ 432 h 544"/>
                                    <a:gd name="T28" fmla="*/ 270 w 298"/>
                                    <a:gd name="T29" fmla="*/ 375 h 544"/>
                                    <a:gd name="T30" fmla="*/ 286 w 298"/>
                                    <a:gd name="T31" fmla="*/ 325 h 544"/>
                                    <a:gd name="T32" fmla="*/ 298 w 298"/>
                                    <a:gd name="T33" fmla="*/ 282 h 544"/>
                                    <a:gd name="T34" fmla="*/ 286 w 298"/>
                                    <a:gd name="T35" fmla="*/ 244 h 544"/>
                                    <a:gd name="T36" fmla="*/ 264 w 298"/>
                                    <a:gd name="T37" fmla="*/ 222 h 544"/>
                                    <a:gd name="T38" fmla="*/ 251 w 298"/>
                                    <a:gd name="T39" fmla="*/ 201 h 544"/>
                                    <a:gd name="T40" fmla="*/ 237 w 298"/>
                                    <a:gd name="T41" fmla="*/ 170 h 544"/>
                                    <a:gd name="T42" fmla="*/ 235 w 298"/>
                                    <a:gd name="T43" fmla="*/ 140 h 544"/>
                                    <a:gd name="T44" fmla="*/ 247 w 298"/>
                                    <a:gd name="T45" fmla="*/ 124 h 544"/>
                                    <a:gd name="T46" fmla="*/ 258 w 298"/>
                                    <a:gd name="T47" fmla="*/ 110 h 544"/>
                                    <a:gd name="T48" fmla="*/ 268 w 298"/>
                                    <a:gd name="T49" fmla="*/ 92 h 544"/>
                                    <a:gd name="T50" fmla="*/ 272 w 298"/>
                                    <a:gd name="T51" fmla="*/ 73 h 544"/>
                                    <a:gd name="T52" fmla="*/ 270 w 298"/>
                                    <a:gd name="T53" fmla="*/ 53 h 544"/>
                                    <a:gd name="T54" fmla="*/ 256 w 298"/>
                                    <a:gd name="T55" fmla="*/ 33 h 544"/>
                                    <a:gd name="T56" fmla="*/ 228 w 298"/>
                                    <a:gd name="T57" fmla="*/ 16 h 544"/>
                                    <a:gd name="T58" fmla="*/ 183 w 298"/>
                                    <a:gd name="T59" fmla="*/ 5 h 544"/>
                                    <a:gd name="T60" fmla="*/ 148 w 298"/>
                                    <a:gd name="T61" fmla="*/ 0 h 544"/>
                                    <a:gd name="T62" fmla="*/ 114 w 298"/>
                                    <a:gd name="T63" fmla="*/ 2 h 544"/>
                                    <a:gd name="T64" fmla="*/ 65 w 298"/>
                                    <a:gd name="T65" fmla="*/ 29 h 544"/>
                                    <a:gd name="T66" fmla="*/ 21 w 298"/>
                                    <a:gd name="T67" fmla="*/ 104 h 544"/>
                                    <a:gd name="T68" fmla="*/ 2 w 298"/>
                                    <a:gd name="T69" fmla="*/ 233 h 544"/>
                                    <a:gd name="T70" fmla="*/ 1 w 298"/>
                                    <a:gd name="T71" fmla="*/ 343 h 544"/>
                                    <a:gd name="T72" fmla="*/ 14 w 298"/>
                                    <a:gd name="T73" fmla="*/ 419 h 544"/>
                                    <a:gd name="T74" fmla="*/ 35 w 298"/>
                                    <a:gd name="T75" fmla="*/ 464 h 5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98" h="544">
                                      <a:moveTo>
                                        <a:pt x="47" y="474"/>
                                      </a:moveTo>
                                      <a:lnTo>
                                        <a:pt x="48" y="474"/>
                                      </a:lnTo>
                                      <a:lnTo>
                                        <a:pt x="52" y="475"/>
                                      </a:lnTo>
                                      <a:lnTo>
                                        <a:pt x="57" y="478"/>
                                      </a:lnTo>
                                      <a:lnTo>
                                        <a:pt x="64" y="480"/>
                                      </a:lnTo>
                                      <a:lnTo>
                                        <a:pt x="71" y="484"/>
                                      </a:lnTo>
                                      <a:lnTo>
                                        <a:pt x="79" y="488"/>
                                      </a:lnTo>
                                      <a:lnTo>
                                        <a:pt x="85" y="493"/>
                                      </a:lnTo>
                                      <a:lnTo>
                                        <a:pt x="91" y="499"/>
                                      </a:lnTo>
                                      <a:lnTo>
                                        <a:pt x="95" y="503"/>
                                      </a:lnTo>
                                      <a:lnTo>
                                        <a:pt x="98" y="507"/>
                                      </a:lnTo>
                                      <a:lnTo>
                                        <a:pt x="100" y="513"/>
                                      </a:lnTo>
                                      <a:lnTo>
                                        <a:pt x="101" y="518"/>
                                      </a:lnTo>
                                      <a:lnTo>
                                        <a:pt x="103" y="527"/>
                                      </a:lnTo>
                                      <a:lnTo>
                                        <a:pt x="105" y="533"/>
                                      </a:lnTo>
                                      <a:lnTo>
                                        <a:pt x="109" y="538"/>
                                      </a:lnTo>
                                      <a:lnTo>
                                        <a:pt x="115" y="542"/>
                                      </a:lnTo>
                                      <a:lnTo>
                                        <a:pt x="121" y="544"/>
                                      </a:lnTo>
                                      <a:lnTo>
                                        <a:pt x="130" y="543"/>
                                      </a:lnTo>
                                      <a:lnTo>
                                        <a:pt x="140" y="539"/>
                                      </a:lnTo>
                                      <a:lnTo>
                                        <a:pt x="153" y="534"/>
                                      </a:lnTo>
                                      <a:lnTo>
                                        <a:pt x="169" y="527"/>
                                      </a:lnTo>
                                      <a:lnTo>
                                        <a:pt x="187" y="517"/>
                                      </a:lnTo>
                                      <a:lnTo>
                                        <a:pt x="205" y="506"/>
                                      </a:lnTo>
                                      <a:lnTo>
                                        <a:pt x="223" y="493"/>
                                      </a:lnTo>
                                      <a:lnTo>
                                        <a:pt x="239" y="475"/>
                                      </a:lnTo>
                                      <a:lnTo>
                                        <a:pt x="252" y="456"/>
                                      </a:lnTo>
                                      <a:lnTo>
                                        <a:pt x="262" y="432"/>
                                      </a:lnTo>
                                      <a:lnTo>
                                        <a:pt x="266" y="404"/>
                                      </a:lnTo>
                                      <a:lnTo>
                                        <a:pt x="270" y="375"/>
                                      </a:lnTo>
                                      <a:lnTo>
                                        <a:pt x="278" y="348"/>
                                      </a:lnTo>
                                      <a:lnTo>
                                        <a:pt x="286" y="325"/>
                                      </a:lnTo>
                                      <a:lnTo>
                                        <a:pt x="293" y="302"/>
                                      </a:lnTo>
                                      <a:lnTo>
                                        <a:pt x="298" y="282"/>
                                      </a:lnTo>
                                      <a:lnTo>
                                        <a:pt x="296" y="262"/>
                                      </a:lnTo>
                                      <a:lnTo>
                                        <a:pt x="286" y="244"/>
                                      </a:lnTo>
                                      <a:lnTo>
                                        <a:pt x="266" y="226"/>
                                      </a:lnTo>
                                      <a:lnTo>
                                        <a:pt x="264" y="222"/>
                                      </a:lnTo>
                                      <a:lnTo>
                                        <a:pt x="258" y="214"/>
                                      </a:lnTo>
                                      <a:lnTo>
                                        <a:pt x="251" y="201"/>
                                      </a:lnTo>
                                      <a:lnTo>
                                        <a:pt x="243" y="186"/>
                                      </a:lnTo>
                                      <a:lnTo>
                                        <a:pt x="237" y="170"/>
                                      </a:lnTo>
                                      <a:lnTo>
                                        <a:pt x="234" y="154"/>
                                      </a:lnTo>
                                      <a:lnTo>
                                        <a:pt x="235" y="140"/>
                                      </a:lnTo>
                                      <a:lnTo>
                                        <a:pt x="241" y="129"/>
                                      </a:lnTo>
                                      <a:lnTo>
                                        <a:pt x="247" y="124"/>
                                      </a:lnTo>
                                      <a:lnTo>
                                        <a:pt x="252" y="118"/>
                                      </a:lnTo>
                                      <a:lnTo>
                                        <a:pt x="258" y="110"/>
                                      </a:lnTo>
                                      <a:lnTo>
                                        <a:pt x="264" y="102"/>
                                      </a:lnTo>
                                      <a:lnTo>
                                        <a:pt x="268" y="92"/>
                                      </a:lnTo>
                                      <a:lnTo>
                                        <a:pt x="271" y="82"/>
                                      </a:lnTo>
                                      <a:lnTo>
                                        <a:pt x="272" y="73"/>
                                      </a:lnTo>
                                      <a:lnTo>
                                        <a:pt x="272" y="62"/>
                                      </a:lnTo>
                                      <a:lnTo>
                                        <a:pt x="270" y="53"/>
                                      </a:lnTo>
                                      <a:lnTo>
                                        <a:pt x="264" y="42"/>
                                      </a:lnTo>
                                      <a:lnTo>
                                        <a:pt x="256" y="33"/>
                                      </a:lnTo>
                                      <a:lnTo>
                                        <a:pt x="243" y="25"/>
                                      </a:lnTo>
                                      <a:lnTo>
                                        <a:pt x="228" y="16"/>
                                      </a:lnTo>
                                      <a:lnTo>
                                        <a:pt x="207" y="10"/>
                                      </a:lnTo>
                                      <a:lnTo>
                                        <a:pt x="183" y="5"/>
                                      </a:lnTo>
                                      <a:lnTo>
                                        <a:pt x="153" y="1"/>
                                      </a:lnTo>
                                      <a:lnTo>
                                        <a:pt x="148" y="0"/>
                                      </a:lnTo>
                                      <a:lnTo>
                                        <a:pt x="134" y="0"/>
                                      </a:lnTo>
                                      <a:lnTo>
                                        <a:pt x="114" y="2"/>
                                      </a:lnTo>
                                      <a:lnTo>
                                        <a:pt x="90" y="11"/>
                                      </a:lnTo>
                                      <a:lnTo>
                                        <a:pt x="65" y="29"/>
                                      </a:lnTo>
                                      <a:lnTo>
                                        <a:pt x="41" y="59"/>
                                      </a:lnTo>
                                      <a:lnTo>
                                        <a:pt x="21" y="104"/>
                                      </a:lnTo>
                                      <a:lnTo>
                                        <a:pt x="8" y="166"/>
                                      </a:lnTo>
                                      <a:lnTo>
                                        <a:pt x="2" y="233"/>
                                      </a:lnTo>
                                      <a:lnTo>
                                        <a:pt x="0" y="293"/>
                                      </a:lnTo>
                                      <a:lnTo>
                                        <a:pt x="1" y="343"/>
                                      </a:lnTo>
                                      <a:lnTo>
                                        <a:pt x="6" y="385"/>
                                      </a:lnTo>
                                      <a:lnTo>
                                        <a:pt x="14" y="419"/>
                                      </a:lnTo>
                                      <a:lnTo>
                                        <a:pt x="23" y="446"/>
                                      </a:lnTo>
                                      <a:lnTo>
                                        <a:pt x="35" y="464"/>
                                      </a:lnTo>
                                      <a:lnTo>
                                        <a:pt x="47" y="474"/>
                                      </a:lnTo>
                                      <a:close/>
                                    </a:path>
                                  </a:pathLst>
                                </a:custGeom>
                                <a:solidFill>
                                  <a:srgbClr val="C17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6" name="Freeform 701"/>
                              <wps:cNvSpPr>
                                <a:spLocks/>
                              </wps:cNvSpPr>
                              <wps:spPr bwMode="auto">
                                <a:xfrm>
                                  <a:off x="438150" y="88265"/>
                                  <a:ext cx="90170" cy="167640"/>
                                </a:xfrm>
                                <a:custGeom>
                                  <a:avLst/>
                                  <a:gdLst>
                                    <a:gd name="T0" fmla="*/ 140 w 284"/>
                                    <a:gd name="T1" fmla="*/ 0 h 527"/>
                                    <a:gd name="T2" fmla="*/ 108 w 284"/>
                                    <a:gd name="T3" fmla="*/ 3 h 527"/>
                                    <a:gd name="T4" fmla="*/ 62 w 284"/>
                                    <a:gd name="T5" fmla="*/ 28 h 527"/>
                                    <a:gd name="T6" fmla="*/ 22 w 284"/>
                                    <a:gd name="T7" fmla="*/ 101 h 527"/>
                                    <a:gd name="T8" fmla="*/ 2 w 284"/>
                                    <a:gd name="T9" fmla="*/ 226 h 527"/>
                                    <a:gd name="T10" fmla="*/ 1 w 284"/>
                                    <a:gd name="T11" fmla="*/ 334 h 527"/>
                                    <a:gd name="T12" fmla="*/ 12 w 284"/>
                                    <a:gd name="T13" fmla="*/ 409 h 527"/>
                                    <a:gd name="T14" fmla="*/ 29 w 284"/>
                                    <a:gd name="T15" fmla="*/ 453 h 527"/>
                                    <a:gd name="T16" fmla="*/ 41 w 284"/>
                                    <a:gd name="T17" fmla="*/ 464 h 527"/>
                                    <a:gd name="T18" fmla="*/ 58 w 284"/>
                                    <a:gd name="T19" fmla="*/ 467 h 527"/>
                                    <a:gd name="T20" fmla="*/ 80 w 284"/>
                                    <a:gd name="T21" fmla="*/ 475 h 527"/>
                                    <a:gd name="T22" fmla="*/ 97 w 284"/>
                                    <a:gd name="T23" fmla="*/ 489 h 527"/>
                                    <a:gd name="T24" fmla="*/ 99 w 284"/>
                                    <a:gd name="T25" fmla="*/ 508 h 527"/>
                                    <a:gd name="T26" fmla="*/ 103 w 284"/>
                                    <a:gd name="T27" fmla="*/ 522 h 527"/>
                                    <a:gd name="T28" fmla="*/ 114 w 284"/>
                                    <a:gd name="T29" fmla="*/ 527 h 527"/>
                                    <a:gd name="T30" fmla="*/ 132 w 284"/>
                                    <a:gd name="T31" fmla="*/ 523 h 527"/>
                                    <a:gd name="T32" fmla="*/ 161 w 284"/>
                                    <a:gd name="T33" fmla="*/ 510 h 527"/>
                                    <a:gd name="T34" fmla="*/ 195 w 284"/>
                                    <a:gd name="T35" fmla="*/ 492 h 527"/>
                                    <a:gd name="T36" fmla="*/ 228 w 284"/>
                                    <a:gd name="T37" fmla="*/ 463 h 527"/>
                                    <a:gd name="T38" fmla="*/ 250 w 284"/>
                                    <a:gd name="T39" fmla="*/ 421 h 527"/>
                                    <a:gd name="T40" fmla="*/ 259 w 284"/>
                                    <a:gd name="T41" fmla="*/ 367 h 527"/>
                                    <a:gd name="T42" fmla="*/ 274 w 284"/>
                                    <a:gd name="T43" fmla="*/ 320 h 527"/>
                                    <a:gd name="T44" fmla="*/ 284 w 284"/>
                                    <a:gd name="T45" fmla="*/ 279 h 527"/>
                                    <a:gd name="T46" fmla="*/ 274 w 284"/>
                                    <a:gd name="T47" fmla="*/ 242 h 527"/>
                                    <a:gd name="T48" fmla="*/ 253 w 284"/>
                                    <a:gd name="T49" fmla="*/ 220 h 527"/>
                                    <a:gd name="T50" fmla="*/ 240 w 284"/>
                                    <a:gd name="T51" fmla="*/ 197 h 527"/>
                                    <a:gd name="T52" fmla="*/ 226 w 284"/>
                                    <a:gd name="T53" fmla="*/ 165 h 527"/>
                                    <a:gd name="T54" fmla="*/ 222 w 284"/>
                                    <a:gd name="T55" fmla="*/ 135 h 527"/>
                                    <a:gd name="T56" fmla="*/ 239 w 284"/>
                                    <a:gd name="T57" fmla="*/ 114 h 527"/>
                                    <a:gd name="T58" fmla="*/ 256 w 284"/>
                                    <a:gd name="T59" fmla="*/ 80 h 527"/>
                                    <a:gd name="T60" fmla="*/ 250 w 284"/>
                                    <a:gd name="T61" fmla="*/ 41 h 527"/>
                                    <a:gd name="T62" fmla="*/ 197 w 284"/>
                                    <a:gd name="T63" fmla="*/ 9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84" h="527">
                                      <a:moveTo>
                                        <a:pt x="145" y="1"/>
                                      </a:moveTo>
                                      <a:lnTo>
                                        <a:pt x="140" y="0"/>
                                      </a:lnTo>
                                      <a:lnTo>
                                        <a:pt x="127" y="0"/>
                                      </a:lnTo>
                                      <a:lnTo>
                                        <a:pt x="108" y="3"/>
                                      </a:lnTo>
                                      <a:lnTo>
                                        <a:pt x="85" y="11"/>
                                      </a:lnTo>
                                      <a:lnTo>
                                        <a:pt x="62" y="28"/>
                                      </a:lnTo>
                                      <a:lnTo>
                                        <a:pt x="40" y="57"/>
                                      </a:lnTo>
                                      <a:lnTo>
                                        <a:pt x="22" y="101"/>
                                      </a:lnTo>
                                      <a:lnTo>
                                        <a:pt x="9" y="161"/>
                                      </a:lnTo>
                                      <a:lnTo>
                                        <a:pt x="2" y="226"/>
                                      </a:lnTo>
                                      <a:lnTo>
                                        <a:pt x="0" y="284"/>
                                      </a:lnTo>
                                      <a:lnTo>
                                        <a:pt x="1" y="334"/>
                                      </a:lnTo>
                                      <a:lnTo>
                                        <a:pt x="6" y="374"/>
                                      </a:lnTo>
                                      <a:lnTo>
                                        <a:pt x="12" y="409"/>
                                      </a:lnTo>
                                      <a:lnTo>
                                        <a:pt x="19" y="434"/>
                                      </a:lnTo>
                                      <a:lnTo>
                                        <a:pt x="29" y="453"/>
                                      </a:lnTo>
                                      <a:lnTo>
                                        <a:pt x="39" y="464"/>
                                      </a:lnTo>
                                      <a:lnTo>
                                        <a:pt x="41" y="464"/>
                                      </a:lnTo>
                                      <a:lnTo>
                                        <a:pt x="48" y="465"/>
                                      </a:lnTo>
                                      <a:lnTo>
                                        <a:pt x="58" y="467"/>
                                      </a:lnTo>
                                      <a:lnTo>
                                        <a:pt x="69" y="470"/>
                                      </a:lnTo>
                                      <a:lnTo>
                                        <a:pt x="80" y="475"/>
                                      </a:lnTo>
                                      <a:lnTo>
                                        <a:pt x="90" y="481"/>
                                      </a:lnTo>
                                      <a:lnTo>
                                        <a:pt x="97" y="489"/>
                                      </a:lnTo>
                                      <a:lnTo>
                                        <a:pt x="99" y="498"/>
                                      </a:lnTo>
                                      <a:lnTo>
                                        <a:pt x="99" y="508"/>
                                      </a:lnTo>
                                      <a:lnTo>
                                        <a:pt x="101" y="515"/>
                                      </a:lnTo>
                                      <a:lnTo>
                                        <a:pt x="103" y="522"/>
                                      </a:lnTo>
                                      <a:lnTo>
                                        <a:pt x="108" y="525"/>
                                      </a:lnTo>
                                      <a:lnTo>
                                        <a:pt x="114" y="527"/>
                                      </a:lnTo>
                                      <a:lnTo>
                                        <a:pt x="123" y="526"/>
                                      </a:lnTo>
                                      <a:lnTo>
                                        <a:pt x="132" y="523"/>
                                      </a:lnTo>
                                      <a:lnTo>
                                        <a:pt x="145" y="517"/>
                                      </a:lnTo>
                                      <a:lnTo>
                                        <a:pt x="161" y="510"/>
                                      </a:lnTo>
                                      <a:lnTo>
                                        <a:pt x="178" y="501"/>
                                      </a:lnTo>
                                      <a:lnTo>
                                        <a:pt x="195" y="492"/>
                                      </a:lnTo>
                                      <a:lnTo>
                                        <a:pt x="213" y="479"/>
                                      </a:lnTo>
                                      <a:lnTo>
                                        <a:pt x="228" y="463"/>
                                      </a:lnTo>
                                      <a:lnTo>
                                        <a:pt x="241" y="445"/>
                                      </a:lnTo>
                                      <a:lnTo>
                                        <a:pt x="250" y="421"/>
                                      </a:lnTo>
                                      <a:lnTo>
                                        <a:pt x="254" y="395"/>
                                      </a:lnTo>
                                      <a:lnTo>
                                        <a:pt x="259" y="367"/>
                                      </a:lnTo>
                                      <a:lnTo>
                                        <a:pt x="265" y="342"/>
                                      </a:lnTo>
                                      <a:lnTo>
                                        <a:pt x="274" y="320"/>
                                      </a:lnTo>
                                      <a:lnTo>
                                        <a:pt x="280" y="299"/>
                                      </a:lnTo>
                                      <a:lnTo>
                                        <a:pt x="284" y="279"/>
                                      </a:lnTo>
                                      <a:lnTo>
                                        <a:pt x="282" y="261"/>
                                      </a:lnTo>
                                      <a:lnTo>
                                        <a:pt x="274" y="242"/>
                                      </a:lnTo>
                                      <a:lnTo>
                                        <a:pt x="256" y="223"/>
                                      </a:lnTo>
                                      <a:lnTo>
                                        <a:pt x="253" y="220"/>
                                      </a:lnTo>
                                      <a:lnTo>
                                        <a:pt x="248" y="211"/>
                                      </a:lnTo>
                                      <a:lnTo>
                                        <a:pt x="240" y="197"/>
                                      </a:lnTo>
                                      <a:lnTo>
                                        <a:pt x="232" y="182"/>
                                      </a:lnTo>
                                      <a:lnTo>
                                        <a:pt x="226" y="165"/>
                                      </a:lnTo>
                                      <a:lnTo>
                                        <a:pt x="222" y="149"/>
                                      </a:lnTo>
                                      <a:lnTo>
                                        <a:pt x="222" y="135"/>
                                      </a:lnTo>
                                      <a:lnTo>
                                        <a:pt x="228" y="125"/>
                                      </a:lnTo>
                                      <a:lnTo>
                                        <a:pt x="239" y="114"/>
                                      </a:lnTo>
                                      <a:lnTo>
                                        <a:pt x="249" y="98"/>
                                      </a:lnTo>
                                      <a:lnTo>
                                        <a:pt x="256" y="80"/>
                                      </a:lnTo>
                                      <a:lnTo>
                                        <a:pt x="258" y="60"/>
                                      </a:lnTo>
                                      <a:lnTo>
                                        <a:pt x="250" y="41"/>
                                      </a:lnTo>
                                      <a:lnTo>
                                        <a:pt x="231" y="23"/>
                                      </a:lnTo>
                                      <a:lnTo>
                                        <a:pt x="197" y="9"/>
                                      </a:lnTo>
                                      <a:lnTo>
                                        <a:pt x="145" y="1"/>
                                      </a:lnTo>
                                      <a:close/>
                                    </a:path>
                                  </a:pathLst>
                                </a:custGeom>
                                <a:solidFill>
                                  <a:srgbClr val="B563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7" name="Freeform 702"/>
                              <wps:cNvSpPr>
                                <a:spLocks/>
                              </wps:cNvSpPr>
                              <wps:spPr bwMode="auto">
                                <a:xfrm>
                                  <a:off x="495300" y="71755"/>
                                  <a:ext cx="66675" cy="82550"/>
                                </a:xfrm>
                                <a:custGeom>
                                  <a:avLst/>
                                  <a:gdLst>
                                    <a:gd name="T0" fmla="*/ 40 w 211"/>
                                    <a:gd name="T1" fmla="*/ 39 h 262"/>
                                    <a:gd name="T2" fmla="*/ 37 w 211"/>
                                    <a:gd name="T3" fmla="*/ 38 h 262"/>
                                    <a:gd name="T4" fmla="*/ 29 w 211"/>
                                    <a:gd name="T5" fmla="*/ 33 h 262"/>
                                    <a:gd name="T6" fmla="*/ 18 w 211"/>
                                    <a:gd name="T7" fmla="*/ 28 h 262"/>
                                    <a:gd name="T8" fmla="*/ 7 w 211"/>
                                    <a:gd name="T9" fmla="*/ 22 h 262"/>
                                    <a:gd name="T10" fmla="*/ 1 w 211"/>
                                    <a:gd name="T11" fmla="*/ 15 h 262"/>
                                    <a:gd name="T12" fmla="*/ 0 w 211"/>
                                    <a:gd name="T13" fmla="*/ 10 h 262"/>
                                    <a:gd name="T14" fmla="*/ 9 w 211"/>
                                    <a:gd name="T15" fmla="*/ 5 h 262"/>
                                    <a:gd name="T16" fmla="*/ 29 w 211"/>
                                    <a:gd name="T17" fmla="*/ 1 h 262"/>
                                    <a:gd name="T18" fmla="*/ 49 w 211"/>
                                    <a:gd name="T19" fmla="*/ 0 h 262"/>
                                    <a:gd name="T20" fmla="*/ 69 w 211"/>
                                    <a:gd name="T21" fmla="*/ 2 h 262"/>
                                    <a:gd name="T22" fmla="*/ 87 w 211"/>
                                    <a:gd name="T23" fmla="*/ 6 h 262"/>
                                    <a:gd name="T24" fmla="*/ 105 w 211"/>
                                    <a:gd name="T25" fmla="*/ 11 h 262"/>
                                    <a:gd name="T26" fmla="*/ 122 w 211"/>
                                    <a:gd name="T27" fmla="*/ 17 h 262"/>
                                    <a:gd name="T28" fmla="*/ 138 w 211"/>
                                    <a:gd name="T29" fmla="*/ 26 h 262"/>
                                    <a:gd name="T30" fmla="*/ 153 w 211"/>
                                    <a:gd name="T31" fmla="*/ 37 h 262"/>
                                    <a:gd name="T32" fmla="*/ 166 w 211"/>
                                    <a:gd name="T33" fmla="*/ 48 h 262"/>
                                    <a:gd name="T34" fmla="*/ 178 w 211"/>
                                    <a:gd name="T35" fmla="*/ 62 h 262"/>
                                    <a:gd name="T36" fmla="*/ 187 w 211"/>
                                    <a:gd name="T37" fmla="*/ 77 h 262"/>
                                    <a:gd name="T38" fmla="*/ 196 w 211"/>
                                    <a:gd name="T39" fmla="*/ 93 h 262"/>
                                    <a:gd name="T40" fmla="*/ 203 w 211"/>
                                    <a:gd name="T41" fmla="*/ 110 h 262"/>
                                    <a:gd name="T42" fmla="*/ 207 w 211"/>
                                    <a:gd name="T43" fmla="*/ 128 h 262"/>
                                    <a:gd name="T44" fmla="*/ 211 w 211"/>
                                    <a:gd name="T45" fmla="*/ 148 h 262"/>
                                    <a:gd name="T46" fmla="*/ 211 w 211"/>
                                    <a:gd name="T47" fmla="*/ 169 h 262"/>
                                    <a:gd name="T48" fmla="*/ 210 w 211"/>
                                    <a:gd name="T49" fmla="*/ 190 h 262"/>
                                    <a:gd name="T50" fmla="*/ 208 w 211"/>
                                    <a:gd name="T51" fmla="*/ 194 h 262"/>
                                    <a:gd name="T52" fmla="*/ 204 w 211"/>
                                    <a:gd name="T53" fmla="*/ 203 h 262"/>
                                    <a:gd name="T54" fmla="*/ 198 w 211"/>
                                    <a:gd name="T55" fmla="*/ 216 h 262"/>
                                    <a:gd name="T56" fmla="*/ 190 w 211"/>
                                    <a:gd name="T57" fmla="*/ 230 h 262"/>
                                    <a:gd name="T58" fmla="*/ 181 w 211"/>
                                    <a:gd name="T59" fmla="*/ 244 h 262"/>
                                    <a:gd name="T60" fmla="*/ 170 w 211"/>
                                    <a:gd name="T61" fmla="*/ 255 h 262"/>
                                    <a:gd name="T62" fmla="*/ 160 w 211"/>
                                    <a:gd name="T63" fmla="*/ 262 h 262"/>
                                    <a:gd name="T64" fmla="*/ 148 w 211"/>
                                    <a:gd name="T65" fmla="*/ 261 h 262"/>
                                    <a:gd name="T66" fmla="*/ 135 w 211"/>
                                    <a:gd name="T67" fmla="*/ 255 h 262"/>
                                    <a:gd name="T68" fmla="*/ 122 w 211"/>
                                    <a:gd name="T69" fmla="*/ 248 h 262"/>
                                    <a:gd name="T70" fmla="*/ 111 w 211"/>
                                    <a:gd name="T71" fmla="*/ 238 h 262"/>
                                    <a:gd name="T72" fmla="*/ 101 w 211"/>
                                    <a:gd name="T73" fmla="*/ 228 h 262"/>
                                    <a:gd name="T74" fmla="*/ 95 w 211"/>
                                    <a:gd name="T75" fmla="*/ 215 h 262"/>
                                    <a:gd name="T76" fmla="*/ 93 w 211"/>
                                    <a:gd name="T77" fmla="*/ 201 h 262"/>
                                    <a:gd name="T78" fmla="*/ 98 w 211"/>
                                    <a:gd name="T79" fmla="*/ 185 h 262"/>
                                    <a:gd name="T80" fmla="*/ 111 w 211"/>
                                    <a:gd name="T81" fmla="*/ 167 h 262"/>
                                    <a:gd name="T82" fmla="*/ 127 w 211"/>
                                    <a:gd name="T83" fmla="*/ 148 h 262"/>
                                    <a:gd name="T84" fmla="*/ 137 w 211"/>
                                    <a:gd name="T85" fmla="*/ 129 h 262"/>
                                    <a:gd name="T86" fmla="*/ 143 w 211"/>
                                    <a:gd name="T87" fmla="*/ 111 h 262"/>
                                    <a:gd name="T88" fmla="*/ 140 w 211"/>
                                    <a:gd name="T89" fmla="*/ 94 h 262"/>
                                    <a:gd name="T90" fmla="*/ 130 w 211"/>
                                    <a:gd name="T91" fmla="*/ 78 h 262"/>
                                    <a:gd name="T92" fmla="*/ 111 w 211"/>
                                    <a:gd name="T93" fmla="*/ 63 h 262"/>
                                    <a:gd name="T94" fmla="*/ 82 w 211"/>
                                    <a:gd name="T95" fmla="*/ 49 h 262"/>
                                    <a:gd name="T96" fmla="*/ 40 w 211"/>
                                    <a:gd name="T97" fmla="*/ 39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11" h="262">
                                      <a:moveTo>
                                        <a:pt x="40" y="39"/>
                                      </a:moveTo>
                                      <a:lnTo>
                                        <a:pt x="37" y="38"/>
                                      </a:lnTo>
                                      <a:lnTo>
                                        <a:pt x="29" y="33"/>
                                      </a:lnTo>
                                      <a:lnTo>
                                        <a:pt x="18" y="28"/>
                                      </a:lnTo>
                                      <a:lnTo>
                                        <a:pt x="7" y="22"/>
                                      </a:lnTo>
                                      <a:lnTo>
                                        <a:pt x="1" y="15"/>
                                      </a:lnTo>
                                      <a:lnTo>
                                        <a:pt x="0" y="10"/>
                                      </a:lnTo>
                                      <a:lnTo>
                                        <a:pt x="9" y="5"/>
                                      </a:lnTo>
                                      <a:lnTo>
                                        <a:pt x="29" y="1"/>
                                      </a:lnTo>
                                      <a:lnTo>
                                        <a:pt x="49" y="0"/>
                                      </a:lnTo>
                                      <a:lnTo>
                                        <a:pt x="69" y="2"/>
                                      </a:lnTo>
                                      <a:lnTo>
                                        <a:pt x="87" y="6"/>
                                      </a:lnTo>
                                      <a:lnTo>
                                        <a:pt x="105" y="11"/>
                                      </a:lnTo>
                                      <a:lnTo>
                                        <a:pt x="122" y="17"/>
                                      </a:lnTo>
                                      <a:lnTo>
                                        <a:pt x="138" y="26"/>
                                      </a:lnTo>
                                      <a:lnTo>
                                        <a:pt x="153" y="37"/>
                                      </a:lnTo>
                                      <a:lnTo>
                                        <a:pt x="166" y="48"/>
                                      </a:lnTo>
                                      <a:lnTo>
                                        <a:pt x="178" y="62"/>
                                      </a:lnTo>
                                      <a:lnTo>
                                        <a:pt x="187" y="77"/>
                                      </a:lnTo>
                                      <a:lnTo>
                                        <a:pt x="196" y="93"/>
                                      </a:lnTo>
                                      <a:lnTo>
                                        <a:pt x="203" y="110"/>
                                      </a:lnTo>
                                      <a:lnTo>
                                        <a:pt x="207" y="128"/>
                                      </a:lnTo>
                                      <a:lnTo>
                                        <a:pt x="211" y="148"/>
                                      </a:lnTo>
                                      <a:lnTo>
                                        <a:pt x="211" y="169"/>
                                      </a:lnTo>
                                      <a:lnTo>
                                        <a:pt x="210" y="190"/>
                                      </a:lnTo>
                                      <a:lnTo>
                                        <a:pt x="208" y="194"/>
                                      </a:lnTo>
                                      <a:lnTo>
                                        <a:pt x="204" y="203"/>
                                      </a:lnTo>
                                      <a:lnTo>
                                        <a:pt x="198" y="216"/>
                                      </a:lnTo>
                                      <a:lnTo>
                                        <a:pt x="190" y="230"/>
                                      </a:lnTo>
                                      <a:lnTo>
                                        <a:pt x="181" y="244"/>
                                      </a:lnTo>
                                      <a:lnTo>
                                        <a:pt x="170" y="255"/>
                                      </a:lnTo>
                                      <a:lnTo>
                                        <a:pt x="160" y="262"/>
                                      </a:lnTo>
                                      <a:lnTo>
                                        <a:pt x="148" y="261"/>
                                      </a:lnTo>
                                      <a:lnTo>
                                        <a:pt x="135" y="255"/>
                                      </a:lnTo>
                                      <a:lnTo>
                                        <a:pt x="122" y="248"/>
                                      </a:lnTo>
                                      <a:lnTo>
                                        <a:pt x="111" y="238"/>
                                      </a:lnTo>
                                      <a:lnTo>
                                        <a:pt x="101" y="228"/>
                                      </a:lnTo>
                                      <a:lnTo>
                                        <a:pt x="95" y="215"/>
                                      </a:lnTo>
                                      <a:lnTo>
                                        <a:pt x="93" y="201"/>
                                      </a:lnTo>
                                      <a:lnTo>
                                        <a:pt x="98" y="185"/>
                                      </a:lnTo>
                                      <a:lnTo>
                                        <a:pt x="111" y="167"/>
                                      </a:lnTo>
                                      <a:lnTo>
                                        <a:pt x="127" y="148"/>
                                      </a:lnTo>
                                      <a:lnTo>
                                        <a:pt x="137" y="129"/>
                                      </a:lnTo>
                                      <a:lnTo>
                                        <a:pt x="143" y="111"/>
                                      </a:lnTo>
                                      <a:lnTo>
                                        <a:pt x="140" y="94"/>
                                      </a:lnTo>
                                      <a:lnTo>
                                        <a:pt x="130" y="78"/>
                                      </a:lnTo>
                                      <a:lnTo>
                                        <a:pt x="111" y="63"/>
                                      </a:lnTo>
                                      <a:lnTo>
                                        <a:pt x="82" y="49"/>
                                      </a:lnTo>
                                      <a:lnTo>
                                        <a:pt x="40" y="3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8" name="Freeform 703"/>
                              <wps:cNvSpPr>
                                <a:spLocks/>
                              </wps:cNvSpPr>
                              <wps:spPr bwMode="auto">
                                <a:xfrm>
                                  <a:off x="497840" y="72390"/>
                                  <a:ext cx="62865" cy="80645"/>
                                </a:xfrm>
                                <a:custGeom>
                                  <a:avLst/>
                                  <a:gdLst>
                                    <a:gd name="T0" fmla="*/ 26 w 197"/>
                                    <a:gd name="T1" fmla="*/ 1 h 254"/>
                                    <a:gd name="T2" fmla="*/ 45 w 197"/>
                                    <a:gd name="T3" fmla="*/ 0 h 254"/>
                                    <a:gd name="T4" fmla="*/ 63 w 197"/>
                                    <a:gd name="T5" fmla="*/ 2 h 254"/>
                                    <a:gd name="T6" fmla="*/ 81 w 197"/>
                                    <a:gd name="T7" fmla="*/ 5 h 254"/>
                                    <a:gd name="T8" fmla="*/ 97 w 197"/>
                                    <a:gd name="T9" fmla="*/ 9 h 254"/>
                                    <a:gd name="T10" fmla="*/ 113 w 197"/>
                                    <a:gd name="T11" fmla="*/ 17 h 254"/>
                                    <a:gd name="T12" fmla="*/ 128 w 197"/>
                                    <a:gd name="T13" fmla="*/ 25 h 254"/>
                                    <a:gd name="T14" fmla="*/ 142 w 197"/>
                                    <a:gd name="T15" fmla="*/ 35 h 254"/>
                                    <a:gd name="T16" fmla="*/ 155 w 197"/>
                                    <a:gd name="T17" fmla="*/ 46 h 254"/>
                                    <a:gd name="T18" fmla="*/ 165 w 197"/>
                                    <a:gd name="T19" fmla="*/ 59 h 254"/>
                                    <a:gd name="T20" fmla="*/ 175 w 197"/>
                                    <a:gd name="T21" fmla="*/ 73 h 254"/>
                                    <a:gd name="T22" fmla="*/ 182 w 197"/>
                                    <a:gd name="T23" fmla="*/ 89 h 254"/>
                                    <a:gd name="T24" fmla="*/ 189 w 197"/>
                                    <a:gd name="T25" fmla="*/ 106 h 254"/>
                                    <a:gd name="T26" fmla="*/ 194 w 197"/>
                                    <a:gd name="T27" fmla="*/ 124 h 254"/>
                                    <a:gd name="T28" fmla="*/ 196 w 197"/>
                                    <a:gd name="T29" fmla="*/ 144 h 254"/>
                                    <a:gd name="T30" fmla="*/ 197 w 197"/>
                                    <a:gd name="T31" fmla="*/ 163 h 254"/>
                                    <a:gd name="T32" fmla="*/ 196 w 197"/>
                                    <a:gd name="T33" fmla="*/ 184 h 254"/>
                                    <a:gd name="T34" fmla="*/ 195 w 197"/>
                                    <a:gd name="T35" fmla="*/ 187 h 254"/>
                                    <a:gd name="T36" fmla="*/ 191 w 197"/>
                                    <a:gd name="T37" fmla="*/ 197 h 254"/>
                                    <a:gd name="T38" fmla="*/ 185 w 197"/>
                                    <a:gd name="T39" fmla="*/ 209 h 254"/>
                                    <a:gd name="T40" fmla="*/ 177 w 197"/>
                                    <a:gd name="T41" fmla="*/ 224 h 254"/>
                                    <a:gd name="T42" fmla="*/ 169 w 197"/>
                                    <a:gd name="T43" fmla="*/ 237 h 254"/>
                                    <a:gd name="T44" fmla="*/ 159 w 197"/>
                                    <a:gd name="T45" fmla="*/ 247 h 254"/>
                                    <a:gd name="T46" fmla="*/ 148 w 197"/>
                                    <a:gd name="T47" fmla="*/ 254 h 254"/>
                                    <a:gd name="T48" fmla="*/ 138 w 197"/>
                                    <a:gd name="T49" fmla="*/ 254 h 254"/>
                                    <a:gd name="T50" fmla="*/ 127 w 197"/>
                                    <a:gd name="T51" fmla="*/ 248 h 254"/>
                                    <a:gd name="T52" fmla="*/ 117 w 197"/>
                                    <a:gd name="T53" fmla="*/ 242 h 254"/>
                                    <a:gd name="T54" fmla="*/ 106 w 197"/>
                                    <a:gd name="T55" fmla="*/ 234 h 254"/>
                                    <a:gd name="T56" fmla="*/ 96 w 197"/>
                                    <a:gd name="T57" fmla="*/ 225 h 254"/>
                                    <a:gd name="T58" fmla="*/ 90 w 197"/>
                                    <a:gd name="T59" fmla="*/ 213 h 254"/>
                                    <a:gd name="T60" fmla="*/ 88 w 197"/>
                                    <a:gd name="T61" fmla="*/ 200 h 254"/>
                                    <a:gd name="T62" fmla="*/ 90 w 197"/>
                                    <a:gd name="T63" fmla="*/ 186 h 254"/>
                                    <a:gd name="T64" fmla="*/ 98 w 197"/>
                                    <a:gd name="T65" fmla="*/ 170 h 254"/>
                                    <a:gd name="T66" fmla="*/ 100 w 197"/>
                                    <a:gd name="T67" fmla="*/ 168 h 254"/>
                                    <a:gd name="T68" fmla="*/ 102 w 197"/>
                                    <a:gd name="T69" fmla="*/ 166 h 254"/>
                                    <a:gd name="T70" fmla="*/ 103 w 197"/>
                                    <a:gd name="T71" fmla="*/ 164 h 254"/>
                                    <a:gd name="T72" fmla="*/ 105 w 197"/>
                                    <a:gd name="T73" fmla="*/ 162 h 254"/>
                                    <a:gd name="T74" fmla="*/ 120 w 197"/>
                                    <a:gd name="T75" fmla="*/ 144 h 254"/>
                                    <a:gd name="T76" fmla="*/ 129 w 197"/>
                                    <a:gd name="T77" fmla="*/ 127 h 254"/>
                                    <a:gd name="T78" fmla="*/ 134 w 197"/>
                                    <a:gd name="T79" fmla="*/ 109 h 254"/>
                                    <a:gd name="T80" fmla="*/ 131 w 197"/>
                                    <a:gd name="T81" fmla="*/ 93 h 254"/>
                                    <a:gd name="T82" fmla="*/ 122 w 197"/>
                                    <a:gd name="T83" fmla="*/ 77 h 254"/>
                                    <a:gd name="T84" fmla="*/ 104 w 197"/>
                                    <a:gd name="T85" fmla="*/ 62 h 254"/>
                                    <a:gd name="T86" fmla="*/ 76 w 197"/>
                                    <a:gd name="T87" fmla="*/ 49 h 254"/>
                                    <a:gd name="T88" fmla="*/ 39 w 197"/>
                                    <a:gd name="T89" fmla="*/ 36 h 254"/>
                                    <a:gd name="T90" fmla="*/ 39 w 197"/>
                                    <a:gd name="T91" fmla="*/ 36 h 254"/>
                                    <a:gd name="T92" fmla="*/ 38 w 197"/>
                                    <a:gd name="T93" fmla="*/ 35 h 254"/>
                                    <a:gd name="T94" fmla="*/ 36 w 197"/>
                                    <a:gd name="T95" fmla="*/ 35 h 254"/>
                                    <a:gd name="T96" fmla="*/ 35 w 197"/>
                                    <a:gd name="T97" fmla="*/ 34 h 254"/>
                                    <a:gd name="T98" fmla="*/ 28 w 197"/>
                                    <a:gd name="T99" fmla="*/ 30 h 254"/>
                                    <a:gd name="T100" fmla="*/ 20 w 197"/>
                                    <a:gd name="T101" fmla="*/ 27 h 254"/>
                                    <a:gd name="T102" fmla="*/ 11 w 197"/>
                                    <a:gd name="T103" fmla="*/ 22 h 254"/>
                                    <a:gd name="T104" fmla="*/ 4 w 197"/>
                                    <a:gd name="T105" fmla="*/ 17 h 254"/>
                                    <a:gd name="T106" fmla="*/ 0 w 197"/>
                                    <a:gd name="T107" fmla="*/ 11 h 254"/>
                                    <a:gd name="T108" fmla="*/ 1 w 197"/>
                                    <a:gd name="T109" fmla="*/ 7 h 254"/>
                                    <a:gd name="T110" fmla="*/ 9 w 197"/>
                                    <a:gd name="T111" fmla="*/ 3 h 254"/>
                                    <a:gd name="T112" fmla="*/ 26 w 197"/>
                                    <a:gd name="T113" fmla="*/ 1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97" h="254">
                                      <a:moveTo>
                                        <a:pt x="26" y="1"/>
                                      </a:moveTo>
                                      <a:lnTo>
                                        <a:pt x="45" y="0"/>
                                      </a:lnTo>
                                      <a:lnTo>
                                        <a:pt x="63" y="2"/>
                                      </a:lnTo>
                                      <a:lnTo>
                                        <a:pt x="81" y="5"/>
                                      </a:lnTo>
                                      <a:lnTo>
                                        <a:pt x="97" y="9"/>
                                      </a:lnTo>
                                      <a:lnTo>
                                        <a:pt x="113" y="17"/>
                                      </a:lnTo>
                                      <a:lnTo>
                                        <a:pt x="128" y="25"/>
                                      </a:lnTo>
                                      <a:lnTo>
                                        <a:pt x="142" y="35"/>
                                      </a:lnTo>
                                      <a:lnTo>
                                        <a:pt x="155" y="46"/>
                                      </a:lnTo>
                                      <a:lnTo>
                                        <a:pt x="165" y="59"/>
                                      </a:lnTo>
                                      <a:lnTo>
                                        <a:pt x="175" y="73"/>
                                      </a:lnTo>
                                      <a:lnTo>
                                        <a:pt x="182" y="89"/>
                                      </a:lnTo>
                                      <a:lnTo>
                                        <a:pt x="189" y="106"/>
                                      </a:lnTo>
                                      <a:lnTo>
                                        <a:pt x="194" y="124"/>
                                      </a:lnTo>
                                      <a:lnTo>
                                        <a:pt x="196" y="144"/>
                                      </a:lnTo>
                                      <a:lnTo>
                                        <a:pt x="197" y="163"/>
                                      </a:lnTo>
                                      <a:lnTo>
                                        <a:pt x="196" y="184"/>
                                      </a:lnTo>
                                      <a:lnTo>
                                        <a:pt x="195" y="187"/>
                                      </a:lnTo>
                                      <a:lnTo>
                                        <a:pt x="191" y="197"/>
                                      </a:lnTo>
                                      <a:lnTo>
                                        <a:pt x="185" y="209"/>
                                      </a:lnTo>
                                      <a:lnTo>
                                        <a:pt x="177" y="224"/>
                                      </a:lnTo>
                                      <a:lnTo>
                                        <a:pt x="169" y="237"/>
                                      </a:lnTo>
                                      <a:lnTo>
                                        <a:pt x="159" y="247"/>
                                      </a:lnTo>
                                      <a:lnTo>
                                        <a:pt x="148" y="254"/>
                                      </a:lnTo>
                                      <a:lnTo>
                                        <a:pt x="138" y="254"/>
                                      </a:lnTo>
                                      <a:lnTo>
                                        <a:pt x="127" y="248"/>
                                      </a:lnTo>
                                      <a:lnTo>
                                        <a:pt x="117" y="242"/>
                                      </a:lnTo>
                                      <a:lnTo>
                                        <a:pt x="106" y="234"/>
                                      </a:lnTo>
                                      <a:lnTo>
                                        <a:pt x="96" y="225"/>
                                      </a:lnTo>
                                      <a:lnTo>
                                        <a:pt x="90" y="213"/>
                                      </a:lnTo>
                                      <a:lnTo>
                                        <a:pt x="88" y="200"/>
                                      </a:lnTo>
                                      <a:lnTo>
                                        <a:pt x="90" y="186"/>
                                      </a:lnTo>
                                      <a:lnTo>
                                        <a:pt x="98" y="170"/>
                                      </a:lnTo>
                                      <a:lnTo>
                                        <a:pt x="100" y="168"/>
                                      </a:lnTo>
                                      <a:lnTo>
                                        <a:pt x="102" y="166"/>
                                      </a:lnTo>
                                      <a:lnTo>
                                        <a:pt x="103" y="164"/>
                                      </a:lnTo>
                                      <a:lnTo>
                                        <a:pt x="105" y="162"/>
                                      </a:lnTo>
                                      <a:lnTo>
                                        <a:pt x="120" y="144"/>
                                      </a:lnTo>
                                      <a:lnTo>
                                        <a:pt x="129" y="127"/>
                                      </a:lnTo>
                                      <a:lnTo>
                                        <a:pt x="134" y="109"/>
                                      </a:lnTo>
                                      <a:lnTo>
                                        <a:pt x="131" y="93"/>
                                      </a:lnTo>
                                      <a:lnTo>
                                        <a:pt x="122" y="77"/>
                                      </a:lnTo>
                                      <a:lnTo>
                                        <a:pt x="104" y="62"/>
                                      </a:lnTo>
                                      <a:lnTo>
                                        <a:pt x="76" y="49"/>
                                      </a:lnTo>
                                      <a:lnTo>
                                        <a:pt x="39" y="36"/>
                                      </a:lnTo>
                                      <a:lnTo>
                                        <a:pt x="38" y="35"/>
                                      </a:lnTo>
                                      <a:lnTo>
                                        <a:pt x="36" y="35"/>
                                      </a:lnTo>
                                      <a:lnTo>
                                        <a:pt x="35" y="34"/>
                                      </a:lnTo>
                                      <a:lnTo>
                                        <a:pt x="28" y="30"/>
                                      </a:lnTo>
                                      <a:lnTo>
                                        <a:pt x="20" y="27"/>
                                      </a:lnTo>
                                      <a:lnTo>
                                        <a:pt x="11" y="22"/>
                                      </a:lnTo>
                                      <a:lnTo>
                                        <a:pt x="4" y="17"/>
                                      </a:lnTo>
                                      <a:lnTo>
                                        <a:pt x="0" y="11"/>
                                      </a:lnTo>
                                      <a:lnTo>
                                        <a:pt x="1" y="7"/>
                                      </a:lnTo>
                                      <a:lnTo>
                                        <a:pt x="9" y="3"/>
                                      </a:lnTo>
                                      <a:lnTo>
                                        <a:pt x="26" y="1"/>
                                      </a:lnTo>
                                      <a:close/>
                                    </a:path>
                                  </a:pathLst>
                                </a:custGeom>
                                <a:solidFill>
                                  <a:srgbClr val="EFEFE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9" name="Freeform 704"/>
                              <wps:cNvSpPr>
                                <a:spLocks/>
                              </wps:cNvSpPr>
                              <wps:spPr bwMode="auto">
                                <a:xfrm>
                                  <a:off x="501650" y="73660"/>
                                  <a:ext cx="58420" cy="78740"/>
                                </a:xfrm>
                                <a:custGeom>
                                  <a:avLst/>
                                  <a:gdLst>
                                    <a:gd name="T0" fmla="*/ 25 w 184"/>
                                    <a:gd name="T1" fmla="*/ 1 h 247"/>
                                    <a:gd name="T2" fmla="*/ 43 w 184"/>
                                    <a:gd name="T3" fmla="*/ 0 h 247"/>
                                    <a:gd name="T4" fmla="*/ 60 w 184"/>
                                    <a:gd name="T5" fmla="*/ 2 h 247"/>
                                    <a:gd name="T6" fmla="*/ 76 w 184"/>
                                    <a:gd name="T7" fmla="*/ 5 h 247"/>
                                    <a:gd name="T8" fmla="*/ 92 w 184"/>
                                    <a:gd name="T9" fmla="*/ 9 h 247"/>
                                    <a:gd name="T10" fmla="*/ 107 w 184"/>
                                    <a:gd name="T11" fmla="*/ 16 h 247"/>
                                    <a:gd name="T12" fmla="*/ 120 w 184"/>
                                    <a:gd name="T13" fmla="*/ 24 h 247"/>
                                    <a:gd name="T14" fmla="*/ 133 w 184"/>
                                    <a:gd name="T15" fmla="*/ 34 h 247"/>
                                    <a:gd name="T16" fmla="*/ 145 w 184"/>
                                    <a:gd name="T17" fmla="*/ 46 h 247"/>
                                    <a:gd name="T18" fmla="*/ 154 w 184"/>
                                    <a:gd name="T19" fmla="*/ 57 h 247"/>
                                    <a:gd name="T20" fmla="*/ 164 w 184"/>
                                    <a:gd name="T21" fmla="*/ 72 h 247"/>
                                    <a:gd name="T22" fmla="*/ 171 w 184"/>
                                    <a:gd name="T23" fmla="*/ 87 h 247"/>
                                    <a:gd name="T24" fmla="*/ 177 w 184"/>
                                    <a:gd name="T25" fmla="*/ 103 h 247"/>
                                    <a:gd name="T26" fmla="*/ 181 w 184"/>
                                    <a:gd name="T27" fmla="*/ 121 h 247"/>
                                    <a:gd name="T28" fmla="*/ 183 w 184"/>
                                    <a:gd name="T29" fmla="*/ 140 h 247"/>
                                    <a:gd name="T30" fmla="*/ 184 w 184"/>
                                    <a:gd name="T31" fmla="*/ 160 h 247"/>
                                    <a:gd name="T32" fmla="*/ 183 w 184"/>
                                    <a:gd name="T33" fmla="*/ 180 h 247"/>
                                    <a:gd name="T34" fmla="*/ 182 w 184"/>
                                    <a:gd name="T35" fmla="*/ 183 h 247"/>
                                    <a:gd name="T36" fmla="*/ 179 w 184"/>
                                    <a:gd name="T37" fmla="*/ 192 h 247"/>
                                    <a:gd name="T38" fmla="*/ 173 w 184"/>
                                    <a:gd name="T39" fmla="*/ 205 h 247"/>
                                    <a:gd name="T40" fmla="*/ 166 w 184"/>
                                    <a:gd name="T41" fmla="*/ 218 h 247"/>
                                    <a:gd name="T42" fmla="*/ 158 w 184"/>
                                    <a:gd name="T43" fmla="*/ 230 h 247"/>
                                    <a:gd name="T44" fmla="*/ 149 w 184"/>
                                    <a:gd name="T45" fmla="*/ 241 h 247"/>
                                    <a:gd name="T46" fmla="*/ 139 w 184"/>
                                    <a:gd name="T47" fmla="*/ 247 h 247"/>
                                    <a:gd name="T48" fmla="*/ 129 w 184"/>
                                    <a:gd name="T49" fmla="*/ 247 h 247"/>
                                    <a:gd name="T50" fmla="*/ 119 w 184"/>
                                    <a:gd name="T51" fmla="*/ 243 h 247"/>
                                    <a:gd name="T52" fmla="*/ 109 w 184"/>
                                    <a:gd name="T53" fmla="*/ 237 h 247"/>
                                    <a:gd name="T54" fmla="*/ 99 w 184"/>
                                    <a:gd name="T55" fmla="*/ 228 h 247"/>
                                    <a:gd name="T56" fmla="*/ 91 w 184"/>
                                    <a:gd name="T57" fmla="*/ 219 h 247"/>
                                    <a:gd name="T58" fmla="*/ 85 w 184"/>
                                    <a:gd name="T59" fmla="*/ 208 h 247"/>
                                    <a:gd name="T60" fmla="*/ 83 w 184"/>
                                    <a:gd name="T61" fmla="*/ 195 h 247"/>
                                    <a:gd name="T62" fmla="*/ 86 w 184"/>
                                    <a:gd name="T63" fmla="*/ 181 h 247"/>
                                    <a:gd name="T64" fmla="*/ 94 w 184"/>
                                    <a:gd name="T65" fmla="*/ 166 h 247"/>
                                    <a:gd name="T66" fmla="*/ 96 w 184"/>
                                    <a:gd name="T67" fmla="*/ 164 h 247"/>
                                    <a:gd name="T68" fmla="*/ 97 w 184"/>
                                    <a:gd name="T69" fmla="*/ 162 h 247"/>
                                    <a:gd name="T70" fmla="*/ 99 w 184"/>
                                    <a:gd name="T71" fmla="*/ 160 h 247"/>
                                    <a:gd name="T72" fmla="*/ 101 w 184"/>
                                    <a:gd name="T73" fmla="*/ 158 h 247"/>
                                    <a:gd name="T74" fmla="*/ 114 w 184"/>
                                    <a:gd name="T75" fmla="*/ 140 h 247"/>
                                    <a:gd name="T76" fmla="*/ 123 w 184"/>
                                    <a:gd name="T77" fmla="*/ 122 h 247"/>
                                    <a:gd name="T78" fmla="*/ 127 w 184"/>
                                    <a:gd name="T79" fmla="*/ 105 h 247"/>
                                    <a:gd name="T80" fmla="*/ 125 w 184"/>
                                    <a:gd name="T81" fmla="*/ 89 h 247"/>
                                    <a:gd name="T82" fmla="*/ 116 w 184"/>
                                    <a:gd name="T83" fmla="*/ 74 h 247"/>
                                    <a:gd name="T84" fmla="*/ 99 w 184"/>
                                    <a:gd name="T85" fmla="*/ 59 h 247"/>
                                    <a:gd name="T86" fmla="*/ 74 w 184"/>
                                    <a:gd name="T87" fmla="*/ 47 h 247"/>
                                    <a:gd name="T88" fmla="*/ 40 w 184"/>
                                    <a:gd name="T89" fmla="*/ 34 h 247"/>
                                    <a:gd name="T90" fmla="*/ 39 w 184"/>
                                    <a:gd name="T91" fmla="*/ 34 h 247"/>
                                    <a:gd name="T92" fmla="*/ 37 w 184"/>
                                    <a:gd name="T93" fmla="*/ 33 h 247"/>
                                    <a:gd name="T94" fmla="*/ 35 w 184"/>
                                    <a:gd name="T95" fmla="*/ 33 h 247"/>
                                    <a:gd name="T96" fmla="*/ 34 w 184"/>
                                    <a:gd name="T97" fmla="*/ 32 h 247"/>
                                    <a:gd name="T98" fmla="*/ 29 w 184"/>
                                    <a:gd name="T99" fmla="*/ 30 h 247"/>
                                    <a:gd name="T100" fmla="*/ 20 w 184"/>
                                    <a:gd name="T101" fmla="*/ 25 h 247"/>
                                    <a:gd name="T102" fmla="*/ 12 w 184"/>
                                    <a:gd name="T103" fmla="*/ 21 h 247"/>
                                    <a:gd name="T104" fmla="*/ 5 w 184"/>
                                    <a:gd name="T105" fmla="*/ 16 h 247"/>
                                    <a:gd name="T106" fmla="*/ 0 w 184"/>
                                    <a:gd name="T107" fmla="*/ 11 h 247"/>
                                    <a:gd name="T108" fmla="*/ 1 w 184"/>
                                    <a:gd name="T109" fmla="*/ 7 h 247"/>
                                    <a:gd name="T110" fmla="*/ 9 w 184"/>
                                    <a:gd name="T111" fmla="*/ 3 h 247"/>
                                    <a:gd name="T112" fmla="*/ 25 w 184"/>
                                    <a:gd name="T113" fmla="*/ 1 h 2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84" h="247">
                                      <a:moveTo>
                                        <a:pt x="25" y="1"/>
                                      </a:moveTo>
                                      <a:lnTo>
                                        <a:pt x="43" y="0"/>
                                      </a:lnTo>
                                      <a:lnTo>
                                        <a:pt x="60" y="2"/>
                                      </a:lnTo>
                                      <a:lnTo>
                                        <a:pt x="76" y="5"/>
                                      </a:lnTo>
                                      <a:lnTo>
                                        <a:pt x="92" y="9"/>
                                      </a:lnTo>
                                      <a:lnTo>
                                        <a:pt x="107" y="16"/>
                                      </a:lnTo>
                                      <a:lnTo>
                                        <a:pt x="120" y="24"/>
                                      </a:lnTo>
                                      <a:lnTo>
                                        <a:pt x="133" y="34"/>
                                      </a:lnTo>
                                      <a:lnTo>
                                        <a:pt x="145" y="46"/>
                                      </a:lnTo>
                                      <a:lnTo>
                                        <a:pt x="154" y="57"/>
                                      </a:lnTo>
                                      <a:lnTo>
                                        <a:pt x="164" y="72"/>
                                      </a:lnTo>
                                      <a:lnTo>
                                        <a:pt x="171" y="87"/>
                                      </a:lnTo>
                                      <a:lnTo>
                                        <a:pt x="177" y="103"/>
                                      </a:lnTo>
                                      <a:lnTo>
                                        <a:pt x="181" y="121"/>
                                      </a:lnTo>
                                      <a:lnTo>
                                        <a:pt x="183" y="140"/>
                                      </a:lnTo>
                                      <a:lnTo>
                                        <a:pt x="184" y="160"/>
                                      </a:lnTo>
                                      <a:lnTo>
                                        <a:pt x="183" y="180"/>
                                      </a:lnTo>
                                      <a:lnTo>
                                        <a:pt x="182" y="183"/>
                                      </a:lnTo>
                                      <a:lnTo>
                                        <a:pt x="179" y="192"/>
                                      </a:lnTo>
                                      <a:lnTo>
                                        <a:pt x="173" y="205"/>
                                      </a:lnTo>
                                      <a:lnTo>
                                        <a:pt x="166" y="218"/>
                                      </a:lnTo>
                                      <a:lnTo>
                                        <a:pt x="158" y="230"/>
                                      </a:lnTo>
                                      <a:lnTo>
                                        <a:pt x="149" y="241"/>
                                      </a:lnTo>
                                      <a:lnTo>
                                        <a:pt x="139" y="247"/>
                                      </a:lnTo>
                                      <a:lnTo>
                                        <a:pt x="129" y="247"/>
                                      </a:lnTo>
                                      <a:lnTo>
                                        <a:pt x="119" y="243"/>
                                      </a:lnTo>
                                      <a:lnTo>
                                        <a:pt x="109" y="237"/>
                                      </a:lnTo>
                                      <a:lnTo>
                                        <a:pt x="99" y="228"/>
                                      </a:lnTo>
                                      <a:lnTo>
                                        <a:pt x="91" y="219"/>
                                      </a:lnTo>
                                      <a:lnTo>
                                        <a:pt x="85" y="208"/>
                                      </a:lnTo>
                                      <a:lnTo>
                                        <a:pt x="83" y="195"/>
                                      </a:lnTo>
                                      <a:lnTo>
                                        <a:pt x="86" y="181"/>
                                      </a:lnTo>
                                      <a:lnTo>
                                        <a:pt x="94" y="166"/>
                                      </a:lnTo>
                                      <a:lnTo>
                                        <a:pt x="96" y="164"/>
                                      </a:lnTo>
                                      <a:lnTo>
                                        <a:pt x="97" y="162"/>
                                      </a:lnTo>
                                      <a:lnTo>
                                        <a:pt x="99" y="160"/>
                                      </a:lnTo>
                                      <a:lnTo>
                                        <a:pt x="101" y="158"/>
                                      </a:lnTo>
                                      <a:lnTo>
                                        <a:pt x="114" y="140"/>
                                      </a:lnTo>
                                      <a:lnTo>
                                        <a:pt x="123" y="122"/>
                                      </a:lnTo>
                                      <a:lnTo>
                                        <a:pt x="127" y="105"/>
                                      </a:lnTo>
                                      <a:lnTo>
                                        <a:pt x="125" y="89"/>
                                      </a:lnTo>
                                      <a:lnTo>
                                        <a:pt x="116" y="74"/>
                                      </a:lnTo>
                                      <a:lnTo>
                                        <a:pt x="99" y="59"/>
                                      </a:lnTo>
                                      <a:lnTo>
                                        <a:pt x="74" y="47"/>
                                      </a:lnTo>
                                      <a:lnTo>
                                        <a:pt x="40" y="34"/>
                                      </a:lnTo>
                                      <a:lnTo>
                                        <a:pt x="39" y="34"/>
                                      </a:lnTo>
                                      <a:lnTo>
                                        <a:pt x="37" y="33"/>
                                      </a:lnTo>
                                      <a:lnTo>
                                        <a:pt x="35" y="33"/>
                                      </a:lnTo>
                                      <a:lnTo>
                                        <a:pt x="34" y="32"/>
                                      </a:lnTo>
                                      <a:lnTo>
                                        <a:pt x="29" y="30"/>
                                      </a:lnTo>
                                      <a:lnTo>
                                        <a:pt x="20" y="25"/>
                                      </a:lnTo>
                                      <a:lnTo>
                                        <a:pt x="12" y="21"/>
                                      </a:lnTo>
                                      <a:lnTo>
                                        <a:pt x="5" y="16"/>
                                      </a:lnTo>
                                      <a:lnTo>
                                        <a:pt x="0" y="11"/>
                                      </a:lnTo>
                                      <a:lnTo>
                                        <a:pt x="1" y="7"/>
                                      </a:lnTo>
                                      <a:lnTo>
                                        <a:pt x="9" y="3"/>
                                      </a:lnTo>
                                      <a:lnTo>
                                        <a:pt x="25" y="1"/>
                                      </a:ln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0" name="Freeform 705"/>
                              <wps:cNvSpPr>
                                <a:spLocks/>
                              </wps:cNvSpPr>
                              <wps:spPr bwMode="auto">
                                <a:xfrm>
                                  <a:off x="504825" y="74295"/>
                                  <a:ext cx="53975" cy="76835"/>
                                </a:xfrm>
                                <a:custGeom>
                                  <a:avLst/>
                                  <a:gdLst>
                                    <a:gd name="T0" fmla="*/ 21 w 169"/>
                                    <a:gd name="T1" fmla="*/ 0 h 240"/>
                                    <a:gd name="T2" fmla="*/ 54 w 169"/>
                                    <a:gd name="T3" fmla="*/ 1 h 240"/>
                                    <a:gd name="T4" fmla="*/ 84 w 169"/>
                                    <a:gd name="T5" fmla="*/ 8 h 240"/>
                                    <a:gd name="T6" fmla="*/ 111 w 169"/>
                                    <a:gd name="T7" fmla="*/ 23 h 240"/>
                                    <a:gd name="T8" fmla="*/ 133 w 169"/>
                                    <a:gd name="T9" fmla="*/ 44 h 240"/>
                                    <a:gd name="T10" fmla="*/ 151 w 169"/>
                                    <a:gd name="T11" fmla="*/ 69 h 240"/>
                                    <a:gd name="T12" fmla="*/ 163 w 169"/>
                                    <a:gd name="T13" fmla="*/ 100 h 240"/>
                                    <a:gd name="T14" fmla="*/ 169 w 169"/>
                                    <a:gd name="T15" fmla="*/ 136 h 240"/>
                                    <a:gd name="T16" fmla="*/ 168 w 169"/>
                                    <a:gd name="T17" fmla="*/ 175 h 240"/>
                                    <a:gd name="T18" fmla="*/ 167 w 169"/>
                                    <a:gd name="T19" fmla="*/ 178 h 240"/>
                                    <a:gd name="T20" fmla="*/ 164 w 169"/>
                                    <a:gd name="T21" fmla="*/ 187 h 240"/>
                                    <a:gd name="T22" fmla="*/ 158 w 169"/>
                                    <a:gd name="T23" fmla="*/ 199 h 240"/>
                                    <a:gd name="T24" fmla="*/ 152 w 169"/>
                                    <a:gd name="T25" fmla="*/ 211 h 240"/>
                                    <a:gd name="T26" fmla="*/ 145 w 169"/>
                                    <a:gd name="T27" fmla="*/ 224 h 240"/>
                                    <a:gd name="T28" fmla="*/ 136 w 169"/>
                                    <a:gd name="T29" fmla="*/ 235 h 240"/>
                                    <a:gd name="T30" fmla="*/ 128 w 169"/>
                                    <a:gd name="T31" fmla="*/ 240 h 240"/>
                                    <a:gd name="T32" fmla="*/ 118 w 169"/>
                                    <a:gd name="T33" fmla="*/ 240 h 240"/>
                                    <a:gd name="T34" fmla="*/ 108 w 169"/>
                                    <a:gd name="T35" fmla="*/ 236 h 240"/>
                                    <a:gd name="T36" fmla="*/ 100 w 169"/>
                                    <a:gd name="T37" fmla="*/ 229 h 240"/>
                                    <a:gd name="T38" fmla="*/ 90 w 169"/>
                                    <a:gd name="T39" fmla="*/ 222 h 240"/>
                                    <a:gd name="T40" fmla="*/ 84 w 169"/>
                                    <a:gd name="T41" fmla="*/ 212 h 240"/>
                                    <a:gd name="T42" fmla="*/ 79 w 169"/>
                                    <a:gd name="T43" fmla="*/ 202 h 240"/>
                                    <a:gd name="T44" fmla="*/ 78 w 169"/>
                                    <a:gd name="T45" fmla="*/ 190 h 240"/>
                                    <a:gd name="T46" fmla="*/ 81 w 169"/>
                                    <a:gd name="T47" fmla="*/ 176 h 240"/>
                                    <a:gd name="T48" fmla="*/ 88 w 169"/>
                                    <a:gd name="T49" fmla="*/ 161 h 240"/>
                                    <a:gd name="T50" fmla="*/ 90 w 169"/>
                                    <a:gd name="T51" fmla="*/ 159 h 240"/>
                                    <a:gd name="T52" fmla="*/ 91 w 169"/>
                                    <a:gd name="T53" fmla="*/ 157 h 240"/>
                                    <a:gd name="T54" fmla="*/ 94 w 169"/>
                                    <a:gd name="T55" fmla="*/ 155 h 240"/>
                                    <a:gd name="T56" fmla="*/ 95 w 169"/>
                                    <a:gd name="T57" fmla="*/ 153 h 240"/>
                                    <a:gd name="T58" fmla="*/ 106 w 169"/>
                                    <a:gd name="T59" fmla="*/ 136 h 240"/>
                                    <a:gd name="T60" fmla="*/ 115 w 169"/>
                                    <a:gd name="T61" fmla="*/ 118 h 240"/>
                                    <a:gd name="T62" fmla="*/ 118 w 169"/>
                                    <a:gd name="T63" fmla="*/ 102 h 240"/>
                                    <a:gd name="T64" fmla="*/ 116 w 169"/>
                                    <a:gd name="T65" fmla="*/ 86 h 240"/>
                                    <a:gd name="T66" fmla="*/ 107 w 169"/>
                                    <a:gd name="T67" fmla="*/ 71 h 240"/>
                                    <a:gd name="T68" fmla="*/ 91 w 169"/>
                                    <a:gd name="T69" fmla="*/ 56 h 240"/>
                                    <a:gd name="T70" fmla="*/ 69 w 169"/>
                                    <a:gd name="T71" fmla="*/ 44 h 240"/>
                                    <a:gd name="T72" fmla="*/ 37 w 169"/>
                                    <a:gd name="T73" fmla="*/ 32 h 240"/>
                                    <a:gd name="T74" fmla="*/ 36 w 169"/>
                                    <a:gd name="T75" fmla="*/ 32 h 240"/>
                                    <a:gd name="T76" fmla="*/ 35 w 169"/>
                                    <a:gd name="T77" fmla="*/ 31 h 240"/>
                                    <a:gd name="T78" fmla="*/ 33 w 169"/>
                                    <a:gd name="T79" fmla="*/ 31 h 240"/>
                                    <a:gd name="T80" fmla="*/ 32 w 169"/>
                                    <a:gd name="T81" fmla="*/ 30 h 240"/>
                                    <a:gd name="T82" fmla="*/ 27 w 169"/>
                                    <a:gd name="T83" fmla="*/ 28 h 240"/>
                                    <a:gd name="T84" fmla="*/ 19 w 169"/>
                                    <a:gd name="T85" fmla="*/ 24 h 240"/>
                                    <a:gd name="T86" fmla="*/ 11 w 169"/>
                                    <a:gd name="T87" fmla="*/ 20 h 240"/>
                                    <a:gd name="T88" fmla="*/ 4 w 169"/>
                                    <a:gd name="T89" fmla="*/ 16 h 240"/>
                                    <a:gd name="T90" fmla="*/ 0 w 169"/>
                                    <a:gd name="T91" fmla="*/ 11 h 240"/>
                                    <a:gd name="T92" fmla="*/ 0 w 169"/>
                                    <a:gd name="T93" fmla="*/ 6 h 240"/>
                                    <a:gd name="T94" fmla="*/ 6 w 169"/>
                                    <a:gd name="T95" fmla="*/ 3 h 240"/>
                                    <a:gd name="T96" fmla="*/ 21 w 169"/>
                                    <a:gd name="T97" fmla="*/ 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9" h="240">
                                      <a:moveTo>
                                        <a:pt x="21" y="0"/>
                                      </a:moveTo>
                                      <a:lnTo>
                                        <a:pt x="54" y="1"/>
                                      </a:lnTo>
                                      <a:lnTo>
                                        <a:pt x="84" y="8"/>
                                      </a:lnTo>
                                      <a:lnTo>
                                        <a:pt x="111" y="23"/>
                                      </a:lnTo>
                                      <a:lnTo>
                                        <a:pt x="133" y="44"/>
                                      </a:lnTo>
                                      <a:lnTo>
                                        <a:pt x="151" y="69"/>
                                      </a:lnTo>
                                      <a:lnTo>
                                        <a:pt x="163" y="100"/>
                                      </a:lnTo>
                                      <a:lnTo>
                                        <a:pt x="169" y="136"/>
                                      </a:lnTo>
                                      <a:lnTo>
                                        <a:pt x="168" y="175"/>
                                      </a:lnTo>
                                      <a:lnTo>
                                        <a:pt x="167" y="178"/>
                                      </a:lnTo>
                                      <a:lnTo>
                                        <a:pt x="164" y="187"/>
                                      </a:lnTo>
                                      <a:lnTo>
                                        <a:pt x="158" y="199"/>
                                      </a:lnTo>
                                      <a:lnTo>
                                        <a:pt x="152" y="211"/>
                                      </a:lnTo>
                                      <a:lnTo>
                                        <a:pt x="145" y="224"/>
                                      </a:lnTo>
                                      <a:lnTo>
                                        <a:pt x="136" y="235"/>
                                      </a:lnTo>
                                      <a:lnTo>
                                        <a:pt x="128" y="240"/>
                                      </a:lnTo>
                                      <a:lnTo>
                                        <a:pt x="118" y="240"/>
                                      </a:lnTo>
                                      <a:lnTo>
                                        <a:pt x="108" y="236"/>
                                      </a:lnTo>
                                      <a:lnTo>
                                        <a:pt x="100" y="229"/>
                                      </a:lnTo>
                                      <a:lnTo>
                                        <a:pt x="90" y="222"/>
                                      </a:lnTo>
                                      <a:lnTo>
                                        <a:pt x="84" y="212"/>
                                      </a:lnTo>
                                      <a:lnTo>
                                        <a:pt x="79" y="202"/>
                                      </a:lnTo>
                                      <a:lnTo>
                                        <a:pt x="78" y="190"/>
                                      </a:lnTo>
                                      <a:lnTo>
                                        <a:pt x="81" y="176"/>
                                      </a:lnTo>
                                      <a:lnTo>
                                        <a:pt x="88" y="161"/>
                                      </a:lnTo>
                                      <a:lnTo>
                                        <a:pt x="90" y="159"/>
                                      </a:lnTo>
                                      <a:lnTo>
                                        <a:pt x="91" y="157"/>
                                      </a:lnTo>
                                      <a:lnTo>
                                        <a:pt x="94" y="155"/>
                                      </a:lnTo>
                                      <a:lnTo>
                                        <a:pt x="95" y="153"/>
                                      </a:lnTo>
                                      <a:lnTo>
                                        <a:pt x="106" y="136"/>
                                      </a:lnTo>
                                      <a:lnTo>
                                        <a:pt x="115" y="118"/>
                                      </a:lnTo>
                                      <a:lnTo>
                                        <a:pt x="118" y="102"/>
                                      </a:lnTo>
                                      <a:lnTo>
                                        <a:pt x="116" y="86"/>
                                      </a:lnTo>
                                      <a:lnTo>
                                        <a:pt x="107" y="71"/>
                                      </a:lnTo>
                                      <a:lnTo>
                                        <a:pt x="91" y="56"/>
                                      </a:lnTo>
                                      <a:lnTo>
                                        <a:pt x="69" y="44"/>
                                      </a:lnTo>
                                      <a:lnTo>
                                        <a:pt x="37" y="32"/>
                                      </a:lnTo>
                                      <a:lnTo>
                                        <a:pt x="36" y="32"/>
                                      </a:lnTo>
                                      <a:lnTo>
                                        <a:pt x="35" y="31"/>
                                      </a:lnTo>
                                      <a:lnTo>
                                        <a:pt x="33" y="31"/>
                                      </a:lnTo>
                                      <a:lnTo>
                                        <a:pt x="32" y="30"/>
                                      </a:lnTo>
                                      <a:lnTo>
                                        <a:pt x="27" y="28"/>
                                      </a:lnTo>
                                      <a:lnTo>
                                        <a:pt x="19" y="24"/>
                                      </a:lnTo>
                                      <a:lnTo>
                                        <a:pt x="11" y="20"/>
                                      </a:lnTo>
                                      <a:lnTo>
                                        <a:pt x="4" y="16"/>
                                      </a:lnTo>
                                      <a:lnTo>
                                        <a:pt x="0" y="11"/>
                                      </a:lnTo>
                                      <a:lnTo>
                                        <a:pt x="0" y="6"/>
                                      </a:lnTo>
                                      <a:lnTo>
                                        <a:pt x="6" y="3"/>
                                      </a:lnTo>
                                      <a:lnTo>
                                        <a:pt x="21" y="0"/>
                                      </a:lnTo>
                                      <a:close/>
                                    </a:path>
                                  </a:pathLst>
                                </a:custGeom>
                                <a:solidFill>
                                  <a:srgbClr val="CCC9C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1" name="Freeform 706"/>
                              <wps:cNvSpPr>
                                <a:spLocks/>
                              </wps:cNvSpPr>
                              <wps:spPr bwMode="auto">
                                <a:xfrm>
                                  <a:off x="508000" y="75565"/>
                                  <a:ext cx="49530" cy="74295"/>
                                </a:xfrm>
                                <a:custGeom>
                                  <a:avLst/>
                                  <a:gdLst>
                                    <a:gd name="T0" fmla="*/ 20 w 156"/>
                                    <a:gd name="T1" fmla="*/ 0 h 234"/>
                                    <a:gd name="T2" fmla="*/ 50 w 156"/>
                                    <a:gd name="T3" fmla="*/ 1 h 234"/>
                                    <a:gd name="T4" fmla="*/ 77 w 156"/>
                                    <a:gd name="T5" fmla="*/ 9 h 234"/>
                                    <a:gd name="T6" fmla="*/ 102 w 156"/>
                                    <a:gd name="T7" fmla="*/ 23 h 234"/>
                                    <a:gd name="T8" fmla="*/ 123 w 156"/>
                                    <a:gd name="T9" fmla="*/ 43 h 234"/>
                                    <a:gd name="T10" fmla="*/ 139 w 156"/>
                                    <a:gd name="T11" fmla="*/ 67 h 234"/>
                                    <a:gd name="T12" fmla="*/ 151 w 156"/>
                                    <a:gd name="T13" fmla="*/ 97 h 234"/>
                                    <a:gd name="T14" fmla="*/ 156 w 156"/>
                                    <a:gd name="T15" fmla="*/ 131 h 234"/>
                                    <a:gd name="T16" fmla="*/ 156 w 156"/>
                                    <a:gd name="T17" fmla="*/ 170 h 234"/>
                                    <a:gd name="T18" fmla="*/ 155 w 156"/>
                                    <a:gd name="T19" fmla="*/ 173 h 234"/>
                                    <a:gd name="T20" fmla="*/ 152 w 156"/>
                                    <a:gd name="T21" fmla="*/ 182 h 234"/>
                                    <a:gd name="T22" fmla="*/ 147 w 156"/>
                                    <a:gd name="T23" fmla="*/ 193 h 234"/>
                                    <a:gd name="T24" fmla="*/ 141 w 156"/>
                                    <a:gd name="T25" fmla="*/ 206 h 234"/>
                                    <a:gd name="T26" fmla="*/ 134 w 156"/>
                                    <a:gd name="T27" fmla="*/ 218 h 234"/>
                                    <a:gd name="T28" fmla="*/ 126 w 156"/>
                                    <a:gd name="T29" fmla="*/ 229 h 234"/>
                                    <a:gd name="T30" fmla="*/ 118 w 156"/>
                                    <a:gd name="T31" fmla="*/ 234 h 234"/>
                                    <a:gd name="T32" fmla="*/ 109 w 156"/>
                                    <a:gd name="T33" fmla="*/ 234 h 234"/>
                                    <a:gd name="T34" fmla="*/ 101 w 156"/>
                                    <a:gd name="T35" fmla="*/ 230 h 234"/>
                                    <a:gd name="T36" fmla="*/ 92 w 156"/>
                                    <a:gd name="T37" fmla="*/ 223 h 234"/>
                                    <a:gd name="T38" fmla="*/ 84 w 156"/>
                                    <a:gd name="T39" fmla="*/ 216 h 234"/>
                                    <a:gd name="T40" fmla="*/ 78 w 156"/>
                                    <a:gd name="T41" fmla="*/ 207 h 234"/>
                                    <a:gd name="T42" fmla="*/ 74 w 156"/>
                                    <a:gd name="T43" fmla="*/ 197 h 234"/>
                                    <a:gd name="T44" fmla="*/ 73 w 156"/>
                                    <a:gd name="T45" fmla="*/ 185 h 234"/>
                                    <a:gd name="T46" fmla="*/ 76 w 156"/>
                                    <a:gd name="T47" fmla="*/ 172 h 234"/>
                                    <a:gd name="T48" fmla="*/ 85 w 156"/>
                                    <a:gd name="T49" fmla="*/ 157 h 234"/>
                                    <a:gd name="T50" fmla="*/ 86 w 156"/>
                                    <a:gd name="T51" fmla="*/ 155 h 234"/>
                                    <a:gd name="T52" fmla="*/ 87 w 156"/>
                                    <a:gd name="T53" fmla="*/ 153 h 234"/>
                                    <a:gd name="T54" fmla="*/ 89 w 156"/>
                                    <a:gd name="T55" fmla="*/ 151 h 234"/>
                                    <a:gd name="T56" fmla="*/ 90 w 156"/>
                                    <a:gd name="T57" fmla="*/ 149 h 234"/>
                                    <a:gd name="T58" fmla="*/ 101 w 156"/>
                                    <a:gd name="T59" fmla="*/ 133 h 234"/>
                                    <a:gd name="T60" fmla="*/ 107 w 156"/>
                                    <a:gd name="T61" fmla="*/ 115 h 234"/>
                                    <a:gd name="T62" fmla="*/ 110 w 156"/>
                                    <a:gd name="T63" fmla="*/ 99 h 234"/>
                                    <a:gd name="T64" fmla="*/ 108 w 156"/>
                                    <a:gd name="T65" fmla="*/ 83 h 234"/>
                                    <a:gd name="T66" fmla="*/ 101 w 156"/>
                                    <a:gd name="T67" fmla="*/ 68 h 234"/>
                                    <a:gd name="T68" fmla="*/ 87 w 156"/>
                                    <a:gd name="T69" fmla="*/ 55 h 234"/>
                                    <a:gd name="T70" fmla="*/ 65 w 156"/>
                                    <a:gd name="T71" fmla="*/ 42 h 234"/>
                                    <a:gd name="T72" fmla="*/ 37 w 156"/>
                                    <a:gd name="T73" fmla="*/ 30 h 234"/>
                                    <a:gd name="T74" fmla="*/ 36 w 156"/>
                                    <a:gd name="T75" fmla="*/ 29 h 234"/>
                                    <a:gd name="T76" fmla="*/ 35 w 156"/>
                                    <a:gd name="T77" fmla="*/ 29 h 234"/>
                                    <a:gd name="T78" fmla="*/ 32 w 156"/>
                                    <a:gd name="T79" fmla="*/ 29 h 234"/>
                                    <a:gd name="T80" fmla="*/ 31 w 156"/>
                                    <a:gd name="T81" fmla="*/ 28 h 234"/>
                                    <a:gd name="T82" fmla="*/ 27 w 156"/>
                                    <a:gd name="T83" fmla="*/ 26 h 234"/>
                                    <a:gd name="T84" fmla="*/ 20 w 156"/>
                                    <a:gd name="T85" fmla="*/ 24 h 234"/>
                                    <a:gd name="T86" fmla="*/ 12 w 156"/>
                                    <a:gd name="T87" fmla="*/ 19 h 234"/>
                                    <a:gd name="T88" fmla="*/ 5 w 156"/>
                                    <a:gd name="T89" fmla="*/ 15 h 234"/>
                                    <a:gd name="T90" fmla="*/ 1 w 156"/>
                                    <a:gd name="T91" fmla="*/ 10 h 234"/>
                                    <a:gd name="T92" fmla="*/ 0 w 156"/>
                                    <a:gd name="T93" fmla="*/ 5 h 234"/>
                                    <a:gd name="T94" fmla="*/ 6 w 156"/>
                                    <a:gd name="T95" fmla="*/ 2 h 234"/>
                                    <a:gd name="T96" fmla="*/ 20 w 156"/>
                                    <a:gd name="T97" fmla="*/ 0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56" h="234">
                                      <a:moveTo>
                                        <a:pt x="20" y="0"/>
                                      </a:moveTo>
                                      <a:lnTo>
                                        <a:pt x="50" y="1"/>
                                      </a:lnTo>
                                      <a:lnTo>
                                        <a:pt x="77" y="9"/>
                                      </a:lnTo>
                                      <a:lnTo>
                                        <a:pt x="102" y="23"/>
                                      </a:lnTo>
                                      <a:lnTo>
                                        <a:pt x="123" y="43"/>
                                      </a:lnTo>
                                      <a:lnTo>
                                        <a:pt x="139" y="67"/>
                                      </a:lnTo>
                                      <a:lnTo>
                                        <a:pt x="151" y="97"/>
                                      </a:lnTo>
                                      <a:lnTo>
                                        <a:pt x="156" y="131"/>
                                      </a:lnTo>
                                      <a:lnTo>
                                        <a:pt x="156" y="170"/>
                                      </a:lnTo>
                                      <a:lnTo>
                                        <a:pt x="155" y="173"/>
                                      </a:lnTo>
                                      <a:lnTo>
                                        <a:pt x="152" y="182"/>
                                      </a:lnTo>
                                      <a:lnTo>
                                        <a:pt x="147" y="193"/>
                                      </a:lnTo>
                                      <a:lnTo>
                                        <a:pt x="141" y="206"/>
                                      </a:lnTo>
                                      <a:lnTo>
                                        <a:pt x="134" y="218"/>
                                      </a:lnTo>
                                      <a:lnTo>
                                        <a:pt x="126" y="229"/>
                                      </a:lnTo>
                                      <a:lnTo>
                                        <a:pt x="118" y="234"/>
                                      </a:lnTo>
                                      <a:lnTo>
                                        <a:pt x="109" y="234"/>
                                      </a:lnTo>
                                      <a:lnTo>
                                        <a:pt x="101" y="230"/>
                                      </a:lnTo>
                                      <a:lnTo>
                                        <a:pt x="92" y="223"/>
                                      </a:lnTo>
                                      <a:lnTo>
                                        <a:pt x="84" y="216"/>
                                      </a:lnTo>
                                      <a:lnTo>
                                        <a:pt x="78" y="207"/>
                                      </a:lnTo>
                                      <a:lnTo>
                                        <a:pt x="74" y="197"/>
                                      </a:lnTo>
                                      <a:lnTo>
                                        <a:pt x="73" y="185"/>
                                      </a:lnTo>
                                      <a:lnTo>
                                        <a:pt x="76" y="172"/>
                                      </a:lnTo>
                                      <a:lnTo>
                                        <a:pt x="85" y="157"/>
                                      </a:lnTo>
                                      <a:lnTo>
                                        <a:pt x="86" y="155"/>
                                      </a:lnTo>
                                      <a:lnTo>
                                        <a:pt x="87" y="153"/>
                                      </a:lnTo>
                                      <a:lnTo>
                                        <a:pt x="89" y="151"/>
                                      </a:lnTo>
                                      <a:lnTo>
                                        <a:pt x="90" y="149"/>
                                      </a:lnTo>
                                      <a:lnTo>
                                        <a:pt x="101" y="133"/>
                                      </a:lnTo>
                                      <a:lnTo>
                                        <a:pt x="107" y="115"/>
                                      </a:lnTo>
                                      <a:lnTo>
                                        <a:pt x="110" y="99"/>
                                      </a:lnTo>
                                      <a:lnTo>
                                        <a:pt x="108" y="83"/>
                                      </a:lnTo>
                                      <a:lnTo>
                                        <a:pt x="101" y="68"/>
                                      </a:lnTo>
                                      <a:lnTo>
                                        <a:pt x="87" y="55"/>
                                      </a:lnTo>
                                      <a:lnTo>
                                        <a:pt x="65" y="42"/>
                                      </a:lnTo>
                                      <a:lnTo>
                                        <a:pt x="37" y="30"/>
                                      </a:lnTo>
                                      <a:lnTo>
                                        <a:pt x="36" y="29"/>
                                      </a:lnTo>
                                      <a:lnTo>
                                        <a:pt x="35" y="29"/>
                                      </a:lnTo>
                                      <a:lnTo>
                                        <a:pt x="32" y="29"/>
                                      </a:lnTo>
                                      <a:lnTo>
                                        <a:pt x="31" y="28"/>
                                      </a:lnTo>
                                      <a:lnTo>
                                        <a:pt x="27" y="26"/>
                                      </a:lnTo>
                                      <a:lnTo>
                                        <a:pt x="20" y="24"/>
                                      </a:lnTo>
                                      <a:lnTo>
                                        <a:pt x="12" y="19"/>
                                      </a:lnTo>
                                      <a:lnTo>
                                        <a:pt x="5" y="15"/>
                                      </a:lnTo>
                                      <a:lnTo>
                                        <a:pt x="1" y="10"/>
                                      </a:lnTo>
                                      <a:lnTo>
                                        <a:pt x="0" y="5"/>
                                      </a:lnTo>
                                      <a:lnTo>
                                        <a:pt x="6" y="2"/>
                                      </a:lnTo>
                                      <a:lnTo>
                                        <a:pt x="20" y="0"/>
                                      </a:lnTo>
                                      <a:close/>
                                    </a:path>
                                  </a:pathLst>
                                </a:custGeom>
                                <a:solidFill>
                                  <a:srgbClr val="BCBAB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2" name="Freeform 707"/>
                              <wps:cNvSpPr>
                                <a:spLocks/>
                              </wps:cNvSpPr>
                              <wps:spPr bwMode="auto">
                                <a:xfrm>
                                  <a:off x="511810" y="76835"/>
                                  <a:ext cx="45085" cy="71755"/>
                                </a:xfrm>
                                <a:custGeom>
                                  <a:avLst/>
                                  <a:gdLst>
                                    <a:gd name="T0" fmla="*/ 18 w 143"/>
                                    <a:gd name="T1" fmla="*/ 0 h 227"/>
                                    <a:gd name="T2" fmla="*/ 46 w 143"/>
                                    <a:gd name="T3" fmla="*/ 1 h 227"/>
                                    <a:gd name="T4" fmla="*/ 70 w 143"/>
                                    <a:gd name="T5" fmla="*/ 9 h 227"/>
                                    <a:gd name="T6" fmla="*/ 93 w 143"/>
                                    <a:gd name="T7" fmla="*/ 22 h 227"/>
                                    <a:gd name="T8" fmla="*/ 112 w 143"/>
                                    <a:gd name="T9" fmla="*/ 41 h 227"/>
                                    <a:gd name="T10" fmla="*/ 127 w 143"/>
                                    <a:gd name="T11" fmla="*/ 65 h 227"/>
                                    <a:gd name="T12" fmla="*/ 137 w 143"/>
                                    <a:gd name="T13" fmla="*/ 94 h 227"/>
                                    <a:gd name="T14" fmla="*/ 143 w 143"/>
                                    <a:gd name="T15" fmla="*/ 128 h 227"/>
                                    <a:gd name="T16" fmla="*/ 143 w 143"/>
                                    <a:gd name="T17" fmla="*/ 165 h 227"/>
                                    <a:gd name="T18" fmla="*/ 142 w 143"/>
                                    <a:gd name="T19" fmla="*/ 168 h 227"/>
                                    <a:gd name="T20" fmla="*/ 138 w 143"/>
                                    <a:gd name="T21" fmla="*/ 175 h 227"/>
                                    <a:gd name="T22" fmla="*/ 134 w 143"/>
                                    <a:gd name="T23" fmla="*/ 187 h 227"/>
                                    <a:gd name="T24" fmla="*/ 129 w 143"/>
                                    <a:gd name="T25" fmla="*/ 200 h 227"/>
                                    <a:gd name="T26" fmla="*/ 122 w 143"/>
                                    <a:gd name="T27" fmla="*/ 212 h 227"/>
                                    <a:gd name="T28" fmla="*/ 115 w 143"/>
                                    <a:gd name="T29" fmla="*/ 221 h 227"/>
                                    <a:gd name="T30" fmla="*/ 108 w 143"/>
                                    <a:gd name="T31" fmla="*/ 227 h 227"/>
                                    <a:gd name="T32" fmla="*/ 100 w 143"/>
                                    <a:gd name="T33" fmla="*/ 227 h 227"/>
                                    <a:gd name="T34" fmla="*/ 93 w 143"/>
                                    <a:gd name="T35" fmla="*/ 222 h 227"/>
                                    <a:gd name="T36" fmla="*/ 85 w 143"/>
                                    <a:gd name="T37" fmla="*/ 217 h 227"/>
                                    <a:gd name="T38" fmla="*/ 78 w 143"/>
                                    <a:gd name="T39" fmla="*/ 210 h 227"/>
                                    <a:gd name="T40" fmla="*/ 72 w 143"/>
                                    <a:gd name="T41" fmla="*/ 201 h 227"/>
                                    <a:gd name="T42" fmla="*/ 69 w 143"/>
                                    <a:gd name="T43" fmla="*/ 191 h 227"/>
                                    <a:gd name="T44" fmla="*/ 69 w 143"/>
                                    <a:gd name="T45" fmla="*/ 180 h 227"/>
                                    <a:gd name="T46" fmla="*/ 72 w 143"/>
                                    <a:gd name="T47" fmla="*/ 167 h 227"/>
                                    <a:gd name="T48" fmla="*/ 80 w 143"/>
                                    <a:gd name="T49" fmla="*/ 152 h 227"/>
                                    <a:gd name="T50" fmla="*/ 81 w 143"/>
                                    <a:gd name="T51" fmla="*/ 150 h 227"/>
                                    <a:gd name="T52" fmla="*/ 83 w 143"/>
                                    <a:gd name="T53" fmla="*/ 148 h 227"/>
                                    <a:gd name="T54" fmla="*/ 84 w 143"/>
                                    <a:gd name="T55" fmla="*/ 147 h 227"/>
                                    <a:gd name="T56" fmla="*/ 85 w 143"/>
                                    <a:gd name="T57" fmla="*/ 144 h 227"/>
                                    <a:gd name="T58" fmla="*/ 95 w 143"/>
                                    <a:gd name="T59" fmla="*/ 128 h 227"/>
                                    <a:gd name="T60" fmla="*/ 101 w 143"/>
                                    <a:gd name="T61" fmla="*/ 111 h 227"/>
                                    <a:gd name="T62" fmla="*/ 103 w 143"/>
                                    <a:gd name="T63" fmla="*/ 95 h 227"/>
                                    <a:gd name="T64" fmla="*/ 101 w 143"/>
                                    <a:gd name="T65" fmla="*/ 79 h 227"/>
                                    <a:gd name="T66" fmla="*/ 94 w 143"/>
                                    <a:gd name="T67" fmla="*/ 64 h 227"/>
                                    <a:gd name="T68" fmla="*/ 81 w 143"/>
                                    <a:gd name="T69" fmla="*/ 52 h 227"/>
                                    <a:gd name="T70" fmla="*/ 62 w 143"/>
                                    <a:gd name="T71" fmla="*/ 39 h 227"/>
                                    <a:gd name="T72" fmla="*/ 36 w 143"/>
                                    <a:gd name="T73" fmla="*/ 28 h 227"/>
                                    <a:gd name="T74" fmla="*/ 35 w 143"/>
                                    <a:gd name="T75" fmla="*/ 27 h 227"/>
                                    <a:gd name="T76" fmla="*/ 34 w 143"/>
                                    <a:gd name="T77" fmla="*/ 27 h 227"/>
                                    <a:gd name="T78" fmla="*/ 32 w 143"/>
                                    <a:gd name="T79" fmla="*/ 27 h 227"/>
                                    <a:gd name="T80" fmla="*/ 31 w 143"/>
                                    <a:gd name="T81" fmla="*/ 26 h 227"/>
                                    <a:gd name="T82" fmla="*/ 28 w 143"/>
                                    <a:gd name="T83" fmla="*/ 25 h 227"/>
                                    <a:gd name="T84" fmla="*/ 20 w 143"/>
                                    <a:gd name="T85" fmla="*/ 22 h 227"/>
                                    <a:gd name="T86" fmla="*/ 13 w 143"/>
                                    <a:gd name="T87" fmla="*/ 18 h 227"/>
                                    <a:gd name="T88" fmla="*/ 5 w 143"/>
                                    <a:gd name="T89" fmla="*/ 14 h 227"/>
                                    <a:gd name="T90" fmla="*/ 1 w 143"/>
                                    <a:gd name="T91" fmla="*/ 10 h 227"/>
                                    <a:gd name="T92" fmla="*/ 0 w 143"/>
                                    <a:gd name="T93" fmla="*/ 6 h 227"/>
                                    <a:gd name="T94" fmla="*/ 5 w 143"/>
                                    <a:gd name="T95" fmla="*/ 2 h 227"/>
                                    <a:gd name="T96" fmla="*/ 18 w 143"/>
                                    <a:gd name="T97" fmla="*/ 0 h 2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43" h="227">
                                      <a:moveTo>
                                        <a:pt x="18" y="0"/>
                                      </a:moveTo>
                                      <a:lnTo>
                                        <a:pt x="46" y="1"/>
                                      </a:lnTo>
                                      <a:lnTo>
                                        <a:pt x="70" y="9"/>
                                      </a:lnTo>
                                      <a:lnTo>
                                        <a:pt x="93" y="22"/>
                                      </a:lnTo>
                                      <a:lnTo>
                                        <a:pt x="112" y="41"/>
                                      </a:lnTo>
                                      <a:lnTo>
                                        <a:pt x="127" y="65"/>
                                      </a:lnTo>
                                      <a:lnTo>
                                        <a:pt x="137" y="94"/>
                                      </a:lnTo>
                                      <a:lnTo>
                                        <a:pt x="143" y="128"/>
                                      </a:lnTo>
                                      <a:lnTo>
                                        <a:pt x="143" y="165"/>
                                      </a:lnTo>
                                      <a:lnTo>
                                        <a:pt x="142" y="168"/>
                                      </a:lnTo>
                                      <a:lnTo>
                                        <a:pt x="138" y="175"/>
                                      </a:lnTo>
                                      <a:lnTo>
                                        <a:pt x="134" y="187"/>
                                      </a:lnTo>
                                      <a:lnTo>
                                        <a:pt x="129" y="200"/>
                                      </a:lnTo>
                                      <a:lnTo>
                                        <a:pt x="122" y="212"/>
                                      </a:lnTo>
                                      <a:lnTo>
                                        <a:pt x="115" y="221"/>
                                      </a:lnTo>
                                      <a:lnTo>
                                        <a:pt x="108" y="227"/>
                                      </a:lnTo>
                                      <a:lnTo>
                                        <a:pt x="100" y="227"/>
                                      </a:lnTo>
                                      <a:lnTo>
                                        <a:pt x="93" y="222"/>
                                      </a:lnTo>
                                      <a:lnTo>
                                        <a:pt x="85" y="217"/>
                                      </a:lnTo>
                                      <a:lnTo>
                                        <a:pt x="78" y="210"/>
                                      </a:lnTo>
                                      <a:lnTo>
                                        <a:pt x="72" y="201"/>
                                      </a:lnTo>
                                      <a:lnTo>
                                        <a:pt x="69" y="191"/>
                                      </a:lnTo>
                                      <a:lnTo>
                                        <a:pt x="69" y="180"/>
                                      </a:lnTo>
                                      <a:lnTo>
                                        <a:pt x="72" y="167"/>
                                      </a:lnTo>
                                      <a:lnTo>
                                        <a:pt x="80" y="152"/>
                                      </a:lnTo>
                                      <a:lnTo>
                                        <a:pt x="81" y="150"/>
                                      </a:lnTo>
                                      <a:lnTo>
                                        <a:pt x="83" y="148"/>
                                      </a:lnTo>
                                      <a:lnTo>
                                        <a:pt x="84" y="147"/>
                                      </a:lnTo>
                                      <a:lnTo>
                                        <a:pt x="85" y="144"/>
                                      </a:lnTo>
                                      <a:lnTo>
                                        <a:pt x="95" y="128"/>
                                      </a:lnTo>
                                      <a:lnTo>
                                        <a:pt x="101" y="111"/>
                                      </a:lnTo>
                                      <a:lnTo>
                                        <a:pt x="103" y="95"/>
                                      </a:lnTo>
                                      <a:lnTo>
                                        <a:pt x="101" y="79"/>
                                      </a:lnTo>
                                      <a:lnTo>
                                        <a:pt x="94" y="64"/>
                                      </a:lnTo>
                                      <a:lnTo>
                                        <a:pt x="81" y="52"/>
                                      </a:lnTo>
                                      <a:lnTo>
                                        <a:pt x="62" y="39"/>
                                      </a:lnTo>
                                      <a:lnTo>
                                        <a:pt x="36" y="28"/>
                                      </a:lnTo>
                                      <a:lnTo>
                                        <a:pt x="35" y="27"/>
                                      </a:lnTo>
                                      <a:lnTo>
                                        <a:pt x="34" y="27"/>
                                      </a:lnTo>
                                      <a:lnTo>
                                        <a:pt x="32" y="27"/>
                                      </a:lnTo>
                                      <a:lnTo>
                                        <a:pt x="31" y="26"/>
                                      </a:lnTo>
                                      <a:lnTo>
                                        <a:pt x="28" y="25"/>
                                      </a:lnTo>
                                      <a:lnTo>
                                        <a:pt x="20" y="22"/>
                                      </a:lnTo>
                                      <a:lnTo>
                                        <a:pt x="13" y="18"/>
                                      </a:lnTo>
                                      <a:lnTo>
                                        <a:pt x="5" y="14"/>
                                      </a:lnTo>
                                      <a:lnTo>
                                        <a:pt x="1" y="10"/>
                                      </a:lnTo>
                                      <a:lnTo>
                                        <a:pt x="0" y="6"/>
                                      </a:lnTo>
                                      <a:lnTo>
                                        <a:pt x="5" y="2"/>
                                      </a:lnTo>
                                      <a:lnTo>
                                        <a:pt x="18" y="0"/>
                                      </a:lnTo>
                                      <a:close/>
                                    </a:path>
                                  </a:pathLst>
                                </a:custGeom>
                                <a:solidFill>
                                  <a:srgbClr val="AAA8A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3" name="Freeform 708"/>
                              <wps:cNvSpPr>
                                <a:spLocks/>
                              </wps:cNvSpPr>
                              <wps:spPr bwMode="auto">
                                <a:xfrm>
                                  <a:off x="514985" y="77470"/>
                                  <a:ext cx="40640" cy="69850"/>
                                </a:xfrm>
                                <a:custGeom>
                                  <a:avLst/>
                                  <a:gdLst>
                                    <a:gd name="T0" fmla="*/ 16 w 128"/>
                                    <a:gd name="T1" fmla="*/ 0 h 221"/>
                                    <a:gd name="T2" fmla="*/ 41 w 128"/>
                                    <a:gd name="T3" fmla="*/ 2 h 221"/>
                                    <a:gd name="T4" fmla="*/ 64 w 128"/>
                                    <a:gd name="T5" fmla="*/ 9 h 221"/>
                                    <a:gd name="T6" fmla="*/ 84 w 128"/>
                                    <a:gd name="T7" fmla="*/ 22 h 221"/>
                                    <a:gd name="T8" fmla="*/ 101 w 128"/>
                                    <a:gd name="T9" fmla="*/ 41 h 221"/>
                                    <a:gd name="T10" fmla="*/ 115 w 128"/>
                                    <a:gd name="T11" fmla="*/ 65 h 221"/>
                                    <a:gd name="T12" fmla="*/ 124 w 128"/>
                                    <a:gd name="T13" fmla="*/ 92 h 221"/>
                                    <a:gd name="T14" fmla="*/ 128 w 128"/>
                                    <a:gd name="T15" fmla="*/ 125 h 221"/>
                                    <a:gd name="T16" fmla="*/ 128 w 128"/>
                                    <a:gd name="T17" fmla="*/ 161 h 221"/>
                                    <a:gd name="T18" fmla="*/ 127 w 128"/>
                                    <a:gd name="T19" fmla="*/ 164 h 221"/>
                                    <a:gd name="T20" fmla="*/ 125 w 128"/>
                                    <a:gd name="T21" fmla="*/ 171 h 221"/>
                                    <a:gd name="T22" fmla="*/ 121 w 128"/>
                                    <a:gd name="T23" fmla="*/ 182 h 221"/>
                                    <a:gd name="T24" fmla="*/ 116 w 128"/>
                                    <a:gd name="T25" fmla="*/ 195 h 221"/>
                                    <a:gd name="T26" fmla="*/ 110 w 128"/>
                                    <a:gd name="T27" fmla="*/ 207 h 221"/>
                                    <a:gd name="T28" fmla="*/ 104 w 128"/>
                                    <a:gd name="T29" fmla="*/ 216 h 221"/>
                                    <a:gd name="T30" fmla="*/ 97 w 128"/>
                                    <a:gd name="T31" fmla="*/ 221 h 221"/>
                                    <a:gd name="T32" fmla="*/ 90 w 128"/>
                                    <a:gd name="T33" fmla="*/ 221 h 221"/>
                                    <a:gd name="T34" fmla="*/ 83 w 128"/>
                                    <a:gd name="T35" fmla="*/ 217 h 221"/>
                                    <a:gd name="T36" fmla="*/ 76 w 128"/>
                                    <a:gd name="T37" fmla="*/ 211 h 221"/>
                                    <a:gd name="T38" fmla="*/ 70 w 128"/>
                                    <a:gd name="T39" fmla="*/ 204 h 221"/>
                                    <a:gd name="T40" fmla="*/ 66 w 128"/>
                                    <a:gd name="T41" fmla="*/ 196 h 221"/>
                                    <a:gd name="T42" fmla="*/ 64 w 128"/>
                                    <a:gd name="T43" fmla="*/ 187 h 221"/>
                                    <a:gd name="T44" fmla="*/ 64 w 128"/>
                                    <a:gd name="T45" fmla="*/ 176 h 221"/>
                                    <a:gd name="T46" fmla="*/ 68 w 128"/>
                                    <a:gd name="T47" fmla="*/ 163 h 221"/>
                                    <a:gd name="T48" fmla="*/ 75 w 128"/>
                                    <a:gd name="T49" fmla="*/ 149 h 221"/>
                                    <a:gd name="T50" fmla="*/ 76 w 128"/>
                                    <a:gd name="T51" fmla="*/ 147 h 221"/>
                                    <a:gd name="T52" fmla="*/ 77 w 128"/>
                                    <a:gd name="T53" fmla="*/ 145 h 221"/>
                                    <a:gd name="T54" fmla="*/ 78 w 128"/>
                                    <a:gd name="T55" fmla="*/ 144 h 221"/>
                                    <a:gd name="T56" fmla="*/ 80 w 128"/>
                                    <a:gd name="T57" fmla="*/ 141 h 221"/>
                                    <a:gd name="T58" fmla="*/ 88 w 128"/>
                                    <a:gd name="T59" fmla="*/ 125 h 221"/>
                                    <a:gd name="T60" fmla="*/ 93 w 128"/>
                                    <a:gd name="T61" fmla="*/ 109 h 221"/>
                                    <a:gd name="T62" fmla="*/ 94 w 128"/>
                                    <a:gd name="T63" fmla="*/ 93 h 221"/>
                                    <a:gd name="T64" fmla="*/ 92 w 128"/>
                                    <a:gd name="T65" fmla="*/ 77 h 221"/>
                                    <a:gd name="T66" fmla="*/ 86 w 128"/>
                                    <a:gd name="T67" fmla="*/ 62 h 221"/>
                                    <a:gd name="T68" fmla="*/ 74 w 128"/>
                                    <a:gd name="T69" fmla="*/ 50 h 221"/>
                                    <a:gd name="T70" fmla="*/ 57 w 128"/>
                                    <a:gd name="T71" fmla="*/ 37 h 221"/>
                                    <a:gd name="T72" fmla="*/ 35 w 128"/>
                                    <a:gd name="T73" fmla="*/ 27 h 221"/>
                                    <a:gd name="T74" fmla="*/ 34 w 128"/>
                                    <a:gd name="T75" fmla="*/ 26 h 221"/>
                                    <a:gd name="T76" fmla="*/ 33 w 128"/>
                                    <a:gd name="T77" fmla="*/ 26 h 221"/>
                                    <a:gd name="T78" fmla="*/ 31 w 128"/>
                                    <a:gd name="T79" fmla="*/ 26 h 221"/>
                                    <a:gd name="T80" fmla="*/ 30 w 128"/>
                                    <a:gd name="T81" fmla="*/ 25 h 221"/>
                                    <a:gd name="T82" fmla="*/ 26 w 128"/>
                                    <a:gd name="T83" fmla="*/ 24 h 221"/>
                                    <a:gd name="T84" fmla="*/ 21 w 128"/>
                                    <a:gd name="T85" fmla="*/ 22 h 221"/>
                                    <a:gd name="T86" fmla="*/ 13 w 128"/>
                                    <a:gd name="T87" fmla="*/ 19 h 221"/>
                                    <a:gd name="T88" fmla="*/ 6 w 128"/>
                                    <a:gd name="T89" fmla="*/ 14 h 221"/>
                                    <a:gd name="T90" fmla="*/ 1 w 128"/>
                                    <a:gd name="T91" fmla="*/ 10 h 221"/>
                                    <a:gd name="T92" fmla="*/ 0 w 128"/>
                                    <a:gd name="T93" fmla="*/ 7 h 221"/>
                                    <a:gd name="T94" fmla="*/ 4 w 128"/>
                                    <a:gd name="T95" fmla="*/ 3 h 221"/>
                                    <a:gd name="T96" fmla="*/ 16 w 128"/>
                                    <a:gd name="T97" fmla="*/ 0 h 2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28" h="221">
                                      <a:moveTo>
                                        <a:pt x="16" y="0"/>
                                      </a:moveTo>
                                      <a:lnTo>
                                        <a:pt x="41" y="2"/>
                                      </a:lnTo>
                                      <a:lnTo>
                                        <a:pt x="64" y="9"/>
                                      </a:lnTo>
                                      <a:lnTo>
                                        <a:pt x="84" y="22"/>
                                      </a:lnTo>
                                      <a:lnTo>
                                        <a:pt x="101" y="41"/>
                                      </a:lnTo>
                                      <a:lnTo>
                                        <a:pt x="115" y="65"/>
                                      </a:lnTo>
                                      <a:lnTo>
                                        <a:pt x="124" y="92"/>
                                      </a:lnTo>
                                      <a:lnTo>
                                        <a:pt x="128" y="125"/>
                                      </a:lnTo>
                                      <a:lnTo>
                                        <a:pt x="128" y="161"/>
                                      </a:lnTo>
                                      <a:lnTo>
                                        <a:pt x="127" y="164"/>
                                      </a:lnTo>
                                      <a:lnTo>
                                        <a:pt x="125" y="171"/>
                                      </a:lnTo>
                                      <a:lnTo>
                                        <a:pt x="121" y="182"/>
                                      </a:lnTo>
                                      <a:lnTo>
                                        <a:pt x="116" y="195"/>
                                      </a:lnTo>
                                      <a:lnTo>
                                        <a:pt x="110" y="207"/>
                                      </a:lnTo>
                                      <a:lnTo>
                                        <a:pt x="104" y="216"/>
                                      </a:lnTo>
                                      <a:lnTo>
                                        <a:pt x="97" y="221"/>
                                      </a:lnTo>
                                      <a:lnTo>
                                        <a:pt x="90" y="221"/>
                                      </a:lnTo>
                                      <a:lnTo>
                                        <a:pt x="83" y="217"/>
                                      </a:lnTo>
                                      <a:lnTo>
                                        <a:pt x="76" y="211"/>
                                      </a:lnTo>
                                      <a:lnTo>
                                        <a:pt x="70" y="204"/>
                                      </a:lnTo>
                                      <a:lnTo>
                                        <a:pt x="66" y="196"/>
                                      </a:lnTo>
                                      <a:lnTo>
                                        <a:pt x="64" y="187"/>
                                      </a:lnTo>
                                      <a:lnTo>
                                        <a:pt x="64" y="176"/>
                                      </a:lnTo>
                                      <a:lnTo>
                                        <a:pt x="68" y="163"/>
                                      </a:lnTo>
                                      <a:lnTo>
                                        <a:pt x="75" y="149"/>
                                      </a:lnTo>
                                      <a:lnTo>
                                        <a:pt x="76" y="147"/>
                                      </a:lnTo>
                                      <a:lnTo>
                                        <a:pt x="77" y="145"/>
                                      </a:lnTo>
                                      <a:lnTo>
                                        <a:pt x="78" y="144"/>
                                      </a:lnTo>
                                      <a:lnTo>
                                        <a:pt x="80" y="141"/>
                                      </a:lnTo>
                                      <a:lnTo>
                                        <a:pt x="88" y="125"/>
                                      </a:lnTo>
                                      <a:lnTo>
                                        <a:pt x="93" y="109"/>
                                      </a:lnTo>
                                      <a:lnTo>
                                        <a:pt x="94" y="93"/>
                                      </a:lnTo>
                                      <a:lnTo>
                                        <a:pt x="92" y="77"/>
                                      </a:lnTo>
                                      <a:lnTo>
                                        <a:pt x="86" y="62"/>
                                      </a:lnTo>
                                      <a:lnTo>
                                        <a:pt x="74" y="50"/>
                                      </a:lnTo>
                                      <a:lnTo>
                                        <a:pt x="57" y="37"/>
                                      </a:lnTo>
                                      <a:lnTo>
                                        <a:pt x="35" y="27"/>
                                      </a:lnTo>
                                      <a:lnTo>
                                        <a:pt x="34" y="26"/>
                                      </a:lnTo>
                                      <a:lnTo>
                                        <a:pt x="33" y="26"/>
                                      </a:lnTo>
                                      <a:lnTo>
                                        <a:pt x="31" y="26"/>
                                      </a:lnTo>
                                      <a:lnTo>
                                        <a:pt x="30" y="25"/>
                                      </a:lnTo>
                                      <a:lnTo>
                                        <a:pt x="26" y="24"/>
                                      </a:lnTo>
                                      <a:lnTo>
                                        <a:pt x="21" y="22"/>
                                      </a:lnTo>
                                      <a:lnTo>
                                        <a:pt x="13" y="19"/>
                                      </a:lnTo>
                                      <a:lnTo>
                                        <a:pt x="6" y="14"/>
                                      </a:lnTo>
                                      <a:lnTo>
                                        <a:pt x="1" y="10"/>
                                      </a:lnTo>
                                      <a:lnTo>
                                        <a:pt x="0" y="7"/>
                                      </a:lnTo>
                                      <a:lnTo>
                                        <a:pt x="4" y="3"/>
                                      </a:lnTo>
                                      <a:lnTo>
                                        <a:pt x="16" y="0"/>
                                      </a:lnTo>
                                      <a:close/>
                                    </a:path>
                                  </a:pathLst>
                                </a:custGeom>
                                <a:solidFill>
                                  <a:srgbClr val="9B99A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4" name="Freeform 709"/>
                              <wps:cNvSpPr>
                                <a:spLocks/>
                              </wps:cNvSpPr>
                              <wps:spPr bwMode="auto">
                                <a:xfrm>
                                  <a:off x="518160" y="78105"/>
                                  <a:ext cx="36830" cy="67945"/>
                                </a:xfrm>
                                <a:custGeom>
                                  <a:avLst/>
                                  <a:gdLst>
                                    <a:gd name="T0" fmla="*/ 29 w 115"/>
                                    <a:gd name="T1" fmla="*/ 22 h 213"/>
                                    <a:gd name="T2" fmla="*/ 27 w 115"/>
                                    <a:gd name="T3" fmla="*/ 21 h 213"/>
                                    <a:gd name="T4" fmla="*/ 22 w 115"/>
                                    <a:gd name="T5" fmla="*/ 19 h 213"/>
                                    <a:gd name="T6" fmla="*/ 14 w 115"/>
                                    <a:gd name="T7" fmla="*/ 16 h 213"/>
                                    <a:gd name="T8" fmla="*/ 7 w 115"/>
                                    <a:gd name="T9" fmla="*/ 12 h 213"/>
                                    <a:gd name="T10" fmla="*/ 1 w 115"/>
                                    <a:gd name="T11" fmla="*/ 8 h 213"/>
                                    <a:gd name="T12" fmla="*/ 0 w 115"/>
                                    <a:gd name="T13" fmla="*/ 5 h 213"/>
                                    <a:gd name="T14" fmla="*/ 4 w 115"/>
                                    <a:gd name="T15" fmla="*/ 2 h 213"/>
                                    <a:gd name="T16" fmla="*/ 14 w 115"/>
                                    <a:gd name="T17" fmla="*/ 0 h 213"/>
                                    <a:gd name="T18" fmla="*/ 37 w 115"/>
                                    <a:gd name="T19" fmla="*/ 1 h 213"/>
                                    <a:gd name="T20" fmla="*/ 57 w 115"/>
                                    <a:gd name="T21" fmla="*/ 7 h 213"/>
                                    <a:gd name="T22" fmla="*/ 75 w 115"/>
                                    <a:gd name="T23" fmla="*/ 21 h 213"/>
                                    <a:gd name="T24" fmla="*/ 91 w 115"/>
                                    <a:gd name="T25" fmla="*/ 39 h 213"/>
                                    <a:gd name="T26" fmla="*/ 103 w 115"/>
                                    <a:gd name="T27" fmla="*/ 62 h 213"/>
                                    <a:gd name="T28" fmla="*/ 111 w 115"/>
                                    <a:gd name="T29" fmla="*/ 89 h 213"/>
                                    <a:gd name="T30" fmla="*/ 115 w 115"/>
                                    <a:gd name="T31" fmla="*/ 120 h 213"/>
                                    <a:gd name="T32" fmla="*/ 115 w 115"/>
                                    <a:gd name="T33" fmla="*/ 156 h 213"/>
                                    <a:gd name="T34" fmla="*/ 114 w 115"/>
                                    <a:gd name="T35" fmla="*/ 159 h 213"/>
                                    <a:gd name="T36" fmla="*/ 112 w 115"/>
                                    <a:gd name="T37" fmla="*/ 166 h 213"/>
                                    <a:gd name="T38" fmla="*/ 109 w 115"/>
                                    <a:gd name="T39" fmla="*/ 176 h 213"/>
                                    <a:gd name="T40" fmla="*/ 105 w 115"/>
                                    <a:gd name="T41" fmla="*/ 188 h 213"/>
                                    <a:gd name="T42" fmla="*/ 99 w 115"/>
                                    <a:gd name="T43" fmla="*/ 199 h 213"/>
                                    <a:gd name="T44" fmla="*/ 94 w 115"/>
                                    <a:gd name="T45" fmla="*/ 208 h 213"/>
                                    <a:gd name="T46" fmla="*/ 88 w 115"/>
                                    <a:gd name="T47" fmla="*/ 213 h 213"/>
                                    <a:gd name="T48" fmla="*/ 81 w 115"/>
                                    <a:gd name="T49" fmla="*/ 213 h 213"/>
                                    <a:gd name="T50" fmla="*/ 75 w 115"/>
                                    <a:gd name="T51" fmla="*/ 209 h 213"/>
                                    <a:gd name="T52" fmla="*/ 68 w 115"/>
                                    <a:gd name="T53" fmla="*/ 204 h 213"/>
                                    <a:gd name="T54" fmla="*/ 63 w 115"/>
                                    <a:gd name="T55" fmla="*/ 197 h 213"/>
                                    <a:gd name="T56" fmla="*/ 60 w 115"/>
                                    <a:gd name="T57" fmla="*/ 190 h 213"/>
                                    <a:gd name="T58" fmla="*/ 58 w 115"/>
                                    <a:gd name="T59" fmla="*/ 180 h 213"/>
                                    <a:gd name="T60" fmla="*/ 59 w 115"/>
                                    <a:gd name="T61" fmla="*/ 169 h 213"/>
                                    <a:gd name="T62" fmla="*/ 63 w 115"/>
                                    <a:gd name="T63" fmla="*/ 157 h 213"/>
                                    <a:gd name="T64" fmla="*/ 71 w 115"/>
                                    <a:gd name="T65" fmla="*/ 143 h 213"/>
                                    <a:gd name="T66" fmla="*/ 79 w 115"/>
                                    <a:gd name="T67" fmla="*/ 127 h 213"/>
                                    <a:gd name="T68" fmla="*/ 86 w 115"/>
                                    <a:gd name="T69" fmla="*/ 110 h 213"/>
                                    <a:gd name="T70" fmla="*/ 88 w 115"/>
                                    <a:gd name="T71" fmla="*/ 91 h 213"/>
                                    <a:gd name="T72" fmla="*/ 87 w 115"/>
                                    <a:gd name="T73" fmla="*/ 74 h 213"/>
                                    <a:gd name="T74" fmla="*/ 80 w 115"/>
                                    <a:gd name="T75" fmla="*/ 58 h 213"/>
                                    <a:gd name="T76" fmla="*/ 68 w 115"/>
                                    <a:gd name="T77" fmla="*/ 44 h 213"/>
                                    <a:gd name="T78" fmla="*/ 53 w 115"/>
                                    <a:gd name="T79" fmla="*/ 32 h 213"/>
                                    <a:gd name="T80" fmla="*/ 29 w 115"/>
                                    <a:gd name="T81" fmla="*/ 22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5" h="213">
                                      <a:moveTo>
                                        <a:pt x="29" y="22"/>
                                      </a:moveTo>
                                      <a:lnTo>
                                        <a:pt x="27" y="21"/>
                                      </a:lnTo>
                                      <a:lnTo>
                                        <a:pt x="22" y="19"/>
                                      </a:lnTo>
                                      <a:lnTo>
                                        <a:pt x="14" y="16"/>
                                      </a:lnTo>
                                      <a:lnTo>
                                        <a:pt x="7" y="12"/>
                                      </a:lnTo>
                                      <a:lnTo>
                                        <a:pt x="1" y="8"/>
                                      </a:lnTo>
                                      <a:lnTo>
                                        <a:pt x="0" y="5"/>
                                      </a:lnTo>
                                      <a:lnTo>
                                        <a:pt x="4" y="2"/>
                                      </a:lnTo>
                                      <a:lnTo>
                                        <a:pt x="14" y="0"/>
                                      </a:lnTo>
                                      <a:lnTo>
                                        <a:pt x="37" y="1"/>
                                      </a:lnTo>
                                      <a:lnTo>
                                        <a:pt x="57" y="7"/>
                                      </a:lnTo>
                                      <a:lnTo>
                                        <a:pt x="75" y="21"/>
                                      </a:lnTo>
                                      <a:lnTo>
                                        <a:pt x="91" y="39"/>
                                      </a:lnTo>
                                      <a:lnTo>
                                        <a:pt x="103" y="62"/>
                                      </a:lnTo>
                                      <a:lnTo>
                                        <a:pt x="111" y="89"/>
                                      </a:lnTo>
                                      <a:lnTo>
                                        <a:pt x="115" y="120"/>
                                      </a:lnTo>
                                      <a:lnTo>
                                        <a:pt x="115" y="156"/>
                                      </a:lnTo>
                                      <a:lnTo>
                                        <a:pt x="114" y="159"/>
                                      </a:lnTo>
                                      <a:lnTo>
                                        <a:pt x="112" y="166"/>
                                      </a:lnTo>
                                      <a:lnTo>
                                        <a:pt x="109" y="176"/>
                                      </a:lnTo>
                                      <a:lnTo>
                                        <a:pt x="105" y="188"/>
                                      </a:lnTo>
                                      <a:lnTo>
                                        <a:pt x="99" y="199"/>
                                      </a:lnTo>
                                      <a:lnTo>
                                        <a:pt x="94" y="208"/>
                                      </a:lnTo>
                                      <a:lnTo>
                                        <a:pt x="88" y="213"/>
                                      </a:lnTo>
                                      <a:lnTo>
                                        <a:pt x="81" y="213"/>
                                      </a:lnTo>
                                      <a:lnTo>
                                        <a:pt x="75" y="209"/>
                                      </a:lnTo>
                                      <a:lnTo>
                                        <a:pt x="68" y="204"/>
                                      </a:lnTo>
                                      <a:lnTo>
                                        <a:pt x="63" y="197"/>
                                      </a:lnTo>
                                      <a:lnTo>
                                        <a:pt x="60" y="190"/>
                                      </a:lnTo>
                                      <a:lnTo>
                                        <a:pt x="58" y="180"/>
                                      </a:lnTo>
                                      <a:lnTo>
                                        <a:pt x="59" y="169"/>
                                      </a:lnTo>
                                      <a:lnTo>
                                        <a:pt x="63" y="157"/>
                                      </a:lnTo>
                                      <a:lnTo>
                                        <a:pt x="71" y="143"/>
                                      </a:lnTo>
                                      <a:lnTo>
                                        <a:pt x="79" y="127"/>
                                      </a:lnTo>
                                      <a:lnTo>
                                        <a:pt x="86" y="110"/>
                                      </a:lnTo>
                                      <a:lnTo>
                                        <a:pt x="88" y="91"/>
                                      </a:lnTo>
                                      <a:lnTo>
                                        <a:pt x="87" y="74"/>
                                      </a:lnTo>
                                      <a:lnTo>
                                        <a:pt x="80" y="58"/>
                                      </a:lnTo>
                                      <a:lnTo>
                                        <a:pt x="68" y="44"/>
                                      </a:lnTo>
                                      <a:lnTo>
                                        <a:pt x="53" y="32"/>
                                      </a:lnTo>
                                      <a:lnTo>
                                        <a:pt x="29" y="22"/>
                                      </a:lnTo>
                                      <a:close/>
                                    </a:path>
                                  </a:pathLst>
                                </a:custGeom>
                                <a:solidFill>
                                  <a:srgbClr val="89878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5" name="Freeform 710"/>
                              <wps:cNvSpPr>
                                <a:spLocks/>
                              </wps:cNvSpPr>
                              <wps:spPr bwMode="auto">
                                <a:xfrm>
                                  <a:off x="125095" y="353060"/>
                                  <a:ext cx="43180" cy="57150"/>
                                </a:xfrm>
                                <a:custGeom>
                                  <a:avLst/>
                                  <a:gdLst>
                                    <a:gd name="T0" fmla="*/ 92 w 135"/>
                                    <a:gd name="T1" fmla="*/ 0 h 179"/>
                                    <a:gd name="T2" fmla="*/ 92 w 135"/>
                                    <a:gd name="T3" fmla="*/ 3 h 179"/>
                                    <a:gd name="T4" fmla="*/ 93 w 135"/>
                                    <a:gd name="T5" fmla="*/ 11 h 179"/>
                                    <a:gd name="T6" fmla="*/ 92 w 135"/>
                                    <a:gd name="T7" fmla="*/ 24 h 179"/>
                                    <a:gd name="T8" fmla="*/ 87 w 135"/>
                                    <a:gd name="T9" fmla="*/ 40 h 179"/>
                                    <a:gd name="T10" fmla="*/ 77 w 135"/>
                                    <a:gd name="T11" fmla="*/ 57 h 179"/>
                                    <a:gd name="T12" fmla="*/ 60 w 135"/>
                                    <a:gd name="T13" fmla="*/ 74 h 179"/>
                                    <a:gd name="T14" fmla="*/ 35 w 135"/>
                                    <a:gd name="T15" fmla="*/ 90 h 179"/>
                                    <a:gd name="T16" fmla="*/ 0 w 135"/>
                                    <a:gd name="T17" fmla="*/ 103 h 179"/>
                                    <a:gd name="T18" fmla="*/ 57 w 135"/>
                                    <a:gd name="T19" fmla="*/ 179 h 179"/>
                                    <a:gd name="T20" fmla="*/ 61 w 135"/>
                                    <a:gd name="T21" fmla="*/ 178 h 179"/>
                                    <a:gd name="T22" fmla="*/ 73 w 135"/>
                                    <a:gd name="T23" fmla="*/ 174 h 179"/>
                                    <a:gd name="T24" fmla="*/ 88 w 135"/>
                                    <a:gd name="T25" fmla="*/ 165 h 179"/>
                                    <a:gd name="T26" fmla="*/ 105 w 135"/>
                                    <a:gd name="T27" fmla="*/ 151 h 179"/>
                                    <a:gd name="T28" fmla="*/ 120 w 135"/>
                                    <a:gd name="T29" fmla="*/ 132 h 179"/>
                                    <a:gd name="T30" fmla="*/ 131 w 135"/>
                                    <a:gd name="T31" fmla="*/ 104 h 179"/>
                                    <a:gd name="T32" fmla="*/ 135 w 135"/>
                                    <a:gd name="T33" fmla="*/ 70 h 179"/>
                                    <a:gd name="T34" fmla="*/ 129 w 135"/>
                                    <a:gd name="T35" fmla="*/ 25 h 179"/>
                                    <a:gd name="T36" fmla="*/ 92 w 135"/>
                                    <a:gd name="T37" fmla="*/ 0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35" h="179">
                                      <a:moveTo>
                                        <a:pt x="92" y="0"/>
                                      </a:moveTo>
                                      <a:lnTo>
                                        <a:pt x="92" y="3"/>
                                      </a:lnTo>
                                      <a:lnTo>
                                        <a:pt x="93" y="11"/>
                                      </a:lnTo>
                                      <a:lnTo>
                                        <a:pt x="92" y="24"/>
                                      </a:lnTo>
                                      <a:lnTo>
                                        <a:pt x="87" y="40"/>
                                      </a:lnTo>
                                      <a:lnTo>
                                        <a:pt x="77" y="57"/>
                                      </a:lnTo>
                                      <a:lnTo>
                                        <a:pt x="60" y="74"/>
                                      </a:lnTo>
                                      <a:lnTo>
                                        <a:pt x="35" y="90"/>
                                      </a:lnTo>
                                      <a:lnTo>
                                        <a:pt x="0" y="103"/>
                                      </a:lnTo>
                                      <a:lnTo>
                                        <a:pt x="57" y="179"/>
                                      </a:lnTo>
                                      <a:lnTo>
                                        <a:pt x="61" y="178"/>
                                      </a:lnTo>
                                      <a:lnTo>
                                        <a:pt x="73" y="174"/>
                                      </a:lnTo>
                                      <a:lnTo>
                                        <a:pt x="88" y="165"/>
                                      </a:lnTo>
                                      <a:lnTo>
                                        <a:pt x="105" y="151"/>
                                      </a:lnTo>
                                      <a:lnTo>
                                        <a:pt x="120" y="132"/>
                                      </a:lnTo>
                                      <a:lnTo>
                                        <a:pt x="131" y="104"/>
                                      </a:lnTo>
                                      <a:lnTo>
                                        <a:pt x="135" y="70"/>
                                      </a:lnTo>
                                      <a:lnTo>
                                        <a:pt x="129" y="25"/>
                                      </a:lnTo>
                                      <a:lnTo>
                                        <a:pt x="9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6" name="Freeform 711"/>
                              <wps:cNvSpPr>
                                <a:spLocks/>
                              </wps:cNvSpPr>
                              <wps:spPr bwMode="auto">
                                <a:xfrm>
                                  <a:off x="333375" y="412115"/>
                                  <a:ext cx="45085" cy="62230"/>
                                </a:xfrm>
                                <a:custGeom>
                                  <a:avLst/>
                                  <a:gdLst>
                                    <a:gd name="T0" fmla="*/ 91 w 141"/>
                                    <a:gd name="T1" fmla="*/ 0 h 196"/>
                                    <a:gd name="T2" fmla="*/ 91 w 141"/>
                                    <a:gd name="T3" fmla="*/ 6 h 196"/>
                                    <a:gd name="T4" fmla="*/ 90 w 141"/>
                                    <a:gd name="T5" fmla="*/ 20 h 196"/>
                                    <a:gd name="T6" fmla="*/ 88 w 141"/>
                                    <a:gd name="T7" fmla="*/ 41 h 196"/>
                                    <a:gd name="T8" fmla="*/ 82 w 141"/>
                                    <a:gd name="T9" fmla="*/ 64 h 196"/>
                                    <a:gd name="T10" fmla="*/ 71 w 141"/>
                                    <a:gd name="T11" fmla="*/ 89 h 196"/>
                                    <a:gd name="T12" fmla="*/ 55 w 141"/>
                                    <a:gd name="T13" fmla="*/ 113 h 196"/>
                                    <a:gd name="T14" fmla="*/ 32 w 141"/>
                                    <a:gd name="T15" fmla="*/ 130 h 196"/>
                                    <a:gd name="T16" fmla="*/ 0 w 141"/>
                                    <a:gd name="T17" fmla="*/ 140 h 196"/>
                                    <a:gd name="T18" fmla="*/ 36 w 141"/>
                                    <a:gd name="T19" fmla="*/ 196 h 196"/>
                                    <a:gd name="T20" fmla="*/ 40 w 141"/>
                                    <a:gd name="T21" fmla="*/ 194 h 196"/>
                                    <a:gd name="T22" fmla="*/ 52 w 141"/>
                                    <a:gd name="T23" fmla="*/ 188 h 196"/>
                                    <a:gd name="T24" fmla="*/ 68 w 141"/>
                                    <a:gd name="T25" fmla="*/ 178 h 196"/>
                                    <a:gd name="T26" fmla="*/ 86 w 141"/>
                                    <a:gd name="T27" fmla="*/ 163 h 196"/>
                                    <a:gd name="T28" fmla="*/ 105 w 141"/>
                                    <a:gd name="T29" fmla="*/ 143 h 196"/>
                                    <a:gd name="T30" fmla="*/ 122 w 141"/>
                                    <a:gd name="T31" fmla="*/ 119 h 196"/>
                                    <a:gd name="T32" fmla="*/ 135 w 141"/>
                                    <a:gd name="T33" fmla="*/ 89 h 196"/>
                                    <a:gd name="T34" fmla="*/ 141 w 141"/>
                                    <a:gd name="T35" fmla="*/ 54 h 196"/>
                                    <a:gd name="T36" fmla="*/ 91 w 141"/>
                                    <a:gd name="T37" fmla="*/ 0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1" h="196">
                                      <a:moveTo>
                                        <a:pt x="91" y="0"/>
                                      </a:moveTo>
                                      <a:lnTo>
                                        <a:pt x="91" y="6"/>
                                      </a:lnTo>
                                      <a:lnTo>
                                        <a:pt x="90" y="20"/>
                                      </a:lnTo>
                                      <a:lnTo>
                                        <a:pt x="88" y="41"/>
                                      </a:lnTo>
                                      <a:lnTo>
                                        <a:pt x="82" y="64"/>
                                      </a:lnTo>
                                      <a:lnTo>
                                        <a:pt x="71" y="89"/>
                                      </a:lnTo>
                                      <a:lnTo>
                                        <a:pt x="55" y="113"/>
                                      </a:lnTo>
                                      <a:lnTo>
                                        <a:pt x="32" y="130"/>
                                      </a:lnTo>
                                      <a:lnTo>
                                        <a:pt x="0" y="140"/>
                                      </a:lnTo>
                                      <a:lnTo>
                                        <a:pt x="36" y="196"/>
                                      </a:lnTo>
                                      <a:lnTo>
                                        <a:pt x="40" y="194"/>
                                      </a:lnTo>
                                      <a:lnTo>
                                        <a:pt x="52" y="188"/>
                                      </a:lnTo>
                                      <a:lnTo>
                                        <a:pt x="68" y="178"/>
                                      </a:lnTo>
                                      <a:lnTo>
                                        <a:pt x="86" y="163"/>
                                      </a:lnTo>
                                      <a:lnTo>
                                        <a:pt x="105" y="143"/>
                                      </a:lnTo>
                                      <a:lnTo>
                                        <a:pt x="122" y="119"/>
                                      </a:lnTo>
                                      <a:lnTo>
                                        <a:pt x="135" y="89"/>
                                      </a:lnTo>
                                      <a:lnTo>
                                        <a:pt x="141" y="54"/>
                                      </a:lnTo>
                                      <a:lnTo>
                                        <a:pt x="9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7" name="Freeform 712"/>
                              <wps:cNvSpPr>
                                <a:spLocks/>
                              </wps:cNvSpPr>
                              <wps:spPr bwMode="auto">
                                <a:xfrm>
                                  <a:off x="394970" y="237490"/>
                                  <a:ext cx="139065" cy="199390"/>
                                </a:xfrm>
                                <a:custGeom>
                                  <a:avLst/>
                                  <a:gdLst>
                                    <a:gd name="T0" fmla="*/ 439 w 439"/>
                                    <a:gd name="T1" fmla="*/ 0 h 627"/>
                                    <a:gd name="T2" fmla="*/ 436 w 439"/>
                                    <a:gd name="T3" fmla="*/ 3 h 627"/>
                                    <a:gd name="T4" fmla="*/ 427 w 439"/>
                                    <a:gd name="T5" fmla="*/ 8 h 627"/>
                                    <a:gd name="T6" fmla="*/ 412 w 439"/>
                                    <a:gd name="T7" fmla="*/ 18 h 627"/>
                                    <a:gd name="T8" fmla="*/ 393 w 439"/>
                                    <a:gd name="T9" fmla="*/ 31 h 627"/>
                                    <a:gd name="T10" fmla="*/ 368 w 439"/>
                                    <a:gd name="T11" fmla="*/ 51 h 627"/>
                                    <a:gd name="T12" fmla="*/ 342 w 439"/>
                                    <a:gd name="T13" fmla="*/ 74 h 627"/>
                                    <a:gd name="T14" fmla="*/ 313 w 439"/>
                                    <a:gd name="T15" fmla="*/ 102 h 627"/>
                                    <a:gd name="T16" fmla="*/ 281 w 439"/>
                                    <a:gd name="T17" fmla="*/ 136 h 627"/>
                                    <a:gd name="T18" fmla="*/ 249 w 439"/>
                                    <a:gd name="T19" fmla="*/ 176 h 627"/>
                                    <a:gd name="T20" fmla="*/ 216 w 439"/>
                                    <a:gd name="T21" fmla="*/ 220 h 627"/>
                                    <a:gd name="T22" fmla="*/ 183 w 439"/>
                                    <a:gd name="T23" fmla="*/ 272 h 627"/>
                                    <a:gd name="T24" fmla="*/ 152 w 439"/>
                                    <a:gd name="T25" fmla="*/ 329 h 627"/>
                                    <a:gd name="T26" fmla="*/ 122 w 439"/>
                                    <a:gd name="T27" fmla="*/ 393 h 627"/>
                                    <a:gd name="T28" fmla="*/ 95 w 439"/>
                                    <a:gd name="T29" fmla="*/ 464 h 627"/>
                                    <a:gd name="T30" fmla="*/ 70 w 439"/>
                                    <a:gd name="T31" fmla="*/ 542 h 627"/>
                                    <a:gd name="T32" fmla="*/ 50 w 439"/>
                                    <a:gd name="T33" fmla="*/ 627 h 627"/>
                                    <a:gd name="T34" fmla="*/ 0 w 439"/>
                                    <a:gd name="T35" fmla="*/ 532 h 627"/>
                                    <a:gd name="T36" fmla="*/ 0 w 439"/>
                                    <a:gd name="T37" fmla="*/ 529 h 627"/>
                                    <a:gd name="T38" fmla="*/ 0 w 439"/>
                                    <a:gd name="T39" fmla="*/ 518 h 627"/>
                                    <a:gd name="T40" fmla="*/ 0 w 439"/>
                                    <a:gd name="T41" fmla="*/ 502 h 627"/>
                                    <a:gd name="T42" fmla="*/ 1 w 439"/>
                                    <a:gd name="T43" fmla="*/ 481 h 627"/>
                                    <a:gd name="T44" fmla="*/ 3 w 439"/>
                                    <a:gd name="T45" fmla="*/ 454 h 627"/>
                                    <a:gd name="T46" fmla="*/ 7 w 439"/>
                                    <a:gd name="T47" fmla="*/ 424 h 627"/>
                                    <a:gd name="T48" fmla="*/ 12 w 439"/>
                                    <a:gd name="T49" fmla="*/ 390 h 627"/>
                                    <a:gd name="T50" fmla="*/ 19 w 439"/>
                                    <a:gd name="T51" fmla="*/ 353 h 627"/>
                                    <a:gd name="T52" fmla="*/ 29 w 439"/>
                                    <a:gd name="T53" fmla="*/ 314 h 627"/>
                                    <a:gd name="T54" fmla="*/ 42 w 439"/>
                                    <a:gd name="T55" fmla="*/ 274 h 627"/>
                                    <a:gd name="T56" fmla="*/ 58 w 439"/>
                                    <a:gd name="T57" fmla="*/ 231 h 627"/>
                                    <a:gd name="T58" fmla="*/ 77 w 439"/>
                                    <a:gd name="T59" fmla="*/ 189 h 627"/>
                                    <a:gd name="T60" fmla="*/ 100 w 439"/>
                                    <a:gd name="T61" fmla="*/ 148 h 627"/>
                                    <a:gd name="T62" fmla="*/ 128 w 439"/>
                                    <a:gd name="T63" fmla="*/ 106 h 627"/>
                                    <a:gd name="T64" fmla="*/ 159 w 439"/>
                                    <a:gd name="T65" fmla="*/ 67 h 627"/>
                                    <a:gd name="T66" fmla="*/ 196 w 439"/>
                                    <a:gd name="T67" fmla="*/ 29 h 627"/>
                                    <a:gd name="T68" fmla="*/ 196 w 439"/>
                                    <a:gd name="T69" fmla="*/ 30 h 627"/>
                                    <a:gd name="T70" fmla="*/ 196 w 439"/>
                                    <a:gd name="T71" fmla="*/ 34 h 627"/>
                                    <a:gd name="T72" fmla="*/ 196 w 439"/>
                                    <a:gd name="T73" fmla="*/ 39 h 627"/>
                                    <a:gd name="T74" fmla="*/ 197 w 439"/>
                                    <a:gd name="T75" fmla="*/ 44 h 627"/>
                                    <a:gd name="T76" fmla="*/ 199 w 439"/>
                                    <a:gd name="T77" fmla="*/ 51 h 627"/>
                                    <a:gd name="T78" fmla="*/ 203 w 439"/>
                                    <a:gd name="T79" fmla="*/ 57 h 627"/>
                                    <a:gd name="T80" fmla="*/ 209 w 439"/>
                                    <a:gd name="T81" fmla="*/ 62 h 627"/>
                                    <a:gd name="T82" fmla="*/ 218 w 439"/>
                                    <a:gd name="T83" fmla="*/ 67 h 627"/>
                                    <a:gd name="T84" fmla="*/ 230 w 439"/>
                                    <a:gd name="T85" fmla="*/ 70 h 627"/>
                                    <a:gd name="T86" fmla="*/ 246 w 439"/>
                                    <a:gd name="T87" fmla="*/ 71 h 627"/>
                                    <a:gd name="T88" fmla="*/ 265 w 439"/>
                                    <a:gd name="T89" fmla="*/ 69 h 627"/>
                                    <a:gd name="T90" fmla="*/ 289 w 439"/>
                                    <a:gd name="T91" fmla="*/ 63 h 627"/>
                                    <a:gd name="T92" fmla="*/ 318 w 439"/>
                                    <a:gd name="T93" fmla="*/ 55 h 627"/>
                                    <a:gd name="T94" fmla="*/ 352 w 439"/>
                                    <a:gd name="T95" fmla="*/ 41 h 627"/>
                                    <a:gd name="T96" fmla="*/ 393 w 439"/>
                                    <a:gd name="T97" fmla="*/ 24 h 627"/>
                                    <a:gd name="T98" fmla="*/ 439 w 439"/>
                                    <a:gd name="T99" fmla="*/ 0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39" h="627">
                                      <a:moveTo>
                                        <a:pt x="439" y="0"/>
                                      </a:moveTo>
                                      <a:lnTo>
                                        <a:pt x="436" y="3"/>
                                      </a:lnTo>
                                      <a:lnTo>
                                        <a:pt x="427" y="8"/>
                                      </a:lnTo>
                                      <a:lnTo>
                                        <a:pt x="412" y="18"/>
                                      </a:lnTo>
                                      <a:lnTo>
                                        <a:pt x="393" y="31"/>
                                      </a:lnTo>
                                      <a:lnTo>
                                        <a:pt x="368" y="51"/>
                                      </a:lnTo>
                                      <a:lnTo>
                                        <a:pt x="342" y="74"/>
                                      </a:lnTo>
                                      <a:lnTo>
                                        <a:pt x="313" y="102"/>
                                      </a:lnTo>
                                      <a:lnTo>
                                        <a:pt x="281" y="136"/>
                                      </a:lnTo>
                                      <a:lnTo>
                                        <a:pt x="249" y="176"/>
                                      </a:lnTo>
                                      <a:lnTo>
                                        <a:pt x="216" y="220"/>
                                      </a:lnTo>
                                      <a:lnTo>
                                        <a:pt x="183" y="272"/>
                                      </a:lnTo>
                                      <a:lnTo>
                                        <a:pt x="152" y="329"/>
                                      </a:lnTo>
                                      <a:lnTo>
                                        <a:pt x="122" y="393"/>
                                      </a:lnTo>
                                      <a:lnTo>
                                        <a:pt x="95" y="464"/>
                                      </a:lnTo>
                                      <a:lnTo>
                                        <a:pt x="70" y="542"/>
                                      </a:lnTo>
                                      <a:lnTo>
                                        <a:pt x="50" y="627"/>
                                      </a:lnTo>
                                      <a:lnTo>
                                        <a:pt x="0" y="532"/>
                                      </a:lnTo>
                                      <a:lnTo>
                                        <a:pt x="0" y="529"/>
                                      </a:lnTo>
                                      <a:lnTo>
                                        <a:pt x="0" y="518"/>
                                      </a:lnTo>
                                      <a:lnTo>
                                        <a:pt x="0" y="502"/>
                                      </a:lnTo>
                                      <a:lnTo>
                                        <a:pt x="1" y="481"/>
                                      </a:lnTo>
                                      <a:lnTo>
                                        <a:pt x="3" y="454"/>
                                      </a:lnTo>
                                      <a:lnTo>
                                        <a:pt x="7" y="424"/>
                                      </a:lnTo>
                                      <a:lnTo>
                                        <a:pt x="12" y="390"/>
                                      </a:lnTo>
                                      <a:lnTo>
                                        <a:pt x="19" y="353"/>
                                      </a:lnTo>
                                      <a:lnTo>
                                        <a:pt x="29" y="314"/>
                                      </a:lnTo>
                                      <a:lnTo>
                                        <a:pt x="42" y="274"/>
                                      </a:lnTo>
                                      <a:lnTo>
                                        <a:pt x="58" y="231"/>
                                      </a:lnTo>
                                      <a:lnTo>
                                        <a:pt x="77" y="189"/>
                                      </a:lnTo>
                                      <a:lnTo>
                                        <a:pt x="100" y="148"/>
                                      </a:lnTo>
                                      <a:lnTo>
                                        <a:pt x="128" y="106"/>
                                      </a:lnTo>
                                      <a:lnTo>
                                        <a:pt x="159" y="67"/>
                                      </a:lnTo>
                                      <a:lnTo>
                                        <a:pt x="196" y="29"/>
                                      </a:lnTo>
                                      <a:lnTo>
                                        <a:pt x="196" y="30"/>
                                      </a:lnTo>
                                      <a:lnTo>
                                        <a:pt x="196" y="34"/>
                                      </a:lnTo>
                                      <a:lnTo>
                                        <a:pt x="196" y="39"/>
                                      </a:lnTo>
                                      <a:lnTo>
                                        <a:pt x="197" y="44"/>
                                      </a:lnTo>
                                      <a:lnTo>
                                        <a:pt x="199" y="51"/>
                                      </a:lnTo>
                                      <a:lnTo>
                                        <a:pt x="203" y="57"/>
                                      </a:lnTo>
                                      <a:lnTo>
                                        <a:pt x="209" y="62"/>
                                      </a:lnTo>
                                      <a:lnTo>
                                        <a:pt x="218" y="67"/>
                                      </a:lnTo>
                                      <a:lnTo>
                                        <a:pt x="230" y="70"/>
                                      </a:lnTo>
                                      <a:lnTo>
                                        <a:pt x="246" y="71"/>
                                      </a:lnTo>
                                      <a:lnTo>
                                        <a:pt x="265" y="69"/>
                                      </a:lnTo>
                                      <a:lnTo>
                                        <a:pt x="289" y="63"/>
                                      </a:lnTo>
                                      <a:lnTo>
                                        <a:pt x="318" y="55"/>
                                      </a:lnTo>
                                      <a:lnTo>
                                        <a:pt x="352" y="41"/>
                                      </a:lnTo>
                                      <a:lnTo>
                                        <a:pt x="393" y="24"/>
                                      </a:lnTo>
                                      <a:lnTo>
                                        <a:pt x="4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8" name="Freeform 713"/>
                              <wps:cNvSpPr>
                                <a:spLocks/>
                              </wps:cNvSpPr>
                              <wps:spPr bwMode="auto">
                                <a:xfrm>
                                  <a:off x="41910" y="12065"/>
                                  <a:ext cx="236220" cy="239395"/>
                                </a:xfrm>
                                <a:custGeom>
                                  <a:avLst/>
                                  <a:gdLst>
                                    <a:gd name="T0" fmla="*/ 56 w 743"/>
                                    <a:gd name="T1" fmla="*/ 43 h 754"/>
                                    <a:gd name="T2" fmla="*/ 105 w 743"/>
                                    <a:gd name="T3" fmla="*/ 44 h 754"/>
                                    <a:gd name="T4" fmla="*/ 188 w 743"/>
                                    <a:gd name="T5" fmla="*/ 46 h 754"/>
                                    <a:gd name="T6" fmla="*/ 293 w 743"/>
                                    <a:gd name="T7" fmla="*/ 48 h 754"/>
                                    <a:gd name="T8" fmla="*/ 408 w 743"/>
                                    <a:gd name="T9" fmla="*/ 51 h 754"/>
                                    <a:gd name="T10" fmla="*/ 518 w 743"/>
                                    <a:gd name="T11" fmla="*/ 54 h 754"/>
                                    <a:gd name="T12" fmla="*/ 609 w 743"/>
                                    <a:gd name="T13" fmla="*/ 57 h 754"/>
                                    <a:gd name="T14" fmla="*/ 670 w 743"/>
                                    <a:gd name="T15" fmla="*/ 59 h 754"/>
                                    <a:gd name="T16" fmla="*/ 687 w 743"/>
                                    <a:gd name="T17" fmla="*/ 152 h 754"/>
                                    <a:gd name="T18" fmla="*/ 702 w 743"/>
                                    <a:gd name="T19" fmla="*/ 574 h 754"/>
                                    <a:gd name="T20" fmla="*/ 706 w 743"/>
                                    <a:gd name="T21" fmla="*/ 716 h 754"/>
                                    <a:gd name="T22" fmla="*/ 716 w 743"/>
                                    <a:gd name="T23" fmla="*/ 745 h 754"/>
                                    <a:gd name="T24" fmla="*/ 728 w 743"/>
                                    <a:gd name="T25" fmla="*/ 754 h 754"/>
                                    <a:gd name="T26" fmla="*/ 740 w 743"/>
                                    <a:gd name="T27" fmla="*/ 736 h 754"/>
                                    <a:gd name="T28" fmla="*/ 743 w 743"/>
                                    <a:gd name="T29" fmla="*/ 572 h 754"/>
                                    <a:gd name="T30" fmla="*/ 733 w 743"/>
                                    <a:gd name="T31" fmla="*/ 115 h 754"/>
                                    <a:gd name="T32" fmla="*/ 727 w 743"/>
                                    <a:gd name="T33" fmla="*/ 16 h 754"/>
                                    <a:gd name="T34" fmla="*/ 712 w 743"/>
                                    <a:gd name="T35" fmla="*/ 16 h 754"/>
                                    <a:gd name="T36" fmla="*/ 685 w 743"/>
                                    <a:gd name="T37" fmla="*/ 15 h 754"/>
                                    <a:gd name="T38" fmla="*/ 647 w 743"/>
                                    <a:gd name="T39" fmla="*/ 15 h 754"/>
                                    <a:gd name="T40" fmla="*/ 599 w 743"/>
                                    <a:gd name="T41" fmla="*/ 14 h 754"/>
                                    <a:gd name="T42" fmla="*/ 544 w 743"/>
                                    <a:gd name="T43" fmla="*/ 13 h 754"/>
                                    <a:gd name="T44" fmla="*/ 484 w 743"/>
                                    <a:gd name="T45" fmla="*/ 12 h 754"/>
                                    <a:gd name="T46" fmla="*/ 421 w 743"/>
                                    <a:gd name="T47" fmla="*/ 11 h 754"/>
                                    <a:gd name="T48" fmla="*/ 356 w 743"/>
                                    <a:gd name="T49" fmla="*/ 10 h 754"/>
                                    <a:gd name="T50" fmla="*/ 292 w 743"/>
                                    <a:gd name="T51" fmla="*/ 9 h 754"/>
                                    <a:gd name="T52" fmla="*/ 231 w 743"/>
                                    <a:gd name="T53" fmla="*/ 7 h 754"/>
                                    <a:gd name="T54" fmla="*/ 173 w 743"/>
                                    <a:gd name="T55" fmla="*/ 6 h 754"/>
                                    <a:gd name="T56" fmla="*/ 122 w 743"/>
                                    <a:gd name="T57" fmla="*/ 5 h 754"/>
                                    <a:gd name="T58" fmla="*/ 81 w 743"/>
                                    <a:gd name="T59" fmla="*/ 4 h 754"/>
                                    <a:gd name="T60" fmla="*/ 48 w 743"/>
                                    <a:gd name="T61" fmla="*/ 3 h 754"/>
                                    <a:gd name="T62" fmla="*/ 29 w 743"/>
                                    <a:gd name="T63" fmla="*/ 0 h 754"/>
                                    <a:gd name="T64" fmla="*/ 13 w 743"/>
                                    <a:gd name="T65" fmla="*/ 0 h 754"/>
                                    <a:gd name="T66" fmla="*/ 0 w 743"/>
                                    <a:gd name="T67" fmla="*/ 10 h 754"/>
                                    <a:gd name="T68" fmla="*/ 4 w 743"/>
                                    <a:gd name="T69" fmla="*/ 26 h 754"/>
                                    <a:gd name="T70" fmla="*/ 29 w 743"/>
                                    <a:gd name="T71" fmla="*/ 40 h 7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43" h="754">
                                      <a:moveTo>
                                        <a:pt x="50" y="43"/>
                                      </a:moveTo>
                                      <a:lnTo>
                                        <a:pt x="56" y="43"/>
                                      </a:lnTo>
                                      <a:lnTo>
                                        <a:pt x="75" y="43"/>
                                      </a:lnTo>
                                      <a:lnTo>
                                        <a:pt x="105" y="44"/>
                                      </a:lnTo>
                                      <a:lnTo>
                                        <a:pt x="144" y="45"/>
                                      </a:lnTo>
                                      <a:lnTo>
                                        <a:pt x="188" y="46"/>
                                      </a:lnTo>
                                      <a:lnTo>
                                        <a:pt x="239" y="47"/>
                                      </a:lnTo>
                                      <a:lnTo>
                                        <a:pt x="293" y="48"/>
                                      </a:lnTo>
                                      <a:lnTo>
                                        <a:pt x="351" y="50"/>
                                      </a:lnTo>
                                      <a:lnTo>
                                        <a:pt x="408" y="51"/>
                                      </a:lnTo>
                                      <a:lnTo>
                                        <a:pt x="465" y="53"/>
                                      </a:lnTo>
                                      <a:lnTo>
                                        <a:pt x="518" y="54"/>
                                      </a:lnTo>
                                      <a:lnTo>
                                        <a:pt x="567" y="55"/>
                                      </a:lnTo>
                                      <a:lnTo>
                                        <a:pt x="609" y="57"/>
                                      </a:lnTo>
                                      <a:lnTo>
                                        <a:pt x="644" y="58"/>
                                      </a:lnTo>
                                      <a:lnTo>
                                        <a:pt x="670" y="59"/>
                                      </a:lnTo>
                                      <a:lnTo>
                                        <a:pt x="684" y="60"/>
                                      </a:lnTo>
                                      <a:lnTo>
                                        <a:pt x="687" y="152"/>
                                      </a:lnTo>
                                      <a:lnTo>
                                        <a:pt x="694" y="358"/>
                                      </a:lnTo>
                                      <a:lnTo>
                                        <a:pt x="702" y="574"/>
                                      </a:lnTo>
                                      <a:lnTo>
                                        <a:pt x="705" y="697"/>
                                      </a:lnTo>
                                      <a:lnTo>
                                        <a:pt x="706" y="716"/>
                                      </a:lnTo>
                                      <a:lnTo>
                                        <a:pt x="710" y="732"/>
                                      </a:lnTo>
                                      <a:lnTo>
                                        <a:pt x="716" y="745"/>
                                      </a:lnTo>
                                      <a:lnTo>
                                        <a:pt x="722" y="752"/>
                                      </a:lnTo>
                                      <a:lnTo>
                                        <a:pt x="728" y="754"/>
                                      </a:lnTo>
                                      <a:lnTo>
                                        <a:pt x="735" y="749"/>
                                      </a:lnTo>
                                      <a:lnTo>
                                        <a:pt x="740" y="736"/>
                                      </a:lnTo>
                                      <a:lnTo>
                                        <a:pt x="743" y="713"/>
                                      </a:lnTo>
                                      <a:lnTo>
                                        <a:pt x="743" y="572"/>
                                      </a:lnTo>
                                      <a:lnTo>
                                        <a:pt x="738" y="336"/>
                                      </a:lnTo>
                                      <a:lnTo>
                                        <a:pt x="733" y="115"/>
                                      </a:lnTo>
                                      <a:lnTo>
                                        <a:pt x="729" y="16"/>
                                      </a:lnTo>
                                      <a:lnTo>
                                        <a:pt x="727" y="16"/>
                                      </a:lnTo>
                                      <a:lnTo>
                                        <a:pt x="722" y="16"/>
                                      </a:lnTo>
                                      <a:lnTo>
                                        <a:pt x="712" y="16"/>
                                      </a:lnTo>
                                      <a:lnTo>
                                        <a:pt x="701" y="16"/>
                                      </a:lnTo>
                                      <a:lnTo>
                                        <a:pt x="685" y="15"/>
                                      </a:lnTo>
                                      <a:lnTo>
                                        <a:pt x="667" y="15"/>
                                      </a:lnTo>
                                      <a:lnTo>
                                        <a:pt x="647" y="15"/>
                                      </a:lnTo>
                                      <a:lnTo>
                                        <a:pt x="623" y="14"/>
                                      </a:lnTo>
                                      <a:lnTo>
                                        <a:pt x="599" y="14"/>
                                      </a:lnTo>
                                      <a:lnTo>
                                        <a:pt x="572" y="14"/>
                                      </a:lnTo>
                                      <a:lnTo>
                                        <a:pt x="544" y="13"/>
                                      </a:lnTo>
                                      <a:lnTo>
                                        <a:pt x="515" y="13"/>
                                      </a:lnTo>
                                      <a:lnTo>
                                        <a:pt x="484" y="12"/>
                                      </a:lnTo>
                                      <a:lnTo>
                                        <a:pt x="453" y="12"/>
                                      </a:lnTo>
                                      <a:lnTo>
                                        <a:pt x="421" y="11"/>
                                      </a:lnTo>
                                      <a:lnTo>
                                        <a:pt x="388" y="10"/>
                                      </a:lnTo>
                                      <a:lnTo>
                                        <a:pt x="356" y="10"/>
                                      </a:lnTo>
                                      <a:lnTo>
                                        <a:pt x="324" y="9"/>
                                      </a:lnTo>
                                      <a:lnTo>
                                        <a:pt x="292" y="9"/>
                                      </a:lnTo>
                                      <a:lnTo>
                                        <a:pt x="260" y="8"/>
                                      </a:lnTo>
                                      <a:lnTo>
                                        <a:pt x="231" y="7"/>
                                      </a:lnTo>
                                      <a:lnTo>
                                        <a:pt x="201" y="7"/>
                                      </a:lnTo>
                                      <a:lnTo>
                                        <a:pt x="173" y="6"/>
                                      </a:lnTo>
                                      <a:lnTo>
                                        <a:pt x="147" y="5"/>
                                      </a:lnTo>
                                      <a:lnTo>
                                        <a:pt x="122" y="5"/>
                                      </a:lnTo>
                                      <a:lnTo>
                                        <a:pt x="100" y="4"/>
                                      </a:lnTo>
                                      <a:lnTo>
                                        <a:pt x="81" y="4"/>
                                      </a:lnTo>
                                      <a:lnTo>
                                        <a:pt x="63" y="3"/>
                                      </a:lnTo>
                                      <a:lnTo>
                                        <a:pt x="48" y="3"/>
                                      </a:lnTo>
                                      <a:lnTo>
                                        <a:pt x="36" y="2"/>
                                      </a:lnTo>
                                      <a:lnTo>
                                        <a:pt x="29" y="0"/>
                                      </a:lnTo>
                                      <a:lnTo>
                                        <a:pt x="23" y="0"/>
                                      </a:lnTo>
                                      <a:lnTo>
                                        <a:pt x="13" y="0"/>
                                      </a:lnTo>
                                      <a:lnTo>
                                        <a:pt x="4" y="4"/>
                                      </a:lnTo>
                                      <a:lnTo>
                                        <a:pt x="0" y="10"/>
                                      </a:lnTo>
                                      <a:lnTo>
                                        <a:pt x="0" y="18"/>
                                      </a:lnTo>
                                      <a:lnTo>
                                        <a:pt x="4" y="26"/>
                                      </a:lnTo>
                                      <a:lnTo>
                                        <a:pt x="14" y="34"/>
                                      </a:lnTo>
                                      <a:lnTo>
                                        <a:pt x="29" y="40"/>
                                      </a:lnTo>
                                      <a:lnTo>
                                        <a:pt x="50" y="43"/>
                                      </a:lnTo>
                                      <a:close/>
                                    </a:path>
                                  </a:pathLst>
                                </a:custGeom>
                                <a:solidFill>
                                  <a:srgbClr val="934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9" name="Freeform 714"/>
                              <wps:cNvSpPr>
                                <a:spLocks/>
                              </wps:cNvSpPr>
                              <wps:spPr bwMode="auto">
                                <a:xfrm>
                                  <a:off x="421640" y="132715"/>
                                  <a:ext cx="18415" cy="98425"/>
                                </a:xfrm>
                                <a:custGeom>
                                  <a:avLst/>
                                  <a:gdLst>
                                    <a:gd name="T0" fmla="*/ 48 w 60"/>
                                    <a:gd name="T1" fmla="*/ 0 h 308"/>
                                    <a:gd name="T2" fmla="*/ 34 w 60"/>
                                    <a:gd name="T3" fmla="*/ 11 h 308"/>
                                    <a:gd name="T4" fmla="*/ 24 w 60"/>
                                    <a:gd name="T5" fmla="*/ 24 h 308"/>
                                    <a:gd name="T6" fmla="*/ 14 w 60"/>
                                    <a:gd name="T7" fmla="*/ 39 h 308"/>
                                    <a:gd name="T8" fmla="*/ 8 w 60"/>
                                    <a:gd name="T9" fmla="*/ 56 h 308"/>
                                    <a:gd name="T10" fmla="*/ 3 w 60"/>
                                    <a:gd name="T11" fmla="*/ 73 h 308"/>
                                    <a:gd name="T12" fmla="*/ 0 w 60"/>
                                    <a:gd name="T13" fmla="*/ 90 h 308"/>
                                    <a:gd name="T14" fmla="*/ 0 w 60"/>
                                    <a:gd name="T15" fmla="*/ 108 h 308"/>
                                    <a:gd name="T16" fmla="*/ 2 w 60"/>
                                    <a:gd name="T17" fmla="*/ 126 h 308"/>
                                    <a:gd name="T18" fmla="*/ 4 w 60"/>
                                    <a:gd name="T19" fmla="*/ 134 h 308"/>
                                    <a:gd name="T20" fmla="*/ 7 w 60"/>
                                    <a:gd name="T21" fmla="*/ 143 h 308"/>
                                    <a:gd name="T22" fmla="*/ 9 w 60"/>
                                    <a:gd name="T23" fmla="*/ 152 h 308"/>
                                    <a:gd name="T24" fmla="*/ 13 w 60"/>
                                    <a:gd name="T25" fmla="*/ 160 h 308"/>
                                    <a:gd name="T26" fmla="*/ 20 w 60"/>
                                    <a:gd name="T27" fmla="*/ 173 h 308"/>
                                    <a:gd name="T28" fmla="*/ 26 w 60"/>
                                    <a:gd name="T29" fmla="*/ 186 h 308"/>
                                    <a:gd name="T30" fmla="*/ 30 w 60"/>
                                    <a:gd name="T31" fmla="*/ 200 h 308"/>
                                    <a:gd name="T32" fmla="*/ 32 w 60"/>
                                    <a:gd name="T33" fmla="*/ 215 h 308"/>
                                    <a:gd name="T34" fmla="*/ 36 w 60"/>
                                    <a:gd name="T35" fmla="*/ 238 h 308"/>
                                    <a:gd name="T36" fmla="*/ 43 w 60"/>
                                    <a:gd name="T37" fmla="*/ 261 h 308"/>
                                    <a:gd name="T38" fmla="*/ 50 w 60"/>
                                    <a:gd name="T39" fmla="*/ 285 h 308"/>
                                    <a:gd name="T40" fmla="*/ 56 w 60"/>
                                    <a:gd name="T41" fmla="*/ 307 h 308"/>
                                    <a:gd name="T42" fmla="*/ 57 w 60"/>
                                    <a:gd name="T43" fmla="*/ 308 h 308"/>
                                    <a:gd name="T44" fmla="*/ 58 w 60"/>
                                    <a:gd name="T45" fmla="*/ 307 h 308"/>
                                    <a:gd name="T46" fmla="*/ 59 w 60"/>
                                    <a:gd name="T47" fmla="*/ 306 h 308"/>
                                    <a:gd name="T48" fmla="*/ 60 w 60"/>
                                    <a:gd name="T49" fmla="*/ 305 h 308"/>
                                    <a:gd name="T50" fmla="*/ 59 w 60"/>
                                    <a:gd name="T51" fmla="*/ 288 h 308"/>
                                    <a:gd name="T52" fmla="*/ 57 w 60"/>
                                    <a:gd name="T53" fmla="*/ 272 h 308"/>
                                    <a:gd name="T54" fmla="*/ 54 w 60"/>
                                    <a:gd name="T55" fmla="*/ 256 h 308"/>
                                    <a:gd name="T56" fmla="*/ 51 w 60"/>
                                    <a:gd name="T57" fmla="*/ 240 h 308"/>
                                    <a:gd name="T58" fmla="*/ 49 w 60"/>
                                    <a:gd name="T59" fmla="*/ 230 h 308"/>
                                    <a:gd name="T60" fmla="*/ 47 w 60"/>
                                    <a:gd name="T61" fmla="*/ 221 h 308"/>
                                    <a:gd name="T62" fmla="*/ 46 w 60"/>
                                    <a:gd name="T63" fmla="*/ 212 h 308"/>
                                    <a:gd name="T64" fmla="*/ 46 w 60"/>
                                    <a:gd name="T65" fmla="*/ 202 h 308"/>
                                    <a:gd name="T66" fmla="*/ 46 w 60"/>
                                    <a:gd name="T67" fmla="*/ 194 h 308"/>
                                    <a:gd name="T68" fmla="*/ 46 w 60"/>
                                    <a:gd name="T69" fmla="*/ 185 h 308"/>
                                    <a:gd name="T70" fmla="*/ 45 w 60"/>
                                    <a:gd name="T71" fmla="*/ 176 h 308"/>
                                    <a:gd name="T72" fmla="*/ 43 w 60"/>
                                    <a:gd name="T73" fmla="*/ 168 h 308"/>
                                    <a:gd name="T74" fmla="*/ 37 w 60"/>
                                    <a:gd name="T75" fmla="*/ 152 h 308"/>
                                    <a:gd name="T76" fmla="*/ 31 w 60"/>
                                    <a:gd name="T77" fmla="*/ 137 h 308"/>
                                    <a:gd name="T78" fmla="*/ 25 w 60"/>
                                    <a:gd name="T79" fmla="*/ 122 h 308"/>
                                    <a:gd name="T80" fmla="*/ 20 w 60"/>
                                    <a:gd name="T81" fmla="*/ 105 h 308"/>
                                    <a:gd name="T82" fmla="*/ 18 w 60"/>
                                    <a:gd name="T83" fmla="*/ 92 h 308"/>
                                    <a:gd name="T84" fmla="*/ 18 w 60"/>
                                    <a:gd name="T85" fmla="*/ 79 h 308"/>
                                    <a:gd name="T86" fmla="*/ 19 w 60"/>
                                    <a:gd name="T87" fmla="*/ 64 h 308"/>
                                    <a:gd name="T88" fmla="*/ 21 w 60"/>
                                    <a:gd name="T89" fmla="*/ 49 h 308"/>
                                    <a:gd name="T90" fmla="*/ 26 w 60"/>
                                    <a:gd name="T91" fmla="*/ 35 h 308"/>
                                    <a:gd name="T92" fmla="*/ 32 w 60"/>
                                    <a:gd name="T93" fmla="*/ 21 h 308"/>
                                    <a:gd name="T94" fmla="*/ 38 w 60"/>
                                    <a:gd name="T95" fmla="*/ 9 h 308"/>
                                    <a:gd name="T96" fmla="*/ 48 w 60"/>
                                    <a:gd name="T97" fmla="*/ 0 h 308"/>
                                    <a:gd name="T98" fmla="*/ 48 w 60"/>
                                    <a:gd name="T99" fmla="*/ 0 h 308"/>
                                    <a:gd name="T100" fmla="*/ 48 w 60"/>
                                    <a:gd name="T101" fmla="*/ 0 h 308"/>
                                    <a:gd name="T102" fmla="*/ 48 w 60"/>
                                    <a:gd name="T103" fmla="*/ 0 h 308"/>
                                    <a:gd name="T104" fmla="*/ 48 w 60"/>
                                    <a:gd name="T105" fmla="*/ 0 h 308"/>
                                    <a:gd name="T106" fmla="*/ 48 w 60"/>
                                    <a:gd name="T107" fmla="*/ 0 h 3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0" h="308">
                                      <a:moveTo>
                                        <a:pt x="48" y="0"/>
                                      </a:moveTo>
                                      <a:lnTo>
                                        <a:pt x="34" y="11"/>
                                      </a:lnTo>
                                      <a:lnTo>
                                        <a:pt x="24" y="24"/>
                                      </a:lnTo>
                                      <a:lnTo>
                                        <a:pt x="14" y="39"/>
                                      </a:lnTo>
                                      <a:lnTo>
                                        <a:pt x="8" y="56"/>
                                      </a:lnTo>
                                      <a:lnTo>
                                        <a:pt x="3" y="73"/>
                                      </a:lnTo>
                                      <a:lnTo>
                                        <a:pt x="0" y="90"/>
                                      </a:lnTo>
                                      <a:lnTo>
                                        <a:pt x="0" y="108"/>
                                      </a:lnTo>
                                      <a:lnTo>
                                        <a:pt x="2" y="126"/>
                                      </a:lnTo>
                                      <a:lnTo>
                                        <a:pt x="4" y="134"/>
                                      </a:lnTo>
                                      <a:lnTo>
                                        <a:pt x="7" y="143"/>
                                      </a:lnTo>
                                      <a:lnTo>
                                        <a:pt x="9" y="152"/>
                                      </a:lnTo>
                                      <a:lnTo>
                                        <a:pt x="13" y="160"/>
                                      </a:lnTo>
                                      <a:lnTo>
                                        <a:pt x="20" y="173"/>
                                      </a:lnTo>
                                      <a:lnTo>
                                        <a:pt x="26" y="186"/>
                                      </a:lnTo>
                                      <a:lnTo>
                                        <a:pt x="30" y="200"/>
                                      </a:lnTo>
                                      <a:lnTo>
                                        <a:pt x="32" y="215"/>
                                      </a:lnTo>
                                      <a:lnTo>
                                        <a:pt x="36" y="238"/>
                                      </a:lnTo>
                                      <a:lnTo>
                                        <a:pt x="43" y="261"/>
                                      </a:lnTo>
                                      <a:lnTo>
                                        <a:pt x="50" y="285"/>
                                      </a:lnTo>
                                      <a:lnTo>
                                        <a:pt x="56" y="307"/>
                                      </a:lnTo>
                                      <a:lnTo>
                                        <a:pt x="57" y="308"/>
                                      </a:lnTo>
                                      <a:lnTo>
                                        <a:pt x="58" y="307"/>
                                      </a:lnTo>
                                      <a:lnTo>
                                        <a:pt x="59" y="306"/>
                                      </a:lnTo>
                                      <a:lnTo>
                                        <a:pt x="60" y="305"/>
                                      </a:lnTo>
                                      <a:lnTo>
                                        <a:pt x="59" y="288"/>
                                      </a:lnTo>
                                      <a:lnTo>
                                        <a:pt x="57" y="272"/>
                                      </a:lnTo>
                                      <a:lnTo>
                                        <a:pt x="54" y="256"/>
                                      </a:lnTo>
                                      <a:lnTo>
                                        <a:pt x="51" y="240"/>
                                      </a:lnTo>
                                      <a:lnTo>
                                        <a:pt x="49" y="230"/>
                                      </a:lnTo>
                                      <a:lnTo>
                                        <a:pt x="47" y="221"/>
                                      </a:lnTo>
                                      <a:lnTo>
                                        <a:pt x="46" y="212"/>
                                      </a:lnTo>
                                      <a:lnTo>
                                        <a:pt x="46" y="202"/>
                                      </a:lnTo>
                                      <a:lnTo>
                                        <a:pt x="46" y="194"/>
                                      </a:lnTo>
                                      <a:lnTo>
                                        <a:pt x="46" y="185"/>
                                      </a:lnTo>
                                      <a:lnTo>
                                        <a:pt x="45" y="176"/>
                                      </a:lnTo>
                                      <a:lnTo>
                                        <a:pt x="43" y="168"/>
                                      </a:lnTo>
                                      <a:lnTo>
                                        <a:pt x="37" y="152"/>
                                      </a:lnTo>
                                      <a:lnTo>
                                        <a:pt x="31" y="137"/>
                                      </a:lnTo>
                                      <a:lnTo>
                                        <a:pt x="25" y="122"/>
                                      </a:lnTo>
                                      <a:lnTo>
                                        <a:pt x="20" y="105"/>
                                      </a:lnTo>
                                      <a:lnTo>
                                        <a:pt x="18" y="92"/>
                                      </a:lnTo>
                                      <a:lnTo>
                                        <a:pt x="18" y="79"/>
                                      </a:lnTo>
                                      <a:lnTo>
                                        <a:pt x="19" y="64"/>
                                      </a:lnTo>
                                      <a:lnTo>
                                        <a:pt x="21" y="49"/>
                                      </a:lnTo>
                                      <a:lnTo>
                                        <a:pt x="26" y="35"/>
                                      </a:lnTo>
                                      <a:lnTo>
                                        <a:pt x="32" y="21"/>
                                      </a:lnTo>
                                      <a:lnTo>
                                        <a:pt x="38" y="9"/>
                                      </a:lnTo>
                                      <a:lnTo>
                                        <a:pt x="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20" name="Freeform 715"/>
                              <wps:cNvSpPr>
                                <a:spLocks/>
                              </wps:cNvSpPr>
                              <wps:spPr bwMode="auto">
                                <a:xfrm>
                                  <a:off x="440055" y="191770"/>
                                  <a:ext cx="78105" cy="46355"/>
                                </a:xfrm>
                                <a:custGeom>
                                  <a:avLst/>
                                  <a:gdLst>
                                    <a:gd name="T0" fmla="*/ 246 w 246"/>
                                    <a:gd name="T1" fmla="*/ 0 h 146"/>
                                    <a:gd name="T2" fmla="*/ 242 w 246"/>
                                    <a:gd name="T3" fmla="*/ 20 h 146"/>
                                    <a:gd name="T4" fmla="*/ 236 w 246"/>
                                    <a:gd name="T5" fmla="*/ 36 h 146"/>
                                    <a:gd name="T6" fmla="*/ 229 w 246"/>
                                    <a:gd name="T7" fmla="*/ 51 h 146"/>
                                    <a:gd name="T8" fmla="*/ 220 w 246"/>
                                    <a:gd name="T9" fmla="*/ 64 h 146"/>
                                    <a:gd name="T10" fmla="*/ 210 w 246"/>
                                    <a:gd name="T11" fmla="*/ 75 h 146"/>
                                    <a:gd name="T12" fmla="*/ 198 w 246"/>
                                    <a:gd name="T13" fmla="*/ 86 h 146"/>
                                    <a:gd name="T14" fmla="*/ 184 w 246"/>
                                    <a:gd name="T15" fmla="*/ 94 h 146"/>
                                    <a:gd name="T16" fmla="*/ 168 w 246"/>
                                    <a:gd name="T17" fmla="*/ 103 h 146"/>
                                    <a:gd name="T18" fmla="*/ 149 w 246"/>
                                    <a:gd name="T19" fmla="*/ 110 h 146"/>
                                    <a:gd name="T20" fmla="*/ 129 w 246"/>
                                    <a:gd name="T21" fmla="*/ 117 h 146"/>
                                    <a:gd name="T22" fmla="*/ 108 w 246"/>
                                    <a:gd name="T23" fmla="*/ 122 h 146"/>
                                    <a:gd name="T24" fmla="*/ 88 w 246"/>
                                    <a:gd name="T25" fmla="*/ 125 h 146"/>
                                    <a:gd name="T26" fmla="*/ 67 w 246"/>
                                    <a:gd name="T27" fmla="*/ 128 h 146"/>
                                    <a:gd name="T28" fmla="*/ 45 w 246"/>
                                    <a:gd name="T29" fmla="*/ 130 h 146"/>
                                    <a:gd name="T30" fmla="*/ 25 w 246"/>
                                    <a:gd name="T31" fmla="*/ 128 h 146"/>
                                    <a:gd name="T32" fmla="*/ 5 w 246"/>
                                    <a:gd name="T33" fmla="*/ 125 h 146"/>
                                    <a:gd name="T34" fmla="*/ 3 w 246"/>
                                    <a:gd name="T35" fmla="*/ 125 h 146"/>
                                    <a:gd name="T36" fmla="*/ 1 w 246"/>
                                    <a:gd name="T37" fmla="*/ 127 h 146"/>
                                    <a:gd name="T38" fmla="*/ 0 w 246"/>
                                    <a:gd name="T39" fmla="*/ 131 h 146"/>
                                    <a:gd name="T40" fmla="*/ 1 w 246"/>
                                    <a:gd name="T41" fmla="*/ 133 h 146"/>
                                    <a:gd name="T42" fmla="*/ 10 w 246"/>
                                    <a:gd name="T43" fmla="*/ 139 h 146"/>
                                    <a:gd name="T44" fmla="*/ 20 w 246"/>
                                    <a:gd name="T45" fmla="*/ 142 h 146"/>
                                    <a:gd name="T46" fmla="*/ 31 w 246"/>
                                    <a:gd name="T47" fmla="*/ 144 h 146"/>
                                    <a:gd name="T48" fmla="*/ 42 w 246"/>
                                    <a:gd name="T49" fmla="*/ 146 h 146"/>
                                    <a:gd name="T50" fmla="*/ 53 w 246"/>
                                    <a:gd name="T51" fmla="*/ 144 h 146"/>
                                    <a:gd name="T52" fmla="*/ 65 w 246"/>
                                    <a:gd name="T53" fmla="*/ 143 h 146"/>
                                    <a:gd name="T54" fmla="*/ 75 w 246"/>
                                    <a:gd name="T55" fmla="*/ 142 h 146"/>
                                    <a:gd name="T56" fmla="*/ 87 w 246"/>
                                    <a:gd name="T57" fmla="*/ 140 h 146"/>
                                    <a:gd name="T58" fmla="*/ 100 w 246"/>
                                    <a:gd name="T59" fmla="*/ 137 h 146"/>
                                    <a:gd name="T60" fmla="*/ 112 w 246"/>
                                    <a:gd name="T61" fmla="*/ 134 h 146"/>
                                    <a:gd name="T62" fmla="*/ 124 w 246"/>
                                    <a:gd name="T63" fmla="*/ 130 h 146"/>
                                    <a:gd name="T64" fmla="*/ 137 w 246"/>
                                    <a:gd name="T65" fmla="*/ 125 h 146"/>
                                    <a:gd name="T66" fmla="*/ 150 w 246"/>
                                    <a:gd name="T67" fmla="*/ 120 h 146"/>
                                    <a:gd name="T68" fmla="*/ 161 w 246"/>
                                    <a:gd name="T69" fmla="*/ 114 h 146"/>
                                    <a:gd name="T70" fmla="*/ 173 w 246"/>
                                    <a:gd name="T71" fmla="*/ 107 h 146"/>
                                    <a:gd name="T72" fmla="*/ 185 w 246"/>
                                    <a:gd name="T73" fmla="*/ 101 h 146"/>
                                    <a:gd name="T74" fmla="*/ 199 w 246"/>
                                    <a:gd name="T75" fmla="*/ 92 h 146"/>
                                    <a:gd name="T76" fmla="*/ 210 w 246"/>
                                    <a:gd name="T77" fmla="*/ 82 h 146"/>
                                    <a:gd name="T78" fmla="*/ 221 w 246"/>
                                    <a:gd name="T79" fmla="*/ 71 h 146"/>
                                    <a:gd name="T80" fmla="*/ 229 w 246"/>
                                    <a:gd name="T81" fmla="*/ 58 h 146"/>
                                    <a:gd name="T82" fmla="*/ 236 w 246"/>
                                    <a:gd name="T83" fmla="*/ 45 h 146"/>
                                    <a:gd name="T84" fmla="*/ 241 w 246"/>
                                    <a:gd name="T85" fmla="*/ 31 h 146"/>
                                    <a:gd name="T86" fmla="*/ 244 w 246"/>
                                    <a:gd name="T87" fmla="*/ 16 h 146"/>
                                    <a:gd name="T88" fmla="*/ 246 w 246"/>
                                    <a:gd name="T89" fmla="*/ 0 h 146"/>
                                    <a:gd name="T90" fmla="*/ 246 w 246"/>
                                    <a:gd name="T91" fmla="*/ 0 h 146"/>
                                    <a:gd name="T92" fmla="*/ 246 w 246"/>
                                    <a:gd name="T93" fmla="*/ 0 h 146"/>
                                    <a:gd name="T94" fmla="*/ 246 w 246"/>
                                    <a:gd name="T95" fmla="*/ 0 h 146"/>
                                    <a:gd name="T96" fmla="*/ 246 w 246"/>
                                    <a:gd name="T97" fmla="*/ 0 h 146"/>
                                    <a:gd name="T98" fmla="*/ 246 w 246"/>
                                    <a:gd name="T99" fmla="*/ 0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46" h="146">
                                      <a:moveTo>
                                        <a:pt x="246" y="0"/>
                                      </a:moveTo>
                                      <a:lnTo>
                                        <a:pt x="242" y="20"/>
                                      </a:lnTo>
                                      <a:lnTo>
                                        <a:pt x="236" y="36"/>
                                      </a:lnTo>
                                      <a:lnTo>
                                        <a:pt x="229" y="51"/>
                                      </a:lnTo>
                                      <a:lnTo>
                                        <a:pt x="220" y="64"/>
                                      </a:lnTo>
                                      <a:lnTo>
                                        <a:pt x="210" y="75"/>
                                      </a:lnTo>
                                      <a:lnTo>
                                        <a:pt x="198" y="86"/>
                                      </a:lnTo>
                                      <a:lnTo>
                                        <a:pt x="184" y="94"/>
                                      </a:lnTo>
                                      <a:lnTo>
                                        <a:pt x="168" y="103"/>
                                      </a:lnTo>
                                      <a:lnTo>
                                        <a:pt x="149" y="110"/>
                                      </a:lnTo>
                                      <a:lnTo>
                                        <a:pt x="129" y="117"/>
                                      </a:lnTo>
                                      <a:lnTo>
                                        <a:pt x="108" y="122"/>
                                      </a:lnTo>
                                      <a:lnTo>
                                        <a:pt x="88" y="125"/>
                                      </a:lnTo>
                                      <a:lnTo>
                                        <a:pt x="67" y="128"/>
                                      </a:lnTo>
                                      <a:lnTo>
                                        <a:pt x="45" y="130"/>
                                      </a:lnTo>
                                      <a:lnTo>
                                        <a:pt x="25" y="128"/>
                                      </a:lnTo>
                                      <a:lnTo>
                                        <a:pt x="5" y="125"/>
                                      </a:lnTo>
                                      <a:lnTo>
                                        <a:pt x="3" y="125"/>
                                      </a:lnTo>
                                      <a:lnTo>
                                        <a:pt x="1" y="127"/>
                                      </a:lnTo>
                                      <a:lnTo>
                                        <a:pt x="0" y="131"/>
                                      </a:lnTo>
                                      <a:lnTo>
                                        <a:pt x="1" y="133"/>
                                      </a:lnTo>
                                      <a:lnTo>
                                        <a:pt x="10" y="139"/>
                                      </a:lnTo>
                                      <a:lnTo>
                                        <a:pt x="20" y="142"/>
                                      </a:lnTo>
                                      <a:lnTo>
                                        <a:pt x="31" y="144"/>
                                      </a:lnTo>
                                      <a:lnTo>
                                        <a:pt x="42" y="146"/>
                                      </a:lnTo>
                                      <a:lnTo>
                                        <a:pt x="53" y="144"/>
                                      </a:lnTo>
                                      <a:lnTo>
                                        <a:pt x="65" y="143"/>
                                      </a:lnTo>
                                      <a:lnTo>
                                        <a:pt x="75" y="142"/>
                                      </a:lnTo>
                                      <a:lnTo>
                                        <a:pt x="87" y="140"/>
                                      </a:lnTo>
                                      <a:lnTo>
                                        <a:pt x="100" y="137"/>
                                      </a:lnTo>
                                      <a:lnTo>
                                        <a:pt x="112" y="134"/>
                                      </a:lnTo>
                                      <a:lnTo>
                                        <a:pt x="124" y="130"/>
                                      </a:lnTo>
                                      <a:lnTo>
                                        <a:pt x="137" y="125"/>
                                      </a:lnTo>
                                      <a:lnTo>
                                        <a:pt x="150" y="120"/>
                                      </a:lnTo>
                                      <a:lnTo>
                                        <a:pt x="161" y="114"/>
                                      </a:lnTo>
                                      <a:lnTo>
                                        <a:pt x="173" y="107"/>
                                      </a:lnTo>
                                      <a:lnTo>
                                        <a:pt x="185" y="101"/>
                                      </a:lnTo>
                                      <a:lnTo>
                                        <a:pt x="199" y="92"/>
                                      </a:lnTo>
                                      <a:lnTo>
                                        <a:pt x="210" y="82"/>
                                      </a:lnTo>
                                      <a:lnTo>
                                        <a:pt x="221" y="71"/>
                                      </a:lnTo>
                                      <a:lnTo>
                                        <a:pt x="229" y="58"/>
                                      </a:lnTo>
                                      <a:lnTo>
                                        <a:pt x="236" y="45"/>
                                      </a:lnTo>
                                      <a:lnTo>
                                        <a:pt x="241" y="31"/>
                                      </a:lnTo>
                                      <a:lnTo>
                                        <a:pt x="244" y="16"/>
                                      </a:lnTo>
                                      <a:lnTo>
                                        <a:pt x="24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21" name="Freeform 716"/>
                              <wps:cNvSpPr>
                                <a:spLocks/>
                              </wps:cNvSpPr>
                              <wps:spPr bwMode="auto">
                                <a:xfrm>
                                  <a:off x="426085" y="111125"/>
                                  <a:ext cx="18415" cy="78740"/>
                                </a:xfrm>
                                <a:custGeom>
                                  <a:avLst/>
                                  <a:gdLst>
                                    <a:gd name="T0" fmla="*/ 0 w 59"/>
                                    <a:gd name="T1" fmla="*/ 0 h 248"/>
                                    <a:gd name="T2" fmla="*/ 9 w 59"/>
                                    <a:gd name="T3" fmla="*/ 7 h 248"/>
                                    <a:gd name="T4" fmla="*/ 16 w 59"/>
                                    <a:gd name="T5" fmla="*/ 14 h 248"/>
                                    <a:gd name="T6" fmla="*/ 23 w 59"/>
                                    <a:gd name="T7" fmla="*/ 22 h 248"/>
                                    <a:gd name="T8" fmla="*/ 30 w 59"/>
                                    <a:gd name="T9" fmla="*/ 29 h 248"/>
                                    <a:gd name="T10" fmla="*/ 36 w 59"/>
                                    <a:gd name="T11" fmla="*/ 38 h 248"/>
                                    <a:gd name="T12" fmla="*/ 41 w 59"/>
                                    <a:gd name="T13" fmla="*/ 46 h 248"/>
                                    <a:gd name="T14" fmla="*/ 45 w 59"/>
                                    <a:gd name="T15" fmla="*/ 56 h 248"/>
                                    <a:gd name="T16" fmla="*/ 48 w 59"/>
                                    <a:gd name="T17" fmla="*/ 65 h 248"/>
                                    <a:gd name="T18" fmla="*/ 49 w 59"/>
                                    <a:gd name="T19" fmla="*/ 85 h 248"/>
                                    <a:gd name="T20" fmla="*/ 46 w 59"/>
                                    <a:gd name="T21" fmla="*/ 105 h 248"/>
                                    <a:gd name="T22" fmla="*/ 39 w 59"/>
                                    <a:gd name="T23" fmla="*/ 125 h 248"/>
                                    <a:gd name="T24" fmla="*/ 34 w 59"/>
                                    <a:gd name="T25" fmla="*/ 144 h 248"/>
                                    <a:gd name="T26" fmla="*/ 30 w 59"/>
                                    <a:gd name="T27" fmla="*/ 170 h 248"/>
                                    <a:gd name="T28" fmla="*/ 31 w 59"/>
                                    <a:gd name="T29" fmla="*/ 197 h 248"/>
                                    <a:gd name="T30" fmla="*/ 35 w 59"/>
                                    <a:gd name="T31" fmla="*/ 223 h 248"/>
                                    <a:gd name="T32" fmla="*/ 43 w 59"/>
                                    <a:gd name="T33" fmla="*/ 248 h 248"/>
                                    <a:gd name="T34" fmla="*/ 43 w 59"/>
                                    <a:gd name="T35" fmla="*/ 248 h 248"/>
                                    <a:gd name="T36" fmla="*/ 43 w 59"/>
                                    <a:gd name="T37" fmla="*/ 248 h 248"/>
                                    <a:gd name="T38" fmla="*/ 43 w 59"/>
                                    <a:gd name="T39" fmla="*/ 248 h 248"/>
                                    <a:gd name="T40" fmla="*/ 43 w 59"/>
                                    <a:gd name="T41" fmla="*/ 247 h 248"/>
                                    <a:gd name="T42" fmla="*/ 37 w 59"/>
                                    <a:gd name="T43" fmla="*/ 229 h 248"/>
                                    <a:gd name="T44" fmla="*/ 34 w 59"/>
                                    <a:gd name="T45" fmla="*/ 211 h 248"/>
                                    <a:gd name="T46" fmla="*/ 33 w 59"/>
                                    <a:gd name="T47" fmla="*/ 192 h 248"/>
                                    <a:gd name="T48" fmla="*/ 32 w 59"/>
                                    <a:gd name="T49" fmla="*/ 172 h 248"/>
                                    <a:gd name="T50" fmla="*/ 35 w 59"/>
                                    <a:gd name="T51" fmla="*/ 150 h 248"/>
                                    <a:gd name="T52" fmla="*/ 41 w 59"/>
                                    <a:gd name="T53" fmla="*/ 128 h 248"/>
                                    <a:gd name="T54" fmla="*/ 48 w 59"/>
                                    <a:gd name="T55" fmla="*/ 108 h 248"/>
                                    <a:gd name="T56" fmla="*/ 55 w 59"/>
                                    <a:gd name="T57" fmla="*/ 87 h 248"/>
                                    <a:gd name="T58" fmla="*/ 59 w 59"/>
                                    <a:gd name="T59" fmla="*/ 71 h 248"/>
                                    <a:gd name="T60" fmla="*/ 58 w 59"/>
                                    <a:gd name="T61" fmla="*/ 57 h 248"/>
                                    <a:gd name="T62" fmla="*/ 53 w 59"/>
                                    <a:gd name="T63" fmla="*/ 45 h 248"/>
                                    <a:gd name="T64" fmla="*/ 46 w 59"/>
                                    <a:gd name="T65" fmla="*/ 33 h 248"/>
                                    <a:gd name="T66" fmla="*/ 37 w 59"/>
                                    <a:gd name="T67" fmla="*/ 24 h 248"/>
                                    <a:gd name="T68" fmla="*/ 26 w 59"/>
                                    <a:gd name="T69" fmla="*/ 15 h 248"/>
                                    <a:gd name="T70" fmla="*/ 14 w 59"/>
                                    <a:gd name="T71" fmla="*/ 8 h 248"/>
                                    <a:gd name="T72" fmla="*/ 1 w 59"/>
                                    <a:gd name="T73" fmla="*/ 0 h 248"/>
                                    <a:gd name="T74" fmla="*/ 1 w 59"/>
                                    <a:gd name="T75" fmla="*/ 0 h 248"/>
                                    <a:gd name="T76" fmla="*/ 1 w 59"/>
                                    <a:gd name="T77" fmla="*/ 0 h 248"/>
                                    <a:gd name="T78" fmla="*/ 0 w 59"/>
                                    <a:gd name="T79" fmla="*/ 0 h 248"/>
                                    <a:gd name="T80" fmla="*/ 0 w 59"/>
                                    <a:gd name="T81" fmla="*/ 0 h 248"/>
                                    <a:gd name="T82" fmla="*/ 0 w 59"/>
                                    <a:gd name="T83" fmla="*/ 0 h 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9" h="248">
                                      <a:moveTo>
                                        <a:pt x="0" y="0"/>
                                      </a:moveTo>
                                      <a:lnTo>
                                        <a:pt x="9" y="7"/>
                                      </a:lnTo>
                                      <a:lnTo>
                                        <a:pt x="16" y="14"/>
                                      </a:lnTo>
                                      <a:lnTo>
                                        <a:pt x="23" y="22"/>
                                      </a:lnTo>
                                      <a:lnTo>
                                        <a:pt x="30" y="29"/>
                                      </a:lnTo>
                                      <a:lnTo>
                                        <a:pt x="36" y="38"/>
                                      </a:lnTo>
                                      <a:lnTo>
                                        <a:pt x="41" y="46"/>
                                      </a:lnTo>
                                      <a:lnTo>
                                        <a:pt x="45" y="56"/>
                                      </a:lnTo>
                                      <a:lnTo>
                                        <a:pt x="48" y="65"/>
                                      </a:lnTo>
                                      <a:lnTo>
                                        <a:pt x="49" y="85"/>
                                      </a:lnTo>
                                      <a:lnTo>
                                        <a:pt x="46" y="105"/>
                                      </a:lnTo>
                                      <a:lnTo>
                                        <a:pt x="39" y="125"/>
                                      </a:lnTo>
                                      <a:lnTo>
                                        <a:pt x="34" y="144"/>
                                      </a:lnTo>
                                      <a:lnTo>
                                        <a:pt x="30" y="170"/>
                                      </a:lnTo>
                                      <a:lnTo>
                                        <a:pt x="31" y="197"/>
                                      </a:lnTo>
                                      <a:lnTo>
                                        <a:pt x="35" y="223"/>
                                      </a:lnTo>
                                      <a:lnTo>
                                        <a:pt x="43" y="248"/>
                                      </a:lnTo>
                                      <a:lnTo>
                                        <a:pt x="43" y="247"/>
                                      </a:lnTo>
                                      <a:lnTo>
                                        <a:pt x="37" y="229"/>
                                      </a:lnTo>
                                      <a:lnTo>
                                        <a:pt x="34" y="211"/>
                                      </a:lnTo>
                                      <a:lnTo>
                                        <a:pt x="33" y="192"/>
                                      </a:lnTo>
                                      <a:lnTo>
                                        <a:pt x="32" y="172"/>
                                      </a:lnTo>
                                      <a:lnTo>
                                        <a:pt x="35" y="150"/>
                                      </a:lnTo>
                                      <a:lnTo>
                                        <a:pt x="41" y="128"/>
                                      </a:lnTo>
                                      <a:lnTo>
                                        <a:pt x="48" y="108"/>
                                      </a:lnTo>
                                      <a:lnTo>
                                        <a:pt x="55" y="87"/>
                                      </a:lnTo>
                                      <a:lnTo>
                                        <a:pt x="59" y="71"/>
                                      </a:lnTo>
                                      <a:lnTo>
                                        <a:pt x="58" y="57"/>
                                      </a:lnTo>
                                      <a:lnTo>
                                        <a:pt x="53" y="45"/>
                                      </a:lnTo>
                                      <a:lnTo>
                                        <a:pt x="46" y="33"/>
                                      </a:lnTo>
                                      <a:lnTo>
                                        <a:pt x="37" y="24"/>
                                      </a:lnTo>
                                      <a:lnTo>
                                        <a:pt x="26" y="15"/>
                                      </a:lnTo>
                                      <a:lnTo>
                                        <a:pt x="14" y="8"/>
                                      </a:lnTo>
                                      <a:lnTo>
                                        <a:pt x="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22" name="Freeform 717"/>
                              <wps:cNvSpPr>
                                <a:spLocks/>
                              </wps:cNvSpPr>
                              <wps:spPr bwMode="auto">
                                <a:xfrm>
                                  <a:off x="432435" y="132080"/>
                                  <a:ext cx="12065" cy="7620"/>
                                </a:xfrm>
                                <a:custGeom>
                                  <a:avLst/>
                                  <a:gdLst>
                                    <a:gd name="T0" fmla="*/ 0 w 38"/>
                                    <a:gd name="T1" fmla="*/ 0 h 25"/>
                                    <a:gd name="T2" fmla="*/ 0 w 38"/>
                                    <a:gd name="T3" fmla="*/ 3 h 25"/>
                                    <a:gd name="T4" fmla="*/ 0 w 38"/>
                                    <a:gd name="T5" fmla="*/ 6 h 25"/>
                                    <a:gd name="T6" fmla="*/ 0 w 38"/>
                                    <a:gd name="T7" fmla="*/ 9 h 25"/>
                                    <a:gd name="T8" fmla="*/ 1 w 38"/>
                                    <a:gd name="T9" fmla="*/ 11 h 25"/>
                                    <a:gd name="T10" fmla="*/ 3 w 38"/>
                                    <a:gd name="T11" fmla="*/ 14 h 25"/>
                                    <a:gd name="T12" fmla="*/ 6 w 38"/>
                                    <a:gd name="T13" fmla="*/ 16 h 25"/>
                                    <a:gd name="T14" fmla="*/ 8 w 38"/>
                                    <a:gd name="T15" fmla="*/ 19 h 25"/>
                                    <a:gd name="T16" fmla="*/ 10 w 38"/>
                                    <a:gd name="T17" fmla="*/ 21 h 25"/>
                                    <a:gd name="T18" fmla="*/ 13 w 38"/>
                                    <a:gd name="T19" fmla="*/ 22 h 25"/>
                                    <a:gd name="T20" fmla="*/ 16 w 38"/>
                                    <a:gd name="T21" fmla="*/ 23 h 25"/>
                                    <a:gd name="T22" fmla="*/ 19 w 38"/>
                                    <a:gd name="T23" fmla="*/ 24 h 25"/>
                                    <a:gd name="T24" fmla="*/ 23 w 38"/>
                                    <a:gd name="T25" fmla="*/ 24 h 25"/>
                                    <a:gd name="T26" fmla="*/ 26 w 38"/>
                                    <a:gd name="T27" fmla="*/ 25 h 25"/>
                                    <a:gd name="T28" fmla="*/ 29 w 38"/>
                                    <a:gd name="T29" fmla="*/ 24 h 25"/>
                                    <a:gd name="T30" fmla="*/ 32 w 38"/>
                                    <a:gd name="T31" fmla="*/ 24 h 25"/>
                                    <a:gd name="T32" fmla="*/ 34 w 38"/>
                                    <a:gd name="T33" fmla="*/ 22 h 25"/>
                                    <a:gd name="T34" fmla="*/ 35 w 38"/>
                                    <a:gd name="T35" fmla="*/ 21 h 25"/>
                                    <a:gd name="T36" fmla="*/ 38 w 38"/>
                                    <a:gd name="T37" fmla="*/ 20 h 25"/>
                                    <a:gd name="T38" fmla="*/ 38 w 38"/>
                                    <a:gd name="T39" fmla="*/ 18 h 25"/>
                                    <a:gd name="T40" fmla="*/ 38 w 38"/>
                                    <a:gd name="T41" fmla="*/ 16 h 25"/>
                                    <a:gd name="T42" fmla="*/ 35 w 38"/>
                                    <a:gd name="T43" fmla="*/ 13 h 25"/>
                                    <a:gd name="T44" fmla="*/ 31 w 38"/>
                                    <a:gd name="T45" fmla="*/ 11 h 25"/>
                                    <a:gd name="T46" fmla="*/ 26 w 38"/>
                                    <a:gd name="T47" fmla="*/ 11 h 25"/>
                                    <a:gd name="T48" fmla="*/ 22 w 38"/>
                                    <a:gd name="T49" fmla="*/ 11 h 25"/>
                                    <a:gd name="T50" fmla="*/ 18 w 38"/>
                                    <a:gd name="T51" fmla="*/ 11 h 25"/>
                                    <a:gd name="T52" fmla="*/ 15 w 38"/>
                                    <a:gd name="T53" fmla="*/ 10 h 25"/>
                                    <a:gd name="T54" fmla="*/ 12 w 38"/>
                                    <a:gd name="T55" fmla="*/ 10 h 25"/>
                                    <a:gd name="T56" fmla="*/ 10 w 38"/>
                                    <a:gd name="T57" fmla="*/ 9 h 25"/>
                                    <a:gd name="T58" fmla="*/ 7 w 38"/>
                                    <a:gd name="T59" fmla="*/ 7 h 25"/>
                                    <a:gd name="T60" fmla="*/ 5 w 38"/>
                                    <a:gd name="T61" fmla="*/ 5 h 25"/>
                                    <a:gd name="T62" fmla="*/ 2 w 38"/>
                                    <a:gd name="T63" fmla="*/ 3 h 25"/>
                                    <a:gd name="T64" fmla="*/ 0 w 38"/>
                                    <a:gd name="T65" fmla="*/ 0 h 25"/>
                                    <a:gd name="T66" fmla="*/ 0 w 38"/>
                                    <a:gd name="T67" fmla="*/ 0 h 25"/>
                                    <a:gd name="T68" fmla="*/ 0 w 38"/>
                                    <a:gd name="T69" fmla="*/ 0 h 25"/>
                                    <a:gd name="T70" fmla="*/ 0 w 38"/>
                                    <a:gd name="T71" fmla="*/ 0 h 25"/>
                                    <a:gd name="T72" fmla="*/ 0 w 38"/>
                                    <a:gd name="T73" fmla="*/ 0 h 25"/>
                                    <a:gd name="T74" fmla="*/ 0 w 38"/>
                                    <a:gd name="T75"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8" h="25">
                                      <a:moveTo>
                                        <a:pt x="0" y="0"/>
                                      </a:moveTo>
                                      <a:lnTo>
                                        <a:pt x="0" y="3"/>
                                      </a:lnTo>
                                      <a:lnTo>
                                        <a:pt x="0" y="6"/>
                                      </a:lnTo>
                                      <a:lnTo>
                                        <a:pt x="0" y="9"/>
                                      </a:lnTo>
                                      <a:lnTo>
                                        <a:pt x="1" y="11"/>
                                      </a:lnTo>
                                      <a:lnTo>
                                        <a:pt x="3" y="14"/>
                                      </a:lnTo>
                                      <a:lnTo>
                                        <a:pt x="6" y="16"/>
                                      </a:lnTo>
                                      <a:lnTo>
                                        <a:pt x="8" y="19"/>
                                      </a:lnTo>
                                      <a:lnTo>
                                        <a:pt x="10" y="21"/>
                                      </a:lnTo>
                                      <a:lnTo>
                                        <a:pt x="13" y="22"/>
                                      </a:lnTo>
                                      <a:lnTo>
                                        <a:pt x="16" y="23"/>
                                      </a:lnTo>
                                      <a:lnTo>
                                        <a:pt x="19" y="24"/>
                                      </a:lnTo>
                                      <a:lnTo>
                                        <a:pt x="23" y="24"/>
                                      </a:lnTo>
                                      <a:lnTo>
                                        <a:pt x="26" y="25"/>
                                      </a:lnTo>
                                      <a:lnTo>
                                        <a:pt x="29" y="24"/>
                                      </a:lnTo>
                                      <a:lnTo>
                                        <a:pt x="32" y="24"/>
                                      </a:lnTo>
                                      <a:lnTo>
                                        <a:pt x="34" y="22"/>
                                      </a:lnTo>
                                      <a:lnTo>
                                        <a:pt x="35" y="21"/>
                                      </a:lnTo>
                                      <a:lnTo>
                                        <a:pt x="38" y="20"/>
                                      </a:lnTo>
                                      <a:lnTo>
                                        <a:pt x="38" y="18"/>
                                      </a:lnTo>
                                      <a:lnTo>
                                        <a:pt x="38" y="16"/>
                                      </a:lnTo>
                                      <a:lnTo>
                                        <a:pt x="35" y="13"/>
                                      </a:lnTo>
                                      <a:lnTo>
                                        <a:pt x="31" y="11"/>
                                      </a:lnTo>
                                      <a:lnTo>
                                        <a:pt x="26" y="11"/>
                                      </a:lnTo>
                                      <a:lnTo>
                                        <a:pt x="22" y="11"/>
                                      </a:lnTo>
                                      <a:lnTo>
                                        <a:pt x="18" y="11"/>
                                      </a:lnTo>
                                      <a:lnTo>
                                        <a:pt x="15" y="10"/>
                                      </a:lnTo>
                                      <a:lnTo>
                                        <a:pt x="12" y="10"/>
                                      </a:lnTo>
                                      <a:lnTo>
                                        <a:pt x="10" y="9"/>
                                      </a:lnTo>
                                      <a:lnTo>
                                        <a:pt x="7" y="7"/>
                                      </a:lnTo>
                                      <a:lnTo>
                                        <a:pt x="5" y="5"/>
                                      </a:lnTo>
                                      <a:lnTo>
                                        <a:pt x="2"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23" name="Freeform 718"/>
                              <wps:cNvSpPr>
                                <a:spLocks/>
                              </wps:cNvSpPr>
                              <wps:spPr bwMode="auto">
                                <a:xfrm>
                                  <a:off x="464185" y="142240"/>
                                  <a:ext cx="31115" cy="8255"/>
                                </a:xfrm>
                                <a:custGeom>
                                  <a:avLst/>
                                  <a:gdLst>
                                    <a:gd name="T0" fmla="*/ 0 w 98"/>
                                    <a:gd name="T1" fmla="*/ 0 h 26"/>
                                    <a:gd name="T2" fmla="*/ 1 w 98"/>
                                    <a:gd name="T3" fmla="*/ 6 h 26"/>
                                    <a:gd name="T4" fmla="*/ 3 w 98"/>
                                    <a:gd name="T5" fmla="*/ 10 h 26"/>
                                    <a:gd name="T6" fmla="*/ 8 w 98"/>
                                    <a:gd name="T7" fmla="*/ 14 h 26"/>
                                    <a:gd name="T8" fmla="*/ 12 w 98"/>
                                    <a:gd name="T9" fmla="*/ 16 h 26"/>
                                    <a:gd name="T10" fmla="*/ 17 w 98"/>
                                    <a:gd name="T11" fmla="*/ 20 h 26"/>
                                    <a:gd name="T12" fmla="*/ 23 w 98"/>
                                    <a:gd name="T13" fmla="*/ 21 h 26"/>
                                    <a:gd name="T14" fmla="*/ 28 w 98"/>
                                    <a:gd name="T15" fmla="*/ 23 h 26"/>
                                    <a:gd name="T16" fmla="*/ 32 w 98"/>
                                    <a:gd name="T17" fmla="*/ 24 h 26"/>
                                    <a:gd name="T18" fmla="*/ 40 w 98"/>
                                    <a:gd name="T19" fmla="*/ 26 h 26"/>
                                    <a:gd name="T20" fmla="*/ 48 w 98"/>
                                    <a:gd name="T21" fmla="*/ 26 h 26"/>
                                    <a:gd name="T22" fmla="*/ 57 w 98"/>
                                    <a:gd name="T23" fmla="*/ 26 h 26"/>
                                    <a:gd name="T24" fmla="*/ 65 w 98"/>
                                    <a:gd name="T25" fmla="*/ 26 h 26"/>
                                    <a:gd name="T26" fmla="*/ 74 w 98"/>
                                    <a:gd name="T27" fmla="*/ 25 h 26"/>
                                    <a:gd name="T28" fmla="*/ 82 w 98"/>
                                    <a:gd name="T29" fmla="*/ 23 h 26"/>
                                    <a:gd name="T30" fmla="*/ 90 w 98"/>
                                    <a:gd name="T31" fmla="*/ 21 h 26"/>
                                    <a:gd name="T32" fmla="*/ 97 w 98"/>
                                    <a:gd name="T33" fmla="*/ 18 h 26"/>
                                    <a:gd name="T34" fmla="*/ 97 w 98"/>
                                    <a:gd name="T35" fmla="*/ 18 h 26"/>
                                    <a:gd name="T36" fmla="*/ 98 w 98"/>
                                    <a:gd name="T37" fmla="*/ 16 h 26"/>
                                    <a:gd name="T38" fmla="*/ 98 w 98"/>
                                    <a:gd name="T39" fmla="*/ 16 h 26"/>
                                    <a:gd name="T40" fmla="*/ 97 w 98"/>
                                    <a:gd name="T41" fmla="*/ 16 h 26"/>
                                    <a:gd name="T42" fmla="*/ 90 w 98"/>
                                    <a:gd name="T43" fmla="*/ 18 h 26"/>
                                    <a:gd name="T44" fmla="*/ 82 w 98"/>
                                    <a:gd name="T45" fmla="*/ 19 h 26"/>
                                    <a:gd name="T46" fmla="*/ 76 w 98"/>
                                    <a:gd name="T47" fmla="*/ 18 h 26"/>
                                    <a:gd name="T48" fmla="*/ 68 w 98"/>
                                    <a:gd name="T49" fmla="*/ 18 h 26"/>
                                    <a:gd name="T50" fmla="*/ 61 w 98"/>
                                    <a:gd name="T51" fmla="*/ 16 h 26"/>
                                    <a:gd name="T52" fmla="*/ 54 w 98"/>
                                    <a:gd name="T53" fmla="*/ 14 h 26"/>
                                    <a:gd name="T54" fmla="*/ 47 w 98"/>
                                    <a:gd name="T55" fmla="*/ 13 h 26"/>
                                    <a:gd name="T56" fmla="*/ 40 w 98"/>
                                    <a:gd name="T57" fmla="*/ 11 h 26"/>
                                    <a:gd name="T58" fmla="*/ 34 w 98"/>
                                    <a:gd name="T59" fmla="*/ 10 h 26"/>
                                    <a:gd name="T60" fmla="*/ 30 w 98"/>
                                    <a:gd name="T61" fmla="*/ 8 h 26"/>
                                    <a:gd name="T62" fmla="*/ 25 w 98"/>
                                    <a:gd name="T63" fmla="*/ 7 h 26"/>
                                    <a:gd name="T64" fmla="*/ 20 w 98"/>
                                    <a:gd name="T65" fmla="*/ 5 h 26"/>
                                    <a:gd name="T66" fmla="*/ 15 w 98"/>
                                    <a:gd name="T67" fmla="*/ 3 h 26"/>
                                    <a:gd name="T68" fmla="*/ 11 w 98"/>
                                    <a:gd name="T69" fmla="*/ 2 h 26"/>
                                    <a:gd name="T70" fmla="*/ 6 w 98"/>
                                    <a:gd name="T71" fmla="*/ 0 h 26"/>
                                    <a:gd name="T72" fmla="*/ 0 w 98"/>
                                    <a:gd name="T73" fmla="*/ 0 h 26"/>
                                    <a:gd name="T74" fmla="*/ 0 w 98"/>
                                    <a:gd name="T75" fmla="*/ 0 h 26"/>
                                    <a:gd name="T76" fmla="*/ 0 w 98"/>
                                    <a:gd name="T77" fmla="*/ 0 h 26"/>
                                    <a:gd name="T78" fmla="*/ 0 w 98"/>
                                    <a:gd name="T79" fmla="*/ 0 h 26"/>
                                    <a:gd name="T80" fmla="*/ 0 w 98"/>
                                    <a:gd name="T81" fmla="*/ 0 h 26"/>
                                    <a:gd name="T82" fmla="*/ 0 w 98"/>
                                    <a:gd name="T83"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8" h="26">
                                      <a:moveTo>
                                        <a:pt x="0" y="0"/>
                                      </a:moveTo>
                                      <a:lnTo>
                                        <a:pt x="1" y="6"/>
                                      </a:lnTo>
                                      <a:lnTo>
                                        <a:pt x="3" y="10"/>
                                      </a:lnTo>
                                      <a:lnTo>
                                        <a:pt x="8" y="14"/>
                                      </a:lnTo>
                                      <a:lnTo>
                                        <a:pt x="12" y="16"/>
                                      </a:lnTo>
                                      <a:lnTo>
                                        <a:pt x="17" y="20"/>
                                      </a:lnTo>
                                      <a:lnTo>
                                        <a:pt x="23" y="21"/>
                                      </a:lnTo>
                                      <a:lnTo>
                                        <a:pt x="28" y="23"/>
                                      </a:lnTo>
                                      <a:lnTo>
                                        <a:pt x="32" y="24"/>
                                      </a:lnTo>
                                      <a:lnTo>
                                        <a:pt x="40" y="26"/>
                                      </a:lnTo>
                                      <a:lnTo>
                                        <a:pt x="48" y="26"/>
                                      </a:lnTo>
                                      <a:lnTo>
                                        <a:pt x="57" y="26"/>
                                      </a:lnTo>
                                      <a:lnTo>
                                        <a:pt x="65" y="26"/>
                                      </a:lnTo>
                                      <a:lnTo>
                                        <a:pt x="74" y="25"/>
                                      </a:lnTo>
                                      <a:lnTo>
                                        <a:pt x="82" y="23"/>
                                      </a:lnTo>
                                      <a:lnTo>
                                        <a:pt x="90" y="21"/>
                                      </a:lnTo>
                                      <a:lnTo>
                                        <a:pt x="97" y="18"/>
                                      </a:lnTo>
                                      <a:lnTo>
                                        <a:pt x="98" y="16"/>
                                      </a:lnTo>
                                      <a:lnTo>
                                        <a:pt x="97" y="16"/>
                                      </a:lnTo>
                                      <a:lnTo>
                                        <a:pt x="90" y="18"/>
                                      </a:lnTo>
                                      <a:lnTo>
                                        <a:pt x="82" y="19"/>
                                      </a:lnTo>
                                      <a:lnTo>
                                        <a:pt x="76" y="18"/>
                                      </a:lnTo>
                                      <a:lnTo>
                                        <a:pt x="68" y="18"/>
                                      </a:lnTo>
                                      <a:lnTo>
                                        <a:pt x="61" y="16"/>
                                      </a:lnTo>
                                      <a:lnTo>
                                        <a:pt x="54" y="14"/>
                                      </a:lnTo>
                                      <a:lnTo>
                                        <a:pt x="47" y="13"/>
                                      </a:lnTo>
                                      <a:lnTo>
                                        <a:pt x="40" y="11"/>
                                      </a:lnTo>
                                      <a:lnTo>
                                        <a:pt x="34" y="10"/>
                                      </a:lnTo>
                                      <a:lnTo>
                                        <a:pt x="30" y="8"/>
                                      </a:lnTo>
                                      <a:lnTo>
                                        <a:pt x="25" y="7"/>
                                      </a:lnTo>
                                      <a:lnTo>
                                        <a:pt x="20" y="5"/>
                                      </a:lnTo>
                                      <a:lnTo>
                                        <a:pt x="15" y="3"/>
                                      </a:lnTo>
                                      <a:lnTo>
                                        <a:pt x="11" y="2"/>
                                      </a:lnTo>
                                      <a:lnTo>
                                        <a:pt x="6"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24" name="Freeform 719"/>
                              <wps:cNvSpPr>
                                <a:spLocks/>
                              </wps:cNvSpPr>
                              <wps:spPr bwMode="auto">
                                <a:xfrm>
                                  <a:off x="460375" y="123825"/>
                                  <a:ext cx="46990" cy="19050"/>
                                </a:xfrm>
                                <a:custGeom>
                                  <a:avLst/>
                                  <a:gdLst>
                                    <a:gd name="T0" fmla="*/ 0 w 147"/>
                                    <a:gd name="T1" fmla="*/ 8 h 60"/>
                                    <a:gd name="T2" fmla="*/ 0 w 147"/>
                                    <a:gd name="T3" fmla="*/ 8 h 60"/>
                                    <a:gd name="T4" fmla="*/ 0 w 147"/>
                                    <a:gd name="T5" fmla="*/ 8 h 60"/>
                                    <a:gd name="T6" fmla="*/ 0 w 147"/>
                                    <a:gd name="T7" fmla="*/ 9 h 60"/>
                                    <a:gd name="T8" fmla="*/ 0 w 147"/>
                                    <a:gd name="T9" fmla="*/ 9 h 60"/>
                                    <a:gd name="T10" fmla="*/ 1 w 147"/>
                                    <a:gd name="T11" fmla="*/ 10 h 60"/>
                                    <a:gd name="T12" fmla="*/ 1 w 147"/>
                                    <a:gd name="T13" fmla="*/ 10 h 60"/>
                                    <a:gd name="T14" fmla="*/ 1 w 147"/>
                                    <a:gd name="T15" fmla="*/ 10 h 60"/>
                                    <a:gd name="T16" fmla="*/ 1 w 147"/>
                                    <a:gd name="T17" fmla="*/ 11 h 60"/>
                                    <a:gd name="T18" fmla="*/ 9 w 147"/>
                                    <a:gd name="T19" fmla="*/ 14 h 60"/>
                                    <a:gd name="T20" fmla="*/ 18 w 147"/>
                                    <a:gd name="T21" fmla="*/ 16 h 60"/>
                                    <a:gd name="T22" fmla="*/ 26 w 147"/>
                                    <a:gd name="T23" fmla="*/ 18 h 60"/>
                                    <a:gd name="T24" fmla="*/ 36 w 147"/>
                                    <a:gd name="T25" fmla="*/ 19 h 60"/>
                                    <a:gd name="T26" fmla="*/ 44 w 147"/>
                                    <a:gd name="T27" fmla="*/ 21 h 60"/>
                                    <a:gd name="T28" fmla="*/ 53 w 147"/>
                                    <a:gd name="T29" fmla="*/ 22 h 60"/>
                                    <a:gd name="T30" fmla="*/ 61 w 147"/>
                                    <a:gd name="T31" fmla="*/ 23 h 60"/>
                                    <a:gd name="T32" fmla="*/ 70 w 147"/>
                                    <a:gd name="T33" fmla="*/ 24 h 60"/>
                                    <a:gd name="T34" fmla="*/ 80 w 147"/>
                                    <a:gd name="T35" fmla="*/ 26 h 60"/>
                                    <a:gd name="T36" fmla="*/ 91 w 147"/>
                                    <a:gd name="T37" fmla="*/ 29 h 60"/>
                                    <a:gd name="T38" fmla="*/ 101 w 147"/>
                                    <a:gd name="T39" fmla="*/ 33 h 60"/>
                                    <a:gd name="T40" fmla="*/ 109 w 147"/>
                                    <a:gd name="T41" fmla="*/ 37 h 60"/>
                                    <a:gd name="T42" fmla="*/ 119 w 147"/>
                                    <a:gd name="T43" fmla="*/ 42 h 60"/>
                                    <a:gd name="T44" fmla="*/ 127 w 147"/>
                                    <a:gd name="T45" fmla="*/ 48 h 60"/>
                                    <a:gd name="T46" fmla="*/ 136 w 147"/>
                                    <a:gd name="T47" fmla="*/ 54 h 60"/>
                                    <a:gd name="T48" fmla="*/ 145 w 147"/>
                                    <a:gd name="T49" fmla="*/ 60 h 60"/>
                                    <a:gd name="T50" fmla="*/ 146 w 147"/>
                                    <a:gd name="T51" fmla="*/ 60 h 60"/>
                                    <a:gd name="T52" fmla="*/ 147 w 147"/>
                                    <a:gd name="T53" fmla="*/ 58 h 60"/>
                                    <a:gd name="T54" fmla="*/ 147 w 147"/>
                                    <a:gd name="T55" fmla="*/ 57 h 60"/>
                                    <a:gd name="T56" fmla="*/ 147 w 147"/>
                                    <a:gd name="T57" fmla="*/ 56 h 60"/>
                                    <a:gd name="T58" fmla="*/ 143 w 147"/>
                                    <a:gd name="T59" fmla="*/ 51 h 60"/>
                                    <a:gd name="T60" fmla="*/ 138 w 147"/>
                                    <a:gd name="T61" fmla="*/ 47 h 60"/>
                                    <a:gd name="T62" fmla="*/ 134 w 147"/>
                                    <a:gd name="T63" fmla="*/ 41 h 60"/>
                                    <a:gd name="T64" fmla="*/ 129 w 147"/>
                                    <a:gd name="T65" fmla="*/ 36 h 60"/>
                                    <a:gd name="T66" fmla="*/ 125 w 147"/>
                                    <a:gd name="T67" fmla="*/ 31 h 60"/>
                                    <a:gd name="T68" fmla="*/ 121 w 147"/>
                                    <a:gd name="T69" fmla="*/ 25 h 60"/>
                                    <a:gd name="T70" fmla="*/ 115 w 147"/>
                                    <a:gd name="T71" fmla="*/ 21 h 60"/>
                                    <a:gd name="T72" fmla="*/ 110 w 147"/>
                                    <a:gd name="T73" fmla="*/ 17 h 60"/>
                                    <a:gd name="T74" fmla="*/ 105 w 147"/>
                                    <a:gd name="T75" fmla="*/ 14 h 60"/>
                                    <a:gd name="T76" fmla="*/ 99 w 147"/>
                                    <a:gd name="T77" fmla="*/ 10 h 60"/>
                                    <a:gd name="T78" fmla="*/ 93 w 147"/>
                                    <a:gd name="T79" fmla="*/ 8 h 60"/>
                                    <a:gd name="T80" fmla="*/ 87 w 147"/>
                                    <a:gd name="T81" fmla="*/ 6 h 60"/>
                                    <a:gd name="T82" fmla="*/ 80 w 147"/>
                                    <a:gd name="T83" fmla="*/ 5 h 60"/>
                                    <a:gd name="T84" fmla="*/ 74 w 147"/>
                                    <a:gd name="T85" fmla="*/ 4 h 60"/>
                                    <a:gd name="T86" fmla="*/ 68 w 147"/>
                                    <a:gd name="T87" fmla="*/ 3 h 60"/>
                                    <a:gd name="T88" fmla="*/ 61 w 147"/>
                                    <a:gd name="T89" fmla="*/ 2 h 60"/>
                                    <a:gd name="T90" fmla="*/ 57 w 147"/>
                                    <a:gd name="T91" fmla="*/ 1 h 60"/>
                                    <a:gd name="T92" fmla="*/ 49 w 147"/>
                                    <a:gd name="T93" fmla="*/ 1 h 60"/>
                                    <a:gd name="T94" fmla="*/ 39 w 147"/>
                                    <a:gd name="T95" fmla="*/ 0 h 60"/>
                                    <a:gd name="T96" fmla="*/ 28 w 147"/>
                                    <a:gd name="T97" fmla="*/ 0 h 60"/>
                                    <a:gd name="T98" fmla="*/ 18 w 147"/>
                                    <a:gd name="T99" fmla="*/ 1 h 60"/>
                                    <a:gd name="T100" fmla="*/ 8 w 147"/>
                                    <a:gd name="T101" fmla="*/ 2 h 60"/>
                                    <a:gd name="T102" fmla="*/ 2 w 147"/>
                                    <a:gd name="T103" fmla="*/ 4 h 60"/>
                                    <a:gd name="T104" fmla="*/ 0 w 147"/>
                                    <a:gd name="T105" fmla="*/ 8 h 60"/>
                                    <a:gd name="T106" fmla="*/ 0 w 147"/>
                                    <a:gd name="T107" fmla="*/ 8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47" h="60">
                                      <a:moveTo>
                                        <a:pt x="0" y="8"/>
                                      </a:moveTo>
                                      <a:lnTo>
                                        <a:pt x="0" y="8"/>
                                      </a:lnTo>
                                      <a:lnTo>
                                        <a:pt x="0" y="9"/>
                                      </a:lnTo>
                                      <a:lnTo>
                                        <a:pt x="1" y="10"/>
                                      </a:lnTo>
                                      <a:lnTo>
                                        <a:pt x="1" y="11"/>
                                      </a:lnTo>
                                      <a:lnTo>
                                        <a:pt x="9" y="14"/>
                                      </a:lnTo>
                                      <a:lnTo>
                                        <a:pt x="18" y="16"/>
                                      </a:lnTo>
                                      <a:lnTo>
                                        <a:pt x="26" y="18"/>
                                      </a:lnTo>
                                      <a:lnTo>
                                        <a:pt x="36" y="19"/>
                                      </a:lnTo>
                                      <a:lnTo>
                                        <a:pt x="44" y="21"/>
                                      </a:lnTo>
                                      <a:lnTo>
                                        <a:pt x="53" y="22"/>
                                      </a:lnTo>
                                      <a:lnTo>
                                        <a:pt x="61" y="23"/>
                                      </a:lnTo>
                                      <a:lnTo>
                                        <a:pt x="70" y="24"/>
                                      </a:lnTo>
                                      <a:lnTo>
                                        <a:pt x="80" y="26"/>
                                      </a:lnTo>
                                      <a:lnTo>
                                        <a:pt x="91" y="29"/>
                                      </a:lnTo>
                                      <a:lnTo>
                                        <a:pt x="101" y="33"/>
                                      </a:lnTo>
                                      <a:lnTo>
                                        <a:pt x="109" y="37"/>
                                      </a:lnTo>
                                      <a:lnTo>
                                        <a:pt x="119" y="42"/>
                                      </a:lnTo>
                                      <a:lnTo>
                                        <a:pt x="127" y="48"/>
                                      </a:lnTo>
                                      <a:lnTo>
                                        <a:pt x="136" y="54"/>
                                      </a:lnTo>
                                      <a:lnTo>
                                        <a:pt x="145" y="60"/>
                                      </a:lnTo>
                                      <a:lnTo>
                                        <a:pt x="146" y="60"/>
                                      </a:lnTo>
                                      <a:lnTo>
                                        <a:pt x="147" y="58"/>
                                      </a:lnTo>
                                      <a:lnTo>
                                        <a:pt x="147" y="57"/>
                                      </a:lnTo>
                                      <a:lnTo>
                                        <a:pt x="147" y="56"/>
                                      </a:lnTo>
                                      <a:lnTo>
                                        <a:pt x="143" y="51"/>
                                      </a:lnTo>
                                      <a:lnTo>
                                        <a:pt x="138" y="47"/>
                                      </a:lnTo>
                                      <a:lnTo>
                                        <a:pt x="134" y="41"/>
                                      </a:lnTo>
                                      <a:lnTo>
                                        <a:pt x="129" y="36"/>
                                      </a:lnTo>
                                      <a:lnTo>
                                        <a:pt x="125" y="31"/>
                                      </a:lnTo>
                                      <a:lnTo>
                                        <a:pt x="121" y="25"/>
                                      </a:lnTo>
                                      <a:lnTo>
                                        <a:pt x="115" y="21"/>
                                      </a:lnTo>
                                      <a:lnTo>
                                        <a:pt x="110" y="17"/>
                                      </a:lnTo>
                                      <a:lnTo>
                                        <a:pt x="105" y="14"/>
                                      </a:lnTo>
                                      <a:lnTo>
                                        <a:pt x="99" y="10"/>
                                      </a:lnTo>
                                      <a:lnTo>
                                        <a:pt x="93" y="8"/>
                                      </a:lnTo>
                                      <a:lnTo>
                                        <a:pt x="87" y="6"/>
                                      </a:lnTo>
                                      <a:lnTo>
                                        <a:pt x="80" y="5"/>
                                      </a:lnTo>
                                      <a:lnTo>
                                        <a:pt x="74" y="4"/>
                                      </a:lnTo>
                                      <a:lnTo>
                                        <a:pt x="68" y="3"/>
                                      </a:lnTo>
                                      <a:lnTo>
                                        <a:pt x="61" y="2"/>
                                      </a:lnTo>
                                      <a:lnTo>
                                        <a:pt x="57" y="1"/>
                                      </a:lnTo>
                                      <a:lnTo>
                                        <a:pt x="49" y="1"/>
                                      </a:lnTo>
                                      <a:lnTo>
                                        <a:pt x="39" y="0"/>
                                      </a:lnTo>
                                      <a:lnTo>
                                        <a:pt x="28" y="0"/>
                                      </a:lnTo>
                                      <a:lnTo>
                                        <a:pt x="18" y="1"/>
                                      </a:lnTo>
                                      <a:lnTo>
                                        <a:pt x="8" y="2"/>
                                      </a:lnTo>
                                      <a:lnTo>
                                        <a:pt x="2" y="4"/>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25" name="Freeform 720"/>
                              <wps:cNvSpPr>
                                <a:spLocks/>
                              </wps:cNvSpPr>
                              <wps:spPr bwMode="auto">
                                <a:xfrm>
                                  <a:off x="403860" y="137160"/>
                                  <a:ext cx="33020" cy="37465"/>
                                </a:xfrm>
                                <a:custGeom>
                                  <a:avLst/>
                                  <a:gdLst>
                                    <a:gd name="T0" fmla="*/ 104 w 104"/>
                                    <a:gd name="T1" fmla="*/ 69 h 119"/>
                                    <a:gd name="T2" fmla="*/ 102 w 104"/>
                                    <a:gd name="T3" fmla="*/ 57 h 119"/>
                                    <a:gd name="T4" fmla="*/ 100 w 104"/>
                                    <a:gd name="T5" fmla="*/ 45 h 119"/>
                                    <a:gd name="T6" fmla="*/ 96 w 104"/>
                                    <a:gd name="T7" fmla="*/ 36 h 119"/>
                                    <a:gd name="T8" fmla="*/ 90 w 104"/>
                                    <a:gd name="T9" fmla="*/ 26 h 119"/>
                                    <a:gd name="T10" fmla="*/ 84 w 104"/>
                                    <a:gd name="T11" fmla="*/ 17 h 119"/>
                                    <a:gd name="T12" fmla="*/ 75 w 104"/>
                                    <a:gd name="T13" fmla="*/ 11 h 119"/>
                                    <a:gd name="T14" fmla="*/ 66 w 104"/>
                                    <a:gd name="T15" fmla="*/ 6 h 119"/>
                                    <a:gd name="T16" fmla="*/ 54 w 104"/>
                                    <a:gd name="T17" fmla="*/ 1 h 119"/>
                                    <a:gd name="T18" fmla="*/ 46 w 104"/>
                                    <a:gd name="T19" fmla="*/ 0 h 119"/>
                                    <a:gd name="T20" fmla="*/ 37 w 104"/>
                                    <a:gd name="T21" fmla="*/ 1 h 119"/>
                                    <a:gd name="T22" fmla="*/ 30 w 104"/>
                                    <a:gd name="T23" fmla="*/ 5 h 119"/>
                                    <a:gd name="T24" fmla="*/ 22 w 104"/>
                                    <a:gd name="T25" fmla="*/ 9 h 119"/>
                                    <a:gd name="T26" fmla="*/ 16 w 104"/>
                                    <a:gd name="T27" fmla="*/ 14 h 119"/>
                                    <a:gd name="T28" fmla="*/ 11 w 104"/>
                                    <a:gd name="T29" fmla="*/ 22 h 119"/>
                                    <a:gd name="T30" fmla="*/ 6 w 104"/>
                                    <a:gd name="T31" fmla="*/ 28 h 119"/>
                                    <a:gd name="T32" fmla="*/ 3 w 104"/>
                                    <a:gd name="T33" fmla="*/ 36 h 119"/>
                                    <a:gd name="T34" fmla="*/ 0 w 104"/>
                                    <a:gd name="T35" fmla="*/ 53 h 119"/>
                                    <a:gd name="T36" fmla="*/ 3 w 104"/>
                                    <a:gd name="T37" fmla="*/ 71 h 119"/>
                                    <a:gd name="T38" fmla="*/ 12 w 104"/>
                                    <a:gd name="T39" fmla="*/ 88 h 119"/>
                                    <a:gd name="T40" fmla="*/ 24 w 104"/>
                                    <a:gd name="T41" fmla="*/ 103 h 119"/>
                                    <a:gd name="T42" fmla="*/ 40 w 104"/>
                                    <a:gd name="T43" fmla="*/ 114 h 119"/>
                                    <a:gd name="T44" fmla="*/ 57 w 104"/>
                                    <a:gd name="T45" fmla="*/ 119 h 119"/>
                                    <a:gd name="T46" fmla="*/ 74 w 104"/>
                                    <a:gd name="T47" fmla="*/ 118 h 119"/>
                                    <a:gd name="T48" fmla="*/ 90 w 104"/>
                                    <a:gd name="T49" fmla="*/ 108 h 119"/>
                                    <a:gd name="T50" fmla="*/ 90 w 104"/>
                                    <a:gd name="T51" fmla="*/ 107 h 119"/>
                                    <a:gd name="T52" fmla="*/ 90 w 104"/>
                                    <a:gd name="T53" fmla="*/ 106 h 119"/>
                                    <a:gd name="T54" fmla="*/ 90 w 104"/>
                                    <a:gd name="T55" fmla="*/ 106 h 119"/>
                                    <a:gd name="T56" fmla="*/ 89 w 104"/>
                                    <a:gd name="T57" fmla="*/ 107 h 119"/>
                                    <a:gd name="T58" fmla="*/ 75 w 104"/>
                                    <a:gd name="T59" fmla="*/ 111 h 119"/>
                                    <a:gd name="T60" fmla="*/ 62 w 104"/>
                                    <a:gd name="T61" fmla="*/ 110 h 119"/>
                                    <a:gd name="T62" fmla="*/ 48 w 104"/>
                                    <a:gd name="T63" fmla="*/ 105 h 119"/>
                                    <a:gd name="T64" fmla="*/ 36 w 104"/>
                                    <a:gd name="T65" fmla="*/ 95 h 119"/>
                                    <a:gd name="T66" fmla="*/ 25 w 104"/>
                                    <a:gd name="T67" fmla="*/ 84 h 119"/>
                                    <a:gd name="T68" fmla="*/ 17 w 104"/>
                                    <a:gd name="T69" fmla="*/ 71 h 119"/>
                                    <a:gd name="T70" fmla="*/ 12 w 104"/>
                                    <a:gd name="T71" fmla="*/ 58 h 119"/>
                                    <a:gd name="T72" fmla="*/ 9 w 104"/>
                                    <a:gd name="T73" fmla="*/ 45 h 119"/>
                                    <a:gd name="T74" fmla="*/ 12 w 104"/>
                                    <a:gd name="T75" fmla="*/ 32 h 119"/>
                                    <a:gd name="T76" fmla="*/ 17 w 104"/>
                                    <a:gd name="T77" fmla="*/ 22 h 119"/>
                                    <a:gd name="T78" fmla="*/ 24 w 104"/>
                                    <a:gd name="T79" fmla="*/ 14 h 119"/>
                                    <a:gd name="T80" fmla="*/ 35 w 104"/>
                                    <a:gd name="T81" fmla="*/ 9 h 119"/>
                                    <a:gd name="T82" fmla="*/ 46 w 104"/>
                                    <a:gd name="T83" fmla="*/ 8 h 119"/>
                                    <a:gd name="T84" fmla="*/ 57 w 104"/>
                                    <a:gd name="T85" fmla="*/ 8 h 119"/>
                                    <a:gd name="T86" fmla="*/ 69 w 104"/>
                                    <a:gd name="T87" fmla="*/ 11 h 119"/>
                                    <a:gd name="T88" fmla="*/ 80 w 104"/>
                                    <a:gd name="T89" fmla="*/ 17 h 119"/>
                                    <a:gd name="T90" fmla="*/ 89 w 104"/>
                                    <a:gd name="T91" fmla="*/ 28 h 119"/>
                                    <a:gd name="T92" fmla="*/ 97 w 104"/>
                                    <a:gd name="T93" fmla="*/ 41 h 119"/>
                                    <a:gd name="T94" fmla="*/ 101 w 104"/>
                                    <a:gd name="T95" fmla="*/ 55 h 119"/>
                                    <a:gd name="T96" fmla="*/ 103 w 104"/>
                                    <a:gd name="T97" fmla="*/ 70 h 119"/>
                                    <a:gd name="T98" fmla="*/ 103 w 104"/>
                                    <a:gd name="T99" fmla="*/ 70 h 119"/>
                                    <a:gd name="T100" fmla="*/ 104 w 104"/>
                                    <a:gd name="T101" fmla="*/ 69 h 119"/>
                                    <a:gd name="T102" fmla="*/ 104 w 104"/>
                                    <a:gd name="T103" fmla="*/ 69 h 119"/>
                                    <a:gd name="T104" fmla="*/ 104 w 104"/>
                                    <a:gd name="T105" fmla="*/ 69 h 119"/>
                                    <a:gd name="T106" fmla="*/ 104 w 104"/>
                                    <a:gd name="T107" fmla="*/ 69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4" h="119">
                                      <a:moveTo>
                                        <a:pt x="104" y="69"/>
                                      </a:moveTo>
                                      <a:lnTo>
                                        <a:pt x="102" y="57"/>
                                      </a:lnTo>
                                      <a:lnTo>
                                        <a:pt x="100" y="45"/>
                                      </a:lnTo>
                                      <a:lnTo>
                                        <a:pt x="96" y="36"/>
                                      </a:lnTo>
                                      <a:lnTo>
                                        <a:pt x="90" y="26"/>
                                      </a:lnTo>
                                      <a:lnTo>
                                        <a:pt x="84" y="17"/>
                                      </a:lnTo>
                                      <a:lnTo>
                                        <a:pt x="75" y="11"/>
                                      </a:lnTo>
                                      <a:lnTo>
                                        <a:pt x="66" y="6"/>
                                      </a:lnTo>
                                      <a:lnTo>
                                        <a:pt x="54" y="1"/>
                                      </a:lnTo>
                                      <a:lnTo>
                                        <a:pt x="46" y="0"/>
                                      </a:lnTo>
                                      <a:lnTo>
                                        <a:pt x="37" y="1"/>
                                      </a:lnTo>
                                      <a:lnTo>
                                        <a:pt x="30" y="5"/>
                                      </a:lnTo>
                                      <a:lnTo>
                                        <a:pt x="22" y="9"/>
                                      </a:lnTo>
                                      <a:lnTo>
                                        <a:pt x="16" y="14"/>
                                      </a:lnTo>
                                      <a:lnTo>
                                        <a:pt x="11" y="22"/>
                                      </a:lnTo>
                                      <a:lnTo>
                                        <a:pt x="6" y="28"/>
                                      </a:lnTo>
                                      <a:lnTo>
                                        <a:pt x="3" y="36"/>
                                      </a:lnTo>
                                      <a:lnTo>
                                        <a:pt x="0" y="53"/>
                                      </a:lnTo>
                                      <a:lnTo>
                                        <a:pt x="3" y="71"/>
                                      </a:lnTo>
                                      <a:lnTo>
                                        <a:pt x="12" y="88"/>
                                      </a:lnTo>
                                      <a:lnTo>
                                        <a:pt x="24" y="103"/>
                                      </a:lnTo>
                                      <a:lnTo>
                                        <a:pt x="40" y="114"/>
                                      </a:lnTo>
                                      <a:lnTo>
                                        <a:pt x="57" y="119"/>
                                      </a:lnTo>
                                      <a:lnTo>
                                        <a:pt x="74" y="118"/>
                                      </a:lnTo>
                                      <a:lnTo>
                                        <a:pt x="90" y="108"/>
                                      </a:lnTo>
                                      <a:lnTo>
                                        <a:pt x="90" y="107"/>
                                      </a:lnTo>
                                      <a:lnTo>
                                        <a:pt x="90" y="106"/>
                                      </a:lnTo>
                                      <a:lnTo>
                                        <a:pt x="89" y="107"/>
                                      </a:lnTo>
                                      <a:lnTo>
                                        <a:pt x="75" y="111"/>
                                      </a:lnTo>
                                      <a:lnTo>
                                        <a:pt x="62" y="110"/>
                                      </a:lnTo>
                                      <a:lnTo>
                                        <a:pt x="48" y="105"/>
                                      </a:lnTo>
                                      <a:lnTo>
                                        <a:pt x="36" y="95"/>
                                      </a:lnTo>
                                      <a:lnTo>
                                        <a:pt x="25" y="84"/>
                                      </a:lnTo>
                                      <a:lnTo>
                                        <a:pt x="17" y="71"/>
                                      </a:lnTo>
                                      <a:lnTo>
                                        <a:pt x="12" y="58"/>
                                      </a:lnTo>
                                      <a:lnTo>
                                        <a:pt x="9" y="45"/>
                                      </a:lnTo>
                                      <a:lnTo>
                                        <a:pt x="12" y="32"/>
                                      </a:lnTo>
                                      <a:lnTo>
                                        <a:pt x="17" y="22"/>
                                      </a:lnTo>
                                      <a:lnTo>
                                        <a:pt x="24" y="14"/>
                                      </a:lnTo>
                                      <a:lnTo>
                                        <a:pt x="35" y="9"/>
                                      </a:lnTo>
                                      <a:lnTo>
                                        <a:pt x="46" y="8"/>
                                      </a:lnTo>
                                      <a:lnTo>
                                        <a:pt x="57" y="8"/>
                                      </a:lnTo>
                                      <a:lnTo>
                                        <a:pt x="69" y="11"/>
                                      </a:lnTo>
                                      <a:lnTo>
                                        <a:pt x="80" y="17"/>
                                      </a:lnTo>
                                      <a:lnTo>
                                        <a:pt x="89" y="28"/>
                                      </a:lnTo>
                                      <a:lnTo>
                                        <a:pt x="97" y="41"/>
                                      </a:lnTo>
                                      <a:lnTo>
                                        <a:pt x="101" y="55"/>
                                      </a:lnTo>
                                      <a:lnTo>
                                        <a:pt x="103" y="70"/>
                                      </a:lnTo>
                                      <a:lnTo>
                                        <a:pt x="104"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26" name="Freeform 721"/>
                              <wps:cNvSpPr>
                                <a:spLocks/>
                              </wps:cNvSpPr>
                              <wps:spPr bwMode="auto">
                                <a:xfrm>
                                  <a:off x="436245" y="155575"/>
                                  <a:ext cx="13970" cy="11430"/>
                                </a:xfrm>
                                <a:custGeom>
                                  <a:avLst/>
                                  <a:gdLst>
                                    <a:gd name="T0" fmla="*/ 0 w 45"/>
                                    <a:gd name="T1" fmla="*/ 14 h 36"/>
                                    <a:gd name="T2" fmla="*/ 4 w 45"/>
                                    <a:gd name="T3" fmla="*/ 8 h 36"/>
                                    <a:gd name="T4" fmla="*/ 13 w 45"/>
                                    <a:gd name="T5" fmla="*/ 8 h 36"/>
                                    <a:gd name="T6" fmla="*/ 20 w 45"/>
                                    <a:gd name="T7" fmla="*/ 12 h 36"/>
                                    <a:gd name="T8" fmla="*/ 27 w 45"/>
                                    <a:gd name="T9" fmla="*/ 17 h 36"/>
                                    <a:gd name="T10" fmla="*/ 29 w 45"/>
                                    <a:gd name="T11" fmla="*/ 20 h 36"/>
                                    <a:gd name="T12" fmla="*/ 31 w 45"/>
                                    <a:gd name="T13" fmla="*/ 22 h 36"/>
                                    <a:gd name="T14" fmla="*/ 32 w 45"/>
                                    <a:gd name="T15" fmla="*/ 26 h 36"/>
                                    <a:gd name="T16" fmla="*/ 34 w 45"/>
                                    <a:gd name="T17" fmla="*/ 29 h 36"/>
                                    <a:gd name="T18" fmla="*/ 35 w 45"/>
                                    <a:gd name="T19" fmla="*/ 31 h 36"/>
                                    <a:gd name="T20" fmla="*/ 36 w 45"/>
                                    <a:gd name="T21" fmla="*/ 34 h 36"/>
                                    <a:gd name="T22" fmla="*/ 38 w 45"/>
                                    <a:gd name="T23" fmla="*/ 35 h 36"/>
                                    <a:gd name="T24" fmla="*/ 40 w 45"/>
                                    <a:gd name="T25" fmla="*/ 36 h 36"/>
                                    <a:gd name="T26" fmla="*/ 43 w 45"/>
                                    <a:gd name="T27" fmla="*/ 36 h 36"/>
                                    <a:gd name="T28" fmla="*/ 44 w 45"/>
                                    <a:gd name="T29" fmla="*/ 35 h 36"/>
                                    <a:gd name="T30" fmla="*/ 45 w 45"/>
                                    <a:gd name="T31" fmla="*/ 33 h 36"/>
                                    <a:gd name="T32" fmla="*/ 45 w 45"/>
                                    <a:gd name="T33" fmla="*/ 31 h 36"/>
                                    <a:gd name="T34" fmla="*/ 43 w 45"/>
                                    <a:gd name="T35" fmla="*/ 20 h 36"/>
                                    <a:gd name="T36" fmla="*/ 38 w 45"/>
                                    <a:gd name="T37" fmla="*/ 11 h 36"/>
                                    <a:gd name="T38" fmla="*/ 31 w 45"/>
                                    <a:gd name="T39" fmla="*/ 3 h 36"/>
                                    <a:gd name="T40" fmla="*/ 20 w 45"/>
                                    <a:gd name="T41" fmla="*/ 0 h 36"/>
                                    <a:gd name="T42" fmla="*/ 13 w 45"/>
                                    <a:gd name="T43" fmla="*/ 0 h 36"/>
                                    <a:gd name="T44" fmla="*/ 6 w 45"/>
                                    <a:gd name="T45" fmla="*/ 2 h 36"/>
                                    <a:gd name="T46" fmla="*/ 2 w 45"/>
                                    <a:gd name="T47" fmla="*/ 8 h 36"/>
                                    <a:gd name="T48" fmla="*/ 0 w 45"/>
                                    <a:gd name="T49" fmla="*/ 14 h 36"/>
                                    <a:gd name="T50" fmla="*/ 0 w 45"/>
                                    <a:gd name="T51" fmla="*/ 14 h 36"/>
                                    <a:gd name="T52" fmla="*/ 0 w 45"/>
                                    <a:gd name="T53" fmla="*/ 14 h 36"/>
                                    <a:gd name="T54" fmla="*/ 0 w 45"/>
                                    <a:gd name="T55" fmla="*/ 14 h 36"/>
                                    <a:gd name="T56" fmla="*/ 0 w 45"/>
                                    <a:gd name="T57" fmla="*/ 14 h 36"/>
                                    <a:gd name="T58" fmla="*/ 0 w 45"/>
                                    <a:gd name="T59" fmla="*/ 14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5" h="36">
                                      <a:moveTo>
                                        <a:pt x="0" y="14"/>
                                      </a:moveTo>
                                      <a:lnTo>
                                        <a:pt x="4" y="8"/>
                                      </a:lnTo>
                                      <a:lnTo>
                                        <a:pt x="13" y="8"/>
                                      </a:lnTo>
                                      <a:lnTo>
                                        <a:pt x="20" y="12"/>
                                      </a:lnTo>
                                      <a:lnTo>
                                        <a:pt x="27" y="17"/>
                                      </a:lnTo>
                                      <a:lnTo>
                                        <a:pt x="29" y="20"/>
                                      </a:lnTo>
                                      <a:lnTo>
                                        <a:pt x="31" y="22"/>
                                      </a:lnTo>
                                      <a:lnTo>
                                        <a:pt x="32" y="26"/>
                                      </a:lnTo>
                                      <a:lnTo>
                                        <a:pt x="34" y="29"/>
                                      </a:lnTo>
                                      <a:lnTo>
                                        <a:pt x="35" y="31"/>
                                      </a:lnTo>
                                      <a:lnTo>
                                        <a:pt x="36" y="34"/>
                                      </a:lnTo>
                                      <a:lnTo>
                                        <a:pt x="38" y="35"/>
                                      </a:lnTo>
                                      <a:lnTo>
                                        <a:pt x="40" y="36"/>
                                      </a:lnTo>
                                      <a:lnTo>
                                        <a:pt x="43" y="36"/>
                                      </a:lnTo>
                                      <a:lnTo>
                                        <a:pt x="44" y="35"/>
                                      </a:lnTo>
                                      <a:lnTo>
                                        <a:pt x="45" y="33"/>
                                      </a:lnTo>
                                      <a:lnTo>
                                        <a:pt x="45" y="31"/>
                                      </a:lnTo>
                                      <a:lnTo>
                                        <a:pt x="43" y="20"/>
                                      </a:lnTo>
                                      <a:lnTo>
                                        <a:pt x="38" y="11"/>
                                      </a:lnTo>
                                      <a:lnTo>
                                        <a:pt x="31" y="3"/>
                                      </a:lnTo>
                                      <a:lnTo>
                                        <a:pt x="20" y="0"/>
                                      </a:lnTo>
                                      <a:lnTo>
                                        <a:pt x="13" y="0"/>
                                      </a:lnTo>
                                      <a:lnTo>
                                        <a:pt x="6" y="2"/>
                                      </a:lnTo>
                                      <a:lnTo>
                                        <a:pt x="2" y="8"/>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27" name="Freeform 722"/>
                              <wps:cNvSpPr>
                                <a:spLocks/>
                              </wps:cNvSpPr>
                              <wps:spPr bwMode="auto">
                                <a:xfrm>
                                  <a:off x="448310" y="153035"/>
                                  <a:ext cx="36195" cy="35560"/>
                                </a:xfrm>
                                <a:custGeom>
                                  <a:avLst/>
                                  <a:gdLst>
                                    <a:gd name="T0" fmla="*/ 9 w 114"/>
                                    <a:gd name="T1" fmla="*/ 35 h 112"/>
                                    <a:gd name="T2" fmla="*/ 22 w 114"/>
                                    <a:gd name="T3" fmla="*/ 15 h 112"/>
                                    <a:gd name="T4" fmla="*/ 42 w 114"/>
                                    <a:gd name="T5" fmla="*/ 5 h 112"/>
                                    <a:gd name="T6" fmla="*/ 66 w 114"/>
                                    <a:gd name="T7" fmla="*/ 6 h 112"/>
                                    <a:gd name="T8" fmla="*/ 91 w 114"/>
                                    <a:gd name="T9" fmla="*/ 19 h 112"/>
                                    <a:gd name="T10" fmla="*/ 103 w 114"/>
                                    <a:gd name="T11" fmla="*/ 46 h 112"/>
                                    <a:gd name="T12" fmla="*/ 103 w 114"/>
                                    <a:gd name="T13" fmla="*/ 71 h 112"/>
                                    <a:gd name="T14" fmla="*/ 95 w 114"/>
                                    <a:gd name="T15" fmla="*/ 88 h 112"/>
                                    <a:gd name="T16" fmla="*/ 79 w 114"/>
                                    <a:gd name="T17" fmla="*/ 98 h 112"/>
                                    <a:gd name="T18" fmla="*/ 59 w 114"/>
                                    <a:gd name="T19" fmla="*/ 101 h 112"/>
                                    <a:gd name="T20" fmla="*/ 40 w 114"/>
                                    <a:gd name="T21" fmla="*/ 98 h 112"/>
                                    <a:gd name="T22" fmla="*/ 25 w 114"/>
                                    <a:gd name="T23" fmla="*/ 90 h 112"/>
                                    <a:gd name="T24" fmla="*/ 14 w 114"/>
                                    <a:gd name="T25" fmla="*/ 78 h 112"/>
                                    <a:gd name="T26" fmla="*/ 6 w 114"/>
                                    <a:gd name="T27" fmla="*/ 63 h 112"/>
                                    <a:gd name="T28" fmla="*/ 2 w 114"/>
                                    <a:gd name="T29" fmla="*/ 55 h 112"/>
                                    <a:gd name="T30" fmla="*/ 0 w 114"/>
                                    <a:gd name="T31" fmla="*/ 55 h 112"/>
                                    <a:gd name="T32" fmla="*/ 5 w 114"/>
                                    <a:gd name="T33" fmla="*/ 68 h 112"/>
                                    <a:gd name="T34" fmla="*/ 16 w 114"/>
                                    <a:gd name="T35" fmla="*/ 89 h 112"/>
                                    <a:gd name="T36" fmla="*/ 34 w 114"/>
                                    <a:gd name="T37" fmla="*/ 105 h 112"/>
                                    <a:gd name="T38" fmla="*/ 58 w 114"/>
                                    <a:gd name="T39" fmla="*/ 112 h 112"/>
                                    <a:gd name="T40" fmla="*/ 82 w 114"/>
                                    <a:gd name="T41" fmla="*/ 106 h 112"/>
                                    <a:gd name="T42" fmla="*/ 99 w 114"/>
                                    <a:gd name="T43" fmla="*/ 96 h 112"/>
                                    <a:gd name="T44" fmla="*/ 110 w 114"/>
                                    <a:gd name="T45" fmla="*/ 82 h 112"/>
                                    <a:gd name="T46" fmla="*/ 114 w 114"/>
                                    <a:gd name="T47" fmla="*/ 63 h 112"/>
                                    <a:gd name="T48" fmla="*/ 110 w 114"/>
                                    <a:gd name="T49" fmla="*/ 40 h 112"/>
                                    <a:gd name="T50" fmla="*/ 99 w 114"/>
                                    <a:gd name="T51" fmla="*/ 21 h 112"/>
                                    <a:gd name="T52" fmla="*/ 82 w 114"/>
                                    <a:gd name="T53" fmla="*/ 7 h 112"/>
                                    <a:gd name="T54" fmla="*/ 60 w 114"/>
                                    <a:gd name="T55" fmla="*/ 1 h 112"/>
                                    <a:gd name="T56" fmla="*/ 39 w 114"/>
                                    <a:gd name="T57" fmla="*/ 1 h 112"/>
                                    <a:gd name="T58" fmla="*/ 24 w 114"/>
                                    <a:gd name="T59" fmla="*/ 9 h 112"/>
                                    <a:gd name="T60" fmla="*/ 12 w 114"/>
                                    <a:gd name="T61" fmla="*/ 22 h 112"/>
                                    <a:gd name="T62" fmla="*/ 6 w 114"/>
                                    <a:gd name="T63" fmla="*/ 39 h 112"/>
                                    <a:gd name="T64" fmla="*/ 6 w 114"/>
                                    <a:gd name="T65" fmla="*/ 49 h 112"/>
                                    <a:gd name="T66" fmla="*/ 7 w 114"/>
                                    <a:gd name="T67" fmla="*/ 49 h 112"/>
                                    <a:gd name="T68" fmla="*/ 7 w 114"/>
                                    <a:gd name="T69" fmla="*/ 49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14" h="112">
                                      <a:moveTo>
                                        <a:pt x="7" y="49"/>
                                      </a:moveTo>
                                      <a:lnTo>
                                        <a:pt x="9" y="35"/>
                                      </a:lnTo>
                                      <a:lnTo>
                                        <a:pt x="14" y="24"/>
                                      </a:lnTo>
                                      <a:lnTo>
                                        <a:pt x="22" y="15"/>
                                      </a:lnTo>
                                      <a:lnTo>
                                        <a:pt x="31" y="8"/>
                                      </a:lnTo>
                                      <a:lnTo>
                                        <a:pt x="42" y="5"/>
                                      </a:lnTo>
                                      <a:lnTo>
                                        <a:pt x="53" y="4"/>
                                      </a:lnTo>
                                      <a:lnTo>
                                        <a:pt x="66" y="6"/>
                                      </a:lnTo>
                                      <a:lnTo>
                                        <a:pt x="78" y="10"/>
                                      </a:lnTo>
                                      <a:lnTo>
                                        <a:pt x="91" y="19"/>
                                      </a:lnTo>
                                      <a:lnTo>
                                        <a:pt x="98" y="32"/>
                                      </a:lnTo>
                                      <a:lnTo>
                                        <a:pt x="103" y="46"/>
                                      </a:lnTo>
                                      <a:lnTo>
                                        <a:pt x="105" y="60"/>
                                      </a:lnTo>
                                      <a:lnTo>
                                        <a:pt x="103" y="71"/>
                                      </a:lnTo>
                                      <a:lnTo>
                                        <a:pt x="100" y="81"/>
                                      </a:lnTo>
                                      <a:lnTo>
                                        <a:pt x="95" y="88"/>
                                      </a:lnTo>
                                      <a:lnTo>
                                        <a:pt x="87" y="94"/>
                                      </a:lnTo>
                                      <a:lnTo>
                                        <a:pt x="79" y="98"/>
                                      </a:lnTo>
                                      <a:lnTo>
                                        <a:pt x="69" y="100"/>
                                      </a:lnTo>
                                      <a:lnTo>
                                        <a:pt x="59" y="101"/>
                                      </a:lnTo>
                                      <a:lnTo>
                                        <a:pt x="48" y="100"/>
                                      </a:lnTo>
                                      <a:lnTo>
                                        <a:pt x="40" y="98"/>
                                      </a:lnTo>
                                      <a:lnTo>
                                        <a:pt x="32" y="95"/>
                                      </a:lnTo>
                                      <a:lnTo>
                                        <a:pt x="25" y="90"/>
                                      </a:lnTo>
                                      <a:lnTo>
                                        <a:pt x="19" y="84"/>
                                      </a:lnTo>
                                      <a:lnTo>
                                        <a:pt x="14" y="78"/>
                                      </a:lnTo>
                                      <a:lnTo>
                                        <a:pt x="9" y="71"/>
                                      </a:lnTo>
                                      <a:lnTo>
                                        <a:pt x="6" y="63"/>
                                      </a:lnTo>
                                      <a:lnTo>
                                        <a:pt x="2" y="55"/>
                                      </a:lnTo>
                                      <a:lnTo>
                                        <a:pt x="1" y="55"/>
                                      </a:lnTo>
                                      <a:lnTo>
                                        <a:pt x="0" y="55"/>
                                      </a:lnTo>
                                      <a:lnTo>
                                        <a:pt x="0" y="56"/>
                                      </a:lnTo>
                                      <a:lnTo>
                                        <a:pt x="5" y="68"/>
                                      </a:lnTo>
                                      <a:lnTo>
                                        <a:pt x="10" y="80"/>
                                      </a:lnTo>
                                      <a:lnTo>
                                        <a:pt x="16" y="89"/>
                                      </a:lnTo>
                                      <a:lnTo>
                                        <a:pt x="25" y="99"/>
                                      </a:lnTo>
                                      <a:lnTo>
                                        <a:pt x="34" y="105"/>
                                      </a:lnTo>
                                      <a:lnTo>
                                        <a:pt x="45" y="110"/>
                                      </a:lnTo>
                                      <a:lnTo>
                                        <a:pt x="58" y="112"/>
                                      </a:lnTo>
                                      <a:lnTo>
                                        <a:pt x="72" y="110"/>
                                      </a:lnTo>
                                      <a:lnTo>
                                        <a:pt x="82" y="106"/>
                                      </a:lnTo>
                                      <a:lnTo>
                                        <a:pt x="91" y="102"/>
                                      </a:lnTo>
                                      <a:lnTo>
                                        <a:pt x="99" y="96"/>
                                      </a:lnTo>
                                      <a:lnTo>
                                        <a:pt x="106" y="89"/>
                                      </a:lnTo>
                                      <a:lnTo>
                                        <a:pt x="110" y="82"/>
                                      </a:lnTo>
                                      <a:lnTo>
                                        <a:pt x="113" y="73"/>
                                      </a:lnTo>
                                      <a:lnTo>
                                        <a:pt x="114" y="63"/>
                                      </a:lnTo>
                                      <a:lnTo>
                                        <a:pt x="113" y="52"/>
                                      </a:lnTo>
                                      <a:lnTo>
                                        <a:pt x="110" y="40"/>
                                      </a:lnTo>
                                      <a:lnTo>
                                        <a:pt x="106" y="30"/>
                                      </a:lnTo>
                                      <a:lnTo>
                                        <a:pt x="99" y="21"/>
                                      </a:lnTo>
                                      <a:lnTo>
                                        <a:pt x="91" y="12"/>
                                      </a:lnTo>
                                      <a:lnTo>
                                        <a:pt x="82" y="7"/>
                                      </a:lnTo>
                                      <a:lnTo>
                                        <a:pt x="72" y="3"/>
                                      </a:lnTo>
                                      <a:lnTo>
                                        <a:pt x="60" y="1"/>
                                      </a:lnTo>
                                      <a:lnTo>
                                        <a:pt x="48" y="0"/>
                                      </a:lnTo>
                                      <a:lnTo>
                                        <a:pt x="39" y="1"/>
                                      </a:lnTo>
                                      <a:lnTo>
                                        <a:pt x="30" y="4"/>
                                      </a:lnTo>
                                      <a:lnTo>
                                        <a:pt x="24" y="9"/>
                                      </a:lnTo>
                                      <a:lnTo>
                                        <a:pt x="17" y="15"/>
                                      </a:lnTo>
                                      <a:lnTo>
                                        <a:pt x="12" y="22"/>
                                      </a:lnTo>
                                      <a:lnTo>
                                        <a:pt x="8" y="31"/>
                                      </a:lnTo>
                                      <a:lnTo>
                                        <a:pt x="6" y="39"/>
                                      </a:lnTo>
                                      <a:lnTo>
                                        <a:pt x="6" y="49"/>
                                      </a:lnTo>
                                      <a:lnTo>
                                        <a:pt x="7"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28" name="Freeform 723"/>
                              <wps:cNvSpPr>
                                <a:spLocks/>
                              </wps:cNvSpPr>
                              <wps:spPr bwMode="auto">
                                <a:xfrm>
                                  <a:off x="479425" y="166370"/>
                                  <a:ext cx="38100" cy="8255"/>
                                </a:xfrm>
                                <a:custGeom>
                                  <a:avLst/>
                                  <a:gdLst>
                                    <a:gd name="T0" fmla="*/ 120 w 120"/>
                                    <a:gd name="T1" fmla="*/ 0 h 27"/>
                                    <a:gd name="T2" fmla="*/ 105 w 120"/>
                                    <a:gd name="T3" fmla="*/ 2 h 27"/>
                                    <a:gd name="T4" fmla="*/ 91 w 120"/>
                                    <a:gd name="T5" fmla="*/ 5 h 27"/>
                                    <a:gd name="T6" fmla="*/ 76 w 120"/>
                                    <a:gd name="T7" fmla="*/ 7 h 27"/>
                                    <a:gd name="T8" fmla="*/ 62 w 120"/>
                                    <a:gd name="T9" fmla="*/ 9 h 27"/>
                                    <a:gd name="T10" fmla="*/ 47 w 120"/>
                                    <a:gd name="T11" fmla="*/ 12 h 27"/>
                                    <a:gd name="T12" fmla="*/ 32 w 120"/>
                                    <a:gd name="T13" fmla="*/ 14 h 27"/>
                                    <a:gd name="T14" fmla="*/ 18 w 120"/>
                                    <a:gd name="T15" fmla="*/ 17 h 27"/>
                                    <a:gd name="T16" fmla="*/ 3 w 120"/>
                                    <a:gd name="T17" fmla="*/ 22 h 27"/>
                                    <a:gd name="T18" fmla="*/ 1 w 120"/>
                                    <a:gd name="T19" fmla="*/ 23 h 27"/>
                                    <a:gd name="T20" fmla="*/ 0 w 120"/>
                                    <a:gd name="T21" fmla="*/ 25 h 27"/>
                                    <a:gd name="T22" fmla="*/ 0 w 120"/>
                                    <a:gd name="T23" fmla="*/ 27 h 27"/>
                                    <a:gd name="T24" fmla="*/ 2 w 120"/>
                                    <a:gd name="T25" fmla="*/ 27 h 27"/>
                                    <a:gd name="T26" fmla="*/ 17 w 120"/>
                                    <a:gd name="T27" fmla="*/ 24 h 27"/>
                                    <a:gd name="T28" fmla="*/ 32 w 120"/>
                                    <a:gd name="T29" fmla="*/ 21 h 27"/>
                                    <a:gd name="T30" fmla="*/ 46 w 120"/>
                                    <a:gd name="T31" fmla="*/ 17 h 27"/>
                                    <a:gd name="T32" fmla="*/ 61 w 120"/>
                                    <a:gd name="T33" fmla="*/ 13 h 27"/>
                                    <a:gd name="T34" fmla="*/ 76 w 120"/>
                                    <a:gd name="T35" fmla="*/ 10 h 27"/>
                                    <a:gd name="T36" fmla="*/ 91 w 120"/>
                                    <a:gd name="T37" fmla="*/ 7 h 27"/>
                                    <a:gd name="T38" fmla="*/ 105 w 120"/>
                                    <a:gd name="T39" fmla="*/ 3 h 27"/>
                                    <a:gd name="T40" fmla="*/ 120 w 120"/>
                                    <a:gd name="T41" fmla="*/ 0 h 27"/>
                                    <a:gd name="T42" fmla="*/ 120 w 120"/>
                                    <a:gd name="T43" fmla="*/ 0 h 27"/>
                                    <a:gd name="T44" fmla="*/ 120 w 120"/>
                                    <a:gd name="T45" fmla="*/ 0 h 27"/>
                                    <a:gd name="T46" fmla="*/ 120 w 120"/>
                                    <a:gd name="T47" fmla="*/ 0 h 27"/>
                                    <a:gd name="T48" fmla="*/ 120 w 120"/>
                                    <a:gd name="T49" fmla="*/ 0 h 27"/>
                                    <a:gd name="T50" fmla="*/ 120 w 120"/>
                                    <a:gd name="T51"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20" h="27">
                                      <a:moveTo>
                                        <a:pt x="120" y="0"/>
                                      </a:moveTo>
                                      <a:lnTo>
                                        <a:pt x="105" y="2"/>
                                      </a:lnTo>
                                      <a:lnTo>
                                        <a:pt x="91" y="5"/>
                                      </a:lnTo>
                                      <a:lnTo>
                                        <a:pt x="76" y="7"/>
                                      </a:lnTo>
                                      <a:lnTo>
                                        <a:pt x="62" y="9"/>
                                      </a:lnTo>
                                      <a:lnTo>
                                        <a:pt x="47" y="12"/>
                                      </a:lnTo>
                                      <a:lnTo>
                                        <a:pt x="32" y="14"/>
                                      </a:lnTo>
                                      <a:lnTo>
                                        <a:pt x="18" y="17"/>
                                      </a:lnTo>
                                      <a:lnTo>
                                        <a:pt x="3" y="22"/>
                                      </a:lnTo>
                                      <a:lnTo>
                                        <a:pt x="1" y="23"/>
                                      </a:lnTo>
                                      <a:lnTo>
                                        <a:pt x="0" y="25"/>
                                      </a:lnTo>
                                      <a:lnTo>
                                        <a:pt x="0" y="27"/>
                                      </a:lnTo>
                                      <a:lnTo>
                                        <a:pt x="2" y="27"/>
                                      </a:lnTo>
                                      <a:lnTo>
                                        <a:pt x="17" y="24"/>
                                      </a:lnTo>
                                      <a:lnTo>
                                        <a:pt x="32" y="21"/>
                                      </a:lnTo>
                                      <a:lnTo>
                                        <a:pt x="46" y="17"/>
                                      </a:lnTo>
                                      <a:lnTo>
                                        <a:pt x="61" y="13"/>
                                      </a:lnTo>
                                      <a:lnTo>
                                        <a:pt x="76" y="10"/>
                                      </a:lnTo>
                                      <a:lnTo>
                                        <a:pt x="91" y="7"/>
                                      </a:lnTo>
                                      <a:lnTo>
                                        <a:pt x="105" y="3"/>
                                      </a:lnTo>
                                      <a:lnTo>
                                        <a:pt x="1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29" name="Freeform 724"/>
                              <wps:cNvSpPr>
                                <a:spLocks/>
                              </wps:cNvSpPr>
                              <wps:spPr bwMode="auto">
                                <a:xfrm>
                                  <a:off x="510540" y="82550"/>
                                  <a:ext cx="31115" cy="93980"/>
                                </a:xfrm>
                                <a:custGeom>
                                  <a:avLst/>
                                  <a:gdLst>
                                    <a:gd name="T0" fmla="*/ 11 w 98"/>
                                    <a:gd name="T1" fmla="*/ 3 h 295"/>
                                    <a:gd name="T2" fmla="*/ 32 w 98"/>
                                    <a:gd name="T3" fmla="*/ 10 h 295"/>
                                    <a:gd name="T4" fmla="*/ 51 w 98"/>
                                    <a:gd name="T5" fmla="*/ 21 h 295"/>
                                    <a:gd name="T6" fmla="*/ 68 w 98"/>
                                    <a:gd name="T7" fmla="*/ 34 h 295"/>
                                    <a:gd name="T8" fmla="*/ 85 w 98"/>
                                    <a:gd name="T9" fmla="*/ 58 h 295"/>
                                    <a:gd name="T10" fmla="*/ 85 w 98"/>
                                    <a:gd name="T11" fmla="*/ 93 h 295"/>
                                    <a:gd name="T12" fmla="*/ 68 w 98"/>
                                    <a:gd name="T13" fmla="*/ 112 h 295"/>
                                    <a:gd name="T14" fmla="*/ 60 w 98"/>
                                    <a:gd name="T15" fmla="*/ 117 h 295"/>
                                    <a:gd name="T16" fmla="*/ 51 w 98"/>
                                    <a:gd name="T17" fmla="*/ 123 h 295"/>
                                    <a:gd name="T18" fmla="*/ 43 w 98"/>
                                    <a:gd name="T19" fmla="*/ 130 h 295"/>
                                    <a:gd name="T20" fmla="*/ 29 w 98"/>
                                    <a:gd name="T21" fmla="*/ 146 h 295"/>
                                    <a:gd name="T22" fmla="*/ 20 w 98"/>
                                    <a:gd name="T23" fmla="*/ 173 h 295"/>
                                    <a:gd name="T24" fmla="*/ 21 w 98"/>
                                    <a:gd name="T25" fmla="*/ 198 h 295"/>
                                    <a:gd name="T26" fmla="*/ 25 w 98"/>
                                    <a:gd name="T27" fmla="*/ 221 h 295"/>
                                    <a:gd name="T28" fmla="*/ 25 w 98"/>
                                    <a:gd name="T29" fmla="*/ 247 h 295"/>
                                    <a:gd name="T30" fmla="*/ 16 w 98"/>
                                    <a:gd name="T31" fmla="*/ 279 h 295"/>
                                    <a:gd name="T32" fmla="*/ 12 w 98"/>
                                    <a:gd name="T33" fmla="*/ 295 h 295"/>
                                    <a:gd name="T34" fmla="*/ 13 w 98"/>
                                    <a:gd name="T35" fmla="*/ 295 h 295"/>
                                    <a:gd name="T36" fmla="*/ 17 w 98"/>
                                    <a:gd name="T37" fmla="*/ 280 h 295"/>
                                    <a:gd name="T38" fmla="*/ 25 w 98"/>
                                    <a:gd name="T39" fmla="*/ 255 h 295"/>
                                    <a:gd name="T40" fmla="*/ 30 w 98"/>
                                    <a:gd name="T41" fmla="*/ 229 h 295"/>
                                    <a:gd name="T42" fmla="*/ 29 w 98"/>
                                    <a:gd name="T43" fmla="*/ 203 h 295"/>
                                    <a:gd name="T44" fmla="*/ 31 w 98"/>
                                    <a:gd name="T45" fmla="*/ 177 h 295"/>
                                    <a:gd name="T46" fmla="*/ 45 w 98"/>
                                    <a:gd name="T47" fmla="*/ 152 h 295"/>
                                    <a:gd name="T48" fmla="*/ 66 w 98"/>
                                    <a:gd name="T49" fmla="*/ 133 h 295"/>
                                    <a:gd name="T50" fmla="*/ 86 w 98"/>
                                    <a:gd name="T51" fmla="*/ 113 h 295"/>
                                    <a:gd name="T52" fmla="*/ 98 w 98"/>
                                    <a:gd name="T53" fmla="*/ 81 h 295"/>
                                    <a:gd name="T54" fmla="*/ 87 w 98"/>
                                    <a:gd name="T55" fmla="*/ 45 h 295"/>
                                    <a:gd name="T56" fmla="*/ 57 w 98"/>
                                    <a:gd name="T57" fmla="*/ 20 h 295"/>
                                    <a:gd name="T58" fmla="*/ 19 w 98"/>
                                    <a:gd name="T59" fmla="*/ 4 h 295"/>
                                    <a:gd name="T60" fmla="*/ 0 w 98"/>
                                    <a:gd name="T61" fmla="*/ 0 h 295"/>
                                    <a:gd name="T62" fmla="*/ 0 w 98"/>
                                    <a:gd name="T63" fmla="*/ 1 h 295"/>
                                    <a:gd name="T64" fmla="*/ 0 w 98"/>
                                    <a:gd name="T65" fmla="*/ 1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8" h="295">
                                      <a:moveTo>
                                        <a:pt x="0" y="1"/>
                                      </a:moveTo>
                                      <a:lnTo>
                                        <a:pt x="11" y="3"/>
                                      </a:lnTo>
                                      <a:lnTo>
                                        <a:pt x="21" y="7"/>
                                      </a:lnTo>
                                      <a:lnTo>
                                        <a:pt x="32" y="10"/>
                                      </a:lnTo>
                                      <a:lnTo>
                                        <a:pt x="41" y="14"/>
                                      </a:lnTo>
                                      <a:lnTo>
                                        <a:pt x="51" y="21"/>
                                      </a:lnTo>
                                      <a:lnTo>
                                        <a:pt x="60" y="26"/>
                                      </a:lnTo>
                                      <a:lnTo>
                                        <a:pt x="68" y="34"/>
                                      </a:lnTo>
                                      <a:lnTo>
                                        <a:pt x="75" y="42"/>
                                      </a:lnTo>
                                      <a:lnTo>
                                        <a:pt x="85" y="58"/>
                                      </a:lnTo>
                                      <a:lnTo>
                                        <a:pt x="88" y="76"/>
                                      </a:lnTo>
                                      <a:lnTo>
                                        <a:pt x="85" y="93"/>
                                      </a:lnTo>
                                      <a:lnTo>
                                        <a:pt x="72" y="108"/>
                                      </a:lnTo>
                                      <a:lnTo>
                                        <a:pt x="68" y="112"/>
                                      </a:lnTo>
                                      <a:lnTo>
                                        <a:pt x="64" y="115"/>
                                      </a:lnTo>
                                      <a:lnTo>
                                        <a:pt x="60" y="117"/>
                                      </a:lnTo>
                                      <a:lnTo>
                                        <a:pt x="55" y="120"/>
                                      </a:lnTo>
                                      <a:lnTo>
                                        <a:pt x="51" y="123"/>
                                      </a:lnTo>
                                      <a:lnTo>
                                        <a:pt x="47" y="127"/>
                                      </a:lnTo>
                                      <a:lnTo>
                                        <a:pt x="43" y="130"/>
                                      </a:lnTo>
                                      <a:lnTo>
                                        <a:pt x="38" y="134"/>
                                      </a:lnTo>
                                      <a:lnTo>
                                        <a:pt x="29" y="146"/>
                                      </a:lnTo>
                                      <a:lnTo>
                                        <a:pt x="23" y="159"/>
                                      </a:lnTo>
                                      <a:lnTo>
                                        <a:pt x="20" y="173"/>
                                      </a:lnTo>
                                      <a:lnTo>
                                        <a:pt x="20" y="187"/>
                                      </a:lnTo>
                                      <a:lnTo>
                                        <a:pt x="21" y="198"/>
                                      </a:lnTo>
                                      <a:lnTo>
                                        <a:pt x="23" y="210"/>
                                      </a:lnTo>
                                      <a:lnTo>
                                        <a:pt x="25" y="221"/>
                                      </a:lnTo>
                                      <a:lnTo>
                                        <a:pt x="27" y="232"/>
                                      </a:lnTo>
                                      <a:lnTo>
                                        <a:pt x="25" y="247"/>
                                      </a:lnTo>
                                      <a:lnTo>
                                        <a:pt x="21" y="263"/>
                                      </a:lnTo>
                                      <a:lnTo>
                                        <a:pt x="16" y="279"/>
                                      </a:lnTo>
                                      <a:lnTo>
                                        <a:pt x="12" y="294"/>
                                      </a:lnTo>
                                      <a:lnTo>
                                        <a:pt x="12" y="295"/>
                                      </a:lnTo>
                                      <a:lnTo>
                                        <a:pt x="13" y="295"/>
                                      </a:lnTo>
                                      <a:lnTo>
                                        <a:pt x="13" y="294"/>
                                      </a:lnTo>
                                      <a:lnTo>
                                        <a:pt x="17" y="280"/>
                                      </a:lnTo>
                                      <a:lnTo>
                                        <a:pt x="21" y="268"/>
                                      </a:lnTo>
                                      <a:lnTo>
                                        <a:pt x="25" y="255"/>
                                      </a:lnTo>
                                      <a:lnTo>
                                        <a:pt x="29" y="241"/>
                                      </a:lnTo>
                                      <a:lnTo>
                                        <a:pt x="30" y="229"/>
                                      </a:lnTo>
                                      <a:lnTo>
                                        <a:pt x="30" y="216"/>
                                      </a:lnTo>
                                      <a:lnTo>
                                        <a:pt x="29" y="203"/>
                                      </a:lnTo>
                                      <a:lnTo>
                                        <a:pt x="29" y="192"/>
                                      </a:lnTo>
                                      <a:lnTo>
                                        <a:pt x="31" y="177"/>
                                      </a:lnTo>
                                      <a:lnTo>
                                        <a:pt x="36" y="164"/>
                                      </a:lnTo>
                                      <a:lnTo>
                                        <a:pt x="45" y="152"/>
                                      </a:lnTo>
                                      <a:lnTo>
                                        <a:pt x="55" y="143"/>
                                      </a:lnTo>
                                      <a:lnTo>
                                        <a:pt x="66" y="133"/>
                                      </a:lnTo>
                                      <a:lnTo>
                                        <a:pt x="77" y="123"/>
                                      </a:lnTo>
                                      <a:lnTo>
                                        <a:pt x="86" y="113"/>
                                      </a:lnTo>
                                      <a:lnTo>
                                        <a:pt x="94" y="101"/>
                                      </a:lnTo>
                                      <a:lnTo>
                                        <a:pt x="98" y="81"/>
                                      </a:lnTo>
                                      <a:lnTo>
                                        <a:pt x="96" y="63"/>
                                      </a:lnTo>
                                      <a:lnTo>
                                        <a:pt x="87" y="45"/>
                                      </a:lnTo>
                                      <a:lnTo>
                                        <a:pt x="73" y="32"/>
                                      </a:lnTo>
                                      <a:lnTo>
                                        <a:pt x="57" y="20"/>
                                      </a:lnTo>
                                      <a:lnTo>
                                        <a:pt x="38" y="10"/>
                                      </a:lnTo>
                                      <a:lnTo>
                                        <a:pt x="19" y="4"/>
                                      </a:lnTo>
                                      <a:lnTo>
                                        <a:pt x="1" y="0"/>
                                      </a:lnTo>
                                      <a:lnTo>
                                        <a:pt x="0" y="0"/>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30" name="Freeform 725"/>
                              <wps:cNvSpPr>
                                <a:spLocks/>
                              </wps:cNvSpPr>
                              <wps:spPr bwMode="auto">
                                <a:xfrm>
                                  <a:off x="429260" y="76200"/>
                                  <a:ext cx="50165" cy="62865"/>
                                </a:xfrm>
                                <a:custGeom>
                                  <a:avLst/>
                                  <a:gdLst>
                                    <a:gd name="T0" fmla="*/ 156 w 156"/>
                                    <a:gd name="T1" fmla="*/ 0 h 199"/>
                                    <a:gd name="T2" fmla="*/ 138 w 156"/>
                                    <a:gd name="T3" fmla="*/ 0 h 199"/>
                                    <a:gd name="T4" fmla="*/ 121 w 156"/>
                                    <a:gd name="T5" fmla="*/ 3 h 199"/>
                                    <a:gd name="T6" fmla="*/ 104 w 156"/>
                                    <a:gd name="T7" fmla="*/ 9 h 199"/>
                                    <a:gd name="T8" fmla="*/ 88 w 156"/>
                                    <a:gd name="T9" fmla="*/ 16 h 199"/>
                                    <a:gd name="T10" fmla="*/ 72 w 156"/>
                                    <a:gd name="T11" fmla="*/ 26 h 199"/>
                                    <a:gd name="T12" fmla="*/ 57 w 156"/>
                                    <a:gd name="T13" fmla="*/ 38 h 199"/>
                                    <a:gd name="T14" fmla="*/ 44 w 156"/>
                                    <a:gd name="T15" fmla="*/ 49 h 199"/>
                                    <a:gd name="T16" fmla="*/ 33 w 156"/>
                                    <a:gd name="T17" fmla="*/ 62 h 199"/>
                                    <a:gd name="T18" fmla="*/ 22 w 156"/>
                                    <a:gd name="T19" fmla="*/ 76 h 199"/>
                                    <a:gd name="T20" fmla="*/ 14 w 156"/>
                                    <a:gd name="T21" fmla="*/ 92 h 199"/>
                                    <a:gd name="T22" fmla="*/ 6 w 156"/>
                                    <a:gd name="T23" fmla="*/ 109 h 199"/>
                                    <a:gd name="T24" fmla="*/ 2 w 156"/>
                                    <a:gd name="T25" fmla="*/ 127 h 199"/>
                                    <a:gd name="T26" fmla="*/ 0 w 156"/>
                                    <a:gd name="T27" fmla="*/ 146 h 199"/>
                                    <a:gd name="T28" fmla="*/ 1 w 156"/>
                                    <a:gd name="T29" fmla="*/ 165 h 199"/>
                                    <a:gd name="T30" fmla="*/ 5 w 156"/>
                                    <a:gd name="T31" fmla="*/ 182 h 199"/>
                                    <a:gd name="T32" fmla="*/ 14 w 156"/>
                                    <a:gd name="T33" fmla="*/ 198 h 199"/>
                                    <a:gd name="T34" fmla="*/ 16 w 156"/>
                                    <a:gd name="T35" fmla="*/ 199 h 199"/>
                                    <a:gd name="T36" fmla="*/ 19 w 156"/>
                                    <a:gd name="T37" fmla="*/ 197 h 199"/>
                                    <a:gd name="T38" fmla="*/ 21 w 156"/>
                                    <a:gd name="T39" fmla="*/ 195 h 199"/>
                                    <a:gd name="T40" fmla="*/ 22 w 156"/>
                                    <a:gd name="T41" fmla="*/ 191 h 199"/>
                                    <a:gd name="T42" fmla="*/ 21 w 156"/>
                                    <a:gd name="T43" fmla="*/ 180 h 199"/>
                                    <a:gd name="T44" fmla="*/ 19 w 156"/>
                                    <a:gd name="T45" fmla="*/ 169 h 199"/>
                                    <a:gd name="T46" fmla="*/ 17 w 156"/>
                                    <a:gd name="T47" fmla="*/ 157 h 199"/>
                                    <a:gd name="T48" fmla="*/ 14 w 156"/>
                                    <a:gd name="T49" fmla="*/ 146 h 199"/>
                                    <a:gd name="T50" fmla="*/ 14 w 156"/>
                                    <a:gd name="T51" fmla="*/ 129 h 199"/>
                                    <a:gd name="T52" fmla="*/ 17 w 156"/>
                                    <a:gd name="T53" fmla="*/ 110 h 199"/>
                                    <a:gd name="T54" fmla="*/ 23 w 156"/>
                                    <a:gd name="T55" fmla="*/ 93 h 199"/>
                                    <a:gd name="T56" fmla="*/ 31 w 156"/>
                                    <a:gd name="T57" fmla="*/ 77 h 199"/>
                                    <a:gd name="T58" fmla="*/ 40 w 156"/>
                                    <a:gd name="T59" fmla="*/ 61 h 199"/>
                                    <a:gd name="T60" fmla="*/ 53 w 156"/>
                                    <a:gd name="T61" fmla="*/ 46 h 199"/>
                                    <a:gd name="T62" fmla="*/ 67 w 156"/>
                                    <a:gd name="T63" fmla="*/ 33 h 199"/>
                                    <a:gd name="T64" fmla="*/ 83 w 156"/>
                                    <a:gd name="T65" fmla="*/ 22 h 199"/>
                                    <a:gd name="T66" fmla="*/ 101 w 156"/>
                                    <a:gd name="T67" fmla="*/ 13 h 199"/>
                                    <a:gd name="T68" fmla="*/ 119 w 156"/>
                                    <a:gd name="T69" fmla="*/ 6 h 199"/>
                                    <a:gd name="T70" fmla="*/ 137 w 156"/>
                                    <a:gd name="T71" fmla="*/ 1 h 199"/>
                                    <a:gd name="T72" fmla="*/ 156 w 156"/>
                                    <a:gd name="T73" fmla="*/ 0 h 199"/>
                                    <a:gd name="T74" fmla="*/ 156 w 156"/>
                                    <a:gd name="T75" fmla="*/ 0 h 199"/>
                                    <a:gd name="T76" fmla="*/ 156 w 156"/>
                                    <a:gd name="T77" fmla="*/ 0 h 199"/>
                                    <a:gd name="T78" fmla="*/ 156 w 156"/>
                                    <a:gd name="T79" fmla="*/ 0 h 199"/>
                                    <a:gd name="T80" fmla="*/ 156 w 156"/>
                                    <a:gd name="T81" fmla="*/ 0 h 199"/>
                                    <a:gd name="T82" fmla="*/ 156 w 156"/>
                                    <a:gd name="T83" fmla="*/ 0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6" h="199">
                                      <a:moveTo>
                                        <a:pt x="156" y="0"/>
                                      </a:moveTo>
                                      <a:lnTo>
                                        <a:pt x="138" y="0"/>
                                      </a:lnTo>
                                      <a:lnTo>
                                        <a:pt x="121" y="3"/>
                                      </a:lnTo>
                                      <a:lnTo>
                                        <a:pt x="104" y="9"/>
                                      </a:lnTo>
                                      <a:lnTo>
                                        <a:pt x="88" y="16"/>
                                      </a:lnTo>
                                      <a:lnTo>
                                        <a:pt x="72" y="26"/>
                                      </a:lnTo>
                                      <a:lnTo>
                                        <a:pt x="57" y="38"/>
                                      </a:lnTo>
                                      <a:lnTo>
                                        <a:pt x="44" y="49"/>
                                      </a:lnTo>
                                      <a:lnTo>
                                        <a:pt x="33" y="62"/>
                                      </a:lnTo>
                                      <a:lnTo>
                                        <a:pt x="22" y="76"/>
                                      </a:lnTo>
                                      <a:lnTo>
                                        <a:pt x="14" y="92"/>
                                      </a:lnTo>
                                      <a:lnTo>
                                        <a:pt x="6" y="109"/>
                                      </a:lnTo>
                                      <a:lnTo>
                                        <a:pt x="2" y="127"/>
                                      </a:lnTo>
                                      <a:lnTo>
                                        <a:pt x="0" y="146"/>
                                      </a:lnTo>
                                      <a:lnTo>
                                        <a:pt x="1" y="165"/>
                                      </a:lnTo>
                                      <a:lnTo>
                                        <a:pt x="5" y="182"/>
                                      </a:lnTo>
                                      <a:lnTo>
                                        <a:pt x="14" y="198"/>
                                      </a:lnTo>
                                      <a:lnTo>
                                        <a:pt x="16" y="199"/>
                                      </a:lnTo>
                                      <a:lnTo>
                                        <a:pt x="19" y="197"/>
                                      </a:lnTo>
                                      <a:lnTo>
                                        <a:pt x="21" y="195"/>
                                      </a:lnTo>
                                      <a:lnTo>
                                        <a:pt x="22" y="191"/>
                                      </a:lnTo>
                                      <a:lnTo>
                                        <a:pt x="21" y="180"/>
                                      </a:lnTo>
                                      <a:lnTo>
                                        <a:pt x="19" y="169"/>
                                      </a:lnTo>
                                      <a:lnTo>
                                        <a:pt x="17" y="157"/>
                                      </a:lnTo>
                                      <a:lnTo>
                                        <a:pt x="14" y="146"/>
                                      </a:lnTo>
                                      <a:lnTo>
                                        <a:pt x="14" y="129"/>
                                      </a:lnTo>
                                      <a:lnTo>
                                        <a:pt x="17" y="110"/>
                                      </a:lnTo>
                                      <a:lnTo>
                                        <a:pt x="23" y="93"/>
                                      </a:lnTo>
                                      <a:lnTo>
                                        <a:pt x="31" y="77"/>
                                      </a:lnTo>
                                      <a:lnTo>
                                        <a:pt x="40" y="61"/>
                                      </a:lnTo>
                                      <a:lnTo>
                                        <a:pt x="53" y="46"/>
                                      </a:lnTo>
                                      <a:lnTo>
                                        <a:pt x="67" y="33"/>
                                      </a:lnTo>
                                      <a:lnTo>
                                        <a:pt x="83" y="22"/>
                                      </a:lnTo>
                                      <a:lnTo>
                                        <a:pt x="101" y="13"/>
                                      </a:lnTo>
                                      <a:lnTo>
                                        <a:pt x="119" y="6"/>
                                      </a:lnTo>
                                      <a:lnTo>
                                        <a:pt x="137" y="1"/>
                                      </a:lnTo>
                                      <a:lnTo>
                                        <a:pt x="15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31" name="Freeform 726"/>
                              <wps:cNvSpPr>
                                <a:spLocks/>
                              </wps:cNvSpPr>
                              <wps:spPr bwMode="auto">
                                <a:xfrm>
                                  <a:off x="479425" y="65405"/>
                                  <a:ext cx="84455" cy="95885"/>
                                </a:xfrm>
                                <a:custGeom>
                                  <a:avLst/>
                                  <a:gdLst>
                                    <a:gd name="T0" fmla="*/ 14 w 267"/>
                                    <a:gd name="T1" fmla="*/ 22 h 303"/>
                                    <a:gd name="T2" fmla="*/ 40 w 267"/>
                                    <a:gd name="T3" fmla="*/ 13 h 303"/>
                                    <a:gd name="T4" fmla="*/ 69 w 267"/>
                                    <a:gd name="T5" fmla="*/ 9 h 303"/>
                                    <a:gd name="T6" fmla="*/ 98 w 267"/>
                                    <a:gd name="T7" fmla="*/ 10 h 303"/>
                                    <a:gd name="T8" fmla="*/ 126 w 267"/>
                                    <a:gd name="T9" fmla="*/ 17 h 303"/>
                                    <a:gd name="T10" fmla="*/ 152 w 267"/>
                                    <a:gd name="T11" fmla="*/ 28 h 303"/>
                                    <a:gd name="T12" fmla="*/ 179 w 267"/>
                                    <a:gd name="T13" fmla="*/ 42 h 303"/>
                                    <a:gd name="T14" fmla="*/ 202 w 267"/>
                                    <a:gd name="T15" fmla="*/ 60 h 303"/>
                                    <a:gd name="T16" fmla="*/ 222 w 267"/>
                                    <a:gd name="T17" fmla="*/ 80 h 303"/>
                                    <a:gd name="T18" fmla="*/ 237 w 267"/>
                                    <a:gd name="T19" fmla="*/ 105 h 303"/>
                                    <a:gd name="T20" fmla="*/ 248 w 267"/>
                                    <a:gd name="T21" fmla="*/ 132 h 303"/>
                                    <a:gd name="T22" fmla="*/ 254 w 267"/>
                                    <a:gd name="T23" fmla="*/ 161 h 303"/>
                                    <a:gd name="T24" fmla="*/ 256 w 267"/>
                                    <a:gd name="T25" fmla="*/ 192 h 303"/>
                                    <a:gd name="T26" fmla="*/ 252 w 267"/>
                                    <a:gd name="T27" fmla="*/ 227 h 303"/>
                                    <a:gd name="T28" fmla="*/ 239 w 267"/>
                                    <a:gd name="T29" fmla="*/ 259 h 303"/>
                                    <a:gd name="T30" fmla="*/ 219 w 267"/>
                                    <a:gd name="T31" fmla="*/ 289 h 303"/>
                                    <a:gd name="T32" fmla="*/ 206 w 267"/>
                                    <a:gd name="T33" fmla="*/ 302 h 303"/>
                                    <a:gd name="T34" fmla="*/ 206 w 267"/>
                                    <a:gd name="T35" fmla="*/ 303 h 303"/>
                                    <a:gd name="T36" fmla="*/ 230 w 267"/>
                                    <a:gd name="T37" fmla="*/ 280 h 303"/>
                                    <a:gd name="T38" fmla="*/ 260 w 267"/>
                                    <a:gd name="T39" fmla="*/ 223 h 303"/>
                                    <a:gd name="T40" fmla="*/ 267 w 267"/>
                                    <a:gd name="T41" fmla="*/ 160 h 303"/>
                                    <a:gd name="T42" fmla="*/ 250 w 267"/>
                                    <a:gd name="T43" fmla="*/ 98 h 303"/>
                                    <a:gd name="T44" fmla="*/ 222 w 267"/>
                                    <a:gd name="T45" fmla="*/ 57 h 303"/>
                                    <a:gd name="T46" fmla="*/ 198 w 267"/>
                                    <a:gd name="T47" fmla="*/ 33 h 303"/>
                                    <a:gd name="T48" fmla="*/ 170 w 267"/>
                                    <a:gd name="T49" fmla="*/ 17 h 303"/>
                                    <a:gd name="T50" fmla="*/ 140 w 267"/>
                                    <a:gd name="T51" fmla="*/ 5 h 303"/>
                                    <a:gd name="T52" fmla="*/ 109 w 267"/>
                                    <a:gd name="T53" fmla="*/ 1 h 303"/>
                                    <a:gd name="T54" fmla="*/ 77 w 267"/>
                                    <a:gd name="T55" fmla="*/ 1 h 303"/>
                                    <a:gd name="T56" fmla="*/ 45 w 267"/>
                                    <a:gd name="T57" fmla="*/ 9 h 303"/>
                                    <a:gd name="T58" fmla="*/ 15 w 267"/>
                                    <a:gd name="T59" fmla="*/ 21 h 303"/>
                                    <a:gd name="T60" fmla="*/ 0 w 267"/>
                                    <a:gd name="T61" fmla="*/ 30 h 303"/>
                                    <a:gd name="T62" fmla="*/ 0 w 267"/>
                                    <a:gd name="T63" fmla="*/ 30 h 303"/>
                                    <a:gd name="T64" fmla="*/ 0 w 267"/>
                                    <a:gd name="T65" fmla="*/ 30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67" h="303">
                                      <a:moveTo>
                                        <a:pt x="0" y="30"/>
                                      </a:moveTo>
                                      <a:lnTo>
                                        <a:pt x="14" y="22"/>
                                      </a:lnTo>
                                      <a:lnTo>
                                        <a:pt x="27" y="16"/>
                                      </a:lnTo>
                                      <a:lnTo>
                                        <a:pt x="40" y="13"/>
                                      </a:lnTo>
                                      <a:lnTo>
                                        <a:pt x="55" y="10"/>
                                      </a:lnTo>
                                      <a:lnTo>
                                        <a:pt x="69" y="9"/>
                                      </a:lnTo>
                                      <a:lnTo>
                                        <a:pt x="83" y="9"/>
                                      </a:lnTo>
                                      <a:lnTo>
                                        <a:pt x="98" y="10"/>
                                      </a:lnTo>
                                      <a:lnTo>
                                        <a:pt x="112" y="13"/>
                                      </a:lnTo>
                                      <a:lnTo>
                                        <a:pt x="126" y="17"/>
                                      </a:lnTo>
                                      <a:lnTo>
                                        <a:pt x="139" y="21"/>
                                      </a:lnTo>
                                      <a:lnTo>
                                        <a:pt x="152" y="28"/>
                                      </a:lnTo>
                                      <a:lnTo>
                                        <a:pt x="166" y="34"/>
                                      </a:lnTo>
                                      <a:lnTo>
                                        <a:pt x="179" y="42"/>
                                      </a:lnTo>
                                      <a:lnTo>
                                        <a:pt x="190" y="50"/>
                                      </a:lnTo>
                                      <a:lnTo>
                                        <a:pt x="202" y="60"/>
                                      </a:lnTo>
                                      <a:lnTo>
                                        <a:pt x="213" y="69"/>
                                      </a:lnTo>
                                      <a:lnTo>
                                        <a:pt x="222" y="80"/>
                                      </a:lnTo>
                                      <a:lnTo>
                                        <a:pt x="230" y="92"/>
                                      </a:lnTo>
                                      <a:lnTo>
                                        <a:pt x="237" y="105"/>
                                      </a:lnTo>
                                      <a:lnTo>
                                        <a:pt x="243" y="119"/>
                                      </a:lnTo>
                                      <a:lnTo>
                                        <a:pt x="248" y="132"/>
                                      </a:lnTo>
                                      <a:lnTo>
                                        <a:pt x="251" y="147"/>
                                      </a:lnTo>
                                      <a:lnTo>
                                        <a:pt x="254" y="161"/>
                                      </a:lnTo>
                                      <a:lnTo>
                                        <a:pt x="256" y="175"/>
                                      </a:lnTo>
                                      <a:lnTo>
                                        <a:pt x="256" y="192"/>
                                      </a:lnTo>
                                      <a:lnTo>
                                        <a:pt x="255" y="210"/>
                                      </a:lnTo>
                                      <a:lnTo>
                                        <a:pt x="252" y="227"/>
                                      </a:lnTo>
                                      <a:lnTo>
                                        <a:pt x="247" y="243"/>
                                      </a:lnTo>
                                      <a:lnTo>
                                        <a:pt x="239" y="259"/>
                                      </a:lnTo>
                                      <a:lnTo>
                                        <a:pt x="230" y="275"/>
                                      </a:lnTo>
                                      <a:lnTo>
                                        <a:pt x="219" y="289"/>
                                      </a:lnTo>
                                      <a:lnTo>
                                        <a:pt x="207" y="302"/>
                                      </a:lnTo>
                                      <a:lnTo>
                                        <a:pt x="206" y="302"/>
                                      </a:lnTo>
                                      <a:lnTo>
                                        <a:pt x="206" y="303"/>
                                      </a:lnTo>
                                      <a:lnTo>
                                        <a:pt x="207" y="303"/>
                                      </a:lnTo>
                                      <a:lnTo>
                                        <a:pt x="230" y="280"/>
                                      </a:lnTo>
                                      <a:lnTo>
                                        <a:pt x="248" y="253"/>
                                      </a:lnTo>
                                      <a:lnTo>
                                        <a:pt x="260" y="223"/>
                                      </a:lnTo>
                                      <a:lnTo>
                                        <a:pt x="266" y="192"/>
                                      </a:lnTo>
                                      <a:lnTo>
                                        <a:pt x="267" y="160"/>
                                      </a:lnTo>
                                      <a:lnTo>
                                        <a:pt x="262" y="128"/>
                                      </a:lnTo>
                                      <a:lnTo>
                                        <a:pt x="250" y="98"/>
                                      </a:lnTo>
                                      <a:lnTo>
                                        <a:pt x="233" y="69"/>
                                      </a:lnTo>
                                      <a:lnTo>
                                        <a:pt x="222" y="57"/>
                                      </a:lnTo>
                                      <a:lnTo>
                                        <a:pt x="211" y="44"/>
                                      </a:lnTo>
                                      <a:lnTo>
                                        <a:pt x="198" y="33"/>
                                      </a:lnTo>
                                      <a:lnTo>
                                        <a:pt x="184" y="25"/>
                                      </a:lnTo>
                                      <a:lnTo>
                                        <a:pt x="170" y="17"/>
                                      </a:lnTo>
                                      <a:lnTo>
                                        <a:pt x="155" y="11"/>
                                      </a:lnTo>
                                      <a:lnTo>
                                        <a:pt x="140" y="5"/>
                                      </a:lnTo>
                                      <a:lnTo>
                                        <a:pt x="124" y="2"/>
                                      </a:lnTo>
                                      <a:lnTo>
                                        <a:pt x="109" y="1"/>
                                      </a:lnTo>
                                      <a:lnTo>
                                        <a:pt x="93" y="0"/>
                                      </a:lnTo>
                                      <a:lnTo>
                                        <a:pt x="77" y="1"/>
                                      </a:lnTo>
                                      <a:lnTo>
                                        <a:pt x="61" y="4"/>
                                      </a:lnTo>
                                      <a:lnTo>
                                        <a:pt x="45" y="9"/>
                                      </a:lnTo>
                                      <a:lnTo>
                                        <a:pt x="30" y="14"/>
                                      </a:lnTo>
                                      <a:lnTo>
                                        <a:pt x="15" y="21"/>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32" name="Freeform 727"/>
                              <wps:cNvSpPr>
                                <a:spLocks/>
                              </wps:cNvSpPr>
                              <wps:spPr bwMode="auto">
                                <a:xfrm>
                                  <a:off x="488950" y="79375"/>
                                  <a:ext cx="74295" cy="39370"/>
                                </a:xfrm>
                                <a:custGeom>
                                  <a:avLst/>
                                  <a:gdLst>
                                    <a:gd name="T0" fmla="*/ 0 w 234"/>
                                    <a:gd name="T1" fmla="*/ 0 h 124"/>
                                    <a:gd name="T2" fmla="*/ 16 w 234"/>
                                    <a:gd name="T3" fmla="*/ 8 h 124"/>
                                    <a:gd name="T4" fmla="*/ 32 w 234"/>
                                    <a:gd name="T5" fmla="*/ 14 h 124"/>
                                    <a:gd name="T6" fmla="*/ 49 w 234"/>
                                    <a:gd name="T7" fmla="*/ 17 h 124"/>
                                    <a:gd name="T8" fmla="*/ 66 w 234"/>
                                    <a:gd name="T9" fmla="*/ 19 h 124"/>
                                    <a:gd name="T10" fmla="*/ 83 w 234"/>
                                    <a:gd name="T11" fmla="*/ 21 h 124"/>
                                    <a:gd name="T12" fmla="*/ 100 w 234"/>
                                    <a:gd name="T13" fmla="*/ 22 h 124"/>
                                    <a:gd name="T14" fmla="*/ 117 w 234"/>
                                    <a:gd name="T15" fmla="*/ 24 h 124"/>
                                    <a:gd name="T16" fmla="*/ 134 w 234"/>
                                    <a:gd name="T17" fmla="*/ 28 h 124"/>
                                    <a:gd name="T18" fmla="*/ 150 w 234"/>
                                    <a:gd name="T19" fmla="*/ 33 h 124"/>
                                    <a:gd name="T20" fmla="*/ 166 w 234"/>
                                    <a:gd name="T21" fmla="*/ 41 h 124"/>
                                    <a:gd name="T22" fmla="*/ 181 w 234"/>
                                    <a:gd name="T23" fmla="*/ 52 h 124"/>
                                    <a:gd name="T24" fmla="*/ 193 w 234"/>
                                    <a:gd name="T25" fmla="*/ 65 h 124"/>
                                    <a:gd name="T26" fmla="*/ 206 w 234"/>
                                    <a:gd name="T27" fmla="*/ 79 h 124"/>
                                    <a:gd name="T28" fmla="*/ 217 w 234"/>
                                    <a:gd name="T29" fmla="*/ 93 h 124"/>
                                    <a:gd name="T30" fmla="*/ 226 w 234"/>
                                    <a:gd name="T31" fmla="*/ 109 h 124"/>
                                    <a:gd name="T32" fmla="*/ 234 w 234"/>
                                    <a:gd name="T33" fmla="*/ 124 h 124"/>
                                    <a:gd name="T34" fmla="*/ 234 w 234"/>
                                    <a:gd name="T35" fmla="*/ 124 h 124"/>
                                    <a:gd name="T36" fmla="*/ 234 w 234"/>
                                    <a:gd name="T37" fmla="*/ 124 h 124"/>
                                    <a:gd name="T38" fmla="*/ 234 w 234"/>
                                    <a:gd name="T39" fmla="*/ 124 h 124"/>
                                    <a:gd name="T40" fmla="*/ 234 w 234"/>
                                    <a:gd name="T41" fmla="*/ 124 h 124"/>
                                    <a:gd name="T42" fmla="*/ 226 w 234"/>
                                    <a:gd name="T43" fmla="*/ 108 h 124"/>
                                    <a:gd name="T44" fmla="*/ 219 w 234"/>
                                    <a:gd name="T45" fmla="*/ 94 h 124"/>
                                    <a:gd name="T46" fmla="*/ 209 w 234"/>
                                    <a:gd name="T47" fmla="*/ 80 h 124"/>
                                    <a:gd name="T48" fmla="*/ 199 w 234"/>
                                    <a:gd name="T49" fmla="*/ 67 h 124"/>
                                    <a:gd name="T50" fmla="*/ 187 w 234"/>
                                    <a:gd name="T51" fmla="*/ 55 h 124"/>
                                    <a:gd name="T52" fmla="*/ 174 w 234"/>
                                    <a:gd name="T53" fmla="*/ 45 h 124"/>
                                    <a:gd name="T54" fmla="*/ 160 w 234"/>
                                    <a:gd name="T55" fmla="*/ 35 h 124"/>
                                    <a:gd name="T56" fmla="*/ 146 w 234"/>
                                    <a:gd name="T57" fmla="*/ 25 h 124"/>
                                    <a:gd name="T58" fmla="*/ 129 w 234"/>
                                    <a:gd name="T59" fmla="*/ 18 h 124"/>
                                    <a:gd name="T60" fmla="*/ 112 w 234"/>
                                    <a:gd name="T61" fmla="*/ 14 h 124"/>
                                    <a:gd name="T62" fmla="*/ 92 w 234"/>
                                    <a:gd name="T63" fmla="*/ 12 h 124"/>
                                    <a:gd name="T64" fmla="*/ 74 w 234"/>
                                    <a:gd name="T65" fmla="*/ 9 h 124"/>
                                    <a:gd name="T66" fmla="*/ 55 w 234"/>
                                    <a:gd name="T67" fmla="*/ 9 h 124"/>
                                    <a:gd name="T68" fmla="*/ 36 w 234"/>
                                    <a:gd name="T69" fmla="*/ 7 h 124"/>
                                    <a:gd name="T70" fmla="*/ 18 w 234"/>
                                    <a:gd name="T71" fmla="*/ 5 h 124"/>
                                    <a:gd name="T72" fmla="*/ 1 w 234"/>
                                    <a:gd name="T73" fmla="*/ 0 h 124"/>
                                    <a:gd name="T74" fmla="*/ 0 w 234"/>
                                    <a:gd name="T75" fmla="*/ 0 h 124"/>
                                    <a:gd name="T76" fmla="*/ 0 w 234"/>
                                    <a:gd name="T77" fmla="*/ 0 h 124"/>
                                    <a:gd name="T78" fmla="*/ 0 w 234"/>
                                    <a:gd name="T79" fmla="*/ 0 h 124"/>
                                    <a:gd name="T80" fmla="*/ 0 w 234"/>
                                    <a:gd name="T81" fmla="*/ 0 h 124"/>
                                    <a:gd name="T82" fmla="*/ 0 w 234"/>
                                    <a:gd name="T83" fmla="*/ 0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34" h="124">
                                      <a:moveTo>
                                        <a:pt x="0" y="0"/>
                                      </a:moveTo>
                                      <a:lnTo>
                                        <a:pt x="16" y="8"/>
                                      </a:lnTo>
                                      <a:lnTo>
                                        <a:pt x="32" y="14"/>
                                      </a:lnTo>
                                      <a:lnTo>
                                        <a:pt x="49" y="17"/>
                                      </a:lnTo>
                                      <a:lnTo>
                                        <a:pt x="66" y="19"/>
                                      </a:lnTo>
                                      <a:lnTo>
                                        <a:pt x="83" y="21"/>
                                      </a:lnTo>
                                      <a:lnTo>
                                        <a:pt x="100" y="22"/>
                                      </a:lnTo>
                                      <a:lnTo>
                                        <a:pt x="117" y="24"/>
                                      </a:lnTo>
                                      <a:lnTo>
                                        <a:pt x="134" y="28"/>
                                      </a:lnTo>
                                      <a:lnTo>
                                        <a:pt x="150" y="33"/>
                                      </a:lnTo>
                                      <a:lnTo>
                                        <a:pt x="166" y="41"/>
                                      </a:lnTo>
                                      <a:lnTo>
                                        <a:pt x="181" y="52"/>
                                      </a:lnTo>
                                      <a:lnTo>
                                        <a:pt x="193" y="65"/>
                                      </a:lnTo>
                                      <a:lnTo>
                                        <a:pt x="206" y="79"/>
                                      </a:lnTo>
                                      <a:lnTo>
                                        <a:pt x="217" y="93"/>
                                      </a:lnTo>
                                      <a:lnTo>
                                        <a:pt x="226" y="109"/>
                                      </a:lnTo>
                                      <a:lnTo>
                                        <a:pt x="234" y="124"/>
                                      </a:lnTo>
                                      <a:lnTo>
                                        <a:pt x="226" y="108"/>
                                      </a:lnTo>
                                      <a:lnTo>
                                        <a:pt x="219" y="94"/>
                                      </a:lnTo>
                                      <a:lnTo>
                                        <a:pt x="209" y="80"/>
                                      </a:lnTo>
                                      <a:lnTo>
                                        <a:pt x="199" y="67"/>
                                      </a:lnTo>
                                      <a:lnTo>
                                        <a:pt x="187" y="55"/>
                                      </a:lnTo>
                                      <a:lnTo>
                                        <a:pt x="174" y="45"/>
                                      </a:lnTo>
                                      <a:lnTo>
                                        <a:pt x="160" y="35"/>
                                      </a:lnTo>
                                      <a:lnTo>
                                        <a:pt x="146" y="25"/>
                                      </a:lnTo>
                                      <a:lnTo>
                                        <a:pt x="129" y="18"/>
                                      </a:lnTo>
                                      <a:lnTo>
                                        <a:pt x="112" y="14"/>
                                      </a:lnTo>
                                      <a:lnTo>
                                        <a:pt x="92" y="12"/>
                                      </a:lnTo>
                                      <a:lnTo>
                                        <a:pt x="74" y="9"/>
                                      </a:lnTo>
                                      <a:lnTo>
                                        <a:pt x="55" y="9"/>
                                      </a:lnTo>
                                      <a:lnTo>
                                        <a:pt x="36" y="7"/>
                                      </a:lnTo>
                                      <a:lnTo>
                                        <a:pt x="18" y="5"/>
                                      </a:lnTo>
                                      <a:lnTo>
                                        <a:pt x="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33" name="Freeform 728"/>
                              <wps:cNvSpPr>
                                <a:spLocks/>
                              </wps:cNvSpPr>
                              <wps:spPr bwMode="auto">
                                <a:xfrm>
                                  <a:off x="514985" y="151130"/>
                                  <a:ext cx="31750" cy="40640"/>
                                </a:xfrm>
                                <a:custGeom>
                                  <a:avLst/>
                                  <a:gdLst>
                                    <a:gd name="T0" fmla="*/ 1 w 100"/>
                                    <a:gd name="T1" fmla="*/ 71 h 128"/>
                                    <a:gd name="T2" fmla="*/ 6 w 100"/>
                                    <a:gd name="T3" fmla="*/ 60 h 128"/>
                                    <a:gd name="T4" fmla="*/ 10 w 100"/>
                                    <a:gd name="T5" fmla="*/ 49 h 128"/>
                                    <a:gd name="T6" fmla="*/ 16 w 100"/>
                                    <a:gd name="T7" fmla="*/ 40 h 128"/>
                                    <a:gd name="T8" fmla="*/ 22 w 100"/>
                                    <a:gd name="T9" fmla="*/ 29 h 128"/>
                                    <a:gd name="T10" fmla="*/ 29 w 100"/>
                                    <a:gd name="T11" fmla="*/ 21 h 128"/>
                                    <a:gd name="T12" fmla="*/ 36 w 100"/>
                                    <a:gd name="T13" fmla="*/ 14 h 128"/>
                                    <a:gd name="T14" fmla="*/ 44 w 100"/>
                                    <a:gd name="T15" fmla="*/ 10 h 128"/>
                                    <a:gd name="T16" fmla="*/ 54 w 100"/>
                                    <a:gd name="T17" fmla="*/ 8 h 128"/>
                                    <a:gd name="T18" fmla="*/ 63 w 100"/>
                                    <a:gd name="T19" fmla="*/ 8 h 128"/>
                                    <a:gd name="T20" fmla="*/ 70 w 100"/>
                                    <a:gd name="T21" fmla="*/ 11 h 128"/>
                                    <a:gd name="T22" fmla="*/ 76 w 100"/>
                                    <a:gd name="T23" fmla="*/ 17 h 128"/>
                                    <a:gd name="T24" fmla="*/ 82 w 100"/>
                                    <a:gd name="T25" fmla="*/ 28 h 128"/>
                                    <a:gd name="T26" fmla="*/ 84 w 100"/>
                                    <a:gd name="T27" fmla="*/ 41 h 128"/>
                                    <a:gd name="T28" fmla="*/ 82 w 100"/>
                                    <a:gd name="T29" fmla="*/ 56 h 128"/>
                                    <a:gd name="T30" fmla="*/ 75 w 100"/>
                                    <a:gd name="T31" fmla="*/ 70 h 128"/>
                                    <a:gd name="T32" fmla="*/ 66 w 100"/>
                                    <a:gd name="T33" fmla="*/ 82 h 128"/>
                                    <a:gd name="T34" fmla="*/ 54 w 100"/>
                                    <a:gd name="T35" fmla="*/ 95 h 128"/>
                                    <a:gd name="T36" fmla="*/ 42 w 100"/>
                                    <a:gd name="T37" fmla="*/ 106 h 128"/>
                                    <a:gd name="T38" fmla="*/ 30 w 100"/>
                                    <a:gd name="T39" fmla="*/ 114 h 128"/>
                                    <a:gd name="T40" fmla="*/ 18 w 100"/>
                                    <a:gd name="T41" fmla="*/ 121 h 128"/>
                                    <a:gd name="T42" fmla="*/ 16 w 100"/>
                                    <a:gd name="T43" fmla="*/ 123 h 128"/>
                                    <a:gd name="T44" fmla="*/ 14 w 100"/>
                                    <a:gd name="T45" fmla="*/ 125 h 128"/>
                                    <a:gd name="T46" fmla="*/ 14 w 100"/>
                                    <a:gd name="T47" fmla="*/ 127 h 128"/>
                                    <a:gd name="T48" fmla="*/ 15 w 100"/>
                                    <a:gd name="T49" fmla="*/ 128 h 128"/>
                                    <a:gd name="T50" fmla="*/ 33 w 100"/>
                                    <a:gd name="T51" fmla="*/ 126 h 128"/>
                                    <a:gd name="T52" fmla="*/ 51 w 100"/>
                                    <a:gd name="T53" fmla="*/ 119 h 128"/>
                                    <a:gd name="T54" fmla="*/ 67 w 100"/>
                                    <a:gd name="T55" fmla="*/ 107 h 128"/>
                                    <a:gd name="T56" fmla="*/ 82 w 100"/>
                                    <a:gd name="T57" fmla="*/ 91 h 128"/>
                                    <a:gd name="T58" fmla="*/ 92 w 100"/>
                                    <a:gd name="T59" fmla="*/ 74 h 128"/>
                                    <a:gd name="T60" fmla="*/ 100 w 100"/>
                                    <a:gd name="T61" fmla="*/ 56 h 128"/>
                                    <a:gd name="T62" fmla="*/ 100 w 100"/>
                                    <a:gd name="T63" fmla="*/ 38 h 128"/>
                                    <a:gd name="T64" fmla="*/ 94 w 100"/>
                                    <a:gd name="T65" fmla="*/ 19 h 128"/>
                                    <a:gd name="T66" fmla="*/ 89 w 100"/>
                                    <a:gd name="T67" fmla="*/ 11 h 128"/>
                                    <a:gd name="T68" fmla="*/ 84 w 100"/>
                                    <a:gd name="T69" fmla="*/ 6 h 128"/>
                                    <a:gd name="T70" fmla="*/ 76 w 100"/>
                                    <a:gd name="T71" fmla="*/ 2 h 128"/>
                                    <a:gd name="T72" fmla="*/ 70 w 100"/>
                                    <a:gd name="T73" fmla="*/ 0 h 128"/>
                                    <a:gd name="T74" fmla="*/ 63 w 100"/>
                                    <a:gd name="T75" fmla="*/ 0 h 128"/>
                                    <a:gd name="T76" fmla="*/ 54 w 100"/>
                                    <a:gd name="T77" fmla="*/ 1 h 128"/>
                                    <a:gd name="T78" fmla="*/ 47 w 100"/>
                                    <a:gd name="T79" fmla="*/ 3 h 128"/>
                                    <a:gd name="T80" fmla="*/ 38 w 100"/>
                                    <a:gd name="T81" fmla="*/ 8 h 128"/>
                                    <a:gd name="T82" fmla="*/ 31 w 100"/>
                                    <a:gd name="T83" fmla="*/ 12 h 128"/>
                                    <a:gd name="T84" fmla="*/ 25 w 100"/>
                                    <a:gd name="T85" fmla="*/ 19 h 128"/>
                                    <a:gd name="T86" fmla="*/ 20 w 100"/>
                                    <a:gd name="T87" fmla="*/ 27 h 128"/>
                                    <a:gd name="T88" fmla="*/ 15 w 100"/>
                                    <a:gd name="T89" fmla="*/ 35 h 128"/>
                                    <a:gd name="T90" fmla="*/ 10 w 100"/>
                                    <a:gd name="T91" fmla="*/ 45 h 128"/>
                                    <a:gd name="T92" fmla="*/ 7 w 100"/>
                                    <a:gd name="T93" fmla="*/ 55 h 128"/>
                                    <a:gd name="T94" fmla="*/ 3 w 100"/>
                                    <a:gd name="T95" fmla="*/ 63 h 128"/>
                                    <a:gd name="T96" fmla="*/ 0 w 100"/>
                                    <a:gd name="T97" fmla="*/ 71 h 128"/>
                                    <a:gd name="T98" fmla="*/ 0 w 100"/>
                                    <a:gd name="T99" fmla="*/ 71 h 128"/>
                                    <a:gd name="T100" fmla="*/ 1 w 100"/>
                                    <a:gd name="T101" fmla="*/ 71 h 128"/>
                                    <a:gd name="T102" fmla="*/ 1 w 100"/>
                                    <a:gd name="T103" fmla="*/ 71 h 128"/>
                                    <a:gd name="T104" fmla="*/ 1 w 100"/>
                                    <a:gd name="T105" fmla="*/ 71 h 128"/>
                                    <a:gd name="T106" fmla="*/ 1 w 100"/>
                                    <a:gd name="T107" fmla="*/ 71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0" h="128">
                                      <a:moveTo>
                                        <a:pt x="1" y="71"/>
                                      </a:moveTo>
                                      <a:lnTo>
                                        <a:pt x="6" y="60"/>
                                      </a:lnTo>
                                      <a:lnTo>
                                        <a:pt x="10" y="49"/>
                                      </a:lnTo>
                                      <a:lnTo>
                                        <a:pt x="16" y="40"/>
                                      </a:lnTo>
                                      <a:lnTo>
                                        <a:pt x="22" y="29"/>
                                      </a:lnTo>
                                      <a:lnTo>
                                        <a:pt x="29" y="21"/>
                                      </a:lnTo>
                                      <a:lnTo>
                                        <a:pt x="36" y="14"/>
                                      </a:lnTo>
                                      <a:lnTo>
                                        <a:pt x="44" y="10"/>
                                      </a:lnTo>
                                      <a:lnTo>
                                        <a:pt x="54" y="8"/>
                                      </a:lnTo>
                                      <a:lnTo>
                                        <a:pt x="63" y="8"/>
                                      </a:lnTo>
                                      <a:lnTo>
                                        <a:pt x="70" y="11"/>
                                      </a:lnTo>
                                      <a:lnTo>
                                        <a:pt x="76" y="17"/>
                                      </a:lnTo>
                                      <a:lnTo>
                                        <a:pt x="82" y="28"/>
                                      </a:lnTo>
                                      <a:lnTo>
                                        <a:pt x="84" y="41"/>
                                      </a:lnTo>
                                      <a:lnTo>
                                        <a:pt x="82" y="56"/>
                                      </a:lnTo>
                                      <a:lnTo>
                                        <a:pt x="75" y="70"/>
                                      </a:lnTo>
                                      <a:lnTo>
                                        <a:pt x="66" y="82"/>
                                      </a:lnTo>
                                      <a:lnTo>
                                        <a:pt x="54" y="95"/>
                                      </a:lnTo>
                                      <a:lnTo>
                                        <a:pt x="42" y="106"/>
                                      </a:lnTo>
                                      <a:lnTo>
                                        <a:pt x="30" y="114"/>
                                      </a:lnTo>
                                      <a:lnTo>
                                        <a:pt x="18" y="121"/>
                                      </a:lnTo>
                                      <a:lnTo>
                                        <a:pt x="16" y="123"/>
                                      </a:lnTo>
                                      <a:lnTo>
                                        <a:pt x="14" y="125"/>
                                      </a:lnTo>
                                      <a:lnTo>
                                        <a:pt x="14" y="127"/>
                                      </a:lnTo>
                                      <a:lnTo>
                                        <a:pt x="15" y="128"/>
                                      </a:lnTo>
                                      <a:lnTo>
                                        <a:pt x="33" y="126"/>
                                      </a:lnTo>
                                      <a:lnTo>
                                        <a:pt x="51" y="119"/>
                                      </a:lnTo>
                                      <a:lnTo>
                                        <a:pt x="67" y="107"/>
                                      </a:lnTo>
                                      <a:lnTo>
                                        <a:pt x="82" y="91"/>
                                      </a:lnTo>
                                      <a:lnTo>
                                        <a:pt x="92" y="74"/>
                                      </a:lnTo>
                                      <a:lnTo>
                                        <a:pt x="100" y="56"/>
                                      </a:lnTo>
                                      <a:lnTo>
                                        <a:pt x="100" y="38"/>
                                      </a:lnTo>
                                      <a:lnTo>
                                        <a:pt x="94" y="19"/>
                                      </a:lnTo>
                                      <a:lnTo>
                                        <a:pt x="89" y="11"/>
                                      </a:lnTo>
                                      <a:lnTo>
                                        <a:pt x="84" y="6"/>
                                      </a:lnTo>
                                      <a:lnTo>
                                        <a:pt x="76" y="2"/>
                                      </a:lnTo>
                                      <a:lnTo>
                                        <a:pt x="70" y="0"/>
                                      </a:lnTo>
                                      <a:lnTo>
                                        <a:pt x="63" y="0"/>
                                      </a:lnTo>
                                      <a:lnTo>
                                        <a:pt x="54" y="1"/>
                                      </a:lnTo>
                                      <a:lnTo>
                                        <a:pt x="47" y="3"/>
                                      </a:lnTo>
                                      <a:lnTo>
                                        <a:pt x="38" y="8"/>
                                      </a:lnTo>
                                      <a:lnTo>
                                        <a:pt x="31" y="12"/>
                                      </a:lnTo>
                                      <a:lnTo>
                                        <a:pt x="25" y="19"/>
                                      </a:lnTo>
                                      <a:lnTo>
                                        <a:pt x="20" y="27"/>
                                      </a:lnTo>
                                      <a:lnTo>
                                        <a:pt x="15" y="35"/>
                                      </a:lnTo>
                                      <a:lnTo>
                                        <a:pt x="10" y="45"/>
                                      </a:lnTo>
                                      <a:lnTo>
                                        <a:pt x="7" y="55"/>
                                      </a:lnTo>
                                      <a:lnTo>
                                        <a:pt x="3" y="63"/>
                                      </a:lnTo>
                                      <a:lnTo>
                                        <a:pt x="0" y="71"/>
                                      </a:lnTo>
                                      <a:lnTo>
                                        <a:pt x="1"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34" name="Freeform 729"/>
                              <wps:cNvSpPr>
                                <a:spLocks/>
                              </wps:cNvSpPr>
                              <wps:spPr bwMode="auto">
                                <a:xfrm>
                                  <a:off x="530225" y="182880"/>
                                  <a:ext cx="145415" cy="158115"/>
                                </a:xfrm>
                                <a:custGeom>
                                  <a:avLst/>
                                  <a:gdLst>
                                    <a:gd name="T0" fmla="*/ 1 w 458"/>
                                    <a:gd name="T1" fmla="*/ 41 h 496"/>
                                    <a:gd name="T2" fmla="*/ 3 w 458"/>
                                    <a:gd name="T3" fmla="*/ 130 h 496"/>
                                    <a:gd name="T4" fmla="*/ 20 w 458"/>
                                    <a:gd name="T5" fmla="*/ 190 h 496"/>
                                    <a:gd name="T6" fmla="*/ 41 w 458"/>
                                    <a:gd name="T7" fmla="*/ 223 h 496"/>
                                    <a:gd name="T8" fmla="*/ 68 w 458"/>
                                    <a:gd name="T9" fmla="*/ 253 h 496"/>
                                    <a:gd name="T10" fmla="*/ 99 w 458"/>
                                    <a:gd name="T11" fmla="*/ 278 h 496"/>
                                    <a:gd name="T12" fmla="*/ 124 w 458"/>
                                    <a:gd name="T13" fmla="*/ 297 h 496"/>
                                    <a:gd name="T14" fmla="*/ 145 w 458"/>
                                    <a:gd name="T15" fmla="*/ 310 h 496"/>
                                    <a:gd name="T16" fmla="*/ 166 w 458"/>
                                    <a:gd name="T17" fmla="*/ 322 h 496"/>
                                    <a:gd name="T18" fmla="*/ 187 w 458"/>
                                    <a:gd name="T19" fmla="*/ 333 h 496"/>
                                    <a:gd name="T20" fmla="*/ 209 w 458"/>
                                    <a:gd name="T21" fmla="*/ 342 h 496"/>
                                    <a:gd name="T22" fmla="*/ 230 w 458"/>
                                    <a:gd name="T23" fmla="*/ 352 h 496"/>
                                    <a:gd name="T24" fmla="*/ 253 w 458"/>
                                    <a:gd name="T25" fmla="*/ 362 h 496"/>
                                    <a:gd name="T26" fmla="*/ 275 w 458"/>
                                    <a:gd name="T27" fmla="*/ 371 h 496"/>
                                    <a:gd name="T28" fmla="*/ 297 w 458"/>
                                    <a:gd name="T29" fmla="*/ 382 h 496"/>
                                    <a:gd name="T30" fmla="*/ 321 w 458"/>
                                    <a:gd name="T31" fmla="*/ 395 h 496"/>
                                    <a:gd name="T32" fmla="*/ 343 w 458"/>
                                    <a:gd name="T33" fmla="*/ 407 h 496"/>
                                    <a:gd name="T34" fmla="*/ 364 w 458"/>
                                    <a:gd name="T35" fmla="*/ 421 h 496"/>
                                    <a:gd name="T36" fmla="*/ 386 w 458"/>
                                    <a:gd name="T37" fmla="*/ 436 h 496"/>
                                    <a:gd name="T38" fmla="*/ 407 w 458"/>
                                    <a:gd name="T39" fmla="*/ 452 h 496"/>
                                    <a:gd name="T40" fmla="*/ 427 w 458"/>
                                    <a:gd name="T41" fmla="*/ 469 h 496"/>
                                    <a:gd name="T42" fmla="*/ 446 w 458"/>
                                    <a:gd name="T43" fmla="*/ 486 h 496"/>
                                    <a:gd name="T44" fmla="*/ 457 w 458"/>
                                    <a:gd name="T45" fmla="*/ 496 h 496"/>
                                    <a:gd name="T46" fmla="*/ 458 w 458"/>
                                    <a:gd name="T47" fmla="*/ 495 h 496"/>
                                    <a:gd name="T48" fmla="*/ 443 w 458"/>
                                    <a:gd name="T49" fmla="*/ 479 h 496"/>
                                    <a:gd name="T50" fmla="*/ 413 w 458"/>
                                    <a:gd name="T51" fmla="*/ 451 h 496"/>
                                    <a:gd name="T52" fmla="*/ 382 w 458"/>
                                    <a:gd name="T53" fmla="*/ 425 h 496"/>
                                    <a:gd name="T54" fmla="*/ 351 w 458"/>
                                    <a:gd name="T55" fmla="*/ 400 h 496"/>
                                    <a:gd name="T56" fmla="*/ 313 w 458"/>
                                    <a:gd name="T57" fmla="*/ 375 h 496"/>
                                    <a:gd name="T58" fmla="*/ 274 w 458"/>
                                    <a:gd name="T59" fmla="*/ 352 h 496"/>
                                    <a:gd name="T60" fmla="*/ 233 w 458"/>
                                    <a:gd name="T61" fmla="*/ 331 h 496"/>
                                    <a:gd name="T62" fmla="*/ 192 w 458"/>
                                    <a:gd name="T63" fmla="*/ 308 h 496"/>
                                    <a:gd name="T64" fmla="*/ 154 w 458"/>
                                    <a:gd name="T65" fmla="*/ 285 h 496"/>
                                    <a:gd name="T66" fmla="*/ 119 w 458"/>
                                    <a:gd name="T67" fmla="*/ 261 h 496"/>
                                    <a:gd name="T68" fmla="*/ 86 w 458"/>
                                    <a:gd name="T69" fmla="*/ 234 h 496"/>
                                    <a:gd name="T70" fmla="*/ 56 w 458"/>
                                    <a:gd name="T71" fmla="*/ 205 h 496"/>
                                    <a:gd name="T72" fmla="*/ 28 w 458"/>
                                    <a:gd name="T73" fmla="*/ 167 h 496"/>
                                    <a:gd name="T74" fmla="*/ 10 w 458"/>
                                    <a:gd name="T75" fmla="*/ 122 h 496"/>
                                    <a:gd name="T76" fmla="*/ 3 w 458"/>
                                    <a:gd name="T77" fmla="*/ 73 h 496"/>
                                    <a:gd name="T78" fmla="*/ 4 w 458"/>
                                    <a:gd name="T79" fmla="*/ 23 h 496"/>
                                    <a:gd name="T80" fmla="*/ 8 w 458"/>
                                    <a:gd name="T81" fmla="*/ 0 h 496"/>
                                    <a:gd name="T82" fmla="*/ 8 w 458"/>
                                    <a:gd name="T83" fmla="*/ 0 h 496"/>
                                    <a:gd name="T84" fmla="*/ 8 w 458"/>
                                    <a:gd name="T85" fmla="*/ 0 h 4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58" h="496">
                                      <a:moveTo>
                                        <a:pt x="8" y="0"/>
                                      </a:moveTo>
                                      <a:lnTo>
                                        <a:pt x="1" y="41"/>
                                      </a:lnTo>
                                      <a:lnTo>
                                        <a:pt x="0" y="86"/>
                                      </a:lnTo>
                                      <a:lnTo>
                                        <a:pt x="3" y="130"/>
                                      </a:lnTo>
                                      <a:lnTo>
                                        <a:pt x="12" y="171"/>
                                      </a:lnTo>
                                      <a:lnTo>
                                        <a:pt x="20" y="190"/>
                                      </a:lnTo>
                                      <a:lnTo>
                                        <a:pt x="29" y="207"/>
                                      </a:lnTo>
                                      <a:lnTo>
                                        <a:pt x="41" y="223"/>
                                      </a:lnTo>
                                      <a:lnTo>
                                        <a:pt x="54" y="239"/>
                                      </a:lnTo>
                                      <a:lnTo>
                                        <a:pt x="68" y="253"/>
                                      </a:lnTo>
                                      <a:lnTo>
                                        <a:pt x="84" y="265"/>
                                      </a:lnTo>
                                      <a:lnTo>
                                        <a:pt x="99" y="278"/>
                                      </a:lnTo>
                                      <a:lnTo>
                                        <a:pt x="114" y="290"/>
                                      </a:lnTo>
                                      <a:lnTo>
                                        <a:pt x="124" y="297"/>
                                      </a:lnTo>
                                      <a:lnTo>
                                        <a:pt x="135" y="304"/>
                                      </a:lnTo>
                                      <a:lnTo>
                                        <a:pt x="145" y="310"/>
                                      </a:lnTo>
                                      <a:lnTo>
                                        <a:pt x="156" y="316"/>
                                      </a:lnTo>
                                      <a:lnTo>
                                        <a:pt x="166" y="322"/>
                                      </a:lnTo>
                                      <a:lnTo>
                                        <a:pt x="176" y="327"/>
                                      </a:lnTo>
                                      <a:lnTo>
                                        <a:pt x="187" y="333"/>
                                      </a:lnTo>
                                      <a:lnTo>
                                        <a:pt x="199" y="338"/>
                                      </a:lnTo>
                                      <a:lnTo>
                                        <a:pt x="209" y="342"/>
                                      </a:lnTo>
                                      <a:lnTo>
                                        <a:pt x="220" y="348"/>
                                      </a:lnTo>
                                      <a:lnTo>
                                        <a:pt x="230" y="352"/>
                                      </a:lnTo>
                                      <a:lnTo>
                                        <a:pt x="242" y="357"/>
                                      </a:lnTo>
                                      <a:lnTo>
                                        <a:pt x="253" y="362"/>
                                      </a:lnTo>
                                      <a:lnTo>
                                        <a:pt x="263" y="367"/>
                                      </a:lnTo>
                                      <a:lnTo>
                                        <a:pt x="275" y="371"/>
                                      </a:lnTo>
                                      <a:lnTo>
                                        <a:pt x="286" y="377"/>
                                      </a:lnTo>
                                      <a:lnTo>
                                        <a:pt x="297" y="382"/>
                                      </a:lnTo>
                                      <a:lnTo>
                                        <a:pt x="309" y="388"/>
                                      </a:lnTo>
                                      <a:lnTo>
                                        <a:pt x="321" y="395"/>
                                      </a:lnTo>
                                      <a:lnTo>
                                        <a:pt x="333" y="401"/>
                                      </a:lnTo>
                                      <a:lnTo>
                                        <a:pt x="343" y="407"/>
                                      </a:lnTo>
                                      <a:lnTo>
                                        <a:pt x="354" y="415"/>
                                      </a:lnTo>
                                      <a:lnTo>
                                        <a:pt x="364" y="421"/>
                                      </a:lnTo>
                                      <a:lnTo>
                                        <a:pt x="376" y="429"/>
                                      </a:lnTo>
                                      <a:lnTo>
                                        <a:pt x="386" y="436"/>
                                      </a:lnTo>
                                      <a:lnTo>
                                        <a:pt x="396" y="445"/>
                                      </a:lnTo>
                                      <a:lnTo>
                                        <a:pt x="407" y="452"/>
                                      </a:lnTo>
                                      <a:lnTo>
                                        <a:pt x="417" y="461"/>
                                      </a:lnTo>
                                      <a:lnTo>
                                        <a:pt x="427" y="469"/>
                                      </a:lnTo>
                                      <a:lnTo>
                                        <a:pt x="437" y="478"/>
                                      </a:lnTo>
                                      <a:lnTo>
                                        <a:pt x="446" y="486"/>
                                      </a:lnTo>
                                      <a:lnTo>
                                        <a:pt x="456" y="496"/>
                                      </a:lnTo>
                                      <a:lnTo>
                                        <a:pt x="457" y="496"/>
                                      </a:lnTo>
                                      <a:lnTo>
                                        <a:pt x="457" y="495"/>
                                      </a:lnTo>
                                      <a:lnTo>
                                        <a:pt x="458" y="495"/>
                                      </a:lnTo>
                                      <a:lnTo>
                                        <a:pt x="458" y="494"/>
                                      </a:lnTo>
                                      <a:lnTo>
                                        <a:pt x="443" y="479"/>
                                      </a:lnTo>
                                      <a:lnTo>
                                        <a:pt x="429" y="465"/>
                                      </a:lnTo>
                                      <a:lnTo>
                                        <a:pt x="413" y="451"/>
                                      </a:lnTo>
                                      <a:lnTo>
                                        <a:pt x="398" y="437"/>
                                      </a:lnTo>
                                      <a:lnTo>
                                        <a:pt x="382" y="425"/>
                                      </a:lnTo>
                                      <a:lnTo>
                                        <a:pt x="367" y="413"/>
                                      </a:lnTo>
                                      <a:lnTo>
                                        <a:pt x="351" y="400"/>
                                      </a:lnTo>
                                      <a:lnTo>
                                        <a:pt x="334" y="388"/>
                                      </a:lnTo>
                                      <a:lnTo>
                                        <a:pt x="313" y="375"/>
                                      </a:lnTo>
                                      <a:lnTo>
                                        <a:pt x="294" y="364"/>
                                      </a:lnTo>
                                      <a:lnTo>
                                        <a:pt x="274" y="352"/>
                                      </a:lnTo>
                                      <a:lnTo>
                                        <a:pt x="253" y="341"/>
                                      </a:lnTo>
                                      <a:lnTo>
                                        <a:pt x="233" y="331"/>
                                      </a:lnTo>
                                      <a:lnTo>
                                        <a:pt x="212" y="319"/>
                                      </a:lnTo>
                                      <a:lnTo>
                                        <a:pt x="192" y="308"/>
                                      </a:lnTo>
                                      <a:lnTo>
                                        <a:pt x="172" y="296"/>
                                      </a:lnTo>
                                      <a:lnTo>
                                        <a:pt x="154" y="285"/>
                                      </a:lnTo>
                                      <a:lnTo>
                                        <a:pt x="136" y="273"/>
                                      </a:lnTo>
                                      <a:lnTo>
                                        <a:pt x="119" y="261"/>
                                      </a:lnTo>
                                      <a:lnTo>
                                        <a:pt x="102" y="248"/>
                                      </a:lnTo>
                                      <a:lnTo>
                                        <a:pt x="86" y="234"/>
                                      </a:lnTo>
                                      <a:lnTo>
                                        <a:pt x="71" y="220"/>
                                      </a:lnTo>
                                      <a:lnTo>
                                        <a:pt x="56" y="205"/>
                                      </a:lnTo>
                                      <a:lnTo>
                                        <a:pt x="42" y="188"/>
                                      </a:lnTo>
                                      <a:lnTo>
                                        <a:pt x="28" y="167"/>
                                      </a:lnTo>
                                      <a:lnTo>
                                        <a:pt x="19" y="145"/>
                                      </a:lnTo>
                                      <a:lnTo>
                                        <a:pt x="10" y="122"/>
                                      </a:lnTo>
                                      <a:lnTo>
                                        <a:pt x="5" y="98"/>
                                      </a:lnTo>
                                      <a:lnTo>
                                        <a:pt x="3" y="73"/>
                                      </a:lnTo>
                                      <a:lnTo>
                                        <a:pt x="2" y="48"/>
                                      </a:lnTo>
                                      <a:lnTo>
                                        <a:pt x="4" y="2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35" name="Freeform 730"/>
                              <wps:cNvSpPr>
                                <a:spLocks/>
                              </wps:cNvSpPr>
                              <wps:spPr bwMode="auto">
                                <a:xfrm>
                                  <a:off x="476250" y="326390"/>
                                  <a:ext cx="194945" cy="252095"/>
                                </a:xfrm>
                                <a:custGeom>
                                  <a:avLst/>
                                  <a:gdLst>
                                    <a:gd name="T0" fmla="*/ 605 w 614"/>
                                    <a:gd name="T1" fmla="*/ 55 h 794"/>
                                    <a:gd name="T2" fmla="*/ 579 w 614"/>
                                    <a:gd name="T3" fmla="*/ 161 h 794"/>
                                    <a:gd name="T4" fmla="*/ 545 w 614"/>
                                    <a:gd name="T5" fmla="*/ 266 h 794"/>
                                    <a:gd name="T6" fmla="*/ 501 w 614"/>
                                    <a:gd name="T7" fmla="*/ 368 h 794"/>
                                    <a:gd name="T8" fmla="*/ 456 w 614"/>
                                    <a:gd name="T9" fmla="*/ 451 h 794"/>
                                    <a:gd name="T10" fmla="*/ 412 w 614"/>
                                    <a:gd name="T11" fmla="*/ 515 h 794"/>
                                    <a:gd name="T12" fmla="*/ 362 w 614"/>
                                    <a:gd name="T13" fmla="*/ 574 h 794"/>
                                    <a:gd name="T14" fmla="*/ 307 w 614"/>
                                    <a:gd name="T15" fmla="*/ 626 h 794"/>
                                    <a:gd name="T16" fmla="*/ 247 w 614"/>
                                    <a:gd name="T17" fmla="*/ 673 h 794"/>
                                    <a:gd name="T18" fmla="*/ 182 w 614"/>
                                    <a:gd name="T19" fmla="*/ 712 h 794"/>
                                    <a:gd name="T20" fmla="*/ 113 w 614"/>
                                    <a:gd name="T21" fmla="*/ 748 h 794"/>
                                    <a:gd name="T22" fmla="*/ 41 w 614"/>
                                    <a:gd name="T23" fmla="*/ 775 h 794"/>
                                    <a:gd name="T24" fmla="*/ 2 w 614"/>
                                    <a:gd name="T25" fmla="*/ 788 h 794"/>
                                    <a:gd name="T26" fmla="*/ 0 w 614"/>
                                    <a:gd name="T27" fmla="*/ 793 h 794"/>
                                    <a:gd name="T28" fmla="*/ 22 w 614"/>
                                    <a:gd name="T29" fmla="*/ 789 h 794"/>
                                    <a:gd name="T30" fmla="*/ 62 w 614"/>
                                    <a:gd name="T31" fmla="*/ 781 h 794"/>
                                    <a:gd name="T32" fmla="*/ 103 w 614"/>
                                    <a:gd name="T33" fmla="*/ 769 h 794"/>
                                    <a:gd name="T34" fmla="*/ 142 w 614"/>
                                    <a:gd name="T35" fmla="*/ 755 h 794"/>
                                    <a:gd name="T36" fmla="*/ 180 w 614"/>
                                    <a:gd name="T37" fmla="*/ 738 h 794"/>
                                    <a:gd name="T38" fmla="*/ 217 w 614"/>
                                    <a:gd name="T39" fmla="*/ 720 h 794"/>
                                    <a:gd name="T40" fmla="*/ 254 w 614"/>
                                    <a:gd name="T41" fmla="*/ 699 h 794"/>
                                    <a:gd name="T42" fmla="*/ 288 w 614"/>
                                    <a:gd name="T43" fmla="*/ 676 h 794"/>
                                    <a:gd name="T44" fmla="*/ 320 w 614"/>
                                    <a:gd name="T45" fmla="*/ 652 h 794"/>
                                    <a:gd name="T46" fmla="*/ 347 w 614"/>
                                    <a:gd name="T47" fmla="*/ 628 h 794"/>
                                    <a:gd name="T48" fmla="*/ 374 w 614"/>
                                    <a:gd name="T49" fmla="*/ 602 h 794"/>
                                    <a:gd name="T50" fmla="*/ 398 w 614"/>
                                    <a:gd name="T51" fmla="*/ 576 h 794"/>
                                    <a:gd name="T52" fmla="*/ 422 w 614"/>
                                    <a:gd name="T53" fmla="*/ 547 h 794"/>
                                    <a:gd name="T54" fmla="*/ 444 w 614"/>
                                    <a:gd name="T55" fmla="*/ 518 h 794"/>
                                    <a:gd name="T56" fmla="*/ 465 w 614"/>
                                    <a:gd name="T57" fmla="*/ 487 h 794"/>
                                    <a:gd name="T58" fmla="*/ 484 w 614"/>
                                    <a:gd name="T59" fmla="*/ 456 h 794"/>
                                    <a:gd name="T60" fmla="*/ 519 w 614"/>
                                    <a:gd name="T61" fmla="*/ 389 h 794"/>
                                    <a:gd name="T62" fmla="*/ 559 w 614"/>
                                    <a:gd name="T63" fmla="*/ 282 h 794"/>
                                    <a:gd name="T64" fmla="*/ 586 w 614"/>
                                    <a:gd name="T65" fmla="*/ 171 h 794"/>
                                    <a:gd name="T66" fmla="*/ 607 w 614"/>
                                    <a:gd name="T67" fmla="*/ 58 h 794"/>
                                    <a:gd name="T68" fmla="*/ 614 w 614"/>
                                    <a:gd name="T69" fmla="*/ 0 h 794"/>
                                    <a:gd name="T70" fmla="*/ 614 w 614"/>
                                    <a:gd name="T71" fmla="*/ 0 h 794"/>
                                    <a:gd name="T72" fmla="*/ 614 w 614"/>
                                    <a:gd name="T73" fmla="*/ 0 h 7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14" h="794">
                                      <a:moveTo>
                                        <a:pt x="614" y="0"/>
                                      </a:moveTo>
                                      <a:lnTo>
                                        <a:pt x="605" y="55"/>
                                      </a:lnTo>
                                      <a:lnTo>
                                        <a:pt x="593" y="108"/>
                                      </a:lnTo>
                                      <a:lnTo>
                                        <a:pt x="579" y="161"/>
                                      </a:lnTo>
                                      <a:lnTo>
                                        <a:pt x="563" y="215"/>
                                      </a:lnTo>
                                      <a:lnTo>
                                        <a:pt x="545" y="266"/>
                                      </a:lnTo>
                                      <a:lnTo>
                                        <a:pt x="524" y="317"/>
                                      </a:lnTo>
                                      <a:lnTo>
                                        <a:pt x="501" y="368"/>
                                      </a:lnTo>
                                      <a:lnTo>
                                        <a:pt x="476" y="417"/>
                                      </a:lnTo>
                                      <a:lnTo>
                                        <a:pt x="456" y="451"/>
                                      </a:lnTo>
                                      <a:lnTo>
                                        <a:pt x="434" y="484"/>
                                      </a:lnTo>
                                      <a:lnTo>
                                        <a:pt x="412" y="515"/>
                                      </a:lnTo>
                                      <a:lnTo>
                                        <a:pt x="388" y="545"/>
                                      </a:lnTo>
                                      <a:lnTo>
                                        <a:pt x="362" y="574"/>
                                      </a:lnTo>
                                      <a:lnTo>
                                        <a:pt x="335" y="600"/>
                                      </a:lnTo>
                                      <a:lnTo>
                                        <a:pt x="307" y="626"/>
                                      </a:lnTo>
                                      <a:lnTo>
                                        <a:pt x="278" y="649"/>
                                      </a:lnTo>
                                      <a:lnTo>
                                        <a:pt x="247" y="673"/>
                                      </a:lnTo>
                                      <a:lnTo>
                                        <a:pt x="215" y="693"/>
                                      </a:lnTo>
                                      <a:lnTo>
                                        <a:pt x="182" y="712"/>
                                      </a:lnTo>
                                      <a:lnTo>
                                        <a:pt x="148" y="731"/>
                                      </a:lnTo>
                                      <a:lnTo>
                                        <a:pt x="113" y="748"/>
                                      </a:lnTo>
                                      <a:lnTo>
                                        <a:pt x="78" y="762"/>
                                      </a:lnTo>
                                      <a:lnTo>
                                        <a:pt x="41" y="775"/>
                                      </a:lnTo>
                                      <a:lnTo>
                                        <a:pt x="4" y="787"/>
                                      </a:lnTo>
                                      <a:lnTo>
                                        <a:pt x="2" y="788"/>
                                      </a:lnTo>
                                      <a:lnTo>
                                        <a:pt x="0" y="790"/>
                                      </a:lnTo>
                                      <a:lnTo>
                                        <a:pt x="0" y="793"/>
                                      </a:lnTo>
                                      <a:lnTo>
                                        <a:pt x="2" y="794"/>
                                      </a:lnTo>
                                      <a:lnTo>
                                        <a:pt x="22" y="789"/>
                                      </a:lnTo>
                                      <a:lnTo>
                                        <a:pt x="42" y="785"/>
                                      </a:lnTo>
                                      <a:lnTo>
                                        <a:pt x="62" y="781"/>
                                      </a:lnTo>
                                      <a:lnTo>
                                        <a:pt x="82" y="774"/>
                                      </a:lnTo>
                                      <a:lnTo>
                                        <a:pt x="103" y="769"/>
                                      </a:lnTo>
                                      <a:lnTo>
                                        <a:pt x="122" y="762"/>
                                      </a:lnTo>
                                      <a:lnTo>
                                        <a:pt x="142" y="755"/>
                                      </a:lnTo>
                                      <a:lnTo>
                                        <a:pt x="161" y="747"/>
                                      </a:lnTo>
                                      <a:lnTo>
                                        <a:pt x="180" y="738"/>
                                      </a:lnTo>
                                      <a:lnTo>
                                        <a:pt x="199" y="730"/>
                                      </a:lnTo>
                                      <a:lnTo>
                                        <a:pt x="217" y="720"/>
                                      </a:lnTo>
                                      <a:lnTo>
                                        <a:pt x="236" y="710"/>
                                      </a:lnTo>
                                      <a:lnTo>
                                        <a:pt x="254" y="699"/>
                                      </a:lnTo>
                                      <a:lnTo>
                                        <a:pt x="271" y="688"/>
                                      </a:lnTo>
                                      <a:lnTo>
                                        <a:pt x="288" y="676"/>
                                      </a:lnTo>
                                      <a:lnTo>
                                        <a:pt x="305" y="663"/>
                                      </a:lnTo>
                                      <a:lnTo>
                                        <a:pt x="320" y="652"/>
                                      </a:lnTo>
                                      <a:lnTo>
                                        <a:pt x="333" y="640"/>
                                      </a:lnTo>
                                      <a:lnTo>
                                        <a:pt x="347" y="628"/>
                                      </a:lnTo>
                                      <a:lnTo>
                                        <a:pt x="360" y="615"/>
                                      </a:lnTo>
                                      <a:lnTo>
                                        <a:pt x="374" y="602"/>
                                      </a:lnTo>
                                      <a:lnTo>
                                        <a:pt x="385" y="589"/>
                                      </a:lnTo>
                                      <a:lnTo>
                                        <a:pt x="398" y="576"/>
                                      </a:lnTo>
                                      <a:lnTo>
                                        <a:pt x="410" y="561"/>
                                      </a:lnTo>
                                      <a:lnTo>
                                        <a:pt x="422" y="547"/>
                                      </a:lnTo>
                                      <a:lnTo>
                                        <a:pt x="433" y="533"/>
                                      </a:lnTo>
                                      <a:lnTo>
                                        <a:pt x="444" y="518"/>
                                      </a:lnTo>
                                      <a:lnTo>
                                        <a:pt x="455" y="503"/>
                                      </a:lnTo>
                                      <a:lnTo>
                                        <a:pt x="465" y="487"/>
                                      </a:lnTo>
                                      <a:lnTo>
                                        <a:pt x="475" y="472"/>
                                      </a:lnTo>
                                      <a:lnTo>
                                        <a:pt x="484" y="456"/>
                                      </a:lnTo>
                                      <a:lnTo>
                                        <a:pt x="493" y="440"/>
                                      </a:lnTo>
                                      <a:lnTo>
                                        <a:pt x="519" y="389"/>
                                      </a:lnTo>
                                      <a:lnTo>
                                        <a:pt x="541" y="336"/>
                                      </a:lnTo>
                                      <a:lnTo>
                                        <a:pt x="559" y="282"/>
                                      </a:lnTo>
                                      <a:lnTo>
                                        <a:pt x="575" y="227"/>
                                      </a:lnTo>
                                      <a:lnTo>
                                        <a:pt x="586" y="171"/>
                                      </a:lnTo>
                                      <a:lnTo>
                                        <a:pt x="597" y="115"/>
                                      </a:lnTo>
                                      <a:lnTo>
                                        <a:pt x="607" y="58"/>
                                      </a:lnTo>
                                      <a:lnTo>
                                        <a:pt x="6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36" name="Freeform 731"/>
                              <wps:cNvSpPr>
                                <a:spLocks/>
                              </wps:cNvSpPr>
                              <wps:spPr bwMode="auto">
                                <a:xfrm>
                                  <a:off x="334645" y="409575"/>
                                  <a:ext cx="27940" cy="45085"/>
                                </a:xfrm>
                                <a:custGeom>
                                  <a:avLst/>
                                  <a:gdLst>
                                    <a:gd name="T0" fmla="*/ 86 w 86"/>
                                    <a:gd name="T1" fmla="*/ 0 h 142"/>
                                    <a:gd name="T2" fmla="*/ 84 w 86"/>
                                    <a:gd name="T3" fmla="*/ 26 h 142"/>
                                    <a:gd name="T4" fmla="*/ 79 w 86"/>
                                    <a:gd name="T5" fmla="*/ 49 h 142"/>
                                    <a:gd name="T6" fmla="*/ 70 w 86"/>
                                    <a:gd name="T7" fmla="*/ 71 h 142"/>
                                    <a:gd name="T8" fmla="*/ 56 w 86"/>
                                    <a:gd name="T9" fmla="*/ 93 h 142"/>
                                    <a:gd name="T10" fmla="*/ 51 w 86"/>
                                    <a:gd name="T11" fmla="*/ 99 h 142"/>
                                    <a:gd name="T12" fmla="*/ 47 w 86"/>
                                    <a:gd name="T13" fmla="*/ 107 h 142"/>
                                    <a:gd name="T14" fmla="*/ 40 w 86"/>
                                    <a:gd name="T15" fmla="*/ 113 h 142"/>
                                    <a:gd name="T16" fmla="*/ 35 w 86"/>
                                    <a:gd name="T17" fmla="*/ 120 h 142"/>
                                    <a:gd name="T18" fmla="*/ 29 w 86"/>
                                    <a:gd name="T19" fmla="*/ 125 h 142"/>
                                    <a:gd name="T20" fmla="*/ 21 w 86"/>
                                    <a:gd name="T21" fmla="*/ 129 h 142"/>
                                    <a:gd name="T22" fmla="*/ 14 w 86"/>
                                    <a:gd name="T23" fmla="*/ 131 h 142"/>
                                    <a:gd name="T24" fmla="*/ 5 w 86"/>
                                    <a:gd name="T25" fmla="*/ 133 h 142"/>
                                    <a:gd name="T26" fmla="*/ 3 w 86"/>
                                    <a:gd name="T27" fmla="*/ 133 h 142"/>
                                    <a:gd name="T28" fmla="*/ 1 w 86"/>
                                    <a:gd name="T29" fmla="*/ 136 h 142"/>
                                    <a:gd name="T30" fmla="*/ 0 w 86"/>
                                    <a:gd name="T31" fmla="*/ 137 h 142"/>
                                    <a:gd name="T32" fmla="*/ 1 w 86"/>
                                    <a:gd name="T33" fmla="*/ 139 h 142"/>
                                    <a:gd name="T34" fmla="*/ 8 w 86"/>
                                    <a:gd name="T35" fmla="*/ 142 h 142"/>
                                    <a:gd name="T36" fmla="*/ 16 w 86"/>
                                    <a:gd name="T37" fmla="*/ 142 h 142"/>
                                    <a:gd name="T38" fmla="*/ 23 w 86"/>
                                    <a:gd name="T39" fmla="*/ 138 h 142"/>
                                    <a:gd name="T40" fmla="*/ 31 w 86"/>
                                    <a:gd name="T41" fmla="*/ 132 h 142"/>
                                    <a:gd name="T42" fmla="*/ 38 w 86"/>
                                    <a:gd name="T43" fmla="*/ 126 h 142"/>
                                    <a:gd name="T44" fmla="*/ 45 w 86"/>
                                    <a:gd name="T45" fmla="*/ 118 h 142"/>
                                    <a:gd name="T46" fmla="*/ 50 w 86"/>
                                    <a:gd name="T47" fmla="*/ 112 h 142"/>
                                    <a:gd name="T48" fmla="*/ 54 w 86"/>
                                    <a:gd name="T49" fmla="*/ 107 h 142"/>
                                    <a:gd name="T50" fmla="*/ 63 w 86"/>
                                    <a:gd name="T51" fmla="*/ 95 h 142"/>
                                    <a:gd name="T52" fmla="*/ 69 w 86"/>
                                    <a:gd name="T53" fmla="*/ 82 h 142"/>
                                    <a:gd name="T54" fmla="*/ 74 w 86"/>
                                    <a:gd name="T55" fmla="*/ 69 h 142"/>
                                    <a:gd name="T56" fmla="*/ 80 w 86"/>
                                    <a:gd name="T57" fmla="*/ 57 h 142"/>
                                    <a:gd name="T58" fmla="*/ 83 w 86"/>
                                    <a:gd name="T59" fmla="*/ 43 h 142"/>
                                    <a:gd name="T60" fmla="*/ 85 w 86"/>
                                    <a:gd name="T61" fmla="*/ 29 h 142"/>
                                    <a:gd name="T62" fmla="*/ 86 w 86"/>
                                    <a:gd name="T63" fmla="*/ 15 h 142"/>
                                    <a:gd name="T64" fmla="*/ 86 w 86"/>
                                    <a:gd name="T65" fmla="*/ 0 h 142"/>
                                    <a:gd name="T66" fmla="*/ 86 w 86"/>
                                    <a:gd name="T67" fmla="*/ 0 h 142"/>
                                    <a:gd name="T68" fmla="*/ 86 w 86"/>
                                    <a:gd name="T69" fmla="*/ 0 h 142"/>
                                    <a:gd name="T70" fmla="*/ 86 w 86"/>
                                    <a:gd name="T71" fmla="*/ 0 h 142"/>
                                    <a:gd name="T72" fmla="*/ 86 w 86"/>
                                    <a:gd name="T73" fmla="*/ 0 h 142"/>
                                    <a:gd name="T74" fmla="*/ 86 w 86"/>
                                    <a:gd name="T75"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6" h="142">
                                      <a:moveTo>
                                        <a:pt x="86" y="0"/>
                                      </a:moveTo>
                                      <a:lnTo>
                                        <a:pt x="84" y="26"/>
                                      </a:lnTo>
                                      <a:lnTo>
                                        <a:pt x="79" y="49"/>
                                      </a:lnTo>
                                      <a:lnTo>
                                        <a:pt x="70" y="71"/>
                                      </a:lnTo>
                                      <a:lnTo>
                                        <a:pt x="56" y="93"/>
                                      </a:lnTo>
                                      <a:lnTo>
                                        <a:pt x="51" y="99"/>
                                      </a:lnTo>
                                      <a:lnTo>
                                        <a:pt x="47" y="107"/>
                                      </a:lnTo>
                                      <a:lnTo>
                                        <a:pt x="40" y="113"/>
                                      </a:lnTo>
                                      <a:lnTo>
                                        <a:pt x="35" y="120"/>
                                      </a:lnTo>
                                      <a:lnTo>
                                        <a:pt x="29" y="125"/>
                                      </a:lnTo>
                                      <a:lnTo>
                                        <a:pt x="21" y="129"/>
                                      </a:lnTo>
                                      <a:lnTo>
                                        <a:pt x="14" y="131"/>
                                      </a:lnTo>
                                      <a:lnTo>
                                        <a:pt x="5" y="133"/>
                                      </a:lnTo>
                                      <a:lnTo>
                                        <a:pt x="3" y="133"/>
                                      </a:lnTo>
                                      <a:lnTo>
                                        <a:pt x="1" y="136"/>
                                      </a:lnTo>
                                      <a:lnTo>
                                        <a:pt x="0" y="137"/>
                                      </a:lnTo>
                                      <a:lnTo>
                                        <a:pt x="1" y="139"/>
                                      </a:lnTo>
                                      <a:lnTo>
                                        <a:pt x="8" y="142"/>
                                      </a:lnTo>
                                      <a:lnTo>
                                        <a:pt x="16" y="142"/>
                                      </a:lnTo>
                                      <a:lnTo>
                                        <a:pt x="23" y="138"/>
                                      </a:lnTo>
                                      <a:lnTo>
                                        <a:pt x="31" y="132"/>
                                      </a:lnTo>
                                      <a:lnTo>
                                        <a:pt x="38" y="126"/>
                                      </a:lnTo>
                                      <a:lnTo>
                                        <a:pt x="45" y="118"/>
                                      </a:lnTo>
                                      <a:lnTo>
                                        <a:pt x="50" y="112"/>
                                      </a:lnTo>
                                      <a:lnTo>
                                        <a:pt x="54" y="107"/>
                                      </a:lnTo>
                                      <a:lnTo>
                                        <a:pt x="63" y="95"/>
                                      </a:lnTo>
                                      <a:lnTo>
                                        <a:pt x="69" y="82"/>
                                      </a:lnTo>
                                      <a:lnTo>
                                        <a:pt x="74" y="69"/>
                                      </a:lnTo>
                                      <a:lnTo>
                                        <a:pt x="80" y="57"/>
                                      </a:lnTo>
                                      <a:lnTo>
                                        <a:pt x="83" y="43"/>
                                      </a:lnTo>
                                      <a:lnTo>
                                        <a:pt x="85" y="29"/>
                                      </a:lnTo>
                                      <a:lnTo>
                                        <a:pt x="86" y="15"/>
                                      </a:lnTo>
                                      <a:lnTo>
                                        <a:pt x="8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37" name="Freeform 732"/>
                              <wps:cNvSpPr>
                                <a:spLocks/>
                              </wps:cNvSpPr>
                              <wps:spPr bwMode="auto">
                                <a:xfrm>
                                  <a:off x="339090" y="419100"/>
                                  <a:ext cx="35560" cy="62230"/>
                                </a:xfrm>
                                <a:custGeom>
                                  <a:avLst/>
                                  <a:gdLst>
                                    <a:gd name="T0" fmla="*/ 111 w 111"/>
                                    <a:gd name="T1" fmla="*/ 0 h 194"/>
                                    <a:gd name="T2" fmla="*/ 110 w 111"/>
                                    <a:gd name="T3" fmla="*/ 16 h 194"/>
                                    <a:gd name="T4" fmla="*/ 108 w 111"/>
                                    <a:gd name="T5" fmla="*/ 32 h 194"/>
                                    <a:gd name="T6" fmla="*/ 106 w 111"/>
                                    <a:gd name="T7" fmla="*/ 48 h 194"/>
                                    <a:gd name="T8" fmla="*/ 103 w 111"/>
                                    <a:gd name="T9" fmla="*/ 63 h 194"/>
                                    <a:gd name="T10" fmla="*/ 98 w 111"/>
                                    <a:gd name="T11" fmla="*/ 78 h 194"/>
                                    <a:gd name="T12" fmla="*/ 91 w 111"/>
                                    <a:gd name="T13" fmla="*/ 93 h 194"/>
                                    <a:gd name="T14" fmla="*/ 84 w 111"/>
                                    <a:gd name="T15" fmla="*/ 107 h 194"/>
                                    <a:gd name="T16" fmla="*/ 74 w 111"/>
                                    <a:gd name="T17" fmla="*/ 119 h 194"/>
                                    <a:gd name="T18" fmla="*/ 66 w 111"/>
                                    <a:gd name="T19" fmla="*/ 128 h 194"/>
                                    <a:gd name="T20" fmla="*/ 57 w 111"/>
                                    <a:gd name="T21" fmla="*/ 135 h 194"/>
                                    <a:gd name="T22" fmla="*/ 48 w 111"/>
                                    <a:gd name="T23" fmla="*/ 143 h 194"/>
                                    <a:gd name="T24" fmla="*/ 38 w 111"/>
                                    <a:gd name="T25" fmla="*/ 149 h 194"/>
                                    <a:gd name="T26" fmla="*/ 28 w 111"/>
                                    <a:gd name="T27" fmla="*/ 157 h 194"/>
                                    <a:gd name="T28" fmla="*/ 19 w 111"/>
                                    <a:gd name="T29" fmla="*/ 164 h 194"/>
                                    <a:gd name="T30" fmla="*/ 10 w 111"/>
                                    <a:gd name="T31" fmla="*/ 172 h 194"/>
                                    <a:gd name="T32" fmla="*/ 3 w 111"/>
                                    <a:gd name="T33" fmla="*/ 180 h 194"/>
                                    <a:gd name="T34" fmla="*/ 1 w 111"/>
                                    <a:gd name="T35" fmla="*/ 183 h 194"/>
                                    <a:gd name="T36" fmla="*/ 0 w 111"/>
                                    <a:gd name="T37" fmla="*/ 189 h 194"/>
                                    <a:gd name="T38" fmla="*/ 0 w 111"/>
                                    <a:gd name="T39" fmla="*/ 193 h 194"/>
                                    <a:gd name="T40" fmla="*/ 3 w 111"/>
                                    <a:gd name="T41" fmla="*/ 194 h 194"/>
                                    <a:gd name="T42" fmla="*/ 16 w 111"/>
                                    <a:gd name="T43" fmla="*/ 190 h 194"/>
                                    <a:gd name="T44" fmla="*/ 28 w 111"/>
                                    <a:gd name="T45" fmla="*/ 183 h 194"/>
                                    <a:gd name="T46" fmla="*/ 41 w 111"/>
                                    <a:gd name="T47" fmla="*/ 174 h 194"/>
                                    <a:gd name="T48" fmla="*/ 53 w 111"/>
                                    <a:gd name="T49" fmla="*/ 163 h 194"/>
                                    <a:gd name="T50" fmla="*/ 64 w 111"/>
                                    <a:gd name="T51" fmla="*/ 151 h 194"/>
                                    <a:gd name="T52" fmla="*/ 74 w 111"/>
                                    <a:gd name="T53" fmla="*/ 139 h 194"/>
                                    <a:gd name="T54" fmla="*/ 83 w 111"/>
                                    <a:gd name="T55" fmla="*/ 126 h 194"/>
                                    <a:gd name="T56" fmla="*/ 89 w 111"/>
                                    <a:gd name="T57" fmla="*/ 115 h 194"/>
                                    <a:gd name="T58" fmla="*/ 101 w 111"/>
                                    <a:gd name="T59" fmla="*/ 88 h 194"/>
                                    <a:gd name="T60" fmla="*/ 108 w 111"/>
                                    <a:gd name="T61" fmla="*/ 59 h 194"/>
                                    <a:gd name="T62" fmla="*/ 111 w 111"/>
                                    <a:gd name="T63" fmla="*/ 30 h 194"/>
                                    <a:gd name="T64" fmla="*/ 111 w 111"/>
                                    <a:gd name="T65" fmla="*/ 0 h 194"/>
                                    <a:gd name="T66" fmla="*/ 111 w 111"/>
                                    <a:gd name="T67" fmla="*/ 0 h 194"/>
                                    <a:gd name="T68" fmla="*/ 111 w 111"/>
                                    <a:gd name="T69" fmla="*/ 0 h 194"/>
                                    <a:gd name="T70" fmla="*/ 111 w 111"/>
                                    <a:gd name="T71" fmla="*/ 0 h 194"/>
                                    <a:gd name="T72" fmla="*/ 111 w 111"/>
                                    <a:gd name="T73" fmla="*/ 0 h 194"/>
                                    <a:gd name="T74" fmla="*/ 111 w 111"/>
                                    <a:gd name="T75" fmla="*/ 0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11" h="194">
                                      <a:moveTo>
                                        <a:pt x="111" y="0"/>
                                      </a:moveTo>
                                      <a:lnTo>
                                        <a:pt x="110" y="16"/>
                                      </a:lnTo>
                                      <a:lnTo>
                                        <a:pt x="108" y="32"/>
                                      </a:lnTo>
                                      <a:lnTo>
                                        <a:pt x="106" y="48"/>
                                      </a:lnTo>
                                      <a:lnTo>
                                        <a:pt x="103" y="63"/>
                                      </a:lnTo>
                                      <a:lnTo>
                                        <a:pt x="98" y="78"/>
                                      </a:lnTo>
                                      <a:lnTo>
                                        <a:pt x="91" y="93"/>
                                      </a:lnTo>
                                      <a:lnTo>
                                        <a:pt x="84" y="107"/>
                                      </a:lnTo>
                                      <a:lnTo>
                                        <a:pt x="74" y="119"/>
                                      </a:lnTo>
                                      <a:lnTo>
                                        <a:pt x="66" y="128"/>
                                      </a:lnTo>
                                      <a:lnTo>
                                        <a:pt x="57" y="135"/>
                                      </a:lnTo>
                                      <a:lnTo>
                                        <a:pt x="48" y="143"/>
                                      </a:lnTo>
                                      <a:lnTo>
                                        <a:pt x="38" y="149"/>
                                      </a:lnTo>
                                      <a:lnTo>
                                        <a:pt x="28" y="157"/>
                                      </a:lnTo>
                                      <a:lnTo>
                                        <a:pt x="19" y="164"/>
                                      </a:lnTo>
                                      <a:lnTo>
                                        <a:pt x="10" y="172"/>
                                      </a:lnTo>
                                      <a:lnTo>
                                        <a:pt x="3" y="180"/>
                                      </a:lnTo>
                                      <a:lnTo>
                                        <a:pt x="1" y="183"/>
                                      </a:lnTo>
                                      <a:lnTo>
                                        <a:pt x="0" y="189"/>
                                      </a:lnTo>
                                      <a:lnTo>
                                        <a:pt x="0" y="193"/>
                                      </a:lnTo>
                                      <a:lnTo>
                                        <a:pt x="3" y="194"/>
                                      </a:lnTo>
                                      <a:lnTo>
                                        <a:pt x="16" y="190"/>
                                      </a:lnTo>
                                      <a:lnTo>
                                        <a:pt x="28" y="183"/>
                                      </a:lnTo>
                                      <a:lnTo>
                                        <a:pt x="41" y="174"/>
                                      </a:lnTo>
                                      <a:lnTo>
                                        <a:pt x="53" y="163"/>
                                      </a:lnTo>
                                      <a:lnTo>
                                        <a:pt x="64" y="151"/>
                                      </a:lnTo>
                                      <a:lnTo>
                                        <a:pt x="74" y="139"/>
                                      </a:lnTo>
                                      <a:lnTo>
                                        <a:pt x="83" y="126"/>
                                      </a:lnTo>
                                      <a:lnTo>
                                        <a:pt x="89" y="115"/>
                                      </a:lnTo>
                                      <a:lnTo>
                                        <a:pt x="101" y="88"/>
                                      </a:lnTo>
                                      <a:lnTo>
                                        <a:pt x="108" y="59"/>
                                      </a:lnTo>
                                      <a:lnTo>
                                        <a:pt x="111" y="30"/>
                                      </a:lnTo>
                                      <a:lnTo>
                                        <a:pt x="1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38" name="Freeform 733"/>
                              <wps:cNvSpPr>
                                <a:spLocks/>
                              </wps:cNvSpPr>
                              <wps:spPr bwMode="auto">
                                <a:xfrm>
                                  <a:off x="260350" y="307340"/>
                                  <a:ext cx="102235" cy="116205"/>
                                </a:xfrm>
                                <a:custGeom>
                                  <a:avLst/>
                                  <a:gdLst>
                                    <a:gd name="T0" fmla="*/ 312 w 321"/>
                                    <a:gd name="T1" fmla="*/ 354 h 367"/>
                                    <a:gd name="T2" fmla="*/ 295 w 321"/>
                                    <a:gd name="T3" fmla="*/ 329 h 367"/>
                                    <a:gd name="T4" fmla="*/ 280 w 321"/>
                                    <a:gd name="T5" fmla="*/ 304 h 367"/>
                                    <a:gd name="T6" fmla="*/ 265 w 321"/>
                                    <a:gd name="T7" fmla="*/ 278 h 367"/>
                                    <a:gd name="T8" fmla="*/ 253 w 321"/>
                                    <a:gd name="T9" fmla="*/ 247 h 367"/>
                                    <a:gd name="T10" fmla="*/ 247 w 321"/>
                                    <a:gd name="T11" fmla="*/ 211 h 367"/>
                                    <a:gd name="T12" fmla="*/ 239 w 321"/>
                                    <a:gd name="T13" fmla="*/ 177 h 367"/>
                                    <a:gd name="T14" fmla="*/ 228 w 321"/>
                                    <a:gd name="T15" fmla="*/ 146 h 367"/>
                                    <a:gd name="T16" fmla="*/ 214 w 321"/>
                                    <a:gd name="T17" fmla="*/ 125 h 367"/>
                                    <a:gd name="T18" fmla="*/ 203 w 321"/>
                                    <a:gd name="T19" fmla="*/ 114 h 367"/>
                                    <a:gd name="T20" fmla="*/ 190 w 321"/>
                                    <a:gd name="T21" fmla="*/ 103 h 367"/>
                                    <a:gd name="T22" fmla="*/ 179 w 321"/>
                                    <a:gd name="T23" fmla="*/ 91 h 367"/>
                                    <a:gd name="T24" fmla="*/ 168 w 321"/>
                                    <a:gd name="T25" fmla="*/ 80 h 367"/>
                                    <a:gd name="T26" fmla="*/ 157 w 321"/>
                                    <a:gd name="T27" fmla="*/ 72 h 367"/>
                                    <a:gd name="T28" fmla="*/ 147 w 321"/>
                                    <a:gd name="T29" fmla="*/ 66 h 367"/>
                                    <a:gd name="T30" fmla="*/ 135 w 321"/>
                                    <a:gd name="T31" fmla="*/ 59 h 367"/>
                                    <a:gd name="T32" fmla="*/ 113 w 321"/>
                                    <a:gd name="T33" fmla="*/ 51 h 367"/>
                                    <a:gd name="T34" fmla="*/ 81 w 321"/>
                                    <a:gd name="T35" fmla="*/ 39 h 367"/>
                                    <a:gd name="T36" fmla="*/ 49 w 321"/>
                                    <a:gd name="T37" fmla="*/ 26 h 367"/>
                                    <a:gd name="T38" fmla="*/ 19 w 321"/>
                                    <a:gd name="T39" fmla="*/ 10 h 367"/>
                                    <a:gd name="T40" fmla="*/ 3 w 321"/>
                                    <a:gd name="T41" fmla="*/ 1 h 367"/>
                                    <a:gd name="T42" fmla="*/ 0 w 321"/>
                                    <a:gd name="T43" fmla="*/ 7 h 367"/>
                                    <a:gd name="T44" fmla="*/ 12 w 321"/>
                                    <a:gd name="T45" fmla="*/ 19 h 367"/>
                                    <a:gd name="T46" fmla="*/ 36 w 321"/>
                                    <a:gd name="T47" fmla="*/ 36 h 367"/>
                                    <a:gd name="T48" fmla="*/ 61 w 321"/>
                                    <a:gd name="T49" fmla="*/ 50 h 367"/>
                                    <a:gd name="T50" fmla="*/ 87 w 321"/>
                                    <a:gd name="T51" fmla="*/ 62 h 367"/>
                                    <a:gd name="T52" fmla="*/ 109 w 321"/>
                                    <a:gd name="T53" fmla="*/ 71 h 367"/>
                                    <a:gd name="T54" fmla="*/ 125 w 321"/>
                                    <a:gd name="T55" fmla="*/ 77 h 367"/>
                                    <a:gd name="T56" fmla="*/ 141 w 321"/>
                                    <a:gd name="T57" fmla="*/ 85 h 367"/>
                                    <a:gd name="T58" fmla="*/ 155 w 321"/>
                                    <a:gd name="T59" fmla="*/ 94 h 367"/>
                                    <a:gd name="T60" fmla="*/ 168 w 321"/>
                                    <a:gd name="T61" fmla="*/ 106 h 367"/>
                                    <a:gd name="T62" fmla="*/ 181 w 321"/>
                                    <a:gd name="T63" fmla="*/ 116 h 367"/>
                                    <a:gd name="T64" fmla="*/ 193 w 321"/>
                                    <a:gd name="T65" fmla="*/ 125 h 367"/>
                                    <a:gd name="T66" fmla="*/ 206 w 321"/>
                                    <a:gd name="T67" fmla="*/ 135 h 367"/>
                                    <a:gd name="T68" fmla="*/ 224 w 321"/>
                                    <a:gd name="T69" fmla="*/ 153 h 367"/>
                                    <a:gd name="T70" fmla="*/ 237 w 321"/>
                                    <a:gd name="T71" fmla="*/ 185 h 367"/>
                                    <a:gd name="T72" fmla="*/ 243 w 321"/>
                                    <a:gd name="T73" fmla="*/ 221 h 367"/>
                                    <a:gd name="T74" fmla="*/ 251 w 321"/>
                                    <a:gd name="T75" fmla="*/ 256 h 367"/>
                                    <a:gd name="T76" fmla="*/ 264 w 321"/>
                                    <a:gd name="T77" fmla="*/ 284 h 367"/>
                                    <a:gd name="T78" fmla="*/ 279 w 321"/>
                                    <a:gd name="T79" fmla="*/ 309 h 367"/>
                                    <a:gd name="T80" fmla="*/ 295 w 321"/>
                                    <a:gd name="T81" fmla="*/ 332 h 367"/>
                                    <a:gd name="T82" fmla="*/ 312 w 321"/>
                                    <a:gd name="T83" fmla="*/ 355 h 367"/>
                                    <a:gd name="T84" fmla="*/ 321 w 321"/>
                                    <a:gd name="T85" fmla="*/ 367 h 367"/>
                                    <a:gd name="T86" fmla="*/ 321 w 321"/>
                                    <a:gd name="T87" fmla="*/ 367 h 367"/>
                                    <a:gd name="T88" fmla="*/ 321 w 321"/>
                                    <a:gd name="T89" fmla="*/ 366 h 3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1" h="367">
                                      <a:moveTo>
                                        <a:pt x="321" y="366"/>
                                      </a:moveTo>
                                      <a:lnTo>
                                        <a:pt x="312" y="354"/>
                                      </a:lnTo>
                                      <a:lnTo>
                                        <a:pt x="303" y="342"/>
                                      </a:lnTo>
                                      <a:lnTo>
                                        <a:pt x="295" y="329"/>
                                      </a:lnTo>
                                      <a:lnTo>
                                        <a:pt x="287" y="316"/>
                                      </a:lnTo>
                                      <a:lnTo>
                                        <a:pt x="280" y="304"/>
                                      </a:lnTo>
                                      <a:lnTo>
                                        <a:pt x="272" y="291"/>
                                      </a:lnTo>
                                      <a:lnTo>
                                        <a:pt x="265" y="278"/>
                                      </a:lnTo>
                                      <a:lnTo>
                                        <a:pt x="258" y="264"/>
                                      </a:lnTo>
                                      <a:lnTo>
                                        <a:pt x="253" y="247"/>
                                      </a:lnTo>
                                      <a:lnTo>
                                        <a:pt x="250" y="229"/>
                                      </a:lnTo>
                                      <a:lnTo>
                                        <a:pt x="247" y="211"/>
                                      </a:lnTo>
                                      <a:lnTo>
                                        <a:pt x="243" y="193"/>
                                      </a:lnTo>
                                      <a:lnTo>
                                        <a:pt x="239" y="177"/>
                                      </a:lnTo>
                                      <a:lnTo>
                                        <a:pt x="234" y="161"/>
                                      </a:lnTo>
                                      <a:lnTo>
                                        <a:pt x="228" y="146"/>
                                      </a:lnTo>
                                      <a:lnTo>
                                        <a:pt x="219" y="132"/>
                                      </a:lnTo>
                                      <a:lnTo>
                                        <a:pt x="214" y="125"/>
                                      </a:lnTo>
                                      <a:lnTo>
                                        <a:pt x="208" y="120"/>
                                      </a:lnTo>
                                      <a:lnTo>
                                        <a:pt x="203" y="114"/>
                                      </a:lnTo>
                                      <a:lnTo>
                                        <a:pt x="197" y="108"/>
                                      </a:lnTo>
                                      <a:lnTo>
                                        <a:pt x="190" y="103"/>
                                      </a:lnTo>
                                      <a:lnTo>
                                        <a:pt x="185" y="98"/>
                                      </a:lnTo>
                                      <a:lnTo>
                                        <a:pt x="179" y="91"/>
                                      </a:lnTo>
                                      <a:lnTo>
                                        <a:pt x="173" y="86"/>
                                      </a:lnTo>
                                      <a:lnTo>
                                        <a:pt x="168" y="80"/>
                                      </a:lnTo>
                                      <a:lnTo>
                                        <a:pt x="163" y="76"/>
                                      </a:lnTo>
                                      <a:lnTo>
                                        <a:pt x="157" y="72"/>
                                      </a:lnTo>
                                      <a:lnTo>
                                        <a:pt x="152" y="69"/>
                                      </a:lnTo>
                                      <a:lnTo>
                                        <a:pt x="147" y="66"/>
                                      </a:lnTo>
                                      <a:lnTo>
                                        <a:pt x="140" y="62"/>
                                      </a:lnTo>
                                      <a:lnTo>
                                        <a:pt x="135" y="59"/>
                                      </a:lnTo>
                                      <a:lnTo>
                                        <a:pt x="129" y="57"/>
                                      </a:lnTo>
                                      <a:lnTo>
                                        <a:pt x="113" y="51"/>
                                      </a:lnTo>
                                      <a:lnTo>
                                        <a:pt x="97" y="44"/>
                                      </a:lnTo>
                                      <a:lnTo>
                                        <a:pt x="81" y="39"/>
                                      </a:lnTo>
                                      <a:lnTo>
                                        <a:pt x="65" y="32"/>
                                      </a:lnTo>
                                      <a:lnTo>
                                        <a:pt x="49" y="26"/>
                                      </a:lnTo>
                                      <a:lnTo>
                                        <a:pt x="34" y="19"/>
                                      </a:lnTo>
                                      <a:lnTo>
                                        <a:pt x="19" y="10"/>
                                      </a:lnTo>
                                      <a:lnTo>
                                        <a:pt x="5" y="0"/>
                                      </a:lnTo>
                                      <a:lnTo>
                                        <a:pt x="3" y="1"/>
                                      </a:lnTo>
                                      <a:lnTo>
                                        <a:pt x="1" y="4"/>
                                      </a:lnTo>
                                      <a:lnTo>
                                        <a:pt x="0" y="7"/>
                                      </a:lnTo>
                                      <a:lnTo>
                                        <a:pt x="1" y="9"/>
                                      </a:lnTo>
                                      <a:lnTo>
                                        <a:pt x="12" y="19"/>
                                      </a:lnTo>
                                      <a:lnTo>
                                        <a:pt x="23" y="27"/>
                                      </a:lnTo>
                                      <a:lnTo>
                                        <a:pt x="36" y="36"/>
                                      </a:lnTo>
                                      <a:lnTo>
                                        <a:pt x="48" y="43"/>
                                      </a:lnTo>
                                      <a:lnTo>
                                        <a:pt x="61" y="50"/>
                                      </a:lnTo>
                                      <a:lnTo>
                                        <a:pt x="74" y="56"/>
                                      </a:lnTo>
                                      <a:lnTo>
                                        <a:pt x="87" y="62"/>
                                      </a:lnTo>
                                      <a:lnTo>
                                        <a:pt x="101" y="68"/>
                                      </a:lnTo>
                                      <a:lnTo>
                                        <a:pt x="109" y="71"/>
                                      </a:lnTo>
                                      <a:lnTo>
                                        <a:pt x="118" y="74"/>
                                      </a:lnTo>
                                      <a:lnTo>
                                        <a:pt x="125" y="77"/>
                                      </a:lnTo>
                                      <a:lnTo>
                                        <a:pt x="134" y="80"/>
                                      </a:lnTo>
                                      <a:lnTo>
                                        <a:pt x="141" y="85"/>
                                      </a:lnTo>
                                      <a:lnTo>
                                        <a:pt x="149" y="89"/>
                                      </a:lnTo>
                                      <a:lnTo>
                                        <a:pt x="155" y="94"/>
                                      </a:lnTo>
                                      <a:lnTo>
                                        <a:pt x="163" y="101"/>
                                      </a:lnTo>
                                      <a:lnTo>
                                        <a:pt x="168" y="106"/>
                                      </a:lnTo>
                                      <a:lnTo>
                                        <a:pt x="174" y="111"/>
                                      </a:lnTo>
                                      <a:lnTo>
                                        <a:pt x="181" y="116"/>
                                      </a:lnTo>
                                      <a:lnTo>
                                        <a:pt x="187" y="121"/>
                                      </a:lnTo>
                                      <a:lnTo>
                                        <a:pt x="193" y="125"/>
                                      </a:lnTo>
                                      <a:lnTo>
                                        <a:pt x="200" y="131"/>
                                      </a:lnTo>
                                      <a:lnTo>
                                        <a:pt x="206" y="135"/>
                                      </a:lnTo>
                                      <a:lnTo>
                                        <a:pt x="213" y="140"/>
                                      </a:lnTo>
                                      <a:lnTo>
                                        <a:pt x="224" y="153"/>
                                      </a:lnTo>
                                      <a:lnTo>
                                        <a:pt x="232" y="169"/>
                                      </a:lnTo>
                                      <a:lnTo>
                                        <a:pt x="237" y="185"/>
                                      </a:lnTo>
                                      <a:lnTo>
                                        <a:pt x="241" y="203"/>
                                      </a:lnTo>
                                      <a:lnTo>
                                        <a:pt x="243" y="221"/>
                                      </a:lnTo>
                                      <a:lnTo>
                                        <a:pt x="247" y="238"/>
                                      </a:lnTo>
                                      <a:lnTo>
                                        <a:pt x="251" y="256"/>
                                      </a:lnTo>
                                      <a:lnTo>
                                        <a:pt x="257" y="272"/>
                                      </a:lnTo>
                                      <a:lnTo>
                                        <a:pt x="264" y="284"/>
                                      </a:lnTo>
                                      <a:lnTo>
                                        <a:pt x="271" y="296"/>
                                      </a:lnTo>
                                      <a:lnTo>
                                        <a:pt x="279" y="309"/>
                                      </a:lnTo>
                                      <a:lnTo>
                                        <a:pt x="286" y="321"/>
                                      </a:lnTo>
                                      <a:lnTo>
                                        <a:pt x="295" y="332"/>
                                      </a:lnTo>
                                      <a:lnTo>
                                        <a:pt x="302" y="344"/>
                                      </a:lnTo>
                                      <a:lnTo>
                                        <a:pt x="312" y="355"/>
                                      </a:lnTo>
                                      <a:lnTo>
                                        <a:pt x="321" y="367"/>
                                      </a:lnTo>
                                      <a:lnTo>
                                        <a:pt x="321" y="3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39" name="Freeform 734"/>
                              <wps:cNvSpPr>
                                <a:spLocks/>
                              </wps:cNvSpPr>
                              <wps:spPr bwMode="auto">
                                <a:xfrm>
                                  <a:off x="291465" y="381000"/>
                                  <a:ext cx="53975" cy="69850"/>
                                </a:xfrm>
                                <a:custGeom>
                                  <a:avLst/>
                                  <a:gdLst>
                                    <a:gd name="T0" fmla="*/ 4 w 169"/>
                                    <a:gd name="T1" fmla="*/ 18 h 220"/>
                                    <a:gd name="T2" fmla="*/ 6 w 169"/>
                                    <a:gd name="T3" fmla="*/ 55 h 220"/>
                                    <a:gd name="T4" fmla="*/ 8 w 169"/>
                                    <a:gd name="T5" fmla="*/ 92 h 220"/>
                                    <a:gd name="T6" fmla="*/ 18 w 169"/>
                                    <a:gd name="T7" fmla="*/ 126 h 220"/>
                                    <a:gd name="T8" fmla="*/ 35 w 169"/>
                                    <a:gd name="T9" fmla="*/ 150 h 220"/>
                                    <a:gd name="T10" fmla="*/ 49 w 169"/>
                                    <a:gd name="T11" fmla="*/ 162 h 220"/>
                                    <a:gd name="T12" fmla="*/ 65 w 169"/>
                                    <a:gd name="T13" fmla="*/ 173 h 220"/>
                                    <a:gd name="T14" fmla="*/ 82 w 169"/>
                                    <a:gd name="T15" fmla="*/ 182 h 220"/>
                                    <a:gd name="T16" fmla="*/ 94 w 169"/>
                                    <a:gd name="T17" fmla="*/ 187 h 220"/>
                                    <a:gd name="T18" fmla="*/ 103 w 169"/>
                                    <a:gd name="T19" fmla="*/ 190 h 220"/>
                                    <a:gd name="T20" fmla="*/ 113 w 169"/>
                                    <a:gd name="T21" fmla="*/ 192 h 220"/>
                                    <a:gd name="T22" fmla="*/ 122 w 169"/>
                                    <a:gd name="T23" fmla="*/ 194 h 220"/>
                                    <a:gd name="T24" fmla="*/ 131 w 169"/>
                                    <a:gd name="T25" fmla="*/ 199 h 220"/>
                                    <a:gd name="T26" fmla="*/ 139 w 169"/>
                                    <a:gd name="T27" fmla="*/ 205 h 220"/>
                                    <a:gd name="T28" fmla="*/ 149 w 169"/>
                                    <a:gd name="T29" fmla="*/ 212 h 220"/>
                                    <a:gd name="T30" fmla="*/ 157 w 169"/>
                                    <a:gd name="T31" fmla="*/ 217 h 220"/>
                                    <a:gd name="T32" fmla="*/ 165 w 169"/>
                                    <a:gd name="T33" fmla="*/ 220 h 220"/>
                                    <a:gd name="T34" fmla="*/ 169 w 169"/>
                                    <a:gd name="T35" fmla="*/ 216 h 220"/>
                                    <a:gd name="T36" fmla="*/ 163 w 169"/>
                                    <a:gd name="T37" fmla="*/ 206 h 220"/>
                                    <a:gd name="T38" fmla="*/ 154 w 169"/>
                                    <a:gd name="T39" fmla="*/ 194 h 220"/>
                                    <a:gd name="T40" fmla="*/ 144 w 169"/>
                                    <a:gd name="T41" fmla="*/ 183 h 220"/>
                                    <a:gd name="T42" fmla="*/ 133 w 169"/>
                                    <a:gd name="T43" fmla="*/ 173 h 220"/>
                                    <a:gd name="T44" fmla="*/ 116 w 169"/>
                                    <a:gd name="T45" fmla="*/ 166 h 220"/>
                                    <a:gd name="T46" fmla="*/ 99 w 169"/>
                                    <a:gd name="T47" fmla="*/ 158 h 220"/>
                                    <a:gd name="T48" fmla="*/ 82 w 169"/>
                                    <a:gd name="T49" fmla="*/ 150 h 220"/>
                                    <a:gd name="T50" fmla="*/ 66 w 169"/>
                                    <a:gd name="T51" fmla="*/ 139 h 220"/>
                                    <a:gd name="T52" fmla="*/ 45 w 169"/>
                                    <a:gd name="T53" fmla="*/ 119 h 220"/>
                                    <a:gd name="T54" fmla="*/ 26 w 169"/>
                                    <a:gd name="T55" fmla="*/ 88 h 220"/>
                                    <a:gd name="T56" fmla="*/ 17 w 169"/>
                                    <a:gd name="T57" fmla="*/ 53 h 220"/>
                                    <a:gd name="T58" fmla="*/ 7 w 169"/>
                                    <a:gd name="T59" fmla="*/ 18 h 220"/>
                                    <a:gd name="T60" fmla="*/ 0 w 169"/>
                                    <a:gd name="T61" fmla="*/ 0 h 220"/>
                                    <a:gd name="T62" fmla="*/ 0 w 169"/>
                                    <a:gd name="T63" fmla="*/ 0 h 220"/>
                                    <a:gd name="T64" fmla="*/ 0 w 169"/>
                                    <a:gd name="T65" fmla="*/ 0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9" h="220">
                                      <a:moveTo>
                                        <a:pt x="0" y="0"/>
                                      </a:moveTo>
                                      <a:lnTo>
                                        <a:pt x="4" y="18"/>
                                      </a:lnTo>
                                      <a:lnTo>
                                        <a:pt x="5" y="36"/>
                                      </a:lnTo>
                                      <a:lnTo>
                                        <a:pt x="6" y="55"/>
                                      </a:lnTo>
                                      <a:lnTo>
                                        <a:pt x="7" y="74"/>
                                      </a:lnTo>
                                      <a:lnTo>
                                        <a:pt x="8" y="92"/>
                                      </a:lnTo>
                                      <a:lnTo>
                                        <a:pt x="13" y="109"/>
                                      </a:lnTo>
                                      <a:lnTo>
                                        <a:pt x="18" y="126"/>
                                      </a:lnTo>
                                      <a:lnTo>
                                        <a:pt x="29" y="142"/>
                                      </a:lnTo>
                                      <a:lnTo>
                                        <a:pt x="35" y="150"/>
                                      </a:lnTo>
                                      <a:lnTo>
                                        <a:pt x="42" y="156"/>
                                      </a:lnTo>
                                      <a:lnTo>
                                        <a:pt x="49" y="162"/>
                                      </a:lnTo>
                                      <a:lnTo>
                                        <a:pt x="56" y="168"/>
                                      </a:lnTo>
                                      <a:lnTo>
                                        <a:pt x="65" y="173"/>
                                      </a:lnTo>
                                      <a:lnTo>
                                        <a:pt x="72" y="177"/>
                                      </a:lnTo>
                                      <a:lnTo>
                                        <a:pt x="82" y="182"/>
                                      </a:lnTo>
                                      <a:lnTo>
                                        <a:pt x="90" y="186"/>
                                      </a:lnTo>
                                      <a:lnTo>
                                        <a:pt x="94" y="187"/>
                                      </a:lnTo>
                                      <a:lnTo>
                                        <a:pt x="99" y="189"/>
                                      </a:lnTo>
                                      <a:lnTo>
                                        <a:pt x="103" y="190"/>
                                      </a:lnTo>
                                      <a:lnTo>
                                        <a:pt x="108" y="191"/>
                                      </a:lnTo>
                                      <a:lnTo>
                                        <a:pt x="113" y="192"/>
                                      </a:lnTo>
                                      <a:lnTo>
                                        <a:pt x="117" y="193"/>
                                      </a:lnTo>
                                      <a:lnTo>
                                        <a:pt x="122" y="194"/>
                                      </a:lnTo>
                                      <a:lnTo>
                                        <a:pt x="126" y="197"/>
                                      </a:lnTo>
                                      <a:lnTo>
                                        <a:pt x="131" y="199"/>
                                      </a:lnTo>
                                      <a:lnTo>
                                        <a:pt x="135" y="202"/>
                                      </a:lnTo>
                                      <a:lnTo>
                                        <a:pt x="139" y="205"/>
                                      </a:lnTo>
                                      <a:lnTo>
                                        <a:pt x="144" y="208"/>
                                      </a:lnTo>
                                      <a:lnTo>
                                        <a:pt x="149" y="212"/>
                                      </a:lnTo>
                                      <a:lnTo>
                                        <a:pt x="153" y="214"/>
                                      </a:lnTo>
                                      <a:lnTo>
                                        <a:pt x="157" y="217"/>
                                      </a:lnTo>
                                      <a:lnTo>
                                        <a:pt x="161" y="220"/>
                                      </a:lnTo>
                                      <a:lnTo>
                                        <a:pt x="165" y="220"/>
                                      </a:lnTo>
                                      <a:lnTo>
                                        <a:pt x="167" y="218"/>
                                      </a:lnTo>
                                      <a:lnTo>
                                        <a:pt x="169" y="216"/>
                                      </a:lnTo>
                                      <a:lnTo>
                                        <a:pt x="168" y="213"/>
                                      </a:lnTo>
                                      <a:lnTo>
                                        <a:pt x="163" y="206"/>
                                      </a:lnTo>
                                      <a:lnTo>
                                        <a:pt x="158" y="201"/>
                                      </a:lnTo>
                                      <a:lnTo>
                                        <a:pt x="154" y="194"/>
                                      </a:lnTo>
                                      <a:lnTo>
                                        <a:pt x="149" y="188"/>
                                      </a:lnTo>
                                      <a:lnTo>
                                        <a:pt x="144" y="183"/>
                                      </a:lnTo>
                                      <a:lnTo>
                                        <a:pt x="138" y="178"/>
                                      </a:lnTo>
                                      <a:lnTo>
                                        <a:pt x="133" y="173"/>
                                      </a:lnTo>
                                      <a:lnTo>
                                        <a:pt x="125" y="170"/>
                                      </a:lnTo>
                                      <a:lnTo>
                                        <a:pt x="116" y="166"/>
                                      </a:lnTo>
                                      <a:lnTo>
                                        <a:pt x="107" y="161"/>
                                      </a:lnTo>
                                      <a:lnTo>
                                        <a:pt x="99" y="158"/>
                                      </a:lnTo>
                                      <a:lnTo>
                                        <a:pt x="90" y="154"/>
                                      </a:lnTo>
                                      <a:lnTo>
                                        <a:pt x="82" y="150"/>
                                      </a:lnTo>
                                      <a:lnTo>
                                        <a:pt x="73" y="145"/>
                                      </a:lnTo>
                                      <a:lnTo>
                                        <a:pt x="66" y="139"/>
                                      </a:lnTo>
                                      <a:lnTo>
                                        <a:pt x="57" y="132"/>
                                      </a:lnTo>
                                      <a:lnTo>
                                        <a:pt x="45" y="119"/>
                                      </a:lnTo>
                                      <a:lnTo>
                                        <a:pt x="34" y="104"/>
                                      </a:lnTo>
                                      <a:lnTo>
                                        <a:pt x="26" y="88"/>
                                      </a:lnTo>
                                      <a:lnTo>
                                        <a:pt x="21" y="71"/>
                                      </a:lnTo>
                                      <a:lnTo>
                                        <a:pt x="17" y="53"/>
                                      </a:lnTo>
                                      <a:lnTo>
                                        <a:pt x="13" y="35"/>
                                      </a:lnTo>
                                      <a:lnTo>
                                        <a:pt x="7" y="18"/>
                                      </a:lnTo>
                                      <a:lnTo>
                                        <a:pt x="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40" name="Freeform 735"/>
                              <wps:cNvSpPr>
                                <a:spLocks/>
                              </wps:cNvSpPr>
                              <wps:spPr bwMode="auto">
                                <a:xfrm>
                                  <a:off x="269875" y="368935"/>
                                  <a:ext cx="40005" cy="20955"/>
                                </a:xfrm>
                                <a:custGeom>
                                  <a:avLst/>
                                  <a:gdLst>
                                    <a:gd name="T0" fmla="*/ 1 w 125"/>
                                    <a:gd name="T1" fmla="*/ 66 h 66"/>
                                    <a:gd name="T2" fmla="*/ 0 w 125"/>
                                    <a:gd name="T3" fmla="*/ 53 h 66"/>
                                    <a:gd name="T4" fmla="*/ 4 w 125"/>
                                    <a:gd name="T5" fmla="*/ 44 h 66"/>
                                    <a:gd name="T6" fmla="*/ 10 w 125"/>
                                    <a:gd name="T7" fmla="*/ 36 h 66"/>
                                    <a:gd name="T8" fmla="*/ 19 w 125"/>
                                    <a:gd name="T9" fmla="*/ 32 h 66"/>
                                    <a:gd name="T10" fmla="*/ 29 w 125"/>
                                    <a:gd name="T11" fmla="*/ 29 h 66"/>
                                    <a:gd name="T12" fmla="*/ 40 w 125"/>
                                    <a:gd name="T13" fmla="*/ 28 h 66"/>
                                    <a:gd name="T14" fmla="*/ 51 w 125"/>
                                    <a:gd name="T15" fmla="*/ 25 h 66"/>
                                    <a:gd name="T16" fmla="*/ 60 w 125"/>
                                    <a:gd name="T17" fmla="*/ 24 h 66"/>
                                    <a:gd name="T18" fmla="*/ 68 w 125"/>
                                    <a:gd name="T19" fmla="*/ 22 h 66"/>
                                    <a:gd name="T20" fmla="*/ 75 w 125"/>
                                    <a:gd name="T21" fmla="*/ 20 h 66"/>
                                    <a:gd name="T22" fmla="*/ 83 w 125"/>
                                    <a:gd name="T23" fmla="*/ 18 h 66"/>
                                    <a:gd name="T24" fmla="*/ 91 w 125"/>
                                    <a:gd name="T25" fmla="*/ 16 h 66"/>
                                    <a:gd name="T26" fmla="*/ 99 w 125"/>
                                    <a:gd name="T27" fmla="*/ 14 h 66"/>
                                    <a:gd name="T28" fmla="*/ 106 w 125"/>
                                    <a:gd name="T29" fmla="*/ 12 h 66"/>
                                    <a:gd name="T30" fmla="*/ 114 w 125"/>
                                    <a:gd name="T31" fmla="*/ 8 h 66"/>
                                    <a:gd name="T32" fmla="*/ 121 w 125"/>
                                    <a:gd name="T33" fmla="*/ 6 h 66"/>
                                    <a:gd name="T34" fmla="*/ 123 w 125"/>
                                    <a:gd name="T35" fmla="*/ 5 h 66"/>
                                    <a:gd name="T36" fmla="*/ 124 w 125"/>
                                    <a:gd name="T37" fmla="*/ 3 h 66"/>
                                    <a:gd name="T38" fmla="*/ 125 w 125"/>
                                    <a:gd name="T39" fmla="*/ 1 h 66"/>
                                    <a:gd name="T40" fmla="*/ 123 w 125"/>
                                    <a:gd name="T41" fmla="*/ 0 h 66"/>
                                    <a:gd name="T42" fmla="*/ 108 w 125"/>
                                    <a:gd name="T43" fmla="*/ 2 h 66"/>
                                    <a:gd name="T44" fmla="*/ 88 w 125"/>
                                    <a:gd name="T45" fmla="*/ 4 h 66"/>
                                    <a:gd name="T46" fmla="*/ 66 w 125"/>
                                    <a:gd name="T47" fmla="*/ 7 h 66"/>
                                    <a:gd name="T48" fmla="*/ 43 w 125"/>
                                    <a:gd name="T49" fmla="*/ 13 h 66"/>
                                    <a:gd name="T50" fmla="*/ 23 w 125"/>
                                    <a:gd name="T51" fmla="*/ 21 h 66"/>
                                    <a:gd name="T52" fmla="*/ 8 w 125"/>
                                    <a:gd name="T53" fmla="*/ 32 h 66"/>
                                    <a:gd name="T54" fmla="*/ 0 w 125"/>
                                    <a:gd name="T55" fmla="*/ 47 h 66"/>
                                    <a:gd name="T56" fmla="*/ 0 w 125"/>
                                    <a:gd name="T57" fmla="*/ 66 h 66"/>
                                    <a:gd name="T58" fmla="*/ 0 w 125"/>
                                    <a:gd name="T59" fmla="*/ 66 h 66"/>
                                    <a:gd name="T60" fmla="*/ 1 w 125"/>
                                    <a:gd name="T61" fmla="*/ 66 h 66"/>
                                    <a:gd name="T62" fmla="*/ 1 w 125"/>
                                    <a:gd name="T63" fmla="*/ 66 h 66"/>
                                    <a:gd name="T64" fmla="*/ 1 w 125"/>
                                    <a:gd name="T65" fmla="*/ 66 h 66"/>
                                    <a:gd name="T66" fmla="*/ 1 w 125"/>
                                    <a:gd name="T67" fmla="*/ 66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25" h="66">
                                      <a:moveTo>
                                        <a:pt x="1" y="66"/>
                                      </a:moveTo>
                                      <a:lnTo>
                                        <a:pt x="0" y="53"/>
                                      </a:lnTo>
                                      <a:lnTo>
                                        <a:pt x="4" y="44"/>
                                      </a:lnTo>
                                      <a:lnTo>
                                        <a:pt x="10" y="36"/>
                                      </a:lnTo>
                                      <a:lnTo>
                                        <a:pt x="19" y="32"/>
                                      </a:lnTo>
                                      <a:lnTo>
                                        <a:pt x="29" y="29"/>
                                      </a:lnTo>
                                      <a:lnTo>
                                        <a:pt x="40" y="28"/>
                                      </a:lnTo>
                                      <a:lnTo>
                                        <a:pt x="51" y="25"/>
                                      </a:lnTo>
                                      <a:lnTo>
                                        <a:pt x="60" y="24"/>
                                      </a:lnTo>
                                      <a:lnTo>
                                        <a:pt x="68" y="22"/>
                                      </a:lnTo>
                                      <a:lnTo>
                                        <a:pt x="75" y="20"/>
                                      </a:lnTo>
                                      <a:lnTo>
                                        <a:pt x="83" y="18"/>
                                      </a:lnTo>
                                      <a:lnTo>
                                        <a:pt x="91" y="16"/>
                                      </a:lnTo>
                                      <a:lnTo>
                                        <a:pt x="99" y="14"/>
                                      </a:lnTo>
                                      <a:lnTo>
                                        <a:pt x="106" y="12"/>
                                      </a:lnTo>
                                      <a:lnTo>
                                        <a:pt x="114" y="8"/>
                                      </a:lnTo>
                                      <a:lnTo>
                                        <a:pt x="121" y="6"/>
                                      </a:lnTo>
                                      <a:lnTo>
                                        <a:pt x="123" y="5"/>
                                      </a:lnTo>
                                      <a:lnTo>
                                        <a:pt x="124" y="3"/>
                                      </a:lnTo>
                                      <a:lnTo>
                                        <a:pt x="125" y="1"/>
                                      </a:lnTo>
                                      <a:lnTo>
                                        <a:pt x="123" y="0"/>
                                      </a:lnTo>
                                      <a:lnTo>
                                        <a:pt x="108" y="2"/>
                                      </a:lnTo>
                                      <a:lnTo>
                                        <a:pt x="88" y="4"/>
                                      </a:lnTo>
                                      <a:lnTo>
                                        <a:pt x="66" y="7"/>
                                      </a:lnTo>
                                      <a:lnTo>
                                        <a:pt x="43" y="13"/>
                                      </a:lnTo>
                                      <a:lnTo>
                                        <a:pt x="23" y="21"/>
                                      </a:lnTo>
                                      <a:lnTo>
                                        <a:pt x="8" y="32"/>
                                      </a:lnTo>
                                      <a:lnTo>
                                        <a:pt x="0" y="47"/>
                                      </a:lnTo>
                                      <a:lnTo>
                                        <a:pt x="0" y="66"/>
                                      </a:lnTo>
                                      <a:lnTo>
                                        <a:pt x="1" y="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41" name="Freeform 736"/>
                              <wps:cNvSpPr>
                                <a:spLocks/>
                              </wps:cNvSpPr>
                              <wps:spPr bwMode="auto">
                                <a:xfrm>
                                  <a:off x="280035" y="384810"/>
                                  <a:ext cx="19050" cy="12700"/>
                                </a:xfrm>
                                <a:custGeom>
                                  <a:avLst/>
                                  <a:gdLst>
                                    <a:gd name="T0" fmla="*/ 0 w 58"/>
                                    <a:gd name="T1" fmla="*/ 1 h 38"/>
                                    <a:gd name="T2" fmla="*/ 5 w 58"/>
                                    <a:gd name="T3" fmla="*/ 6 h 38"/>
                                    <a:gd name="T4" fmla="*/ 11 w 58"/>
                                    <a:gd name="T5" fmla="*/ 13 h 38"/>
                                    <a:gd name="T6" fmla="*/ 18 w 58"/>
                                    <a:gd name="T7" fmla="*/ 18 h 38"/>
                                    <a:gd name="T8" fmla="*/ 25 w 58"/>
                                    <a:gd name="T9" fmla="*/ 23 h 38"/>
                                    <a:gd name="T10" fmla="*/ 31 w 58"/>
                                    <a:gd name="T11" fmla="*/ 28 h 38"/>
                                    <a:gd name="T12" fmla="*/ 37 w 58"/>
                                    <a:gd name="T13" fmla="*/ 32 h 38"/>
                                    <a:gd name="T14" fmla="*/ 43 w 58"/>
                                    <a:gd name="T15" fmla="*/ 36 h 38"/>
                                    <a:gd name="T16" fmla="*/ 50 w 58"/>
                                    <a:gd name="T17" fmla="*/ 38 h 38"/>
                                    <a:gd name="T18" fmla="*/ 53 w 58"/>
                                    <a:gd name="T19" fmla="*/ 38 h 38"/>
                                    <a:gd name="T20" fmla="*/ 56 w 58"/>
                                    <a:gd name="T21" fmla="*/ 36 h 38"/>
                                    <a:gd name="T22" fmla="*/ 58 w 58"/>
                                    <a:gd name="T23" fmla="*/ 32 h 38"/>
                                    <a:gd name="T24" fmla="*/ 58 w 58"/>
                                    <a:gd name="T25" fmla="*/ 29 h 38"/>
                                    <a:gd name="T26" fmla="*/ 58 w 58"/>
                                    <a:gd name="T27" fmla="*/ 29 h 38"/>
                                    <a:gd name="T28" fmla="*/ 58 w 58"/>
                                    <a:gd name="T29" fmla="*/ 28 h 38"/>
                                    <a:gd name="T30" fmla="*/ 58 w 58"/>
                                    <a:gd name="T31" fmla="*/ 28 h 38"/>
                                    <a:gd name="T32" fmla="*/ 58 w 58"/>
                                    <a:gd name="T33" fmla="*/ 28 h 38"/>
                                    <a:gd name="T34" fmla="*/ 57 w 58"/>
                                    <a:gd name="T35" fmla="*/ 27 h 38"/>
                                    <a:gd name="T36" fmla="*/ 57 w 58"/>
                                    <a:gd name="T37" fmla="*/ 26 h 38"/>
                                    <a:gd name="T38" fmla="*/ 56 w 58"/>
                                    <a:gd name="T39" fmla="*/ 25 h 38"/>
                                    <a:gd name="T40" fmla="*/ 55 w 58"/>
                                    <a:gd name="T41" fmla="*/ 25 h 38"/>
                                    <a:gd name="T42" fmla="*/ 49 w 58"/>
                                    <a:gd name="T43" fmla="*/ 22 h 38"/>
                                    <a:gd name="T44" fmla="*/ 42 w 58"/>
                                    <a:gd name="T45" fmla="*/ 20 h 38"/>
                                    <a:gd name="T46" fmla="*/ 36 w 58"/>
                                    <a:gd name="T47" fmla="*/ 19 h 38"/>
                                    <a:gd name="T48" fmla="*/ 29 w 58"/>
                                    <a:gd name="T49" fmla="*/ 17 h 38"/>
                                    <a:gd name="T50" fmla="*/ 21 w 58"/>
                                    <a:gd name="T51" fmla="*/ 14 h 38"/>
                                    <a:gd name="T52" fmla="*/ 14 w 58"/>
                                    <a:gd name="T53" fmla="*/ 10 h 38"/>
                                    <a:gd name="T54" fmla="*/ 7 w 58"/>
                                    <a:gd name="T55" fmla="*/ 5 h 38"/>
                                    <a:gd name="T56" fmla="*/ 0 w 58"/>
                                    <a:gd name="T57" fmla="*/ 0 h 38"/>
                                    <a:gd name="T58" fmla="*/ 0 w 58"/>
                                    <a:gd name="T59" fmla="*/ 0 h 38"/>
                                    <a:gd name="T60" fmla="*/ 0 w 58"/>
                                    <a:gd name="T61" fmla="*/ 0 h 38"/>
                                    <a:gd name="T62" fmla="*/ 0 w 58"/>
                                    <a:gd name="T63" fmla="*/ 0 h 38"/>
                                    <a:gd name="T64" fmla="*/ 0 w 58"/>
                                    <a:gd name="T65" fmla="*/ 1 h 38"/>
                                    <a:gd name="T66" fmla="*/ 0 w 58"/>
                                    <a:gd name="T67"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8" h="38">
                                      <a:moveTo>
                                        <a:pt x="0" y="1"/>
                                      </a:moveTo>
                                      <a:lnTo>
                                        <a:pt x="5" y="6"/>
                                      </a:lnTo>
                                      <a:lnTo>
                                        <a:pt x="11" y="13"/>
                                      </a:lnTo>
                                      <a:lnTo>
                                        <a:pt x="18" y="18"/>
                                      </a:lnTo>
                                      <a:lnTo>
                                        <a:pt x="25" y="23"/>
                                      </a:lnTo>
                                      <a:lnTo>
                                        <a:pt x="31" y="28"/>
                                      </a:lnTo>
                                      <a:lnTo>
                                        <a:pt x="37" y="32"/>
                                      </a:lnTo>
                                      <a:lnTo>
                                        <a:pt x="43" y="36"/>
                                      </a:lnTo>
                                      <a:lnTo>
                                        <a:pt x="50" y="38"/>
                                      </a:lnTo>
                                      <a:lnTo>
                                        <a:pt x="53" y="38"/>
                                      </a:lnTo>
                                      <a:lnTo>
                                        <a:pt x="56" y="36"/>
                                      </a:lnTo>
                                      <a:lnTo>
                                        <a:pt x="58" y="32"/>
                                      </a:lnTo>
                                      <a:lnTo>
                                        <a:pt x="58" y="29"/>
                                      </a:lnTo>
                                      <a:lnTo>
                                        <a:pt x="58" y="28"/>
                                      </a:lnTo>
                                      <a:lnTo>
                                        <a:pt x="57" y="27"/>
                                      </a:lnTo>
                                      <a:lnTo>
                                        <a:pt x="57" y="26"/>
                                      </a:lnTo>
                                      <a:lnTo>
                                        <a:pt x="56" y="25"/>
                                      </a:lnTo>
                                      <a:lnTo>
                                        <a:pt x="55" y="25"/>
                                      </a:lnTo>
                                      <a:lnTo>
                                        <a:pt x="49" y="22"/>
                                      </a:lnTo>
                                      <a:lnTo>
                                        <a:pt x="42" y="20"/>
                                      </a:lnTo>
                                      <a:lnTo>
                                        <a:pt x="36" y="19"/>
                                      </a:lnTo>
                                      <a:lnTo>
                                        <a:pt x="29" y="17"/>
                                      </a:lnTo>
                                      <a:lnTo>
                                        <a:pt x="21" y="14"/>
                                      </a:lnTo>
                                      <a:lnTo>
                                        <a:pt x="14" y="10"/>
                                      </a:lnTo>
                                      <a:lnTo>
                                        <a:pt x="7" y="5"/>
                                      </a:lnTo>
                                      <a:lnTo>
                                        <a:pt x="0" y="0"/>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42" name="Freeform 737"/>
                              <wps:cNvSpPr>
                                <a:spLocks/>
                              </wps:cNvSpPr>
                              <wps:spPr bwMode="auto">
                                <a:xfrm>
                                  <a:off x="270510" y="391795"/>
                                  <a:ext cx="31750" cy="22225"/>
                                </a:xfrm>
                                <a:custGeom>
                                  <a:avLst/>
                                  <a:gdLst>
                                    <a:gd name="T0" fmla="*/ 0 w 99"/>
                                    <a:gd name="T1" fmla="*/ 1 h 72"/>
                                    <a:gd name="T2" fmla="*/ 4 w 99"/>
                                    <a:gd name="T3" fmla="*/ 6 h 72"/>
                                    <a:gd name="T4" fmla="*/ 8 w 99"/>
                                    <a:gd name="T5" fmla="*/ 10 h 72"/>
                                    <a:gd name="T6" fmla="*/ 14 w 99"/>
                                    <a:gd name="T7" fmla="*/ 13 h 72"/>
                                    <a:gd name="T8" fmla="*/ 19 w 99"/>
                                    <a:gd name="T9" fmla="*/ 16 h 72"/>
                                    <a:gd name="T10" fmla="*/ 24 w 99"/>
                                    <a:gd name="T11" fmla="*/ 19 h 72"/>
                                    <a:gd name="T12" fmla="*/ 30 w 99"/>
                                    <a:gd name="T13" fmla="*/ 23 h 72"/>
                                    <a:gd name="T14" fmla="*/ 35 w 99"/>
                                    <a:gd name="T15" fmla="*/ 26 h 72"/>
                                    <a:gd name="T16" fmla="*/ 40 w 99"/>
                                    <a:gd name="T17" fmla="*/ 29 h 72"/>
                                    <a:gd name="T18" fmla="*/ 48 w 99"/>
                                    <a:gd name="T19" fmla="*/ 34 h 72"/>
                                    <a:gd name="T20" fmla="*/ 55 w 99"/>
                                    <a:gd name="T21" fmla="*/ 39 h 72"/>
                                    <a:gd name="T22" fmla="*/ 63 w 99"/>
                                    <a:gd name="T23" fmla="*/ 44 h 72"/>
                                    <a:gd name="T24" fmla="*/ 69 w 99"/>
                                    <a:gd name="T25" fmla="*/ 49 h 72"/>
                                    <a:gd name="T26" fmla="*/ 76 w 99"/>
                                    <a:gd name="T27" fmla="*/ 55 h 72"/>
                                    <a:gd name="T28" fmla="*/ 84 w 99"/>
                                    <a:gd name="T29" fmla="*/ 61 h 72"/>
                                    <a:gd name="T30" fmla="*/ 90 w 99"/>
                                    <a:gd name="T31" fmla="*/ 66 h 72"/>
                                    <a:gd name="T32" fmla="*/ 98 w 99"/>
                                    <a:gd name="T33" fmla="*/ 72 h 72"/>
                                    <a:gd name="T34" fmla="*/ 99 w 99"/>
                                    <a:gd name="T35" fmla="*/ 72 h 72"/>
                                    <a:gd name="T36" fmla="*/ 99 w 99"/>
                                    <a:gd name="T37" fmla="*/ 71 h 72"/>
                                    <a:gd name="T38" fmla="*/ 99 w 99"/>
                                    <a:gd name="T39" fmla="*/ 70 h 72"/>
                                    <a:gd name="T40" fmla="*/ 99 w 99"/>
                                    <a:gd name="T41" fmla="*/ 69 h 72"/>
                                    <a:gd name="T42" fmla="*/ 93 w 99"/>
                                    <a:gd name="T43" fmla="*/ 63 h 72"/>
                                    <a:gd name="T44" fmla="*/ 88 w 99"/>
                                    <a:gd name="T45" fmla="*/ 58 h 72"/>
                                    <a:gd name="T46" fmla="*/ 83 w 99"/>
                                    <a:gd name="T47" fmla="*/ 53 h 72"/>
                                    <a:gd name="T48" fmla="*/ 78 w 99"/>
                                    <a:gd name="T49" fmla="*/ 48 h 72"/>
                                    <a:gd name="T50" fmla="*/ 71 w 99"/>
                                    <a:gd name="T51" fmla="*/ 44 h 72"/>
                                    <a:gd name="T52" fmla="*/ 66 w 99"/>
                                    <a:gd name="T53" fmla="*/ 40 h 72"/>
                                    <a:gd name="T54" fmla="*/ 59 w 99"/>
                                    <a:gd name="T55" fmla="*/ 35 h 72"/>
                                    <a:gd name="T56" fmla="*/ 53 w 99"/>
                                    <a:gd name="T57" fmla="*/ 31 h 72"/>
                                    <a:gd name="T58" fmla="*/ 47 w 99"/>
                                    <a:gd name="T59" fmla="*/ 28 h 72"/>
                                    <a:gd name="T60" fmla="*/ 39 w 99"/>
                                    <a:gd name="T61" fmla="*/ 25 h 72"/>
                                    <a:gd name="T62" fmla="*/ 33 w 99"/>
                                    <a:gd name="T63" fmla="*/ 22 h 72"/>
                                    <a:gd name="T64" fmla="*/ 25 w 99"/>
                                    <a:gd name="T65" fmla="*/ 17 h 72"/>
                                    <a:gd name="T66" fmla="*/ 18 w 99"/>
                                    <a:gd name="T67" fmla="*/ 14 h 72"/>
                                    <a:gd name="T68" fmla="*/ 12 w 99"/>
                                    <a:gd name="T69" fmla="*/ 10 h 72"/>
                                    <a:gd name="T70" fmla="*/ 5 w 99"/>
                                    <a:gd name="T71" fmla="*/ 6 h 72"/>
                                    <a:gd name="T72" fmla="*/ 0 w 99"/>
                                    <a:gd name="T73" fmla="*/ 0 h 72"/>
                                    <a:gd name="T74" fmla="*/ 0 w 99"/>
                                    <a:gd name="T75" fmla="*/ 0 h 72"/>
                                    <a:gd name="T76" fmla="*/ 0 w 99"/>
                                    <a:gd name="T77" fmla="*/ 0 h 72"/>
                                    <a:gd name="T78" fmla="*/ 0 w 99"/>
                                    <a:gd name="T79" fmla="*/ 1 h 72"/>
                                    <a:gd name="T80" fmla="*/ 0 w 99"/>
                                    <a:gd name="T81" fmla="*/ 1 h 72"/>
                                    <a:gd name="T82" fmla="*/ 0 w 99"/>
                                    <a:gd name="T83" fmla="*/ 1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9" h="72">
                                      <a:moveTo>
                                        <a:pt x="0" y="1"/>
                                      </a:moveTo>
                                      <a:lnTo>
                                        <a:pt x="4" y="6"/>
                                      </a:lnTo>
                                      <a:lnTo>
                                        <a:pt x="8" y="10"/>
                                      </a:lnTo>
                                      <a:lnTo>
                                        <a:pt x="14" y="13"/>
                                      </a:lnTo>
                                      <a:lnTo>
                                        <a:pt x="19" y="16"/>
                                      </a:lnTo>
                                      <a:lnTo>
                                        <a:pt x="24" y="19"/>
                                      </a:lnTo>
                                      <a:lnTo>
                                        <a:pt x="30" y="23"/>
                                      </a:lnTo>
                                      <a:lnTo>
                                        <a:pt x="35" y="26"/>
                                      </a:lnTo>
                                      <a:lnTo>
                                        <a:pt x="40" y="29"/>
                                      </a:lnTo>
                                      <a:lnTo>
                                        <a:pt x="48" y="34"/>
                                      </a:lnTo>
                                      <a:lnTo>
                                        <a:pt x="55" y="39"/>
                                      </a:lnTo>
                                      <a:lnTo>
                                        <a:pt x="63" y="44"/>
                                      </a:lnTo>
                                      <a:lnTo>
                                        <a:pt x="69" y="49"/>
                                      </a:lnTo>
                                      <a:lnTo>
                                        <a:pt x="76" y="55"/>
                                      </a:lnTo>
                                      <a:lnTo>
                                        <a:pt x="84" y="61"/>
                                      </a:lnTo>
                                      <a:lnTo>
                                        <a:pt x="90" y="66"/>
                                      </a:lnTo>
                                      <a:lnTo>
                                        <a:pt x="98" y="72"/>
                                      </a:lnTo>
                                      <a:lnTo>
                                        <a:pt x="99" y="72"/>
                                      </a:lnTo>
                                      <a:lnTo>
                                        <a:pt x="99" y="71"/>
                                      </a:lnTo>
                                      <a:lnTo>
                                        <a:pt x="99" y="70"/>
                                      </a:lnTo>
                                      <a:lnTo>
                                        <a:pt x="99" y="69"/>
                                      </a:lnTo>
                                      <a:lnTo>
                                        <a:pt x="93" y="63"/>
                                      </a:lnTo>
                                      <a:lnTo>
                                        <a:pt x="88" y="58"/>
                                      </a:lnTo>
                                      <a:lnTo>
                                        <a:pt x="83" y="53"/>
                                      </a:lnTo>
                                      <a:lnTo>
                                        <a:pt x="78" y="48"/>
                                      </a:lnTo>
                                      <a:lnTo>
                                        <a:pt x="71" y="44"/>
                                      </a:lnTo>
                                      <a:lnTo>
                                        <a:pt x="66" y="40"/>
                                      </a:lnTo>
                                      <a:lnTo>
                                        <a:pt x="59" y="35"/>
                                      </a:lnTo>
                                      <a:lnTo>
                                        <a:pt x="53" y="31"/>
                                      </a:lnTo>
                                      <a:lnTo>
                                        <a:pt x="47" y="28"/>
                                      </a:lnTo>
                                      <a:lnTo>
                                        <a:pt x="39" y="25"/>
                                      </a:lnTo>
                                      <a:lnTo>
                                        <a:pt x="33" y="22"/>
                                      </a:lnTo>
                                      <a:lnTo>
                                        <a:pt x="25" y="17"/>
                                      </a:lnTo>
                                      <a:lnTo>
                                        <a:pt x="18" y="14"/>
                                      </a:lnTo>
                                      <a:lnTo>
                                        <a:pt x="12" y="10"/>
                                      </a:lnTo>
                                      <a:lnTo>
                                        <a:pt x="5" y="6"/>
                                      </a:lnTo>
                                      <a:lnTo>
                                        <a:pt x="0" y="0"/>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43" name="Freeform 738"/>
                              <wps:cNvSpPr>
                                <a:spLocks/>
                              </wps:cNvSpPr>
                              <wps:spPr bwMode="auto">
                                <a:xfrm>
                                  <a:off x="266700" y="360680"/>
                                  <a:ext cx="49530" cy="20955"/>
                                </a:xfrm>
                                <a:custGeom>
                                  <a:avLst/>
                                  <a:gdLst>
                                    <a:gd name="T0" fmla="*/ 6 w 156"/>
                                    <a:gd name="T1" fmla="*/ 67 h 67"/>
                                    <a:gd name="T2" fmla="*/ 2 w 156"/>
                                    <a:gd name="T3" fmla="*/ 51 h 67"/>
                                    <a:gd name="T4" fmla="*/ 4 w 156"/>
                                    <a:gd name="T5" fmla="*/ 40 h 67"/>
                                    <a:gd name="T6" fmla="*/ 12 w 156"/>
                                    <a:gd name="T7" fmla="*/ 31 h 67"/>
                                    <a:gd name="T8" fmla="*/ 22 w 156"/>
                                    <a:gd name="T9" fmla="*/ 26 h 67"/>
                                    <a:gd name="T10" fmla="*/ 36 w 156"/>
                                    <a:gd name="T11" fmla="*/ 22 h 67"/>
                                    <a:gd name="T12" fmla="*/ 50 w 156"/>
                                    <a:gd name="T13" fmla="*/ 21 h 67"/>
                                    <a:gd name="T14" fmla="*/ 64 w 156"/>
                                    <a:gd name="T15" fmla="*/ 21 h 67"/>
                                    <a:gd name="T16" fmla="*/ 76 w 156"/>
                                    <a:gd name="T17" fmla="*/ 20 h 67"/>
                                    <a:gd name="T18" fmla="*/ 85 w 156"/>
                                    <a:gd name="T19" fmla="*/ 19 h 67"/>
                                    <a:gd name="T20" fmla="*/ 95 w 156"/>
                                    <a:gd name="T21" fmla="*/ 17 h 67"/>
                                    <a:gd name="T22" fmla="*/ 105 w 156"/>
                                    <a:gd name="T23" fmla="*/ 15 h 67"/>
                                    <a:gd name="T24" fmla="*/ 115 w 156"/>
                                    <a:gd name="T25" fmla="*/ 12 h 67"/>
                                    <a:gd name="T26" fmla="*/ 125 w 156"/>
                                    <a:gd name="T27" fmla="*/ 10 h 67"/>
                                    <a:gd name="T28" fmla="*/ 135 w 156"/>
                                    <a:gd name="T29" fmla="*/ 8 h 67"/>
                                    <a:gd name="T30" fmla="*/ 145 w 156"/>
                                    <a:gd name="T31" fmla="*/ 8 h 67"/>
                                    <a:gd name="T32" fmla="*/ 154 w 156"/>
                                    <a:gd name="T33" fmla="*/ 9 h 67"/>
                                    <a:gd name="T34" fmla="*/ 155 w 156"/>
                                    <a:gd name="T35" fmla="*/ 9 h 67"/>
                                    <a:gd name="T36" fmla="*/ 156 w 156"/>
                                    <a:gd name="T37" fmla="*/ 8 h 67"/>
                                    <a:gd name="T38" fmla="*/ 156 w 156"/>
                                    <a:gd name="T39" fmla="*/ 6 h 67"/>
                                    <a:gd name="T40" fmla="*/ 156 w 156"/>
                                    <a:gd name="T41" fmla="*/ 6 h 67"/>
                                    <a:gd name="T42" fmla="*/ 151 w 156"/>
                                    <a:gd name="T43" fmla="*/ 3 h 67"/>
                                    <a:gd name="T44" fmla="*/ 145 w 156"/>
                                    <a:gd name="T45" fmla="*/ 2 h 67"/>
                                    <a:gd name="T46" fmla="*/ 139 w 156"/>
                                    <a:gd name="T47" fmla="*/ 1 h 67"/>
                                    <a:gd name="T48" fmla="*/ 133 w 156"/>
                                    <a:gd name="T49" fmla="*/ 0 h 67"/>
                                    <a:gd name="T50" fmla="*/ 128 w 156"/>
                                    <a:gd name="T51" fmla="*/ 0 h 67"/>
                                    <a:gd name="T52" fmla="*/ 121 w 156"/>
                                    <a:gd name="T53" fmla="*/ 1 h 67"/>
                                    <a:gd name="T54" fmla="*/ 116 w 156"/>
                                    <a:gd name="T55" fmla="*/ 1 h 67"/>
                                    <a:gd name="T56" fmla="*/ 110 w 156"/>
                                    <a:gd name="T57" fmla="*/ 1 h 67"/>
                                    <a:gd name="T58" fmla="*/ 100 w 156"/>
                                    <a:gd name="T59" fmla="*/ 1 h 67"/>
                                    <a:gd name="T60" fmla="*/ 90 w 156"/>
                                    <a:gd name="T61" fmla="*/ 2 h 67"/>
                                    <a:gd name="T62" fmla="*/ 81 w 156"/>
                                    <a:gd name="T63" fmla="*/ 2 h 67"/>
                                    <a:gd name="T64" fmla="*/ 72 w 156"/>
                                    <a:gd name="T65" fmla="*/ 3 h 67"/>
                                    <a:gd name="T66" fmla="*/ 63 w 156"/>
                                    <a:gd name="T67" fmla="*/ 4 h 67"/>
                                    <a:gd name="T68" fmla="*/ 53 w 156"/>
                                    <a:gd name="T69" fmla="*/ 5 h 67"/>
                                    <a:gd name="T70" fmla="*/ 44 w 156"/>
                                    <a:gd name="T71" fmla="*/ 8 h 67"/>
                                    <a:gd name="T72" fmla="*/ 34 w 156"/>
                                    <a:gd name="T73" fmla="*/ 10 h 67"/>
                                    <a:gd name="T74" fmla="*/ 23 w 156"/>
                                    <a:gd name="T75" fmla="*/ 13 h 67"/>
                                    <a:gd name="T76" fmla="*/ 15 w 156"/>
                                    <a:gd name="T77" fmla="*/ 17 h 67"/>
                                    <a:gd name="T78" fmla="*/ 8 w 156"/>
                                    <a:gd name="T79" fmla="*/ 24 h 67"/>
                                    <a:gd name="T80" fmla="*/ 3 w 156"/>
                                    <a:gd name="T81" fmla="*/ 31 h 67"/>
                                    <a:gd name="T82" fmla="*/ 0 w 156"/>
                                    <a:gd name="T83" fmla="*/ 40 h 67"/>
                                    <a:gd name="T84" fmla="*/ 0 w 156"/>
                                    <a:gd name="T85" fmla="*/ 48 h 67"/>
                                    <a:gd name="T86" fmla="*/ 2 w 156"/>
                                    <a:gd name="T87" fmla="*/ 58 h 67"/>
                                    <a:gd name="T88" fmla="*/ 6 w 156"/>
                                    <a:gd name="T89" fmla="*/ 67 h 67"/>
                                    <a:gd name="T90" fmla="*/ 6 w 156"/>
                                    <a:gd name="T91" fmla="*/ 67 h 67"/>
                                    <a:gd name="T92" fmla="*/ 6 w 156"/>
                                    <a:gd name="T93" fmla="*/ 67 h 67"/>
                                    <a:gd name="T94" fmla="*/ 6 w 156"/>
                                    <a:gd name="T95" fmla="*/ 67 h 67"/>
                                    <a:gd name="T96" fmla="*/ 6 w 156"/>
                                    <a:gd name="T97" fmla="*/ 67 h 67"/>
                                    <a:gd name="T98" fmla="*/ 6 w 156"/>
                                    <a:gd name="T99" fmla="*/ 67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6" h="67">
                                      <a:moveTo>
                                        <a:pt x="6" y="67"/>
                                      </a:moveTo>
                                      <a:lnTo>
                                        <a:pt x="2" y="51"/>
                                      </a:lnTo>
                                      <a:lnTo>
                                        <a:pt x="4" y="40"/>
                                      </a:lnTo>
                                      <a:lnTo>
                                        <a:pt x="12" y="31"/>
                                      </a:lnTo>
                                      <a:lnTo>
                                        <a:pt x="22" y="26"/>
                                      </a:lnTo>
                                      <a:lnTo>
                                        <a:pt x="36" y="22"/>
                                      </a:lnTo>
                                      <a:lnTo>
                                        <a:pt x="50" y="21"/>
                                      </a:lnTo>
                                      <a:lnTo>
                                        <a:pt x="64" y="21"/>
                                      </a:lnTo>
                                      <a:lnTo>
                                        <a:pt x="76" y="20"/>
                                      </a:lnTo>
                                      <a:lnTo>
                                        <a:pt x="85" y="19"/>
                                      </a:lnTo>
                                      <a:lnTo>
                                        <a:pt x="95" y="17"/>
                                      </a:lnTo>
                                      <a:lnTo>
                                        <a:pt x="105" y="15"/>
                                      </a:lnTo>
                                      <a:lnTo>
                                        <a:pt x="115" y="12"/>
                                      </a:lnTo>
                                      <a:lnTo>
                                        <a:pt x="125" y="10"/>
                                      </a:lnTo>
                                      <a:lnTo>
                                        <a:pt x="135" y="8"/>
                                      </a:lnTo>
                                      <a:lnTo>
                                        <a:pt x="145" y="8"/>
                                      </a:lnTo>
                                      <a:lnTo>
                                        <a:pt x="154" y="9"/>
                                      </a:lnTo>
                                      <a:lnTo>
                                        <a:pt x="155" y="9"/>
                                      </a:lnTo>
                                      <a:lnTo>
                                        <a:pt x="156" y="8"/>
                                      </a:lnTo>
                                      <a:lnTo>
                                        <a:pt x="156" y="6"/>
                                      </a:lnTo>
                                      <a:lnTo>
                                        <a:pt x="151" y="3"/>
                                      </a:lnTo>
                                      <a:lnTo>
                                        <a:pt x="145" y="2"/>
                                      </a:lnTo>
                                      <a:lnTo>
                                        <a:pt x="139" y="1"/>
                                      </a:lnTo>
                                      <a:lnTo>
                                        <a:pt x="133" y="0"/>
                                      </a:lnTo>
                                      <a:lnTo>
                                        <a:pt x="128" y="0"/>
                                      </a:lnTo>
                                      <a:lnTo>
                                        <a:pt x="121" y="1"/>
                                      </a:lnTo>
                                      <a:lnTo>
                                        <a:pt x="116" y="1"/>
                                      </a:lnTo>
                                      <a:lnTo>
                                        <a:pt x="110" y="1"/>
                                      </a:lnTo>
                                      <a:lnTo>
                                        <a:pt x="100" y="1"/>
                                      </a:lnTo>
                                      <a:lnTo>
                                        <a:pt x="90" y="2"/>
                                      </a:lnTo>
                                      <a:lnTo>
                                        <a:pt x="81" y="2"/>
                                      </a:lnTo>
                                      <a:lnTo>
                                        <a:pt x="72" y="3"/>
                                      </a:lnTo>
                                      <a:lnTo>
                                        <a:pt x="63" y="4"/>
                                      </a:lnTo>
                                      <a:lnTo>
                                        <a:pt x="53" y="5"/>
                                      </a:lnTo>
                                      <a:lnTo>
                                        <a:pt x="44" y="8"/>
                                      </a:lnTo>
                                      <a:lnTo>
                                        <a:pt x="34" y="10"/>
                                      </a:lnTo>
                                      <a:lnTo>
                                        <a:pt x="23" y="13"/>
                                      </a:lnTo>
                                      <a:lnTo>
                                        <a:pt x="15" y="17"/>
                                      </a:lnTo>
                                      <a:lnTo>
                                        <a:pt x="8" y="24"/>
                                      </a:lnTo>
                                      <a:lnTo>
                                        <a:pt x="3" y="31"/>
                                      </a:lnTo>
                                      <a:lnTo>
                                        <a:pt x="0" y="40"/>
                                      </a:lnTo>
                                      <a:lnTo>
                                        <a:pt x="0" y="48"/>
                                      </a:lnTo>
                                      <a:lnTo>
                                        <a:pt x="2" y="58"/>
                                      </a:lnTo>
                                      <a:lnTo>
                                        <a:pt x="6" y="6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44" name="Freeform 739"/>
                              <wps:cNvSpPr>
                                <a:spLocks/>
                              </wps:cNvSpPr>
                              <wps:spPr bwMode="auto">
                                <a:xfrm>
                                  <a:off x="272415" y="345440"/>
                                  <a:ext cx="47625" cy="19050"/>
                                </a:xfrm>
                                <a:custGeom>
                                  <a:avLst/>
                                  <a:gdLst>
                                    <a:gd name="T0" fmla="*/ 2 w 150"/>
                                    <a:gd name="T1" fmla="*/ 60 h 60"/>
                                    <a:gd name="T2" fmla="*/ 4 w 150"/>
                                    <a:gd name="T3" fmla="*/ 46 h 60"/>
                                    <a:gd name="T4" fmla="*/ 10 w 150"/>
                                    <a:gd name="T5" fmla="*/ 36 h 60"/>
                                    <a:gd name="T6" fmla="*/ 18 w 150"/>
                                    <a:gd name="T7" fmla="*/ 29 h 60"/>
                                    <a:gd name="T8" fmla="*/ 33 w 150"/>
                                    <a:gd name="T9" fmla="*/ 26 h 60"/>
                                    <a:gd name="T10" fmla="*/ 37 w 150"/>
                                    <a:gd name="T11" fmla="*/ 25 h 60"/>
                                    <a:gd name="T12" fmla="*/ 42 w 150"/>
                                    <a:gd name="T13" fmla="*/ 25 h 60"/>
                                    <a:gd name="T14" fmla="*/ 46 w 150"/>
                                    <a:gd name="T15" fmla="*/ 25 h 60"/>
                                    <a:gd name="T16" fmla="*/ 50 w 150"/>
                                    <a:gd name="T17" fmla="*/ 25 h 60"/>
                                    <a:gd name="T18" fmla="*/ 54 w 150"/>
                                    <a:gd name="T19" fmla="*/ 26 h 60"/>
                                    <a:gd name="T20" fmla="*/ 59 w 150"/>
                                    <a:gd name="T21" fmla="*/ 26 h 60"/>
                                    <a:gd name="T22" fmla="*/ 63 w 150"/>
                                    <a:gd name="T23" fmla="*/ 27 h 60"/>
                                    <a:gd name="T24" fmla="*/ 67 w 150"/>
                                    <a:gd name="T25" fmla="*/ 27 h 60"/>
                                    <a:gd name="T26" fmla="*/ 78 w 150"/>
                                    <a:gd name="T27" fmla="*/ 27 h 60"/>
                                    <a:gd name="T28" fmla="*/ 87 w 150"/>
                                    <a:gd name="T29" fmla="*/ 27 h 60"/>
                                    <a:gd name="T30" fmla="*/ 98 w 150"/>
                                    <a:gd name="T31" fmla="*/ 27 h 60"/>
                                    <a:gd name="T32" fmla="*/ 109 w 150"/>
                                    <a:gd name="T33" fmla="*/ 27 h 60"/>
                                    <a:gd name="T34" fmla="*/ 119 w 150"/>
                                    <a:gd name="T35" fmla="*/ 28 h 60"/>
                                    <a:gd name="T36" fmla="*/ 129 w 150"/>
                                    <a:gd name="T37" fmla="*/ 29 h 60"/>
                                    <a:gd name="T38" fmla="*/ 139 w 150"/>
                                    <a:gd name="T39" fmla="*/ 30 h 60"/>
                                    <a:gd name="T40" fmla="*/ 149 w 150"/>
                                    <a:gd name="T41" fmla="*/ 33 h 60"/>
                                    <a:gd name="T42" fmla="*/ 150 w 150"/>
                                    <a:gd name="T43" fmla="*/ 33 h 60"/>
                                    <a:gd name="T44" fmla="*/ 150 w 150"/>
                                    <a:gd name="T45" fmla="*/ 31 h 60"/>
                                    <a:gd name="T46" fmla="*/ 150 w 150"/>
                                    <a:gd name="T47" fmla="*/ 30 h 60"/>
                                    <a:gd name="T48" fmla="*/ 150 w 150"/>
                                    <a:gd name="T49" fmla="*/ 30 h 60"/>
                                    <a:gd name="T50" fmla="*/ 143 w 150"/>
                                    <a:gd name="T51" fmla="*/ 27 h 60"/>
                                    <a:gd name="T52" fmla="*/ 136 w 150"/>
                                    <a:gd name="T53" fmla="*/ 25 h 60"/>
                                    <a:gd name="T54" fmla="*/ 129 w 150"/>
                                    <a:gd name="T55" fmla="*/ 22 h 60"/>
                                    <a:gd name="T56" fmla="*/ 120 w 150"/>
                                    <a:gd name="T57" fmla="*/ 20 h 60"/>
                                    <a:gd name="T58" fmla="*/ 113 w 150"/>
                                    <a:gd name="T59" fmla="*/ 19 h 60"/>
                                    <a:gd name="T60" fmla="*/ 105 w 150"/>
                                    <a:gd name="T61" fmla="*/ 17 h 60"/>
                                    <a:gd name="T62" fmla="*/ 98 w 150"/>
                                    <a:gd name="T63" fmla="*/ 16 h 60"/>
                                    <a:gd name="T64" fmla="*/ 91 w 150"/>
                                    <a:gd name="T65" fmla="*/ 14 h 60"/>
                                    <a:gd name="T66" fmla="*/ 84 w 150"/>
                                    <a:gd name="T67" fmla="*/ 12 h 60"/>
                                    <a:gd name="T68" fmla="*/ 78 w 150"/>
                                    <a:gd name="T69" fmla="*/ 9 h 60"/>
                                    <a:gd name="T70" fmla="*/ 70 w 150"/>
                                    <a:gd name="T71" fmla="*/ 6 h 60"/>
                                    <a:gd name="T72" fmla="*/ 64 w 150"/>
                                    <a:gd name="T73" fmla="*/ 4 h 60"/>
                                    <a:gd name="T74" fmla="*/ 57 w 150"/>
                                    <a:gd name="T75" fmla="*/ 2 h 60"/>
                                    <a:gd name="T76" fmla="*/ 49 w 150"/>
                                    <a:gd name="T77" fmla="*/ 0 h 60"/>
                                    <a:gd name="T78" fmla="*/ 43 w 150"/>
                                    <a:gd name="T79" fmla="*/ 0 h 60"/>
                                    <a:gd name="T80" fmla="*/ 35 w 150"/>
                                    <a:gd name="T81" fmla="*/ 1 h 60"/>
                                    <a:gd name="T82" fmla="*/ 31 w 150"/>
                                    <a:gd name="T83" fmla="*/ 2 h 60"/>
                                    <a:gd name="T84" fmla="*/ 26 w 150"/>
                                    <a:gd name="T85" fmla="*/ 4 h 60"/>
                                    <a:gd name="T86" fmla="*/ 20 w 150"/>
                                    <a:gd name="T87" fmla="*/ 6 h 60"/>
                                    <a:gd name="T88" fmla="*/ 16 w 150"/>
                                    <a:gd name="T89" fmla="*/ 9 h 60"/>
                                    <a:gd name="T90" fmla="*/ 12 w 150"/>
                                    <a:gd name="T91" fmla="*/ 12 h 60"/>
                                    <a:gd name="T92" fmla="*/ 8 w 150"/>
                                    <a:gd name="T93" fmla="*/ 15 h 60"/>
                                    <a:gd name="T94" fmla="*/ 4 w 150"/>
                                    <a:gd name="T95" fmla="*/ 19 h 60"/>
                                    <a:gd name="T96" fmla="*/ 2 w 150"/>
                                    <a:gd name="T97" fmla="*/ 24 h 60"/>
                                    <a:gd name="T98" fmla="*/ 0 w 150"/>
                                    <a:gd name="T99" fmla="*/ 33 h 60"/>
                                    <a:gd name="T100" fmla="*/ 0 w 150"/>
                                    <a:gd name="T101" fmla="*/ 42 h 60"/>
                                    <a:gd name="T102" fmla="*/ 1 w 150"/>
                                    <a:gd name="T103" fmla="*/ 50 h 60"/>
                                    <a:gd name="T104" fmla="*/ 2 w 150"/>
                                    <a:gd name="T105" fmla="*/ 60 h 60"/>
                                    <a:gd name="T106" fmla="*/ 2 w 150"/>
                                    <a:gd name="T107" fmla="*/ 60 h 60"/>
                                    <a:gd name="T108" fmla="*/ 2 w 150"/>
                                    <a:gd name="T109" fmla="*/ 60 h 60"/>
                                    <a:gd name="T110" fmla="*/ 2 w 150"/>
                                    <a:gd name="T111" fmla="*/ 60 h 60"/>
                                    <a:gd name="T112" fmla="*/ 2 w 150"/>
                                    <a:gd name="T113" fmla="*/ 60 h 60"/>
                                    <a:gd name="T114" fmla="*/ 2 w 150"/>
                                    <a:gd name="T115" fmla="*/ 6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50" h="60">
                                      <a:moveTo>
                                        <a:pt x="2" y="60"/>
                                      </a:moveTo>
                                      <a:lnTo>
                                        <a:pt x="4" y="46"/>
                                      </a:lnTo>
                                      <a:lnTo>
                                        <a:pt x="10" y="36"/>
                                      </a:lnTo>
                                      <a:lnTo>
                                        <a:pt x="18" y="29"/>
                                      </a:lnTo>
                                      <a:lnTo>
                                        <a:pt x="33" y="26"/>
                                      </a:lnTo>
                                      <a:lnTo>
                                        <a:pt x="37" y="25"/>
                                      </a:lnTo>
                                      <a:lnTo>
                                        <a:pt x="42" y="25"/>
                                      </a:lnTo>
                                      <a:lnTo>
                                        <a:pt x="46" y="25"/>
                                      </a:lnTo>
                                      <a:lnTo>
                                        <a:pt x="50" y="25"/>
                                      </a:lnTo>
                                      <a:lnTo>
                                        <a:pt x="54" y="26"/>
                                      </a:lnTo>
                                      <a:lnTo>
                                        <a:pt x="59" y="26"/>
                                      </a:lnTo>
                                      <a:lnTo>
                                        <a:pt x="63" y="27"/>
                                      </a:lnTo>
                                      <a:lnTo>
                                        <a:pt x="67" y="27"/>
                                      </a:lnTo>
                                      <a:lnTo>
                                        <a:pt x="78" y="27"/>
                                      </a:lnTo>
                                      <a:lnTo>
                                        <a:pt x="87" y="27"/>
                                      </a:lnTo>
                                      <a:lnTo>
                                        <a:pt x="98" y="27"/>
                                      </a:lnTo>
                                      <a:lnTo>
                                        <a:pt x="109" y="27"/>
                                      </a:lnTo>
                                      <a:lnTo>
                                        <a:pt x="119" y="28"/>
                                      </a:lnTo>
                                      <a:lnTo>
                                        <a:pt x="129" y="29"/>
                                      </a:lnTo>
                                      <a:lnTo>
                                        <a:pt x="139" y="30"/>
                                      </a:lnTo>
                                      <a:lnTo>
                                        <a:pt x="149" y="33"/>
                                      </a:lnTo>
                                      <a:lnTo>
                                        <a:pt x="150" y="33"/>
                                      </a:lnTo>
                                      <a:lnTo>
                                        <a:pt x="150" y="31"/>
                                      </a:lnTo>
                                      <a:lnTo>
                                        <a:pt x="150" y="30"/>
                                      </a:lnTo>
                                      <a:lnTo>
                                        <a:pt x="143" y="27"/>
                                      </a:lnTo>
                                      <a:lnTo>
                                        <a:pt x="136" y="25"/>
                                      </a:lnTo>
                                      <a:lnTo>
                                        <a:pt x="129" y="22"/>
                                      </a:lnTo>
                                      <a:lnTo>
                                        <a:pt x="120" y="20"/>
                                      </a:lnTo>
                                      <a:lnTo>
                                        <a:pt x="113" y="19"/>
                                      </a:lnTo>
                                      <a:lnTo>
                                        <a:pt x="105" y="17"/>
                                      </a:lnTo>
                                      <a:lnTo>
                                        <a:pt x="98" y="16"/>
                                      </a:lnTo>
                                      <a:lnTo>
                                        <a:pt x="91" y="14"/>
                                      </a:lnTo>
                                      <a:lnTo>
                                        <a:pt x="84" y="12"/>
                                      </a:lnTo>
                                      <a:lnTo>
                                        <a:pt x="78" y="9"/>
                                      </a:lnTo>
                                      <a:lnTo>
                                        <a:pt x="70" y="6"/>
                                      </a:lnTo>
                                      <a:lnTo>
                                        <a:pt x="64" y="4"/>
                                      </a:lnTo>
                                      <a:lnTo>
                                        <a:pt x="57" y="2"/>
                                      </a:lnTo>
                                      <a:lnTo>
                                        <a:pt x="49" y="0"/>
                                      </a:lnTo>
                                      <a:lnTo>
                                        <a:pt x="43" y="0"/>
                                      </a:lnTo>
                                      <a:lnTo>
                                        <a:pt x="35" y="1"/>
                                      </a:lnTo>
                                      <a:lnTo>
                                        <a:pt x="31" y="2"/>
                                      </a:lnTo>
                                      <a:lnTo>
                                        <a:pt x="26" y="4"/>
                                      </a:lnTo>
                                      <a:lnTo>
                                        <a:pt x="20" y="6"/>
                                      </a:lnTo>
                                      <a:lnTo>
                                        <a:pt x="16" y="9"/>
                                      </a:lnTo>
                                      <a:lnTo>
                                        <a:pt x="12" y="12"/>
                                      </a:lnTo>
                                      <a:lnTo>
                                        <a:pt x="8" y="15"/>
                                      </a:lnTo>
                                      <a:lnTo>
                                        <a:pt x="4" y="19"/>
                                      </a:lnTo>
                                      <a:lnTo>
                                        <a:pt x="2" y="24"/>
                                      </a:lnTo>
                                      <a:lnTo>
                                        <a:pt x="0" y="33"/>
                                      </a:lnTo>
                                      <a:lnTo>
                                        <a:pt x="0" y="42"/>
                                      </a:lnTo>
                                      <a:lnTo>
                                        <a:pt x="1" y="50"/>
                                      </a:lnTo>
                                      <a:lnTo>
                                        <a:pt x="2"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45" name="Freeform 740"/>
                              <wps:cNvSpPr>
                                <a:spLocks/>
                              </wps:cNvSpPr>
                              <wps:spPr bwMode="auto">
                                <a:xfrm>
                                  <a:off x="302260" y="369570"/>
                                  <a:ext cx="13335" cy="15240"/>
                                </a:xfrm>
                                <a:custGeom>
                                  <a:avLst/>
                                  <a:gdLst>
                                    <a:gd name="T0" fmla="*/ 0 w 41"/>
                                    <a:gd name="T1" fmla="*/ 5 h 49"/>
                                    <a:gd name="T2" fmla="*/ 4 w 41"/>
                                    <a:gd name="T3" fmla="*/ 4 h 49"/>
                                    <a:gd name="T4" fmla="*/ 9 w 41"/>
                                    <a:gd name="T5" fmla="*/ 4 h 49"/>
                                    <a:gd name="T6" fmla="*/ 14 w 41"/>
                                    <a:gd name="T7" fmla="*/ 4 h 49"/>
                                    <a:gd name="T8" fmla="*/ 18 w 41"/>
                                    <a:gd name="T9" fmla="*/ 6 h 49"/>
                                    <a:gd name="T10" fmla="*/ 22 w 41"/>
                                    <a:gd name="T11" fmla="*/ 8 h 49"/>
                                    <a:gd name="T12" fmla="*/ 25 w 41"/>
                                    <a:gd name="T13" fmla="*/ 11 h 49"/>
                                    <a:gd name="T14" fmla="*/ 29 w 41"/>
                                    <a:gd name="T15" fmla="*/ 14 h 49"/>
                                    <a:gd name="T16" fmla="*/ 31 w 41"/>
                                    <a:gd name="T17" fmla="*/ 18 h 49"/>
                                    <a:gd name="T18" fmla="*/ 34 w 41"/>
                                    <a:gd name="T19" fmla="*/ 24 h 49"/>
                                    <a:gd name="T20" fmla="*/ 36 w 41"/>
                                    <a:gd name="T21" fmla="*/ 32 h 49"/>
                                    <a:gd name="T22" fmla="*/ 36 w 41"/>
                                    <a:gd name="T23" fmla="*/ 40 h 49"/>
                                    <a:gd name="T24" fmla="*/ 37 w 41"/>
                                    <a:gd name="T25" fmla="*/ 48 h 49"/>
                                    <a:gd name="T26" fmla="*/ 37 w 41"/>
                                    <a:gd name="T27" fmla="*/ 49 h 49"/>
                                    <a:gd name="T28" fmla="*/ 39 w 41"/>
                                    <a:gd name="T29" fmla="*/ 48 h 49"/>
                                    <a:gd name="T30" fmla="*/ 40 w 41"/>
                                    <a:gd name="T31" fmla="*/ 47 h 49"/>
                                    <a:gd name="T32" fmla="*/ 40 w 41"/>
                                    <a:gd name="T33" fmla="*/ 46 h 49"/>
                                    <a:gd name="T34" fmla="*/ 41 w 41"/>
                                    <a:gd name="T35" fmla="*/ 36 h 49"/>
                                    <a:gd name="T36" fmla="*/ 41 w 41"/>
                                    <a:gd name="T37" fmla="*/ 27 h 49"/>
                                    <a:gd name="T38" fmla="*/ 40 w 41"/>
                                    <a:gd name="T39" fmla="*/ 18 h 49"/>
                                    <a:gd name="T40" fmla="*/ 36 w 41"/>
                                    <a:gd name="T41" fmla="*/ 9 h 49"/>
                                    <a:gd name="T42" fmla="*/ 33 w 41"/>
                                    <a:gd name="T43" fmla="*/ 5 h 49"/>
                                    <a:gd name="T44" fmla="*/ 29 w 41"/>
                                    <a:gd name="T45" fmla="*/ 2 h 49"/>
                                    <a:gd name="T46" fmla="*/ 24 w 41"/>
                                    <a:gd name="T47" fmla="*/ 0 h 49"/>
                                    <a:gd name="T48" fmla="*/ 20 w 41"/>
                                    <a:gd name="T49" fmla="*/ 0 h 49"/>
                                    <a:gd name="T50" fmla="*/ 15 w 41"/>
                                    <a:gd name="T51" fmla="*/ 0 h 49"/>
                                    <a:gd name="T52" fmla="*/ 9 w 41"/>
                                    <a:gd name="T53" fmla="*/ 2 h 49"/>
                                    <a:gd name="T54" fmla="*/ 5 w 41"/>
                                    <a:gd name="T55" fmla="*/ 3 h 49"/>
                                    <a:gd name="T56" fmla="*/ 0 w 41"/>
                                    <a:gd name="T57" fmla="*/ 5 h 49"/>
                                    <a:gd name="T58" fmla="*/ 0 w 41"/>
                                    <a:gd name="T59" fmla="*/ 5 h 49"/>
                                    <a:gd name="T60" fmla="*/ 0 w 41"/>
                                    <a:gd name="T61" fmla="*/ 5 h 49"/>
                                    <a:gd name="T62" fmla="*/ 0 w 41"/>
                                    <a:gd name="T63" fmla="*/ 5 h 49"/>
                                    <a:gd name="T64" fmla="*/ 0 w 41"/>
                                    <a:gd name="T65" fmla="*/ 5 h 49"/>
                                    <a:gd name="T66" fmla="*/ 0 w 41"/>
                                    <a:gd name="T67" fmla="*/ 5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 h="49">
                                      <a:moveTo>
                                        <a:pt x="0" y="5"/>
                                      </a:moveTo>
                                      <a:lnTo>
                                        <a:pt x="4" y="4"/>
                                      </a:lnTo>
                                      <a:lnTo>
                                        <a:pt x="9" y="4"/>
                                      </a:lnTo>
                                      <a:lnTo>
                                        <a:pt x="14" y="4"/>
                                      </a:lnTo>
                                      <a:lnTo>
                                        <a:pt x="18" y="6"/>
                                      </a:lnTo>
                                      <a:lnTo>
                                        <a:pt x="22" y="8"/>
                                      </a:lnTo>
                                      <a:lnTo>
                                        <a:pt x="25" y="11"/>
                                      </a:lnTo>
                                      <a:lnTo>
                                        <a:pt x="29" y="14"/>
                                      </a:lnTo>
                                      <a:lnTo>
                                        <a:pt x="31" y="18"/>
                                      </a:lnTo>
                                      <a:lnTo>
                                        <a:pt x="34" y="24"/>
                                      </a:lnTo>
                                      <a:lnTo>
                                        <a:pt x="36" y="32"/>
                                      </a:lnTo>
                                      <a:lnTo>
                                        <a:pt x="36" y="40"/>
                                      </a:lnTo>
                                      <a:lnTo>
                                        <a:pt x="37" y="48"/>
                                      </a:lnTo>
                                      <a:lnTo>
                                        <a:pt x="37" y="49"/>
                                      </a:lnTo>
                                      <a:lnTo>
                                        <a:pt x="39" y="48"/>
                                      </a:lnTo>
                                      <a:lnTo>
                                        <a:pt x="40" y="47"/>
                                      </a:lnTo>
                                      <a:lnTo>
                                        <a:pt x="40" y="46"/>
                                      </a:lnTo>
                                      <a:lnTo>
                                        <a:pt x="41" y="36"/>
                                      </a:lnTo>
                                      <a:lnTo>
                                        <a:pt x="41" y="27"/>
                                      </a:lnTo>
                                      <a:lnTo>
                                        <a:pt x="40" y="18"/>
                                      </a:lnTo>
                                      <a:lnTo>
                                        <a:pt x="36" y="9"/>
                                      </a:lnTo>
                                      <a:lnTo>
                                        <a:pt x="33" y="5"/>
                                      </a:lnTo>
                                      <a:lnTo>
                                        <a:pt x="29" y="2"/>
                                      </a:lnTo>
                                      <a:lnTo>
                                        <a:pt x="24" y="0"/>
                                      </a:lnTo>
                                      <a:lnTo>
                                        <a:pt x="20" y="0"/>
                                      </a:lnTo>
                                      <a:lnTo>
                                        <a:pt x="15" y="0"/>
                                      </a:lnTo>
                                      <a:lnTo>
                                        <a:pt x="9" y="2"/>
                                      </a:lnTo>
                                      <a:lnTo>
                                        <a:pt x="5" y="3"/>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46" name="Freeform 741"/>
                              <wps:cNvSpPr>
                                <a:spLocks/>
                              </wps:cNvSpPr>
                              <wps:spPr bwMode="auto">
                                <a:xfrm>
                                  <a:off x="310515" y="361950"/>
                                  <a:ext cx="13335" cy="12065"/>
                                </a:xfrm>
                                <a:custGeom>
                                  <a:avLst/>
                                  <a:gdLst>
                                    <a:gd name="T0" fmla="*/ 0 w 43"/>
                                    <a:gd name="T1" fmla="*/ 0 h 39"/>
                                    <a:gd name="T2" fmla="*/ 8 w 43"/>
                                    <a:gd name="T3" fmla="*/ 2 h 39"/>
                                    <a:gd name="T4" fmla="*/ 15 w 43"/>
                                    <a:gd name="T5" fmla="*/ 5 h 39"/>
                                    <a:gd name="T6" fmla="*/ 22 w 43"/>
                                    <a:gd name="T7" fmla="*/ 8 h 39"/>
                                    <a:gd name="T8" fmla="*/ 28 w 43"/>
                                    <a:gd name="T9" fmla="*/ 13 h 39"/>
                                    <a:gd name="T10" fmla="*/ 32 w 43"/>
                                    <a:gd name="T11" fmla="*/ 18 h 39"/>
                                    <a:gd name="T12" fmla="*/ 36 w 43"/>
                                    <a:gd name="T13" fmla="*/ 24 h 39"/>
                                    <a:gd name="T14" fmla="*/ 40 w 43"/>
                                    <a:gd name="T15" fmla="*/ 31 h 39"/>
                                    <a:gd name="T16" fmla="*/ 42 w 43"/>
                                    <a:gd name="T17" fmla="*/ 39 h 39"/>
                                    <a:gd name="T18" fmla="*/ 42 w 43"/>
                                    <a:gd name="T19" fmla="*/ 39 h 39"/>
                                    <a:gd name="T20" fmla="*/ 43 w 43"/>
                                    <a:gd name="T21" fmla="*/ 39 h 39"/>
                                    <a:gd name="T22" fmla="*/ 43 w 43"/>
                                    <a:gd name="T23" fmla="*/ 39 h 39"/>
                                    <a:gd name="T24" fmla="*/ 43 w 43"/>
                                    <a:gd name="T25" fmla="*/ 38 h 39"/>
                                    <a:gd name="T26" fmla="*/ 42 w 43"/>
                                    <a:gd name="T27" fmla="*/ 30 h 39"/>
                                    <a:gd name="T28" fmla="*/ 40 w 43"/>
                                    <a:gd name="T29" fmla="*/ 24 h 39"/>
                                    <a:gd name="T30" fmla="*/ 36 w 43"/>
                                    <a:gd name="T31" fmla="*/ 18 h 39"/>
                                    <a:gd name="T32" fmla="*/ 32 w 43"/>
                                    <a:gd name="T33" fmla="*/ 13 h 39"/>
                                    <a:gd name="T34" fmla="*/ 29 w 43"/>
                                    <a:gd name="T35" fmla="*/ 10 h 39"/>
                                    <a:gd name="T36" fmla="*/ 25 w 43"/>
                                    <a:gd name="T37" fmla="*/ 8 h 39"/>
                                    <a:gd name="T38" fmla="*/ 22 w 43"/>
                                    <a:gd name="T39" fmla="*/ 6 h 39"/>
                                    <a:gd name="T40" fmla="*/ 17 w 43"/>
                                    <a:gd name="T41" fmla="*/ 4 h 39"/>
                                    <a:gd name="T42" fmla="*/ 13 w 43"/>
                                    <a:gd name="T43" fmla="*/ 2 h 39"/>
                                    <a:gd name="T44" fmla="*/ 9 w 43"/>
                                    <a:gd name="T45" fmla="*/ 1 h 39"/>
                                    <a:gd name="T46" fmla="*/ 5 w 43"/>
                                    <a:gd name="T47" fmla="*/ 0 h 39"/>
                                    <a:gd name="T48" fmla="*/ 0 w 43"/>
                                    <a:gd name="T49" fmla="*/ 0 h 39"/>
                                    <a:gd name="T50" fmla="*/ 0 w 43"/>
                                    <a:gd name="T51" fmla="*/ 0 h 39"/>
                                    <a:gd name="T52" fmla="*/ 0 w 43"/>
                                    <a:gd name="T53" fmla="*/ 0 h 39"/>
                                    <a:gd name="T54" fmla="*/ 0 w 43"/>
                                    <a:gd name="T55" fmla="*/ 0 h 39"/>
                                    <a:gd name="T56" fmla="*/ 0 w 43"/>
                                    <a:gd name="T57" fmla="*/ 0 h 39"/>
                                    <a:gd name="T58" fmla="*/ 0 w 43"/>
                                    <a:gd name="T59"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3" h="39">
                                      <a:moveTo>
                                        <a:pt x="0" y="0"/>
                                      </a:moveTo>
                                      <a:lnTo>
                                        <a:pt x="8" y="2"/>
                                      </a:lnTo>
                                      <a:lnTo>
                                        <a:pt x="15" y="5"/>
                                      </a:lnTo>
                                      <a:lnTo>
                                        <a:pt x="22" y="8"/>
                                      </a:lnTo>
                                      <a:lnTo>
                                        <a:pt x="28" y="13"/>
                                      </a:lnTo>
                                      <a:lnTo>
                                        <a:pt x="32" y="18"/>
                                      </a:lnTo>
                                      <a:lnTo>
                                        <a:pt x="36" y="24"/>
                                      </a:lnTo>
                                      <a:lnTo>
                                        <a:pt x="40" y="31"/>
                                      </a:lnTo>
                                      <a:lnTo>
                                        <a:pt x="42" y="39"/>
                                      </a:lnTo>
                                      <a:lnTo>
                                        <a:pt x="43" y="39"/>
                                      </a:lnTo>
                                      <a:lnTo>
                                        <a:pt x="43" y="38"/>
                                      </a:lnTo>
                                      <a:lnTo>
                                        <a:pt x="42" y="30"/>
                                      </a:lnTo>
                                      <a:lnTo>
                                        <a:pt x="40" y="24"/>
                                      </a:lnTo>
                                      <a:lnTo>
                                        <a:pt x="36" y="18"/>
                                      </a:lnTo>
                                      <a:lnTo>
                                        <a:pt x="32" y="13"/>
                                      </a:lnTo>
                                      <a:lnTo>
                                        <a:pt x="29" y="10"/>
                                      </a:lnTo>
                                      <a:lnTo>
                                        <a:pt x="25" y="8"/>
                                      </a:lnTo>
                                      <a:lnTo>
                                        <a:pt x="22" y="6"/>
                                      </a:lnTo>
                                      <a:lnTo>
                                        <a:pt x="17" y="4"/>
                                      </a:lnTo>
                                      <a:lnTo>
                                        <a:pt x="13" y="2"/>
                                      </a:lnTo>
                                      <a:lnTo>
                                        <a:pt x="9" y="1"/>
                                      </a:lnTo>
                                      <a:lnTo>
                                        <a:pt x="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47" name="Freeform 742"/>
                              <wps:cNvSpPr>
                                <a:spLocks/>
                              </wps:cNvSpPr>
                              <wps:spPr bwMode="auto">
                                <a:xfrm>
                                  <a:off x="315595" y="354330"/>
                                  <a:ext cx="12700" cy="12700"/>
                                </a:xfrm>
                                <a:custGeom>
                                  <a:avLst/>
                                  <a:gdLst>
                                    <a:gd name="T0" fmla="*/ 0 w 42"/>
                                    <a:gd name="T1" fmla="*/ 0 h 39"/>
                                    <a:gd name="T2" fmla="*/ 8 w 42"/>
                                    <a:gd name="T3" fmla="*/ 2 h 39"/>
                                    <a:gd name="T4" fmla="*/ 15 w 42"/>
                                    <a:gd name="T5" fmla="*/ 4 h 39"/>
                                    <a:gd name="T6" fmla="*/ 22 w 42"/>
                                    <a:gd name="T7" fmla="*/ 7 h 39"/>
                                    <a:gd name="T8" fmla="*/ 27 w 42"/>
                                    <a:gd name="T9" fmla="*/ 13 h 39"/>
                                    <a:gd name="T10" fmla="*/ 30 w 42"/>
                                    <a:gd name="T11" fmla="*/ 19 h 39"/>
                                    <a:gd name="T12" fmla="*/ 33 w 42"/>
                                    <a:gd name="T13" fmla="*/ 25 h 39"/>
                                    <a:gd name="T14" fmla="*/ 35 w 42"/>
                                    <a:gd name="T15" fmla="*/ 32 h 39"/>
                                    <a:gd name="T16" fmla="*/ 39 w 42"/>
                                    <a:gd name="T17" fmla="*/ 38 h 39"/>
                                    <a:gd name="T18" fmla="*/ 39 w 42"/>
                                    <a:gd name="T19" fmla="*/ 39 h 39"/>
                                    <a:gd name="T20" fmla="*/ 41 w 42"/>
                                    <a:gd name="T21" fmla="*/ 38 h 39"/>
                                    <a:gd name="T22" fmla="*/ 42 w 42"/>
                                    <a:gd name="T23" fmla="*/ 37 h 39"/>
                                    <a:gd name="T24" fmla="*/ 42 w 42"/>
                                    <a:gd name="T25" fmla="*/ 36 h 39"/>
                                    <a:gd name="T26" fmla="*/ 41 w 42"/>
                                    <a:gd name="T27" fmla="*/ 30 h 39"/>
                                    <a:gd name="T28" fmla="*/ 39 w 42"/>
                                    <a:gd name="T29" fmla="*/ 22 h 39"/>
                                    <a:gd name="T30" fmla="*/ 36 w 42"/>
                                    <a:gd name="T31" fmla="*/ 16 h 39"/>
                                    <a:gd name="T32" fmla="*/ 32 w 42"/>
                                    <a:gd name="T33" fmla="*/ 9 h 39"/>
                                    <a:gd name="T34" fmla="*/ 26 w 42"/>
                                    <a:gd name="T35" fmla="*/ 4 h 39"/>
                                    <a:gd name="T36" fmla="*/ 17 w 42"/>
                                    <a:gd name="T37" fmla="*/ 2 h 39"/>
                                    <a:gd name="T38" fmla="*/ 9 w 42"/>
                                    <a:gd name="T39" fmla="*/ 1 h 39"/>
                                    <a:gd name="T40" fmla="*/ 1 w 42"/>
                                    <a:gd name="T41" fmla="*/ 0 h 39"/>
                                    <a:gd name="T42" fmla="*/ 1 w 42"/>
                                    <a:gd name="T43" fmla="*/ 0 h 39"/>
                                    <a:gd name="T44" fmla="*/ 1 w 42"/>
                                    <a:gd name="T45" fmla="*/ 0 h 39"/>
                                    <a:gd name="T46" fmla="*/ 0 w 42"/>
                                    <a:gd name="T47" fmla="*/ 0 h 39"/>
                                    <a:gd name="T48" fmla="*/ 0 w 42"/>
                                    <a:gd name="T49" fmla="*/ 0 h 39"/>
                                    <a:gd name="T50" fmla="*/ 0 w 42"/>
                                    <a:gd name="T51"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2" h="39">
                                      <a:moveTo>
                                        <a:pt x="0" y="0"/>
                                      </a:moveTo>
                                      <a:lnTo>
                                        <a:pt x="8" y="2"/>
                                      </a:lnTo>
                                      <a:lnTo>
                                        <a:pt x="15" y="4"/>
                                      </a:lnTo>
                                      <a:lnTo>
                                        <a:pt x="22" y="7"/>
                                      </a:lnTo>
                                      <a:lnTo>
                                        <a:pt x="27" y="13"/>
                                      </a:lnTo>
                                      <a:lnTo>
                                        <a:pt x="30" y="19"/>
                                      </a:lnTo>
                                      <a:lnTo>
                                        <a:pt x="33" y="25"/>
                                      </a:lnTo>
                                      <a:lnTo>
                                        <a:pt x="35" y="32"/>
                                      </a:lnTo>
                                      <a:lnTo>
                                        <a:pt x="39" y="38"/>
                                      </a:lnTo>
                                      <a:lnTo>
                                        <a:pt x="39" y="39"/>
                                      </a:lnTo>
                                      <a:lnTo>
                                        <a:pt x="41" y="38"/>
                                      </a:lnTo>
                                      <a:lnTo>
                                        <a:pt x="42" y="37"/>
                                      </a:lnTo>
                                      <a:lnTo>
                                        <a:pt x="42" y="36"/>
                                      </a:lnTo>
                                      <a:lnTo>
                                        <a:pt x="41" y="30"/>
                                      </a:lnTo>
                                      <a:lnTo>
                                        <a:pt x="39" y="22"/>
                                      </a:lnTo>
                                      <a:lnTo>
                                        <a:pt x="36" y="16"/>
                                      </a:lnTo>
                                      <a:lnTo>
                                        <a:pt x="32" y="9"/>
                                      </a:lnTo>
                                      <a:lnTo>
                                        <a:pt x="26" y="4"/>
                                      </a:lnTo>
                                      <a:lnTo>
                                        <a:pt x="17" y="2"/>
                                      </a:lnTo>
                                      <a:lnTo>
                                        <a:pt x="9" y="1"/>
                                      </a:lnTo>
                                      <a:lnTo>
                                        <a:pt x="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48" name="Freeform 743"/>
                              <wps:cNvSpPr>
                                <a:spLocks/>
                              </wps:cNvSpPr>
                              <wps:spPr bwMode="auto">
                                <a:xfrm>
                                  <a:off x="333375" y="456565"/>
                                  <a:ext cx="159385" cy="123190"/>
                                </a:xfrm>
                                <a:custGeom>
                                  <a:avLst/>
                                  <a:gdLst>
                                    <a:gd name="T0" fmla="*/ 17 w 502"/>
                                    <a:gd name="T1" fmla="*/ 24 h 388"/>
                                    <a:gd name="T2" fmla="*/ 51 w 502"/>
                                    <a:gd name="T3" fmla="*/ 71 h 388"/>
                                    <a:gd name="T4" fmla="*/ 88 w 502"/>
                                    <a:gd name="T5" fmla="*/ 117 h 388"/>
                                    <a:gd name="T6" fmla="*/ 126 w 502"/>
                                    <a:gd name="T7" fmla="*/ 160 h 388"/>
                                    <a:gd name="T8" fmla="*/ 168 w 502"/>
                                    <a:gd name="T9" fmla="*/ 202 h 388"/>
                                    <a:gd name="T10" fmla="*/ 211 w 502"/>
                                    <a:gd name="T11" fmla="*/ 241 h 388"/>
                                    <a:gd name="T12" fmla="*/ 257 w 502"/>
                                    <a:gd name="T13" fmla="*/ 277 h 388"/>
                                    <a:gd name="T14" fmla="*/ 305 w 502"/>
                                    <a:gd name="T15" fmla="*/ 309 h 388"/>
                                    <a:gd name="T16" fmla="*/ 344 w 502"/>
                                    <a:gd name="T17" fmla="*/ 331 h 388"/>
                                    <a:gd name="T18" fmla="*/ 372 w 502"/>
                                    <a:gd name="T19" fmla="*/ 345 h 388"/>
                                    <a:gd name="T20" fmla="*/ 401 w 502"/>
                                    <a:gd name="T21" fmla="*/ 358 h 388"/>
                                    <a:gd name="T22" fmla="*/ 429 w 502"/>
                                    <a:gd name="T23" fmla="*/ 369 h 388"/>
                                    <a:gd name="T24" fmla="*/ 447 w 502"/>
                                    <a:gd name="T25" fmla="*/ 375 h 388"/>
                                    <a:gd name="T26" fmla="*/ 456 w 502"/>
                                    <a:gd name="T27" fmla="*/ 378 h 388"/>
                                    <a:gd name="T28" fmla="*/ 465 w 502"/>
                                    <a:gd name="T29" fmla="*/ 381 h 388"/>
                                    <a:gd name="T30" fmla="*/ 474 w 502"/>
                                    <a:gd name="T31" fmla="*/ 384 h 388"/>
                                    <a:gd name="T32" fmla="*/ 482 w 502"/>
                                    <a:gd name="T33" fmla="*/ 386 h 388"/>
                                    <a:gd name="T34" fmla="*/ 493 w 502"/>
                                    <a:gd name="T35" fmla="*/ 387 h 388"/>
                                    <a:gd name="T36" fmla="*/ 497 w 502"/>
                                    <a:gd name="T37" fmla="*/ 388 h 388"/>
                                    <a:gd name="T38" fmla="*/ 502 w 502"/>
                                    <a:gd name="T39" fmla="*/ 383 h 388"/>
                                    <a:gd name="T40" fmla="*/ 498 w 502"/>
                                    <a:gd name="T41" fmla="*/ 376 h 388"/>
                                    <a:gd name="T42" fmla="*/ 489 w 502"/>
                                    <a:gd name="T43" fmla="*/ 370 h 388"/>
                                    <a:gd name="T44" fmla="*/ 477 w 502"/>
                                    <a:gd name="T45" fmla="*/ 367 h 388"/>
                                    <a:gd name="T46" fmla="*/ 467 w 502"/>
                                    <a:gd name="T47" fmla="*/ 363 h 388"/>
                                    <a:gd name="T48" fmla="*/ 447 w 502"/>
                                    <a:gd name="T49" fmla="*/ 358 h 388"/>
                                    <a:gd name="T50" fmla="*/ 419 w 502"/>
                                    <a:gd name="T51" fmla="*/ 347 h 388"/>
                                    <a:gd name="T52" fmla="*/ 390 w 502"/>
                                    <a:gd name="T53" fmla="*/ 336 h 388"/>
                                    <a:gd name="T54" fmla="*/ 362 w 502"/>
                                    <a:gd name="T55" fmla="*/ 323 h 388"/>
                                    <a:gd name="T56" fmla="*/ 322 w 502"/>
                                    <a:gd name="T57" fmla="*/ 302 h 388"/>
                                    <a:gd name="T58" fmla="*/ 271 w 502"/>
                                    <a:gd name="T59" fmla="*/ 271 h 388"/>
                                    <a:gd name="T60" fmla="*/ 223 w 502"/>
                                    <a:gd name="T61" fmla="*/ 237 h 388"/>
                                    <a:gd name="T62" fmla="*/ 177 w 502"/>
                                    <a:gd name="T63" fmla="*/ 200 h 388"/>
                                    <a:gd name="T64" fmla="*/ 134 w 502"/>
                                    <a:gd name="T65" fmla="*/ 159 h 388"/>
                                    <a:gd name="T66" fmla="*/ 93 w 502"/>
                                    <a:gd name="T67" fmla="*/ 117 h 388"/>
                                    <a:gd name="T68" fmla="*/ 54 w 502"/>
                                    <a:gd name="T69" fmla="*/ 72 h 388"/>
                                    <a:gd name="T70" fmla="*/ 18 w 502"/>
                                    <a:gd name="T71" fmla="*/ 25 h 388"/>
                                    <a:gd name="T72" fmla="*/ 0 w 502"/>
                                    <a:gd name="T73" fmla="*/ 0 h 388"/>
                                    <a:gd name="T74" fmla="*/ 0 w 502"/>
                                    <a:gd name="T75" fmla="*/ 0 h 388"/>
                                    <a:gd name="T76" fmla="*/ 0 w 502"/>
                                    <a:gd name="T77" fmla="*/ 0 h 3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02" h="388">
                                      <a:moveTo>
                                        <a:pt x="0" y="0"/>
                                      </a:moveTo>
                                      <a:lnTo>
                                        <a:pt x="17" y="24"/>
                                      </a:lnTo>
                                      <a:lnTo>
                                        <a:pt x="34" y="47"/>
                                      </a:lnTo>
                                      <a:lnTo>
                                        <a:pt x="51" y="71"/>
                                      </a:lnTo>
                                      <a:lnTo>
                                        <a:pt x="69" y="94"/>
                                      </a:lnTo>
                                      <a:lnTo>
                                        <a:pt x="88" y="117"/>
                                      </a:lnTo>
                                      <a:lnTo>
                                        <a:pt x="107" y="138"/>
                                      </a:lnTo>
                                      <a:lnTo>
                                        <a:pt x="126" y="160"/>
                                      </a:lnTo>
                                      <a:lnTo>
                                        <a:pt x="146" y="181"/>
                                      </a:lnTo>
                                      <a:lnTo>
                                        <a:pt x="168" y="202"/>
                                      </a:lnTo>
                                      <a:lnTo>
                                        <a:pt x="189" y="221"/>
                                      </a:lnTo>
                                      <a:lnTo>
                                        <a:pt x="211" y="241"/>
                                      </a:lnTo>
                                      <a:lnTo>
                                        <a:pt x="234" y="259"/>
                                      </a:lnTo>
                                      <a:lnTo>
                                        <a:pt x="257" y="277"/>
                                      </a:lnTo>
                                      <a:lnTo>
                                        <a:pt x="280" y="293"/>
                                      </a:lnTo>
                                      <a:lnTo>
                                        <a:pt x="305" y="309"/>
                                      </a:lnTo>
                                      <a:lnTo>
                                        <a:pt x="330" y="324"/>
                                      </a:lnTo>
                                      <a:lnTo>
                                        <a:pt x="344" y="331"/>
                                      </a:lnTo>
                                      <a:lnTo>
                                        <a:pt x="358" y="339"/>
                                      </a:lnTo>
                                      <a:lnTo>
                                        <a:pt x="372" y="345"/>
                                      </a:lnTo>
                                      <a:lnTo>
                                        <a:pt x="386" y="352"/>
                                      </a:lnTo>
                                      <a:lnTo>
                                        <a:pt x="401" y="358"/>
                                      </a:lnTo>
                                      <a:lnTo>
                                        <a:pt x="414" y="363"/>
                                      </a:lnTo>
                                      <a:lnTo>
                                        <a:pt x="429" y="369"/>
                                      </a:lnTo>
                                      <a:lnTo>
                                        <a:pt x="443" y="374"/>
                                      </a:lnTo>
                                      <a:lnTo>
                                        <a:pt x="447" y="375"/>
                                      </a:lnTo>
                                      <a:lnTo>
                                        <a:pt x="452" y="377"/>
                                      </a:lnTo>
                                      <a:lnTo>
                                        <a:pt x="456" y="378"/>
                                      </a:lnTo>
                                      <a:lnTo>
                                        <a:pt x="461" y="379"/>
                                      </a:lnTo>
                                      <a:lnTo>
                                        <a:pt x="465" y="381"/>
                                      </a:lnTo>
                                      <a:lnTo>
                                        <a:pt x="470" y="383"/>
                                      </a:lnTo>
                                      <a:lnTo>
                                        <a:pt x="474" y="384"/>
                                      </a:lnTo>
                                      <a:lnTo>
                                        <a:pt x="478" y="385"/>
                                      </a:lnTo>
                                      <a:lnTo>
                                        <a:pt x="482" y="386"/>
                                      </a:lnTo>
                                      <a:lnTo>
                                        <a:pt x="488" y="386"/>
                                      </a:lnTo>
                                      <a:lnTo>
                                        <a:pt x="493" y="387"/>
                                      </a:lnTo>
                                      <a:lnTo>
                                        <a:pt x="495" y="387"/>
                                      </a:lnTo>
                                      <a:lnTo>
                                        <a:pt x="497" y="388"/>
                                      </a:lnTo>
                                      <a:lnTo>
                                        <a:pt x="501" y="386"/>
                                      </a:lnTo>
                                      <a:lnTo>
                                        <a:pt x="502" y="383"/>
                                      </a:lnTo>
                                      <a:lnTo>
                                        <a:pt x="502" y="379"/>
                                      </a:lnTo>
                                      <a:lnTo>
                                        <a:pt x="498" y="376"/>
                                      </a:lnTo>
                                      <a:lnTo>
                                        <a:pt x="494" y="373"/>
                                      </a:lnTo>
                                      <a:lnTo>
                                        <a:pt x="489" y="370"/>
                                      </a:lnTo>
                                      <a:lnTo>
                                        <a:pt x="484" y="368"/>
                                      </a:lnTo>
                                      <a:lnTo>
                                        <a:pt x="477" y="367"/>
                                      </a:lnTo>
                                      <a:lnTo>
                                        <a:pt x="472" y="364"/>
                                      </a:lnTo>
                                      <a:lnTo>
                                        <a:pt x="467" y="363"/>
                                      </a:lnTo>
                                      <a:lnTo>
                                        <a:pt x="461" y="362"/>
                                      </a:lnTo>
                                      <a:lnTo>
                                        <a:pt x="447" y="358"/>
                                      </a:lnTo>
                                      <a:lnTo>
                                        <a:pt x="432" y="353"/>
                                      </a:lnTo>
                                      <a:lnTo>
                                        <a:pt x="419" y="347"/>
                                      </a:lnTo>
                                      <a:lnTo>
                                        <a:pt x="404" y="342"/>
                                      </a:lnTo>
                                      <a:lnTo>
                                        <a:pt x="390" y="336"/>
                                      </a:lnTo>
                                      <a:lnTo>
                                        <a:pt x="376" y="329"/>
                                      </a:lnTo>
                                      <a:lnTo>
                                        <a:pt x="362" y="323"/>
                                      </a:lnTo>
                                      <a:lnTo>
                                        <a:pt x="348" y="316"/>
                                      </a:lnTo>
                                      <a:lnTo>
                                        <a:pt x="322" y="302"/>
                                      </a:lnTo>
                                      <a:lnTo>
                                        <a:pt x="296" y="287"/>
                                      </a:lnTo>
                                      <a:lnTo>
                                        <a:pt x="271" y="271"/>
                                      </a:lnTo>
                                      <a:lnTo>
                                        <a:pt x="246" y="254"/>
                                      </a:lnTo>
                                      <a:lnTo>
                                        <a:pt x="223" y="237"/>
                                      </a:lnTo>
                                      <a:lnTo>
                                        <a:pt x="200" y="219"/>
                                      </a:lnTo>
                                      <a:lnTo>
                                        <a:pt x="177" y="200"/>
                                      </a:lnTo>
                                      <a:lnTo>
                                        <a:pt x="155" y="180"/>
                                      </a:lnTo>
                                      <a:lnTo>
                                        <a:pt x="134" y="159"/>
                                      </a:lnTo>
                                      <a:lnTo>
                                        <a:pt x="113" y="138"/>
                                      </a:lnTo>
                                      <a:lnTo>
                                        <a:pt x="93" y="117"/>
                                      </a:lnTo>
                                      <a:lnTo>
                                        <a:pt x="73" y="94"/>
                                      </a:lnTo>
                                      <a:lnTo>
                                        <a:pt x="54" y="72"/>
                                      </a:lnTo>
                                      <a:lnTo>
                                        <a:pt x="36" y="48"/>
                                      </a:lnTo>
                                      <a:lnTo>
                                        <a:pt x="18" y="2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49" name="Freeform 744"/>
                              <wps:cNvSpPr>
                                <a:spLocks/>
                              </wps:cNvSpPr>
                              <wps:spPr bwMode="auto">
                                <a:xfrm>
                                  <a:off x="362585" y="412115"/>
                                  <a:ext cx="139700" cy="111760"/>
                                </a:xfrm>
                                <a:custGeom>
                                  <a:avLst/>
                                  <a:gdLst>
                                    <a:gd name="T0" fmla="*/ 11 w 441"/>
                                    <a:gd name="T1" fmla="*/ 13 h 354"/>
                                    <a:gd name="T2" fmla="*/ 31 w 441"/>
                                    <a:gd name="T3" fmla="*/ 39 h 354"/>
                                    <a:gd name="T4" fmla="*/ 50 w 441"/>
                                    <a:gd name="T5" fmla="*/ 65 h 354"/>
                                    <a:gd name="T6" fmla="*/ 73 w 441"/>
                                    <a:gd name="T7" fmla="*/ 88 h 354"/>
                                    <a:gd name="T8" fmla="*/ 104 w 441"/>
                                    <a:gd name="T9" fmla="*/ 107 h 354"/>
                                    <a:gd name="T10" fmla="*/ 139 w 441"/>
                                    <a:gd name="T11" fmla="*/ 122 h 354"/>
                                    <a:gd name="T12" fmla="*/ 175 w 441"/>
                                    <a:gd name="T13" fmla="*/ 133 h 354"/>
                                    <a:gd name="T14" fmla="*/ 212 w 441"/>
                                    <a:gd name="T15" fmla="*/ 140 h 354"/>
                                    <a:gd name="T16" fmla="*/ 240 w 441"/>
                                    <a:gd name="T17" fmla="*/ 147 h 354"/>
                                    <a:gd name="T18" fmla="*/ 259 w 441"/>
                                    <a:gd name="T19" fmla="*/ 152 h 354"/>
                                    <a:gd name="T20" fmla="*/ 277 w 441"/>
                                    <a:gd name="T21" fmla="*/ 159 h 354"/>
                                    <a:gd name="T22" fmla="*/ 294 w 441"/>
                                    <a:gd name="T23" fmla="*/ 167 h 354"/>
                                    <a:gd name="T24" fmla="*/ 311 w 441"/>
                                    <a:gd name="T25" fmla="*/ 177 h 354"/>
                                    <a:gd name="T26" fmla="*/ 326 w 441"/>
                                    <a:gd name="T27" fmla="*/ 187 h 354"/>
                                    <a:gd name="T28" fmla="*/ 339 w 441"/>
                                    <a:gd name="T29" fmla="*/ 199 h 354"/>
                                    <a:gd name="T30" fmla="*/ 354 w 441"/>
                                    <a:gd name="T31" fmla="*/ 211 h 354"/>
                                    <a:gd name="T32" fmla="*/ 378 w 441"/>
                                    <a:gd name="T33" fmla="*/ 229 h 354"/>
                                    <a:gd name="T34" fmla="*/ 403 w 441"/>
                                    <a:gd name="T35" fmla="*/ 259 h 354"/>
                                    <a:gd name="T36" fmla="*/ 421 w 441"/>
                                    <a:gd name="T37" fmla="*/ 294 h 354"/>
                                    <a:gd name="T38" fmla="*/ 434 w 441"/>
                                    <a:gd name="T39" fmla="*/ 332 h 354"/>
                                    <a:gd name="T40" fmla="*/ 438 w 441"/>
                                    <a:gd name="T41" fmla="*/ 354 h 354"/>
                                    <a:gd name="T42" fmla="*/ 441 w 441"/>
                                    <a:gd name="T43" fmla="*/ 352 h 354"/>
                                    <a:gd name="T44" fmla="*/ 439 w 441"/>
                                    <a:gd name="T45" fmla="*/ 333 h 354"/>
                                    <a:gd name="T46" fmla="*/ 432 w 441"/>
                                    <a:gd name="T47" fmla="*/ 300 h 354"/>
                                    <a:gd name="T48" fmla="*/ 420 w 441"/>
                                    <a:gd name="T49" fmla="*/ 269 h 354"/>
                                    <a:gd name="T50" fmla="*/ 404 w 441"/>
                                    <a:gd name="T51" fmla="*/ 240 h 354"/>
                                    <a:gd name="T52" fmla="*/ 387 w 441"/>
                                    <a:gd name="T53" fmla="*/ 220 h 354"/>
                                    <a:gd name="T54" fmla="*/ 373 w 441"/>
                                    <a:gd name="T55" fmla="*/ 207 h 354"/>
                                    <a:gd name="T56" fmla="*/ 360 w 441"/>
                                    <a:gd name="T57" fmla="*/ 195 h 354"/>
                                    <a:gd name="T58" fmla="*/ 346 w 441"/>
                                    <a:gd name="T59" fmla="*/ 183 h 354"/>
                                    <a:gd name="T60" fmla="*/ 332 w 441"/>
                                    <a:gd name="T61" fmla="*/ 171 h 354"/>
                                    <a:gd name="T62" fmla="*/ 317 w 441"/>
                                    <a:gd name="T63" fmla="*/ 160 h 354"/>
                                    <a:gd name="T64" fmla="*/ 302 w 441"/>
                                    <a:gd name="T65" fmla="*/ 151 h 354"/>
                                    <a:gd name="T66" fmla="*/ 286 w 441"/>
                                    <a:gd name="T67" fmla="*/ 142 h 354"/>
                                    <a:gd name="T68" fmla="*/ 259 w 441"/>
                                    <a:gd name="T69" fmla="*/ 132 h 354"/>
                                    <a:gd name="T70" fmla="*/ 218 w 441"/>
                                    <a:gd name="T71" fmla="*/ 121 h 354"/>
                                    <a:gd name="T72" fmla="*/ 178 w 441"/>
                                    <a:gd name="T73" fmla="*/ 114 h 354"/>
                                    <a:gd name="T74" fmla="*/ 137 w 441"/>
                                    <a:gd name="T75" fmla="*/ 105 h 354"/>
                                    <a:gd name="T76" fmla="*/ 108 w 441"/>
                                    <a:gd name="T77" fmla="*/ 94 h 354"/>
                                    <a:gd name="T78" fmla="*/ 89 w 441"/>
                                    <a:gd name="T79" fmla="*/ 86 h 354"/>
                                    <a:gd name="T80" fmla="*/ 73 w 441"/>
                                    <a:gd name="T81" fmla="*/ 75 h 354"/>
                                    <a:gd name="T82" fmla="*/ 58 w 441"/>
                                    <a:gd name="T83" fmla="*/ 62 h 354"/>
                                    <a:gd name="T84" fmla="*/ 44 w 441"/>
                                    <a:gd name="T85" fmla="*/ 48 h 354"/>
                                    <a:gd name="T86" fmla="*/ 32 w 441"/>
                                    <a:gd name="T87" fmla="*/ 33 h 354"/>
                                    <a:gd name="T88" fmla="*/ 19 w 441"/>
                                    <a:gd name="T89" fmla="*/ 20 h 354"/>
                                    <a:gd name="T90" fmla="*/ 6 w 441"/>
                                    <a:gd name="T91" fmla="*/ 7 h 354"/>
                                    <a:gd name="T92" fmla="*/ 0 w 441"/>
                                    <a:gd name="T93" fmla="*/ 0 h 354"/>
                                    <a:gd name="T94" fmla="*/ 0 w 441"/>
                                    <a:gd name="T95" fmla="*/ 1 h 354"/>
                                    <a:gd name="T96" fmla="*/ 0 w 441"/>
                                    <a:gd name="T97" fmla="*/ 1 h 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41" h="354">
                                      <a:moveTo>
                                        <a:pt x="0" y="1"/>
                                      </a:moveTo>
                                      <a:lnTo>
                                        <a:pt x="11" y="13"/>
                                      </a:lnTo>
                                      <a:lnTo>
                                        <a:pt x="21" y="26"/>
                                      </a:lnTo>
                                      <a:lnTo>
                                        <a:pt x="31" y="39"/>
                                      </a:lnTo>
                                      <a:lnTo>
                                        <a:pt x="41" y="53"/>
                                      </a:lnTo>
                                      <a:lnTo>
                                        <a:pt x="50" y="65"/>
                                      </a:lnTo>
                                      <a:lnTo>
                                        <a:pt x="62" y="77"/>
                                      </a:lnTo>
                                      <a:lnTo>
                                        <a:pt x="73" y="88"/>
                                      </a:lnTo>
                                      <a:lnTo>
                                        <a:pt x="87" y="97"/>
                                      </a:lnTo>
                                      <a:lnTo>
                                        <a:pt x="104" y="107"/>
                                      </a:lnTo>
                                      <a:lnTo>
                                        <a:pt x="121" y="115"/>
                                      </a:lnTo>
                                      <a:lnTo>
                                        <a:pt x="139" y="122"/>
                                      </a:lnTo>
                                      <a:lnTo>
                                        <a:pt x="156" y="127"/>
                                      </a:lnTo>
                                      <a:lnTo>
                                        <a:pt x="175" y="133"/>
                                      </a:lnTo>
                                      <a:lnTo>
                                        <a:pt x="194" y="137"/>
                                      </a:lnTo>
                                      <a:lnTo>
                                        <a:pt x="212" y="140"/>
                                      </a:lnTo>
                                      <a:lnTo>
                                        <a:pt x="231" y="144"/>
                                      </a:lnTo>
                                      <a:lnTo>
                                        <a:pt x="240" y="147"/>
                                      </a:lnTo>
                                      <a:lnTo>
                                        <a:pt x="250" y="149"/>
                                      </a:lnTo>
                                      <a:lnTo>
                                        <a:pt x="259" y="152"/>
                                      </a:lnTo>
                                      <a:lnTo>
                                        <a:pt x="268" y="155"/>
                                      </a:lnTo>
                                      <a:lnTo>
                                        <a:pt x="277" y="159"/>
                                      </a:lnTo>
                                      <a:lnTo>
                                        <a:pt x="285" y="163"/>
                                      </a:lnTo>
                                      <a:lnTo>
                                        <a:pt x="294" y="167"/>
                                      </a:lnTo>
                                      <a:lnTo>
                                        <a:pt x="302" y="171"/>
                                      </a:lnTo>
                                      <a:lnTo>
                                        <a:pt x="311" y="177"/>
                                      </a:lnTo>
                                      <a:lnTo>
                                        <a:pt x="318" y="182"/>
                                      </a:lnTo>
                                      <a:lnTo>
                                        <a:pt x="326" y="187"/>
                                      </a:lnTo>
                                      <a:lnTo>
                                        <a:pt x="333" y="194"/>
                                      </a:lnTo>
                                      <a:lnTo>
                                        <a:pt x="339" y="199"/>
                                      </a:lnTo>
                                      <a:lnTo>
                                        <a:pt x="347" y="205"/>
                                      </a:lnTo>
                                      <a:lnTo>
                                        <a:pt x="354" y="211"/>
                                      </a:lnTo>
                                      <a:lnTo>
                                        <a:pt x="362" y="216"/>
                                      </a:lnTo>
                                      <a:lnTo>
                                        <a:pt x="378" y="229"/>
                                      </a:lnTo>
                                      <a:lnTo>
                                        <a:pt x="391" y="244"/>
                                      </a:lnTo>
                                      <a:lnTo>
                                        <a:pt x="403" y="259"/>
                                      </a:lnTo>
                                      <a:lnTo>
                                        <a:pt x="413" y="276"/>
                                      </a:lnTo>
                                      <a:lnTo>
                                        <a:pt x="421" y="294"/>
                                      </a:lnTo>
                                      <a:lnTo>
                                        <a:pt x="428" y="312"/>
                                      </a:lnTo>
                                      <a:lnTo>
                                        <a:pt x="434" y="332"/>
                                      </a:lnTo>
                                      <a:lnTo>
                                        <a:pt x="438" y="353"/>
                                      </a:lnTo>
                                      <a:lnTo>
                                        <a:pt x="438" y="354"/>
                                      </a:lnTo>
                                      <a:lnTo>
                                        <a:pt x="440" y="353"/>
                                      </a:lnTo>
                                      <a:lnTo>
                                        <a:pt x="441" y="352"/>
                                      </a:lnTo>
                                      <a:lnTo>
                                        <a:pt x="441" y="351"/>
                                      </a:lnTo>
                                      <a:lnTo>
                                        <a:pt x="439" y="333"/>
                                      </a:lnTo>
                                      <a:lnTo>
                                        <a:pt x="436" y="317"/>
                                      </a:lnTo>
                                      <a:lnTo>
                                        <a:pt x="432" y="300"/>
                                      </a:lnTo>
                                      <a:lnTo>
                                        <a:pt x="427" y="284"/>
                                      </a:lnTo>
                                      <a:lnTo>
                                        <a:pt x="420" y="269"/>
                                      </a:lnTo>
                                      <a:lnTo>
                                        <a:pt x="413" y="254"/>
                                      </a:lnTo>
                                      <a:lnTo>
                                        <a:pt x="404" y="240"/>
                                      </a:lnTo>
                                      <a:lnTo>
                                        <a:pt x="394" y="227"/>
                                      </a:lnTo>
                                      <a:lnTo>
                                        <a:pt x="387" y="220"/>
                                      </a:lnTo>
                                      <a:lnTo>
                                        <a:pt x="381" y="214"/>
                                      </a:lnTo>
                                      <a:lnTo>
                                        <a:pt x="373" y="207"/>
                                      </a:lnTo>
                                      <a:lnTo>
                                        <a:pt x="367" y="201"/>
                                      </a:lnTo>
                                      <a:lnTo>
                                        <a:pt x="360" y="195"/>
                                      </a:lnTo>
                                      <a:lnTo>
                                        <a:pt x="352" y="188"/>
                                      </a:lnTo>
                                      <a:lnTo>
                                        <a:pt x="346" y="183"/>
                                      </a:lnTo>
                                      <a:lnTo>
                                        <a:pt x="338" y="177"/>
                                      </a:lnTo>
                                      <a:lnTo>
                                        <a:pt x="332" y="171"/>
                                      </a:lnTo>
                                      <a:lnTo>
                                        <a:pt x="324" y="165"/>
                                      </a:lnTo>
                                      <a:lnTo>
                                        <a:pt x="317" y="160"/>
                                      </a:lnTo>
                                      <a:lnTo>
                                        <a:pt x="310" y="155"/>
                                      </a:lnTo>
                                      <a:lnTo>
                                        <a:pt x="302" y="151"/>
                                      </a:lnTo>
                                      <a:lnTo>
                                        <a:pt x="294" y="147"/>
                                      </a:lnTo>
                                      <a:lnTo>
                                        <a:pt x="286" y="142"/>
                                      </a:lnTo>
                                      <a:lnTo>
                                        <a:pt x="278" y="139"/>
                                      </a:lnTo>
                                      <a:lnTo>
                                        <a:pt x="259" y="132"/>
                                      </a:lnTo>
                                      <a:lnTo>
                                        <a:pt x="238" y="126"/>
                                      </a:lnTo>
                                      <a:lnTo>
                                        <a:pt x="218" y="121"/>
                                      </a:lnTo>
                                      <a:lnTo>
                                        <a:pt x="198" y="118"/>
                                      </a:lnTo>
                                      <a:lnTo>
                                        <a:pt x="178" y="114"/>
                                      </a:lnTo>
                                      <a:lnTo>
                                        <a:pt x="157" y="110"/>
                                      </a:lnTo>
                                      <a:lnTo>
                                        <a:pt x="137" y="105"/>
                                      </a:lnTo>
                                      <a:lnTo>
                                        <a:pt x="117" y="99"/>
                                      </a:lnTo>
                                      <a:lnTo>
                                        <a:pt x="108" y="94"/>
                                      </a:lnTo>
                                      <a:lnTo>
                                        <a:pt x="99" y="90"/>
                                      </a:lnTo>
                                      <a:lnTo>
                                        <a:pt x="89" y="86"/>
                                      </a:lnTo>
                                      <a:lnTo>
                                        <a:pt x="81" y="80"/>
                                      </a:lnTo>
                                      <a:lnTo>
                                        <a:pt x="73" y="75"/>
                                      </a:lnTo>
                                      <a:lnTo>
                                        <a:pt x="65" y="69"/>
                                      </a:lnTo>
                                      <a:lnTo>
                                        <a:pt x="58" y="62"/>
                                      </a:lnTo>
                                      <a:lnTo>
                                        <a:pt x="50" y="55"/>
                                      </a:lnTo>
                                      <a:lnTo>
                                        <a:pt x="44" y="48"/>
                                      </a:lnTo>
                                      <a:lnTo>
                                        <a:pt x="37" y="41"/>
                                      </a:lnTo>
                                      <a:lnTo>
                                        <a:pt x="32" y="33"/>
                                      </a:lnTo>
                                      <a:lnTo>
                                        <a:pt x="26" y="27"/>
                                      </a:lnTo>
                                      <a:lnTo>
                                        <a:pt x="19" y="20"/>
                                      </a:lnTo>
                                      <a:lnTo>
                                        <a:pt x="13" y="13"/>
                                      </a:lnTo>
                                      <a:lnTo>
                                        <a:pt x="6" y="7"/>
                                      </a:lnTo>
                                      <a:lnTo>
                                        <a:pt x="0" y="0"/>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50" name="Freeform 745"/>
                              <wps:cNvSpPr>
                                <a:spLocks/>
                              </wps:cNvSpPr>
                              <wps:spPr bwMode="auto">
                                <a:xfrm>
                                  <a:off x="486410" y="328295"/>
                                  <a:ext cx="168910" cy="154305"/>
                                </a:xfrm>
                                <a:custGeom>
                                  <a:avLst/>
                                  <a:gdLst>
                                    <a:gd name="T0" fmla="*/ 497 w 533"/>
                                    <a:gd name="T1" fmla="*/ 3 h 485"/>
                                    <a:gd name="T2" fmla="*/ 443 w 533"/>
                                    <a:gd name="T3" fmla="*/ 0 h 485"/>
                                    <a:gd name="T4" fmla="*/ 389 w 533"/>
                                    <a:gd name="T5" fmla="*/ 1 h 485"/>
                                    <a:gd name="T6" fmla="*/ 333 w 533"/>
                                    <a:gd name="T7" fmla="*/ 7 h 485"/>
                                    <a:gd name="T8" fmla="*/ 279 w 533"/>
                                    <a:gd name="T9" fmla="*/ 15 h 485"/>
                                    <a:gd name="T10" fmla="*/ 227 w 533"/>
                                    <a:gd name="T11" fmla="*/ 25 h 485"/>
                                    <a:gd name="T12" fmla="*/ 176 w 533"/>
                                    <a:gd name="T13" fmla="*/ 43 h 485"/>
                                    <a:gd name="T14" fmla="*/ 127 w 533"/>
                                    <a:gd name="T15" fmla="*/ 69 h 485"/>
                                    <a:gd name="T16" fmla="*/ 82 w 533"/>
                                    <a:gd name="T17" fmla="*/ 97 h 485"/>
                                    <a:gd name="T18" fmla="*/ 45 w 533"/>
                                    <a:gd name="T19" fmla="*/ 129 h 485"/>
                                    <a:gd name="T20" fmla="*/ 16 w 533"/>
                                    <a:gd name="T21" fmla="*/ 172 h 485"/>
                                    <a:gd name="T22" fmla="*/ 4 w 533"/>
                                    <a:gd name="T23" fmla="*/ 267 h 485"/>
                                    <a:gd name="T24" fmla="*/ 33 w 533"/>
                                    <a:gd name="T25" fmla="*/ 322 h 485"/>
                                    <a:gd name="T26" fmla="*/ 70 w 533"/>
                                    <a:gd name="T27" fmla="*/ 348 h 485"/>
                                    <a:gd name="T28" fmla="*/ 110 w 533"/>
                                    <a:gd name="T29" fmla="*/ 368 h 485"/>
                                    <a:gd name="T30" fmla="*/ 130 w 533"/>
                                    <a:gd name="T31" fmla="*/ 382 h 485"/>
                                    <a:gd name="T32" fmla="*/ 140 w 533"/>
                                    <a:gd name="T33" fmla="*/ 398 h 485"/>
                                    <a:gd name="T34" fmla="*/ 125 w 533"/>
                                    <a:gd name="T35" fmla="*/ 408 h 485"/>
                                    <a:gd name="T36" fmla="*/ 109 w 533"/>
                                    <a:gd name="T37" fmla="*/ 411 h 485"/>
                                    <a:gd name="T38" fmla="*/ 87 w 533"/>
                                    <a:gd name="T39" fmla="*/ 421 h 485"/>
                                    <a:gd name="T40" fmla="*/ 71 w 533"/>
                                    <a:gd name="T41" fmla="*/ 458 h 485"/>
                                    <a:gd name="T42" fmla="*/ 88 w 533"/>
                                    <a:gd name="T43" fmla="*/ 485 h 485"/>
                                    <a:gd name="T44" fmla="*/ 88 w 533"/>
                                    <a:gd name="T45" fmla="*/ 483 h 485"/>
                                    <a:gd name="T46" fmla="*/ 75 w 533"/>
                                    <a:gd name="T47" fmla="*/ 451 h 485"/>
                                    <a:gd name="T48" fmla="*/ 91 w 533"/>
                                    <a:gd name="T49" fmla="*/ 425 h 485"/>
                                    <a:gd name="T50" fmla="*/ 121 w 533"/>
                                    <a:gd name="T51" fmla="*/ 415 h 485"/>
                                    <a:gd name="T52" fmla="*/ 142 w 533"/>
                                    <a:gd name="T53" fmla="*/ 408 h 485"/>
                                    <a:gd name="T54" fmla="*/ 148 w 533"/>
                                    <a:gd name="T55" fmla="*/ 373 h 485"/>
                                    <a:gd name="T56" fmla="*/ 126 w 533"/>
                                    <a:gd name="T57" fmla="*/ 342 h 485"/>
                                    <a:gd name="T58" fmla="*/ 91 w 533"/>
                                    <a:gd name="T59" fmla="*/ 318 h 485"/>
                                    <a:gd name="T60" fmla="*/ 58 w 533"/>
                                    <a:gd name="T61" fmla="*/ 292 h 485"/>
                                    <a:gd name="T62" fmla="*/ 38 w 533"/>
                                    <a:gd name="T63" fmla="*/ 248 h 485"/>
                                    <a:gd name="T64" fmla="*/ 41 w 533"/>
                                    <a:gd name="T65" fmla="*/ 200 h 485"/>
                                    <a:gd name="T66" fmla="*/ 57 w 533"/>
                                    <a:gd name="T67" fmla="*/ 157 h 485"/>
                                    <a:gd name="T68" fmla="*/ 85 w 533"/>
                                    <a:gd name="T69" fmla="*/ 121 h 485"/>
                                    <a:gd name="T70" fmla="*/ 121 w 533"/>
                                    <a:gd name="T71" fmla="*/ 93 h 485"/>
                                    <a:gd name="T72" fmla="*/ 163 w 533"/>
                                    <a:gd name="T73" fmla="*/ 66 h 485"/>
                                    <a:gd name="T74" fmla="*/ 216 w 533"/>
                                    <a:gd name="T75" fmla="*/ 45 h 485"/>
                                    <a:gd name="T76" fmla="*/ 269 w 533"/>
                                    <a:gd name="T77" fmla="*/ 28 h 485"/>
                                    <a:gd name="T78" fmla="*/ 317 w 533"/>
                                    <a:gd name="T79" fmla="*/ 17 h 485"/>
                                    <a:gd name="T80" fmla="*/ 366 w 533"/>
                                    <a:gd name="T81" fmla="*/ 8 h 485"/>
                                    <a:gd name="T82" fmla="*/ 416 w 533"/>
                                    <a:gd name="T83" fmla="*/ 4 h 485"/>
                                    <a:gd name="T84" fmla="*/ 466 w 533"/>
                                    <a:gd name="T85" fmla="*/ 4 h 485"/>
                                    <a:gd name="T86" fmla="*/ 516 w 533"/>
                                    <a:gd name="T87" fmla="*/ 7 h 485"/>
                                    <a:gd name="T88" fmla="*/ 533 w 533"/>
                                    <a:gd name="T89" fmla="*/ 9 h 485"/>
                                    <a:gd name="T90" fmla="*/ 533 w 533"/>
                                    <a:gd name="T91" fmla="*/ 9 h 4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33" h="485">
                                      <a:moveTo>
                                        <a:pt x="533" y="9"/>
                                      </a:moveTo>
                                      <a:lnTo>
                                        <a:pt x="515" y="6"/>
                                      </a:lnTo>
                                      <a:lnTo>
                                        <a:pt x="497" y="3"/>
                                      </a:lnTo>
                                      <a:lnTo>
                                        <a:pt x="479" y="2"/>
                                      </a:lnTo>
                                      <a:lnTo>
                                        <a:pt x="461" y="0"/>
                                      </a:lnTo>
                                      <a:lnTo>
                                        <a:pt x="443" y="0"/>
                                      </a:lnTo>
                                      <a:lnTo>
                                        <a:pt x="425" y="0"/>
                                      </a:lnTo>
                                      <a:lnTo>
                                        <a:pt x="407" y="0"/>
                                      </a:lnTo>
                                      <a:lnTo>
                                        <a:pt x="389" y="1"/>
                                      </a:lnTo>
                                      <a:lnTo>
                                        <a:pt x="369" y="3"/>
                                      </a:lnTo>
                                      <a:lnTo>
                                        <a:pt x="351" y="4"/>
                                      </a:lnTo>
                                      <a:lnTo>
                                        <a:pt x="333" y="7"/>
                                      </a:lnTo>
                                      <a:lnTo>
                                        <a:pt x="315" y="9"/>
                                      </a:lnTo>
                                      <a:lnTo>
                                        <a:pt x="297" y="11"/>
                                      </a:lnTo>
                                      <a:lnTo>
                                        <a:pt x="279" y="15"/>
                                      </a:lnTo>
                                      <a:lnTo>
                                        <a:pt x="262" y="18"/>
                                      </a:lnTo>
                                      <a:lnTo>
                                        <a:pt x="244" y="21"/>
                                      </a:lnTo>
                                      <a:lnTo>
                                        <a:pt x="227" y="25"/>
                                      </a:lnTo>
                                      <a:lnTo>
                                        <a:pt x="209" y="31"/>
                                      </a:lnTo>
                                      <a:lnTo>
                                        <a:pt x="192" y="36"/>
                                      </a:lnTo>
                                      <a:lnTo>
                                        <a:pt x="176" y="43"/>
                                      </a:lnTo>
                                      <a:lnTo>
                                        <a:pt x="159" y="52"/>
                                      </a:lnTo>
                                      <a:lnTo>
                                        <a:pt x="143" y="61"/>
                                      </a:lnTo>
                                      <a:lnTo>
                                        <a:pt x="127" y="69"/>
                                      </a:lnTo>
                                      <a:lnTo>
                                        <a:pt x="112" y="78"/>
                                      </a:lnTo>
                                      <a:lnTo>
                                        <a:pt x="97" y="87"/>
                                      </a:lnTo>
                                      <a:lnTo>
                                        <a:pt x="82" y="97"/>
                                      </a:lnTo>
                                      <a:lnTo>
                                        <a:pt x="68" y="106"/>
                                      </a:lnTo>
                                      <a:lnTo>
                                        <a:pt x="57" y="117"/>
                                      </a:lnTo>
                                      <a:lnTo>
                                        <a:pt x="45" y="129"/>
                                      </a:lnTo>
                                      <a:lnTo>
                                        <a:pt x="34" y="142"/>
                                      </a:lnTo>
                                      <a:lnTo>
                                        <a:pt x="25" y="156"/>
                                      </a:lnTo>
                                      <a:lnTo>
                                        <a:pt x="16" y="172"/>
                                      </a:lnTo>
                                      <a:lnTo>
                                        <a:pt x="5" y="203"/>
                                      </a:lnTo>
                                      <a:lnTo>
                                        <a:pt x="0" y="235"/>
                                      </a:lnTo>
                                      <a:lnTo>
                                        <a:pt x="4" y="267"/>
                                      </a:lnTo>
                                      <a:lnTo>
                                        <a:pt x="15" y="298"/>
                                      </a:lnTo>
                                      <a:lnTo>
                                        <a:pt x="24" y="311"/>
                                      </a:lnTo>
                                      <a:lnTo>
                                        <a:pt x="33" y="322"/>
                                      </a:lnTo>
                                      <a:lnTo>
                                        <a:pt x="45" y="332"/>
                                      </a:lnTo>
                                      <a:lnTo>
                                        <a:pt x="57" y="340"/>
                                      </a:lnTo>
                                      <a:lnTo>
                                        <a:pt x="70" y="348"/>
                                      </a:lnTo>
                                      <a:lnTo>
                                        <a:pt x="82" y="354"/>
                                      </a:lnTo>
                                      <a:lnTo>
                                        <a:pt x="96" y="362"/>
                                      </a:lnTo>
                                      <a:lnTo>
                                        <a:pt x="110" y="368"/>
                                      </a:lnTo>
                                      <a:lnTo>
                                        <a:pt x="117" y="372"/>
                                      </a:lnTo>
                                      <a:lnTo>
                                        <a:pt x="124" y="377"/>
                                      </a:lnTo>
                                      <a:lnTo>
                                        <a:pt x="130" y="382"/>
                                      </a:lnTo>
                                      <a:lnTo>
                                        <a:pt x="137" y="387"/>
                                      </a:lnTo>
                                      <a:lnTo>
                                        <a:pt x="140" y="393"/>
                                      </a:lnTo>
                                      <a:lnTo>
                                        <a:pt x="140" y="398"/>
                                      </a:lnTo>
                                      <a:lnTo>
                                        <a:pt x="137" y="401"/>
                                      </a:lnTo>
                                      <a:lnTo>
                                        <a:pt x="131" y="404"/>
                                      </a:lnTo>
                                      <a:lnTo>
                                        <a:pt x="125" y="408"/>
                                      </a:lnTo>
                                      <a:lnTo>
                                        <a:pt x="118" y="409"/>
                                      </a:lnTo>
                                      <a:lnTo>
                                        <a:pt x="113" y="410"/>
                                      </a:lnTo>
                                      <a:lnTo>
                                        <a:pt x="109" y="411"/>
                                      </a:lnTo>
                                      <a:lnTo>
                                        <a:pt x="100" y="413"/>
                                      </a:lnTo>
                                      <a:lnTo>
                                        <a:pt x="94" y="417"/>
                                      </a:lnTo>
                                      <a:lnTo>
                                        <a:pt x="87" y="421"/>
                                      </a:lnTo>
                                      <a:lnTo>
                                        <a:pt x="81" y="428"/>
                                      </a:lnTo>
                                      <a:lnTo>
                                        <a:pt x="72" y="442"/>
                                      </a:lnTo>
                                      <a:lnTo>
                                        <a:pt x="71" y="458"/>
                                      </a:lnTo>
                                      <a:lnTo>
                                        <a:pt x="76" y="473"/>
                                      </a:lnTo>
                                      <a:lnTo>
                                        <a:pt x="87" y="485"/>
                                      </a:lnTo>
                                      <a:lnTo>
                                        <a:pt x="88" y="485"/>
                                      </a:lnTo>
                                      <a:lnTo>
                                        <a:pt x="88" y="484"/>
                                      </a:lnTo>
                                      <a:lnTo>
                                        <a:pt x="88" y="483"/>
                                      </a:lnTo>
                                      <a:lnTo>
                                        <a:pt x="80" y="473"/>
                                      </a:lnTo>
                                      <a:lnTo>
                                        <a:pt x="76" y="462"/>
                                      </a:lnTo>
                                      <a:lnTo>
                                        <a:pt x="75" y="451"/>
                                      </a:lnTo>
                                      <a:lnTo>
                                        <a:pt x="77" y="441"/>
                                      </a:lnTo>
                                      <a:lnTo>
                                        <a:pt x="82" y="432"/>
                                      </a:lnTo>
                                      <a:lnTo>
                                        <a:pt x="91" y="425"/>
                                      </a:lnTo>
                                      <a:lnTo>
                                        <a:pt x="100" y="419"/>
                                      </a:lnTo>
                                      <a:lnTo>
                                        <a:pt x="113" y="416"/>
                                      </a:lnTo>
                                      <a:lnTo>
                                        <a:pt x="121" y="415"/>
                                      </a:lnTo>
                                      <a:lnTo>
                                        <a:pt x="128" y="413"/>
                                      </a:lnTo>
                                      <a:lnTo>
                                        <a:pt x="135" y="411"/>
                                      </a:lnTo>
                                      <a:lnTo>
                                        <a:pt x="142" y="408"/>
                                      </a:lnTo>
                                      <a:lnTo>
                                        <a:pt x="149" y="398"/>
                                      </a:lnTo>
                                      <a:lnTo>
                                        <a:pt x="150" y="386"/>
                                      </a:lnTo>
                                      <a:lnTo>
                                        <a:pt x="148" y="373"/>
                                      </a:lnTo>
                                      <a:lnTo>
                                        <a:pt x="143" y="363"/>
                                      </a:lnTo>
                                      <a:lnTo>
                                        <a:pt x="135" y="352"/>
                                      </a:lnTo>
                                      <a:lnTo>
                                        <a:pt x="126" y="342"/>
                                      </a:lnTo>
                                      <a:lnTo>
                                        <a:pt x="114" y="334"/>
                                      </a:lnTo>
                                      <a:lnTo>
                                        <a:pt x="102" y="325"/>
                                      </a:lnTo>
                                      <a:lnTo>
                                        <a:pt x="91" y="318"/>
                                      </a:lnTo>
                                      <a:lnTo>
                                        <a:pt x="79" y="309"/>
                                      </a:lnTo>
                                      <a:lnTo>
                                        <a:pt x="67" y="301"/>
                                      </a:lnTo>
                                      <a:lnTo>
                                        <a:pt x="58" y="292"/>
                                      </a:lnTo>
                                      <a:lnTo>
                                        <a:pt x="48" y="278"/>
                                      </a:lnTo>
                                      <a:lnTo>
                                        <a:pt x="41" y="264"/>
                                      </a:lnTo>
                                      <a:lnTo>
                                        <a:pt x="38" y="248"/>
                                      </a:lnTo>
                                      <a:lnTo>
                                        <a:pt x="37" y="232"/>
                                      </a:lnTo>
                                      <a:lnTo>
                                        <a:pt x="39" y="216"/>
                                      </a:lnTo>
                                      <a:lnTo>
                                        <a:pt x="41" y="200"/>
                                      </a:lnTo>
                                      <a:lnTo>
                                        <a:pt x="45" y="184"/>
                                      </a:lnTo>
                                      <a:lnTo>
                                        <a:pt x="50" y="169"/>
                                      </a:lnTo>
                                      <a:lnTo>
                                        <a:pt x="57" y="157"/>
                                      </a:lnTo>
                                      <a:lnTo>
                                        <a:pt x="64" y="144"/>
                                      </a:lnTo>
                                      <a:lnTo>
                                        <a:pt x="75" y="132"/>
                                      </a:lnTo>
                                      <a:lnTo>
                                        <a:pt x="85" y="121"/>
                                      </a:lnTo>
                                      <a:lnTo>
                                        <a:pt x="97" y="112"/>
                                      </a:lnTo>
                                      <a:lnTo>
                                        <a:pt x="109" y="102"/>
                                      </a:lnTo>
                                      <a:lnTo>
                                        <a:pt x="121" y="93"/>
                                      </a:lnTo>
                                      <a:lnTo>
                                        <a:pt x="132" y="84"/>
                                      </a:lnTo>
                                      <a:lnTo>
                                        <a:pt x="147" y="74"/>
                                      </a:lnTo>
                                      <a:lnTo>
                                        <a:pt x="163" y="66"/>
                                      </a:lnTo>
                                      <a:lnTo>
                                        <a:pt x="180" y="57"/>
                                      </a:lnTo>
                                      <a:lnTo>
                                        <a:pt x="198" y="51"/>
                                      </a:lnTo>
                                      <a:lnTo>
                                        <a:pt x="216" y="45"/>
                                      </a:lnTo>
                                      <a:lnTo>
                                        <a:pt x="234" y="39"/>
                                      </a:lnTo>
                                      <a:lnTo>
                                        <a:pt x="252" y="34"/>
                                      </a:lnTo>
                                      <a:lnTo>
                                        <a:pt x="269" y="28"/>
                                      </a:lnTo>
                                      <a:lnTo>
                                        <a:pt x="285" y="24"/>
                                      </a:lnTo>
                                      <a:lnTo>
                                        <a:pt x="301" y="20"/>
                                      </a:lnTo>
                                      <a:lnTo>
                                        <a:pt x="317" y="17"/>
                                      </a:lnTo>
                                      <a:lnTo>
                                        <a:pt x="333" y="14"/>
                                      </a:lnTo>
                                      <a:lnTo>
                                        <a:pt x="350" y="10"/>
                                      </a:lnTo>
                                      <a:lnTo>
                                        <a:pt x="366" y="8"/>
                                      </a:lnTo>
                                      <a:lnTo>
                                        <a:pt x="383" y="6"/>
                                      </a:lnTo>
                                      <a:lnTo>
                                        <a:pt x="399" y="5"/>
                                      </a:lnTo>
                                      <a:lnTo>
                                        <a:pt x="416" y="4"/>
                                      </a:lnTo>
                                      <a:lnTo>
                                        <a:pt x="432" y="4"/>
                                      </a:lnTo>
                                      <a:lnTo>
                                        <a:pt x="449" y="4"/>
                                      </a:lnTo>
                                      <a:lnTo>
                                        <a:pt x="466" y="4"/>
                                      </a:lnTo>
                                      <a:lnTo>
                                        <a:pt x="483" y="5"/>
                                      </a:lnTo>
                                      <a:lnTo>
                                        <a:pt x="499" y="6"/>
                                      </a:lnTo>
                                      <a:lnTo>
                                        <a:pt x="516" y="7"/>
                                      </a:lnTo>
                                      <a:lnTo>
                                        <a:pt x="533"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51" name="Freeform 746"/>
                              <wps:cNvSpPr>
                                <a:spLocks/>
                              </wps:cNvSpPr>
                              <wps:spPr bwMode="auto">
                                <a:xfrm>
                                  <a:off x="410845" y="229235"/>
                                  <a:ext cx="132080" cy="233045"/>
                                </a:xfrm>
                                <a:custGeom>
                                  <a:avLst/>
                                  <a:gdLst>
                                    <a:gd name="T0" fmla="*/ 394 w 417"/>
                                    <a:gd name="T1" fmla="*/ 15 h 734"/>
                                    <a:gd name="T2" fmla="*/ 350 w 417"/>
                                    <a:gd name="T3" fmla="*/ 45 h 734"/>
                                    <a:gd name="T4" fmla="*/ 306 w 417"/>
                                    <a:gd name="T5" fmla="*/ 77 h 734"/>
                                    <a:gd name="T6" fmla="*/ 267 w 417"/>
                                    <a:gd name="T7" fmla="*/ 112 h 734"/>
                                    <a:gd name="T8" fmla="*/ 231 w 417"/>
                                    <a:gd name="T9" fmla="*/ 150 h 734"/>
                                    <a:gd name="T10" fmla="*/ 198 w 417"/>
                                    <a:gd name="T11" fmla="*/ 190 h 734"/>
                                    <a:gd name="T12" fmla="*/ 167 w 417"/>
                                    <a:gd name="T13" fmla="*/ 232 h 734"/>
                                    <a:gd name="T14" fmla="*/ 138 w 417"/>
                                    <a:gd name="T15" fmla="*/ 274 h 734"/>
                                    <a:gd name="T16" fmla="*/ 96 w 417"/>
                                    <a:gd name="T17" fmla="*/ 346 h 734"/>
                                    <a:gd name="T18" fmla="*/ 50 w 417"/>
                                    <a:gd name="T19" fmla="*/ 450 h 734"/>
                                    <a:gd name="T20" fmla="*/ 19 w 417"/>
                                    <a:gd name="T21" fmla="*/ 561 h 734"/>
                                    <a:gd name="T22" fmla="*/ 3 w 417"/>
                                    <a:gd name="T23" fmla="*/ 676 h 734"/>
                                    <a:gd name="T24" fmla="*/ 1 w 417"/>
                                    <a:gd name="T25" fmla="*/ 734 h 734"/>
                                    <a:gd name="T26" fmla="*/ 4 w 417"/>
                                    <a:gd name="T27" fmla="*/ 733 h 734"/>
                                    <a:gd name="T28" fmla="*/ 9 w 417"/>
                                    <a:gd name="T29" fmla="*/ 703 h 734"/>
                                    <a:gd name="T30" fmla="*/ 15 w 417"/>
                                    <a:gd name="T31" fmla="*/ 649 h 734"/>
                                    <a:gd name="T32" fmla="*/ 23 w 417"/>
                                    <a:gd name="T33" fmla="*/ 596 h 734"/>
                                    <a:gd name="T34" fmla="*/ 33 w 417"/>
                                    <a:gd name="T35" fmla="*/ 541 h 734"/>
                                    <a:gd name="T36" fmla="*/ 47 w 417"/>
                                    <a:gd name="T37" fmla="*/ 487 h 734"/>
                                    <a:gd name="T38" fmla="*/ 64 w 417"/>
                                    <a:gd name="T39" fmla="*/ 432 h 734"/>
                                    <a:gd name="T40" fmla="*/ 85 w 417"/>
                                    <a:gd name="T41" fmla="*/ 380 h 734"/>
                                    <a:gd name="T42" fmla="*/ 111 w 417"/>
                                    <a:gd name="T43" fmla="*/ 329 h 734"/>
                                    <a:gd name="T44" fmla="*/ 138 w 417"/>
                                    <a:gd name="T45" fmla="*/ 283 h 734"/>
                                    <a:gd name="T46" fmla="*/ 166 w 417"/>
                                    <a:gd name="T47" fmla="*/ 239 h 734"/>
                                    <a:gd name="T48" fmla="*/ 196 w 417"/>
                                    <a:gd name="T49" fmla="*/ 198 h 734"/>
                                    <a:gd name="T50" fmla="*/ 228 w 417"/>
                                    <a:gd name="T51" fmla="*/ 158 h 734"/>
                                    <a:gd name="T52" fmla="*/ 253 w 417"/>
                                    <a:gd name="T53" fmla="*/ 128 h 734"/>
                                    <a:gd name="T54" fmla="*/ 272 w 417"/>
                                    <a:gd name="T55" fmla="*/ 109 h 734"/>
                                    <a:gd name="T56" fmla="*/ 293 w 417"/>
                                    <a:gd name="T57" fmla="*/ 89 h 734"/>
                                    <a:gd name="T58" fmla="*/ 315 w 417"/>
                                    <a:gd name="T59" fmla="*/ 72 h 734"/>
                                    <a:gd name="T60" fmla="*/ 336 w 417"/>
                                    <a:gd name="T61" fmla="*/ 55 h 734"/>
                                    <a:gd name="T62" fmla="*/ 359 w 417"/>
                                    <a:gd name="T63" fmla="*/ 39 h 734"/>
                                    <a:gd name="T64" fmla="*/ 382 w 417"/>
                                    <a:gd name="T65" fmla="*/ 23 h 734"/>
                                    <a:gd name="T66" fmla="*/ 404 w 417"/>
                                    <a:gd name="T67" fmla="*/ 7 h 734"/>
                                    <a:gd name="T68" fmla="*/ 417 w 417"/>
                                    <a:gd name="T69" fmla="*/ 0 h 734"/>
                                    <a:gd name="T70" fmla="*/ 417 w 417"/>
                                    <a:gd name="T71" fmla="*/ 0 h 734"/>
                                    <a:gd name="T72" fmla="*/ 416 w 417"/>
                                    <a:gd name="T73" fmla="*/ 0 h 7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17" h="734">
                                      <a:moveTo>
                                        <a:pt x="416" y="0"/>
                                      </a:moveTo>
                                      <a:lnTo>
                                        <a:pt x="394" y="15"/>
                                      </a:lnTo>
                                      <a:lnTo>
                                        <a:pt x="371" y="30"/>
                                      </a:lnTo>
                                      <a:lnTo>
                                        <a:pt x="350" y="45"/>
                                      </a:lnTo>
                                      <a:lnTo>
                                        <a:pt x="328" y="61"/>
                                      </a:lnTo>
                                      <a:lnTo>
                                        <a:pt x="306" y="77"/>
                                      </a:lnTo>
                                      <a:lnTo>
                                        <a:pt x="286" y="94"/>
                                      </a:lnTo>
                                      <a:lnTo>
                                        <a:pt x="267" y="112"/>
                                      </a:lnTo>
                                      <a:lnTo>
                                        <a:pt x="248" y="131"/>
                                      </a:lnTo>
                                      <a:lnTo>
                                        <a:pt x="231" y="150"/>
                                      </a:lnTo>
                                      <a:lnTo>
                                        <a:pt x="214" y="170"/>
                                      </a:lnTo>
                                      <a:lnTo>
                                        <a:pt x="198" y="190"/>
                                      </a:lnTo>
                                      <a:lnTo>
                                        <a:pt x="182" y="210"/>
                                      </a:lnTo>
                                      <a:lnTo>
                                        <a:pt x="167" y="232"/>
                                      </a:lnTo>
                                      <a:lnTo>
                                        <a:pt x="152" y="253"/>
                                      </a:lnTo>
                                      <a:lnTo>
                                        <a:pt x="138" y="274"/>
                                      </a:lnTo>
                                      <a:lnTo>
                                        <a:pt x="125" y="296"/>
                                      </a:lnTo>
                                      <a:lnTo>
                                        <a:pt x="96" y="346"/>
                                      </a:lnTo>
                                      <a:lnTo>
                                        <a:pt x="71" y="397"/>
                                      </a:lnTo>
                                      <a:lnTo>
                                        <a:pt x="50" y="450"/>
                                      </a:lnTo>
                                      <a:lnTo>
                                        <a:pt x="33" y="506"/>
                                      </a:lnTo>
                                      <a:lnTo>
                                        <a:pt x="19" y="561"/>
                                      </a:lnTo>
                                      <a:lnTo>
                                        <a:pt x="10" y="618"/>
                                      </a:lnTo>
                                      <a:lnTo>
                                        <a:pt x="3" y="676"/>
                                      </a:lnTo>
                                      <a:lnTo>
                                        <a:pt x="0" y="733"/>
                                      </a:lnTo>
                                      <a:lnTo>
                                        <a:pt x="1" y="734"/>
                                      </a:lnTo>
                                      <a:lnTo>
                                        <a:pt x="3" y="734"/>
                                      </a:lnTo>
                                      <a:lnTo>
                                        <a:pt x="4" y="733"/>
                                      </a:lnTo>
                                      <a:lnTo>
                                        <a:pt x="5" y="731"/>
                                      </a:lnTo>
                                      <a:lnTo>
                                        <a:pt x="9" y="703"/>
                                      </a:lnTo>
                                      <a:lnTo>
                                        <a:pt x="12" y="677"/>
                                      </a:lnTo>
                                      <a:lnTo>
                                        <a:pt x="15" y="649"/>
                                      </a:lnTo>
                                      <a:lnTo>
                                        <a:pt x="18" y="622"/>
                                      </a:lnTo>
                                      <a:lnTo>
                                        <a:pt x="23" y="596"/>
                                      </a:lnTo>
                                      <a:lnTo>
                                        <a:pt x="28" y="568"/>
                                      </a:lnTo>
                                      <a:lnTo>
                                        <a:pt x="33" y="541"/>
                                      </a:lnTo>
                                      <a:lnTo>
                                        <a:pt x="40" y="514"/>
                                      </a:lnTo>
                                      <a:lnTo>
                                        <a:pt x="47" y="487"/>
                                      </a:lnTo>
                                      <a:lnTo>
                                        <a:pt x="54" y="459"/>
                                      </a:lnTo>
                                      <a:lnTo>
                                        <a:pt x="64" y="432"/>
                                      </a:lnTo>
                                      <a:lnTo>
                                        <a:pt x="75" y="406"/>
                                      </a:lnTo>
                                      <a:lnTo>
                                        <a:pt x="85" y="380"/>
                                      </a:lnTo>
                                      <a:lnTo>
                                        <a:pt x="98" y="354"/>
                                      </a:lnTo>
                                      <a:lnTo>
                                        <a:pt x="111" y="329"/>
                                      </a:lnTo>
                                      <a:lnTo>
                                        <a:pt x="125" y="304"/>
                                      </a:lnTo>
                                      <a:lnTo>
                                        <a:pt x="138" y="283"/>
                                      </a:lnTo>
                                      <a:lnTo>
                                        <a:pt x="152" y="260"/>
                                      </a:lnTo>
                                      <a:lnTo>
                                        <a:pt x="166" y="239"/>
                                      </a:lnTo>
                                      <a:lnTo>
                                        <a:pt x="181" y="219"/>
                                      </a:lnTo>
                                      <a:lnTo>
                                        <a:pt x="196" y="198"/>
                                      </a:lnTo>
                                      <a:lnTo>
                                        <a:pt x="212" y="178"/>
                                      </a:lnTo>
                                      <a:lnTo>
                                        <a:pt x="228" y="158"/>
                                      </a:lnTo>
                                      <a:lnTo>
                                        <a:pt x="244" y="139"/>
                                      </a:lnTo>
                                      <a:lnTo>
                                        <a:pt x="253" y="128"/>
                                      </a:lnTo>
                                      <a:lnTo>
                                        <a:pt x="263" y="118"/>
                                      </a:lnTo>
                                      <a:lnTo>
                                        <a:pt x="272" y="109"/>
                                      </a:lnTo>
                                      <a:lnTo>
                                        <a:pt x="283" y="99"/>
                                      </a:lnTo>
                                      <a:lnTo>
                                        <a:pt x="293" y="89"/>
                                      </a:lnTo>
                                      <a:lnTo>
                                        <a:pt x="303" y="81"/>
                                      </a:lnTo>
                                      <a:lnTo>
                                        <a:pt x="315" y="72"/>
                                      </a:lnTo>
                                      <a:lnTo>
                                        <a:pt x="326" y="64"/>
                                      </a:lnTo>
                                      <a:lnTo>
                                        <a:pt x="336" y="55"/>
                                      </a:lnTo>
                                      <a:lnTo>
                                        <a:pt x="348" y="47"/>
                                      </a:lnTo>
                                      <a:lnTo>
                                        <a:pt x="359" y="39"/>
                                      </a:lnTo>
                                      <a:lnTo>
                                        <a:pt x="370" y="31"/>
                                      </a:lnTo>
                                      <a:lnTo>
                                        <a:pt x="382" y="23"/>
                                      </a:lnTo>
                                      <a:lnTo>
                                        <a:pt x="394" y="16"/>
                                      </a:lnTo>
                                      <a:lnTo>
                                        <a:pt x="404" y="7"/>
                                      </a:lnTo>
                                      <a:lnTo>
                                        <a:pt x="416" y="0"/>
                                      </a:lnTo>
                                      <a:lnTo>
                                        <a:pt x="417" y="0"/>
                                      </a:lnTo>
                                      <a:lnTo>
                                        <a:pt x="4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52" name="Freeform 747"/>
                              <wps:cNvSpPr>
                                <a:spLocks/>
                              </wps:cNvSpPr>
                              <wps:spPr bwMode="auto">
                                <a:xfrm>
                                  <a:off x="495935" y="244475"/>
                                  <a:ext cx="50165" cy="84455"/>
                                </a:xfrm>
                                <a:custGeom>
                                  <a:avLst/>
                                  <a:gdLst>
                                    <a:gd name="T0" fmla="*/ 159 w 160"/>
                                    <a:gd name="T1" fmla="*/ 0 h 267"/>
                                    <a:gd name="T2" fmla="*/ 145 w 160"/>
                                    <a:gd name="T3" fmla="*/ 15 h 267"/>
                                    <a:gd name="T4" fmla="*/ 132 w 160"/>
                                    <a:gd name="T5" fmla="*/ 30 h 267"/>
                                    <a:gd name="T6" fmla="*/ 119 w 160"/>
                                    <a:gd name="T7" fmla="*/ 46 h 267"/>
                                    <a:gd name="T8" fmla="*/ 107 w 160"/>
                                    <a:gd name="T9" fmla="*/ 62 h 267"/>
                                    <a:gd name="T10" fmla="*/ 95 w 160"/>
                                    <a:gd name="T11" fmla="*/ 79 h 267"/>
                                    <a:gd name="T12" fmla="*/ 83 w 160"/>
                                    <a:gd name="T13" fmla="*/ 95 h 267"/>
                                    <a:gd name="T14" fmla="*/ 71 w 160"/>
                                    <a:gd name="T15" fmla="*/ 112 h 267"/>
                                    <a:gd name="T16" fmla="*/ 61 w 160"/>
                                    <a:gd name="T17" fmla="*/ 129 h 267"/>
                                    <a:gd name="T18" fmla="*/ 50 w 160"/>
                                    <a:gd name="T19" fmla="*/ 145 h 267"/>
                                    <a:gd name="T20" fmla="*/ 41 w 160"/>
                                    <a:gd name="T21" fmla="*/ 161 h 267"/>
                                    <a:gd name="T22" fmla="*/ 31 w 160"/>
                                    <a:gd name="T23" fmla="*/ 177 h 267"/>
                                    <a:gd name="T24" fmla="*/ 23 w 160"/>
                                    <a:gd name="T25" fmla="*/ 193 h 267"/>
                                    <a:gd name="T26" fmla="*/ 15 w 160"/>
                                    <a:gd name="T27" fmla="*/ 210 h 267"/>
                                    <a:gd name="T28" fmla="*/ 9 w 160"/>
                                    <a:gd name="T29" fmla="*/ 227 h 267"/>
                                    <a:gd name="T30" fmla="*/ 4 w 160"/>
                                    <a:gd name="T31" fmla="*/ 245 h 267"/>
                                    <a:gd name="T32" fmla="*/ 0 w 160"/>
                                    <a:gd name="T33" fmla="*/ 265 h 267"/>
                                    <a:gd name="T34" fmla="*/ 1 w 160"/>
                                    <a:gd name="T35" fmla="*/ 267 h 267"/>
                                    <a:gd name="T36" fmla="*/ 3 w 160"/>
                                    <a:gd name="T37" fmla="*/ 267 h 267"/>
                                    <a:gd name="T38" fmla="*/ 5 w 160"/>
                                    <a:gd name="T39" fmla="*/ 265 h 267"/>
                                    <a:gd name="T40" fmla="*/ 7 w 160"/>
                                    <a:gd name="T41" fmla="*/ 263 h 267"/>
                                    <a:gd name="T42" fmla="*/ 12 w 160"/>
                                    <a:gd name="T43" fmla="*/ 245 h 267"/>
                                    <a:gd name="T44" fmla="*/ 17 w 160"/>
                                    <a:gd name="T45" fmla="*/ 228 h 267"/>
                                    <a:gd name="T46" fmla="*/ 24 w 160"/>
                                    <a:gd name="T47" fmla="*/ 211 h 267"/>
                                    <a:gd name="T48" fmla="*/ 31 w 160"/>
                                    <a:gd name="T49" fmla="*/ 195 h 267"/>
                                    <a:gd name="T50" fmla="*/ 38 w 160"/>
                                    <a:gd name="T51" fmla="*/ 179 h 267"/>
                                    <a:gd name="T52" fmla="*/ 47 w 160"/>
                                    <a:gd name="T53" fmla="*/ 163 h 267"/>
                                    <a:gd name="T54" fmla="*/ 55 w 160"/>
                                    <a:gd name="T55" fmla="*/ 147 h 267"/>
                                    <a:gd name="T56" fmla="*/ 65 w 160"/>
                                    <a:gd name="T57" fmla="*/ 132 h 267"/>
                                    <a:gd name="T58" fmla="*/ 76 w 160"/>
                                    <a:gd name="T59" fmla="*/ 115 h 267"/>
                                    <a:gd name="T60" fmla="*/ 86 w 160"/>
                                    <a:gd name="T61" fmla="*/ 98 h 267"/>
                                    <a:gd name="T62" fmla="*/ 97 w 160"/>
                                    <a:gd name="T63" fmla="*/ 81 h 267"/>
                                    <a:gd name="T64" fmla="*/ 109 w 160"/>
                                    <a:gd name="T65" fmla="*/ 64 h 267"/>
                                    <a:gd name="T66" fmla="*/ 120 w 160"/>
                                    <a:gd name="T67" fmla="*/ 48 h 267"/>
                                    <a:gd name="T68" fmla="*/ 133 w 160"/>
                                    <a:gd name="T69" fmla="*/ 32 h 267"/>
                                    <a:gd name="T70" fmla="*/ 146 w 160"/>
                                    <a:gd name="T71" fmla="*/ 16 h 267"/>
                                    <a:gd name="T72" fmla="*/ 160 w 160"/>
                                    <a:gd name="T73" fmla="*/ 1 h 267"/>
                                    <a:gd name="T74" fmla="*/ 160 w 160"/>
                                    <a:gd name="T75" fmla="*/ 1 h 267"/>
                                    <a:gd name="T76" fmla="*/ 160 w 160"/>
                                    <a:gd name="T77" fmla="*/ 0 h 267"/>
                                    <a:gd name="T78" fmla="*/ 160 w 160"/>
                                    <a:gd name="T79" fmla="*/ 0 h 267"/>
                                    <a:gd name="T80" fmla="*/ 159 w 160"/>
                                    <a:gd name="T81" fmla="*/ 0 h 267"/>
                                    <a:gd name="T82" fmla="*/ 159 w 160"/>
                                    <a:gd name="T83" fmla="*/ 0 h 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0" h="267">
                                      <a:moveTo>
                                        <a:pt x="159" y="0"/>
                                      </a:moveTo>
                                      <a:lnTo>
                                        <a:pt x="145" y="15"/>
                                      </a:lnTo>
                                      <a:lnTo>
                                        <a:pt x="132" y="30"/>
                                      </a:lnTo>
                                      <a:lnTo>
                                        <a:pt x="119" y="46"/>
                                      </a:lnTo>
                                      <a:lnTo>
                                        <a:pt x="107" y="62"/>
                                      </a:lnTo>
                                      <a:lnTo>
                                        <a:pt x="95" y="79"/>
                                      </a:lnTo>
                                      <a:lnTo>
                                        <a:pt x="83" y="95"/>
                                      </a:lnTo>
                                      <a:lnTo>
                                        <a:pt x="71" y="112"/>
                                      </a:lnTo>
                                      <a:lnTo>
                                        <a:pt x="61" y="129"/>
                                      </a:lnTo>
                                      <a:lnTo>
                                        <a:pt x="50" y="145"/>
                                      </a:lnTo>
                                      <a:lnTo>
                                        <a:pt x="41" y="161"/>
                                      </a:lnTo>
                                      <a:lnTo>
                                        <a:pt x="31" y="177"/>
                                      </a:lnTo>
                                      <a:lnTo>
                                        <a:pt x="23" y="193"/>
                                      </a:lnTo>
                                      <a:lnTo>
                                        <a:pt x="15" y="210"/>
                                      </a:lnTo>
                                      <a:lnTo>
                                        <a:pt x="9" y="227"/>
                                      </a:lnTo>
                                      <a:lnTo>
                                        <a:pt x="4" y="245"/>
                                      </a:lnTo>
                                      <a:lnTo>
                                        <a:pt x="0" y="265"/>
                                      </a:lnTo>
                                      <a:lnTo>
                                        <a:pt x="1" y="267"/>
                                      </a:lnTo>
                                      <a:lnTo>
                                        <a:pt x="3" y="267"/>
                                      </a:lnTo>
                                      <a:lnTo>
                                        <a:pt x="5" y="265"/>
                                      </a:lnTo>
                                      <a:lnTo>
                                        <a:pt x="7" y="263"/>
                                      </a:lnTo>
                                      <a:lnTo>
                                        <a:pt x="12" y="245"/>
                                      </a:lnTo>
                                      <a:lnTo>
                                        <a:pt x="17" y="228"/>
                                      </a:lnTo>
                                      <a:lnTo>
                                        <a:pt x="24" y="211"/>
                                      </a:lnTo>
                                      <a:lnTo>
                                        <a:pt x="31" y="195"/>
                                      </a:lnTo>
                                      <a:lnTo>
                                        <a:pt x="38" y="179"/>
                                      </a:lnTo>
                                      <a:lnTo>
                                        <a:pt x="47" y="163"/>
                                      </a:lnTo>
                                      <a:lnTo>
                                        <a:pt x="55" y="147"/>
                                      </a:lnTo>
                                      <a:lnTo>
                                        <a:pt x="65" y="132"/>
                                      </a:lnTo>
                                      <a:lnTo>
                                        <a:pt x="76" y="115"/>
                                      </a:lnTo>
                                      <a:lnTo>
                                        <a:pt x="86" y="98"/>
                                      </a:lnTo>
                                      <a:lnTo>
                                        <a:pt x="97" y="81"/>
                                      </a:lnTo>
                                      <a:lnTo>
                                        <a:pt x="109" y="64"/>
                                      </a:lnTo>
                                      <a:lnTo>
                                        <a:pt x="120" y="48"/>
                                      </a:lnTo>
                                      <a:lnTo>
                                        <a:pt x="133" y="32"/>
                                      </a:lnTo>
                                      <a:lnTo>
                                        <a:pt x="146" y="16"/>
                                      </a:lnTo>
                                      <a:lnTo>
                                        <a:pt x="160" y="1"/>
                                      </a:lnTo>
                                      <a:lnTo>
                                        <a:pt x="160" y="0"/>
                                      </a:lnTo>
                                      <a:lnTo>
                                        <a:pt x="15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53" name="Freeform 748"/>
                              <wps:cNvSpPr>
                                <a:spLocks/>
                              </wps:cNvSpPr>
                              <wps:spPr bwMode="auto">
                                <a:xfrm>
                                  <a:off x="445135" y="324485"/>
                                  <a:ext cx="56515" cy="17780"/>
                                </a:xfrm>
                                <a:custGeom>
                                  <a:avLst/>
                                  <a:gdLst>
                                    <a:gd name="T0" fmla="*/ 1 w 176"/>
                                    <a:gd name="T1" fmla="*/ 55 h 55"/>
                                    <a:gd name="T2" fmla="*/ 10 w 176"/>
                                    <a:gd name="T3" fmla="*/ 48 h 55"/>
                                    <a:gd name="T4" fmla="*/ 20 w 176"/>
                                    <a:gd name="T5" fmla="*/ 40 h 55"/>
                                    <a:gd name="T6" fmla="*/ 29 w 176"/>
                                    <a:gd name="T7" fmla="*/ 35 h 55"/>
                                    <a:gd name="T8" fmla="*/ 40 w 176"/>
                                    <a:gd name="T9" fmla="*/ 30 h 55"/>
                                    <a:gd name="T10" fmla="*/ 51 w 176"/>
                                    <a:gd name="T11" fmla="*/ 25 h 55"/>
                                    <a:gd name="T12" fmla="*/ 62 w 176"/>
                                    <a:gd name="T13" fmla="*/ 22 h 55"/>
                                    <a:gd name="T14" fmla="*/ 73 w 176"/>
                                    <a:gd name="T15" fmla="*/ 19 h 55"/>
                                    <a:gd name="T16" fmla="*/ 85 w 176"/>
                                    <a:gd name="T17" fmla="*/ 17 h 55"/>
                                    <a:gd name="T18" fmla="*/ 95 w 176"/>
                                    <a:gd name="T19" fmla="*/ 16 h 55"/>
                                    <a:gd name="T20" fmla="*/ 106 w 176"/>
                                    <a:gd name="T21" fmla="*/ 15 h 55"/>
                                    <a:gd name="T22" fmla="*/ 118 w 176"/>
                                    <a:gd name="T23" fmla="*/ 14 h 55"/>
                                    <a:gd name="T24" fmla="*/ 128 w 176"/>
                                    <a:gd name="T25" fmla="*/ 14 h 55"/>
                                    <a:gd name="T26" fmla="*/ 139 w 176"/>
                                    <a:gd name="T27" fmla="*/ 14 h 55"/>
                                    <a:gd name="T28" fmla="*/ 150 w 176"/>
                                    <a:gd name="T29" fmla="*/ 14 h 55"/>
                                    <a:gd name="T30" fmla="*/ 160 w 176"/>
                                    <a:gd name="T31" fmla="*/ 13 h 55"/>
                                    <a:gd name="T32" fmla="*/ 171 w 176"/>
                                    <a:gd name="T33" fmla="*/ 12 h 55"/>
                                    <a:gd name="T34" fmla="*/ 173 w 176"/>
                                    <a:gd name="T35" fmla="*/ 9 h 55"/>
                                    <a:gd name="T36" fmla="*/ 176 w 176"/>
                                    <a:gd name="T37" fmla="*/ 6 h 55"/>
                                    <a:gd name="T38" fmla="*/ 176 w 176"/>
                                    <a:gd name="T39" fmla="*/ 3 h 55"/>
                                    <a:gd name="T40" fmla="*/ 174 w 176"/>
                                    <a:gd name="T41" fmla="*/ 1 h 55"/>
                                    <a:gd name="T42" fmla="*/ 162 w 176"/>
                                    <a:gd name="T43" fmla="*/ 0 h 55"/>
                                    <a:gd name="T44" fmla="*/ 151 w 176"/>
                                    <a:gd name="T45" fmla="*/ 0 h 55"/>
                                    <a:gd name="T46" fmla="*/ 139 w 176"/>
                                    <a:gd name="T47" fmla="*/ 0 h 55"/>
                                    <a:gd name="T48" fmla="*/ 126 w 176"/>
                                    <a:gd name="T49" fmla="*/ 2 h 55"/>
                                    <a:gd name="T50" fmla="*/ 115 w 176"/>
                                    <a:gd name="T51" fmla="*/ 4 h 55"/>
                                    <a:gd name="T52" fmla="*/ 102 w 176"/>
                                    <a:gd name="T53" fmla="*/ 7 h 55"/>
                                    <a:gd name="T54" fmla="*/ 90 w 176"/>
                                    <a:gd name="T55" fmla="*/ 9 h 55"/>
                                    <a:gd name="T56" fmla="*/ 79 w 176"/>
                                    <a:gd name="T57" fmla="*/ 13 h 55"/>
                                    <a:gd name="T58" fmla="*/ 69 w 176"/>
                                    <a:gd name="T59" fmla="*/ 16 h 55"/>
                                    <a:gd name="T60" fmla="*/ 57 w 176"/>
                                    <a:gd name="T61" fmla="*/ 19 h 55"/>
                                    <a:gd name="T62" fmla="*/ 48 w 176"/>
                                    <a:gd name="T63" fmla="*/ 23 h 55"/>
                                    <a:gd name="T64" fmla="*/ 37 w 176"/>
                                    <a:gd name="T65" fmla="*/ 29 h 55"/>
                                    <a:gd name="T66" fmla="*/ 27 w 176"/>
                                    <a:gd name="T67" fmla="*/ 34 h 55"/>
                                    <a:gd name="T68" fmla="*/ 18 w 176"/>
                                    <a:gd name="T69" fmla="*/ 39 h 55"/>
                                    <a:gd name="T70" fmla="*/ 8 w 176"/>
                                    <a:gd name="T71" fmla="*/ 47 h 55"/>
                                    <a:gd name="T72" fmla="*/ 0 w 176"/>
                                    <a:gd name="T73" fmla="*/ 54 h 55"/>
                                    <a:gd name="T74" fmla="*/ 0 w 176"/>
                                    <a:gd name="T75" fmla="*/ 54 h 55"/>
                                    <a:gd name="T76" fmla="*/ 0 w 176"/>
                                    <a:gd name="T77" fmla="*/ 54 h 55"/>
                                    <a:gd name="T78" fmla="*/ 0 w 176"/>
                                    <a:gd name="T79" fmla="*/ 55 h 55"/>
                                    <a:gd name="T80" fmla="*/ 1 w 176"/>
                                    <a:gd name="T81" fmla="*/ 55 h 55"/>
                                    <a:gd name="T82" fmla="*/ 1 w 176"/>
                                    <a:gd name="T83" fmla="*/ 5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76" h="55">
                                      <a:moveTo>
                                        <a:pt x="1" y="55"/>
                                      </a:moveTo>
                                      <a:lnTo>
                                        <a:pt x="10" y="48"/>
                                      </a:lnTo>
                                      <a:lnTo>
                                        <a:pt x="20" y="40"/>
                                      </a:lnTo>
                                      <a:lnTo>
                                        <a:pt x="29" y="35"/>
                                      </a:lnTo>
                                      <a:lnTo>
                                        <a:pt x="40" y="30"/>
                                      </a:lnTo>
                                      <a:lnTo>
                                        <a:pt x="51" y="25"/>
                                      </a:lnTo>
                                      <a:lnTo>
                                        <a:pt x="62" y="22"/>
                                      </a:lnTo>
                                      <a:lnTo>
                                        <a:pt x="73" y="19"/>
                                      </a:lnTo>
                                      <a:lnTo>
                                        <a:pt x="85" y="17"/>
                                      </a:lnTo>
                                      <a:lnTo>
                                        <a:pt x="95" y="16"/>
                                      </a:lnTo>
                                      <a:lnTo>
                                        <a:pt x="106" y="15"/>
                                      </a:lnTo>
                                      <a:lnTo>
                                        <a:pt x="118" y="14"/>
                                      </a:lnTo>
                                      <a:lnTo>
                                        <a:pt x="128" y="14"/>
                                      </a:lnTo>
                                      <a:lnTo>
                                        <a:pt x="139" y="14"/>
                                      </a:lnTo>
                                      <a:lnTo>
                                        <a:pt x="150" y="14"/>
                                      </a:lnTo>
                                      <a:lnTo>
                                        <a:pt x="160" y="13"/>
                                      </a:lnTo>
                                      <a:lnTo>
                                        <a:pt x="171" y="12"/>
                                      </a:lnTo>
                                      <a:lnTo>
                                        <a:pt x="173" y="9"/>
                                      </a:lnTo>
                                      <a:lnTo>
                                        <a:pt x="176" y="6"/>
                                      </a:lnTo>
                                      <a:lnTo>
                                        <a:pt x="176" y="3"/>
                                      </a:lnTo>
                                      <a:lnTo>
                                        <a:pt x="174" y="1"/>
                                      </a:lnTo>
                                      <a:lnTo>
                                        <a:pt x="162" y="0"/>
                                      </a:lnTo>
                                      <a:lnTo>
                                        <a:pt x="151" y="0"/>
                                      </a:lnTo>
                                      <a:lnTo>
                                        <a:pt x="139" y="0"/>
                                      </a:lnTo>
                                      <a:lnTo>
                                        <a:pt x="126" y="2"/>
                                      </a:lnTo>
                                      <a:lnTo>
                                        <a:pt x="115" y="4"/>
                                      </a:lnTo>
                                      <a:lnTo>
                                        <a:pt x="102" y="7"/>
                                      </a:lnTo>
                                      <a:lnTo>
                                        <a:pt x="90" y="9"/>
                                      </a:lnTo>
                                      <a:lnTo>
                                        <a:pt x="79" y="13"/>
                                      </a:lnTo>
                                      <a:lnTo>
                                        <a:pt x="69" y="16"/>
                                      </a:lnTo>
                                      <a:lnTo>
                                        <a:pt x="57" y="19"/>
                                      </a:lnTo>
                                      <a:lnTo>
                                        <a:pt x="48" y="23"/>
                                      </a:lnTo>
                                      <a:lnTo>
                                        <a:pt x="37" y="29"/>
                                      </a:lnTo>
                                      <a:lnTo>
                                        <a:pt x="27" y="34"/>
                                      </a:lnTo>
                                      <a:lnTo>
                                        <a:pt x="18" y="39"/>
                                      </a:lnTo>
                                      <a:lnTo>
                                        <a:pt x="8" y="47"/>
                                      </a:lnTo>
                                      <a:lnTo>
                                        <a:pt x="0" y="54"/>
                                      </a:lnTo>
                                      <a:lnTo>
                                        <a:pt x="0" y="55"/>
                                      </a:lnTo>
                                      <a:lnTo>
                                        <a:pt x="1"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54" name="Freeform 749"/>
                              <wps:cNvSpPr>
                                <a:spLocks/>
                              </wps:cNvSpPr>
                              <wps:spPr bwMode="auto">
                                <a:xfrm>
                                  <a:off x="441960" y="334645"/>
                                  <a:ext cx="33655" cy="39370"/>
                                </a:xfrm>
                                <a:custGeom>
                                  <a:avLst/>
                                  <a:gdLst>
                                    <a:gd name="T0" fmla="*/ 0 w 106"/>
                                    <a:gd name="T1" fmla="*/ 0 h 123"/>
                                    <a:gd name="T2" fmla="*/ 11 w 106"/>
                                    <a:gd name="T3" fmla="*/ 16 h 123"/>
                                    <a:gd name="T4" fmla="*/ 23 w 106"/>
                                    <a:gd name="T5" fmla="*/ 32 h 123"/>
                                    <a:gd name="T6" fmla="*/ 36 w 106"/>
                                    <a:gd name="T7" fmla="*/ 47 h 123"/>
                                    <a:gd name="T8" fmla="*/ 50 w 106"/>
                                    <a:gd name="T9" fmla="*/ 61 h 123"/>
                                    <a:gd name="T10" fmla="*/ 63 w 106"/>
                                    <a:gd name="T11" fmla="*/ 75 h 123"/>
                                    <a:gd name="T12" fmla="*/ 77 w 106"/>
                                    <a:gd name="T13" fmla="*/ 90 h 123"/>
                                    <a:gd name="T14" fmla="*/ 88 w 106"/>
                                    <a:gd name="T15" fmla="*/ 106 h 123"/>
                                    <a:gd name="T16" fmla="*/ 99 w 106"/>
                                    <a:gd name="T17" fmla="*/ 122 h 123"/>
                                    <a:gd name="T18" fmla="*/ 101 w 106"/>
                                    <a:gd name="T19" fmla="*/ 123 h 123"/>
                                    <a:gd name="T20" fmla="*/ 104 w 106"/>
                                    <a:gd name="T21" fmla="*/ 122 h 123"/>
                                    <a:gd name="T22" fmla="*/ 106 w 106"/>
                                    <a:gd name="T23" fmla="*/ 118 h 123"/>
                                    <a:gd name="T24" fmla="*/ 106 w 106"/>
                                    <a:gd name="T25" fmla="*/ 116 h 123"/>
                                    <a:gd name="T26" fmla="*/ 98 w 106"/>
                                    <a:gd name="T27" fmla="*/ 98 h 123"/>
                                    <a:gd name="T28" fmla="*/ 86 w 106"/>
                                    <a:gd name="T29" fmla="*/ 83 h 123"/>
                                    <a:gd name="T30" fmla="*/ 72 w 106"/>
                                    <a:gd name="T31" fmla="*/ 68 h 123"/>
                                    <a:gd name="T32" fmla="*/ 58 w 106"/>
                                    <a:gd name="T33" fmla="*/ 55 h 123"/>
                                    <a:gd name="T34" fmla="*/ 43 w 106"/>
                                    <a:gd name="T35" fmla="*/ 43 h 123"/>
                                    <a:gd name="T36" fmla="*/ 28 w 106"/>
                                    <a:gd name="T37" fmla="*/ 29 h 123"/>
                                    <a:gd name="T38" fmla="*/ 14 w 106"/>
                                    <a:gd name="T39" fmla="*/ 15 h 123"/>
                                    <a:gd name="T40" fmla="*/ 1 w 106"/>
                                    <a:gd name="T41" fmla="*/ 0 h 123"/>
                                    <a:gd name="T42" fmla="*/ 1 w 106"/>
                                    <a:gd name="T43" fmla="*/ 0 h 123"/>
                                    <a:gd name="T44" fmla="*/ 1 w 106"/>
                                    <a:gd name="T45" fmla="*/ 0 h 123"/>
                                    <a:gd name="T46" fmla="*/ 0 w 106"/>
                                    <a:gd name="T47" fmla="*/ 0 h 123"/>
                                    <a:gd name="T48" fmla="*/ 0 w 106"/>
                                    <a:gd name="T49" fmla="*/ 0 h 123"/>
                                    <a:gd name="T50" fmla="*/ 0 w 106"/>
                                    <a:gd name="T51" fmla="*/ 0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06" h="123">
                                      <a:moveTo>
                                        <a:pt x="0" y="0"/>
                                      </a:moveTo>
                                      <a:lnTo>
                                        <a:pt x="11" y="16"/>
                                      </a:lnTo>
                                      <a:lnTo>
                                        <a:pt x="23" y="32"/>
                                      </a:lnTo>
                                      <a:lnTo>
                                        <a:pt x="36" y="47"/>
                                      </a:lnTo>
                                      <a:lnTo>
                                        <a:pt x="50" y="61"/>
                                      </a:lnTo>
                                      <a:lnTo>
                                        <a:pt x="63" y="75"/>
                                      </a:lnTo>
                                      <a:lnTo>
                                        <a:pt x="77" y="90"/>
                                      </a:lnTo>
                                      <a:lnTo>
                                        <a:pt x="88" y="106"/>
                                      </a:lnTo>
                                      <a:lnTo>
                                        <a:pt x="99" y="122"/>
                                      </a:lnTo>
                                      <a:lnTo>
                                        <a:pt x="101" y="123"/>
                                      </a:lnTo>
                                      <a:lnTo>
                                        <a:pt x="104" y="122"/>
                                      </a:lnTo>
                                      <a:lnTo>
                                        <a:pt x="106" y="118"/>
                                      </a:lnTo>
                                      <a:lnTo>
                                        <a:pt x="106" y="116"/>
                                      </a:lnTo>
                                      <a:lnTo>
                                        <a:pt x="98" y="98"/>
                                      </a:lnTo>
                                      <a:lnTo>
                                        <a:pt x="86" y="83"/>
                                      </a:lnTo>
                                      <a:lnTo>
                                        <a:pt x="72" y="68"/>
                                      </a:lnTo>
                                      <a:lnTo>
                                        <a:pt x="58" y="55"/>
                                      </a:lnTo>
                                      <a:lnTo>
                                        <a:pt x="43" y="43"/>
                                      </a:lnTo>
                                      <a:lnTo>
                                        <a:pt x="28" y="29"/>
                                      </a:lnTo>
                                      <a:lnTo>
                                        <a:pt x="14" y="15"/>
                                      </a:lnTo>
                                      <a:lnTo>
                                        <a:pt x="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55" name="Freeform 750"/>
                              <wps:cNvSpPr>
                                <a:spLocks/>
                              </wps:cNvSpPr>
                              <wps:spPr bwMode="auto">
                                <a:xfrm>
                                  <a:off x="423545" y="372110"/>
                                  <a:ext cx="50800" cy="81280"/>
                                </a:xfrm>
                                <a:custGeom>
                                  <a:avLst/>
                                  <a:gdLst>
                                    <a:gd name="T0" fmla="*/ 0 w 160"/>
                                    <a:gd name="T1" fmla="*/ 256 h 256"/>
                                    <a:gd name="T2" fmla="*/ 3 w 160"/>
                                    <a:gd name="T3" fmla="*/ 245 h 256"/>
                                    <a:gd name="T4" fmla="*/ 6 w 160"/>
                                    <a:gd name="T5" fmla="*/ 235 h 256"/>
                                    <a:gd name="T6" fmla="*/ 10 w 160"/>
                                    <a:gd name="T7" fmla="*/ 226 h 256"/>
                                    <a:gd name="T8" fmla="*/ 14 w 160"/>
                                    <a:gd name="T9" fmla="*/ 216 h 256"/>
                                    <a:gd name="T10" fmla="*/ 19 w 160"/>
                                    <a:gd name="T11" fmla="*/ 208 h 256"/>
                                    <a:gd name="T12" fmla="*/ 24 w 160"/>
                                    <a:gd name="T13" fmla="*/ 198 h 256"/>
                                    <a:gd name="T14" fmla="*/ 29 w 160"/>
                                    <a:gd name="T15" fmla="*/ 189 h 256"/>
                                    <a:gd name="T16" fmla="*/ 35 w 160"/>
                                    <a:gd name="T17" fmla="*/ 180 h 256"/>
                                    <a:gd name="T18" fmla="*/ 39 w 160"/>
                                    <a:gd name="T19" fmla="*/ 172 h 256"/>
                                    <a:gd name="T20" fmla="*/ 44 w 160"/>
                                    <a:gd name="T21" fmla="*/ 164 h 256"/>
                                    <a:gd name="T22" fmla="*/ 49 w 160"/>
                                    <a:gd name="T23" fmla="*/ 156 h 256"/>
                                    <a:gd name="T24" fmla="*/ 54 w 160"/>
                                    <a:gd name="T25" fmla="*/ 149 h 256"/>
                                    <a:gd name="T26" fmla="*/ 58 w 160"/>
                                    <a:gd name="T27" fmla="*/ 140 h 256"/>
                                    <a:gd name="T28" fmla="*/ 63 w 160"/>
                                    <a:gd name="T29" fmla="*/ 133 h 256"/>
                                    <a:gd name="T30" fmla="*/ 69 w 160"/>
                                    <a:gd name="T31" fmla="*/ 125 h 256"/>
                                    <a:gd name="T32" fmla="*/ 74 w 160"/>
                                    <a:gd name="T33" fmla="*/ 118 h 256"/>
                                    <a:gd name="T34" fmla="*/ 79 w 160"/>
                                    <a:gd name="T35" fmla="*/ 110 h 256"/>
                                    <a:gd name="T36" fmla="*/ 84 w 160"/>
                                    <a:gd name="T37" fmla="*/ 103 h 256"/>
                                    <a:gd name="T38" fmla="*/ 89 w 160"/>
                                    <a:gd name="T39" fmla="*/ 94 h 256"/>
                                    <a:gd name="T40" fmla="*/ 93 w 160"/>
                                    <a:gd name="T41" fmla="*/ 87 h 256"/>
                                    <a:gd name="T42" fmla="*/ 98 w 160"/>
                                    <a:gd name="T43" fmla="*/ 79 h 256"/>
                                    <a:gd name="T44" fmla="*/ 104 w 160"/>
                                    <a:gd name="T45" fmla="*/ 73 h 256"/>
                                    <a:gd name="T46" fmla="*/ 110 w 160"/>
                                    <a:gd name="T47" fmla="*/ 66 h 256"/>
                                    <a:gd name="T48" fmla="*/ 117 w 160"/>
                                    <a:gd name="T49" fmla="*/ 59 h 256"/>
                                    <a:gd name="T50" fmla="*/ 122 w 160"/>
                                    <a:gd name="T51" fmla="*/ 54 h 256"/>
                                    <a:gd name="T52" fmla="*/ 127 w 160"/>
                                    <a:gd name="T53" fmla="*/ 50 h 256"/>
                                    <a:gd name="T54" fmla="*/ 134 w 160"/>
                                    <a:gd name="T55" fmla="*/ 44 h 256"/>
                                    <a:gd name="T56" fmla="*/ 139 w 160"/>
                                    <a:gd name="T57" fmla="*/ 39 h 256"/>
                                    <a:gd name="T58" fmla="*/ 143 w 160"/>
                                    <a:gd name="T59" fmla="*/ 35 h 256"/>
                                    <a:gd name="T60" fmla="*/ 148 w 160"/>
                                    <a:gd name="T61" fmla="*/ 29 h 256"/>
                                    <a:gd name="T62" fmla="*/ 153 w 160"/>
                                    <a:gd name="T63" fmla="*/ 23 h 256"/>
                                    <a:gd name="T64" fmla="*/ 157 w 160"/>
                                    <a:gd name="T65" fmla="*/ 17 h 256"/>
                                    <a:gd name="T66" fmla="*/ 160 w 160"/>
                                    <a:gd name="T67" fmla="*/ 10 h 256"/>
                                    <a:gd name="T68" fmla="*/ 158 w 160"/>
                                    <a:gd name="T69" fmla="*/ 4 h 256"/>
                                    <a:gd name="T70" fmla="*/ 154 w 160"/>
                                    <a:gd name="T71" fmla="*/ 0 h 256"/>
                                    <a:gd name="T72" fmla="*/ 146 w 160"/>
                                    <a:gd name="T73" fmla="*/ 3 h 256"/>
                                    <a:gd name="T74" fmla="*/ 130 w 160"/>
                                    <a:gd name="T75" fmla="*/ 14 h 256"/>
                                    <a:gd name="T76" fmla="*/ 117 w 160"/>
                                    <a:gd name="T77" fmla="*/ 29 h 256"/>
                                    <a:gd name="T78" fmla="*/ 104 w 160"/>
                                    <a:gd name="T79" fmla="*/ 44 h 256"/>
                                    <a:gd name="T80" fmla="*/ 93 w 160"/>
                                    <a:gd name="T81" fmla="*/ 60 h 256"/>
                                    <a:gd name="T82" fmla="*/ 83 w 160"/>
                                    <a:gd name="T83" fmla="*/ 78 h 256"/>
                                    <a:gd name="T84" fmla="*/ 73 w 160"/>
                                    <a:gd name="T85" fmla="*/ 95 h 256"/>
                                    <a:gd name="T86" fmla="*/ 64 w 160"/>
                                    <a:gd name="T87" fmla="*/ 114 h 256"/>
                                    <a:gd name="T88" fmla="*/ 55 w 160"/>
                                    <a:gd name="T89" fmla="*/ 131 h 256"/>
                                    <a:gd name="T90" fmla="*/ 51 w 160"/>
                                    <a:gd name="T91" fmla="*/ 139 h 256"/>
                                    <a:gd name="T92" fmla="*/ 45 w 160"/>
                                    <a:gd name="T93" fmla="*/ 148 h 256"/>
                                    <a:gd name="T94" fmla="*/ 41 w 160"/>
                                    <a:gd name="T95" fmla="*/ 156 h 256"/>
                                    <a:gd name="T96" fmla="*/ 38 w 160"/>
                                    <a:gd name="T97" fmla="*/ 166 h 256"/>
                                    <a:gd name="T98" fmla="*/ 34 w 160"/>
                                    <a:gd name="T99" fmla="*/ 174 h 256"/>
                                    <a:gd name="T100" fmla="*/ 29 w 160"/>
                                    <a:gd name="T101" fmla="*/ 183 h 256"/>
                                    <a:gd name="T102" fmla="*/ 24 w 160"/>
                                    <a:gd name="T103" fmla="*/ 193 h 256"/>
                                    <a:gd name="T104" fmla="*/ 20 w 160"/>
                                    <a:gd name="T105" fmla="*/ 201 h 256"/>
                                    <a:gd name="T106" fmla="*/ 12 w 160"/>
                                    <a:gd name="T107" fmla="*/ 214 h 256"/>
                                    <a:gd name="T108" fmla="*/ 6 w 160"/>
                                    <a:gd name="T109" fmla="*/ 227 h 256"/>
                                    <a:gd name="T110" fmla="*/ 2 w 160"/>
                                    <a:gd name="T111" fmla="*/ 241 h 256"/>
                                    <a:gd name="T112" fmla="*/ 0 w 160"/>
                                    <a:gd name="T113" fmla="*/ 256 h 256"/>
                                    <a:gd name="T114" fmla="*/ 0 w 160"/>
                                    <a:gd name="T115" fmla="*/ 256 h 256"/>
                                    <a:gd name="T116" fmla="*/ 0 w 160"/>
                                    <a:gd name="T117" fmla="*/ 256 h 256"/>
                                    <a:gd name="T118" fmla="*/ 0 w 160"/>
                                    <a:gd name="T119" fmla="*/ 256 h 256"/>
                                    <a:gd name="T120" fmla="*/ 0 w 160"/>
                                    <a:gd name="T121" fmla="*/ 256 h 256"/>
                                    <a:gd name="T122" fmla="*/ 0 w 160"/>
                                    <a:gd name="T123" fmla="*/ 25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60" h="256">
                                      <a:moveTo>
                                        <a:pt x="0" y="256"/>
                                      </a:moveTo>
                                      <a:lnTo>
                                        <a:pt x="3" y="245"/>
                                      </a:lnTo>
                                      <a:lnTo>
                                        <a:pt x="6" y="235"/>
                                      </a:lnTo>
                                      <a:lnTo>
                                        <a:pt x="10" y="226"/>
                                      </a:lnTo>
                                      <a:lnTo>
                                        <a:pt x="14" y="216"/>
                                      </a:lnTo>
                                      <a:lnTo>
                                        <a:pt x="19" y="208"/>
                                      </a:lnTo>
                                      <a:lnTo>
                                        <a:pt x="24" y="198"/>
                                      </a:lnTo>
                                      <a:lnTo>
                                        <a:pt x="29" y="189"/>
                                      </a:lnTo>
                                      <a:lnTo>
                                        <a:pt x="35" y="180"/>
                                      </a:lnTo>
                                      <a:lnTo>
                                        <a:pt x="39" y="172"/>
                                      </a:lnTo>
                                      <a:lnTo>
                                        <a:pt x="44" y="164"/>
                                      </a:lnTo>
                                      <a:lnTo>
                                        <a:pt x="49" y="156"/>
                                      </a:lnTo>
                                      <a:lnTo>
                                        <a:pt x="54" y="149"/>
                                      </a:lnTo>
                                      <a:lnTo>
                                        <a:pt x="58" y="140"/>
                                      </a:lnTo>
                                      <a:lnTo>
                                        <a:pt x="63" y="133"/>
                                      </a:lnTo>
                                      <a:lnTo>
                                        <a:pt x="69" y="125"/>
                                      </a:lnTo>
                                      <a:lnTo>
                                        <a:pt x="74" y="118"/>
                                      </a:lnTo>
                                      <a:lnTo>
                                        <a:pt x="79" y="110"/>
                                      </a:lnTo>
                                      <a:lnTo>
                                        <a:pt x="84" y="103"/>
                                      </a:lnTo>
                                      <a:lnTo>
                                        <a:pt x="89" y="94"/>
                                      </a:lnTo>
                                      <a:lnTo>
                                        <a:pt x="93" y="87"/>
                                      </a:lnTo>
                                      <a:lnTo>
                                        <a:pt x="98" y="79"/>
                                      </a:lnTo>
                                      <a:lnTo>
                                        <a:pt x="104" y="73"/>
                                      </a:lnTo>
                                      <a:lnTo>
                                        <a:pt x="110" y="66"/>
                                      </a:lnTo>
                                      <a:lnTo>
                                        <a:pt x="117" y="59"/>
                                      </a:lnTo>
                                      <a:lnTo>
                                        <a:pt x="122" y="54"/>
                                      </a:lnTo>
                                      <a:lnTo>
                                        <a:pt x="127" y="50"/>
                                      </a:lnTo>
                                      <a:lnTo>
                                        <a:pt x="134" y="44"/>
                                      </a:lnTo>
                                      <a:lnTo>
                                        <a:pt x="139" y="39"/>
                                      </a:lnTo>
                                      <a:lnTo>
                                        <a:pt x="143" y="35"/>
                                      </a:lnTo>
                                      <a:lnTo>
                                        <a:pt x="148" y="29"/>
                                      </a:lnTo>
                                      <a:lnTo>
                                        <a:pt x="153" y="23"/>
                                      </a:lnTo>
                                      <a:lnTo>
                                        <a:pt x="157" y="17"/>
                                      </a:lnTo>
                                      <a:lnTo>
                                        <a:pt x="160" y="10"/>
                                      </a:lnTo>
                                      <a:lnTo>
                                        <a:pt x="158" y="4"/>
                                      </a:lnTo>
                                      <a:lnTo>
                                        <a:pt x="154" y="0"/>
                                      </a:lnTo>
                                      <a:lnTo>
                                        <a:pt x="146" y="3"/>
                                      </a:lnTo>
                                      <a:lnTo>
                                        <a:pt x="130" y="14"/>
                                      </a:lnTo>
                                      <a:lnTo>
                                        <a:pt x="117" y="29"/>
                                      </a:lnTo>
                                      <a:lnTo>
                                        <a:pt x="104" y="44"/>
                                      </a:lnTo>
                                      <a:lnTo>
                                        <a:pt x="93" y="60"/>
                                      </a:lnTo>
                                      <a:lnTo>
                                        <a:pt x="83" y="78"/>
                                      </a:lnTo>
                                      <a:lnTo>
                                        <a:pt x="73" y="95"/>
                                      </a:lnTo>
                                      <a:lnTo>
                                        <a:pt x="64" y="114"/>
                                      </a:lnTo>
                                      <a:lnTo>
                                        <a:pt x="55" y="131"/>
                                      </a:lnTo>
                                      <a:lnTo>
                                        <a:pt x="51" y="139"/>
                                      </a:lnTo>
                                      <a:lnTo>
                                        <a:pt x="45" y="148"/>
                                      </a:lnTo>
                                      <a:lnTo>
                                        <a:pt x="41" y="156"/>
                                      </a:lnTo>
                                      <a:lnTo>
                                        <a:pt x="38" y="166"/>
                                      </a:lnTo>
                                      <a:lnTo>
                                        <a:pt x="34" y="174"/>
                                      </a:lnTo>
                                      <a:lnTo>
                                        <a:pt x="29" y="183"/>
                                      </a:lnTo>
                                      <a:lnTo>
                                        <a:pt x="24" y="193"/>
                                      </a:lnTo>
                                      <a:lnTo>
                                        <a:pt x="20" y="201"/>
                                      </a:lnTo>
                                      <a:lnTo>
                                        <a:pt x="12" y="214"/>
                                      </a:lnTo>
                                      <a:lnTo>
                                        <a:pt x="6" y="227"/>
                                      </a:lnTo>
                                      <a:lnTo>
                                        <a:pt x="2" y="241"/>
                                      </a:lnTo>
                                      <a:lnTo>
                                        <a:pt x="0" y="25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56" name="Freeform 751"/>
                              <wps:cNvSpPr>
                                <a:spLocks/>
                              </wps:cNvSpPr>
                              <wps:spPr bwMode="auto">
                                <a:xfrm>
                                  <a:off x="259715" y="309880"/>
                                  <a:ext cx="35560" cy="28575"/>
                                </a:xfrm>
                                <a:custGeom>
                                  <a:avLst/>
                                  <a:gdLst>
                                    <a:gd name="T0" fmla="*/ 0 w 110"/>
                                    <a:gd name="T1" fmla="*/ 0 h 90"/>
                                    <a:gd name="T2" fmla="*/ 3 w 110"/>
                                    <a:gd name="T3" fmla="*/ 20 h 90"/>
                                    <a:gd name="T4" fmla="*/ 11 w 110"/>
                                    <a:gd name="T5" fmla="*/ 36 h 90"/>
                                    <a:gd name="T6" fmla="*/ 23 w 110"/>
                                    <a:gd name="T7" fmla="*/ 48 h 90"/>
                                    <a:gd name="T8" fmla="*/ 38 w 110"/>
                                    <a:gd name="T9" fmla="*/ 59 h 90"/>
                                    <a:gd name="T10" fmla="*/ 56 w 110"/>
                                    <a:gd name="T11" fmla="*/ 67 h 90"/>
                                    <a:gd name="T12" fmla="*/ 74 w 110"/>
                                    <a:gd name="T13" fmla="*/ 75 h 90"/>
                                    <a:gd name="T14" fmla="*/ 91 w 110"/>
                                    <a:gd name="T15" fmla="*/ 82 h 90"/>
                                    <a:gd name="T16" fmla="*/ 108 w 110"/>
                                    <a:gd name="T17" fmla="*/ 90 h 90"/>
                                    <a:gd name="T18" fmla="*/ 109 w 110"/>
                                    <a:gd name="T19" fmla="*/ 90 h 90"/>
                                    <a:gd name="T20" fmla="*/ 110 w 110"/>
                                    <a:gd name="T21" fmla="*/ 89 h 90"/>
                                    <a:gd name="T22" fmla="*/ 110 w 110"/>
                                    <a:gd name="T23" fmla="*/ 88 h 90"/>
                                    <a:gd name="T24" fmla="*/ 110 w 110"/>
                                    <a:gd name="T25" fmla="*/ 86 h 90"/>
                                    <a:gd name="T26" fmla="*/ 104 w 110"/>
                                    <a:gd name="T27" fmla="*/ 81 h 90"/>
                                    <a:gd name="T28" fmla="*/ 98 w 110"/>
                                    <a:gd name="T29" fmla="*/ 77 h 90"/>
                                    <a:gd name="T30" fmla="*/ 91 w 110"/>
                                    <a:gd name="T31" fmla="*/ 73 h 90"/>
                                    <a:gd name="T32" fmla="*/ 85 w 110"/>
                                    <a:gd name="T33" fmla="*/ 68 h 90"/>
                                    <a:gd name="T34" fmla="*/ 79 w 110"/>
                                    <a:gd name="T35" fmla="*/ 65 h 90"/>
                                    <a:gd name="T36" fmla="*/ 71 w 110"/>
                                    <a:gd name="T37" fmla="*/ 61 h 90"/>
                                    <a:gd name="T38" fmla="*/ 65 w 110"/>
                                    <a:gd name="T39" fmla="*/ 58 h 90"/>
                                    <a:gd name="T40" fmla="*/ 57 w 110"/>
                                    <a:gd name="T41" fmla="*/ 54 h 90"/>
                                    <a:gd name="T42" fmla="*/ 48 w 110"/>
                                    <a:gd name="T43" fmla="*/ 50 h 90"/>
                                    <a:gd name="T44" fmla="*/ 38 w 110"/>
                                    <a:gd name="T45" fmla="*/ 45 h 90"/>
                                    <a:gd name="T46" fmla="*/ 29 w 110"/>
                                    <a:gd name="T47" fmla="*/ 40 h 90"/>
                                    <a:gd name="T48" fmla="*/ 20 w 110"/>
                                    <a:gd name="T49" fmla="*/ 34 h 90"/>
                                    <a:gd name="T50" fmla="*/ 13 w 110"/>
                                    <a:gd name="T51" fmla="*/ 28 h 90"/>
                                    <a:gd name="T52" fmla="*/ 6 w 110"/>
                                    <a:gd name="T53" fmla="*/ 19 h 90"/>
                                    <a:gd name="T54" fmla="*/ 2 w 110"/>
                                    <a:gd name="T55" fmla="*/ 11 h 90"/>
                                    <a:gd name="T56" fmla="*/ 0 w 110"/>
                                    <a:gd name="T57" fmla="*/ 0 h 90"/>
                                    <a:gd name="T58" fmla="*/ 0 w 110"/>
                                    <a:gd name="T59" fmla="*/ 0 h 90"/>
                                    <a:gd name="T60" fmla="*/ 0 w 110"/>
                                    <a:gd name="T61" fmla="*/ 0 h 90"/>
                                    <a:gd name="T62" fmla="*/ 0 w 110"/>
                                    <a:gd name="T63" fmla="*/ 0 h 90"/>
                                    <a:gd name="T64" fmla="*/ 0 w 110"/>
                                    <a:gd name="T65" fmla="*/ 0 h 90"/>
                                    <a:gd name="T66" fmla="*/ 0 w 110"/>
                                    <a:gd name="T67" fmla="*/ 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0" h="90">
                                      <a:moveTo>
                                        <a:pt x="0" y="0"/>
                                      </a:moveTo>
                                      <a:lnTo>
                                        <a:pt x="3" y="20"/>
                                      </a:lnTo>
                                      <a:lnTo>
                                        <a:pt x="11" y="36"/>
                                      </a:lnTo>
                                      <a:lnTo>
                                        <a:pt x="23" y="48"/>
                                      </a:lnTo>
                                      <a:lnTo>
                                        <a:pt x="38" y="59"/>
                                      </a:lnTo>
                                      <a:lnTo>
                                        <a:pt x="56" y="67"/>
                                      </a:lnTo>
                                      <a:lnTo>
                                        <a:pt x="74" y="75"/>
                                      </a:lnTo>
                                      <a:lnTo>
                                        <a:pt x="91" y="82"/>
                                      </a:lnTo>
                                      <a:lnTo>
                                        <a:pt x="108" y="90"/>
                                      </a:lnTo>
                                      <a:lnTo>
                                        <a:pt x="109" y="90"/>
                                      </a:lnTo>
                                      <a:lnTo>
                                        <a:pt x="110" y="89"/>
                                      </a:lnTo>
                                      <a:lnTo>
                                        <a:pt x="110" y="88"/>
                                      </a:lnTo>
                                      <a:lnTo>
                                        <a:pt x="110" y="86"/>
                                      </a:lnTo>
                                      <a:lnTo>
                                        <a:pt x="104" y="81"/>
                                      </a:lnTo>
                                      <a:lnTo>
                                        <a:pt x="98" y="77"/>
                                      </a:lnTo>
                                      <a:lnTo>
                                        <a:pt x="91" y="73"/>
                                      </a:lnTo>
                                      <a:lnTo>
                                        <a:pt x="85" y="68"/>
                                      </a:lnTo>
                                      <a:lnTo>
                                        <a:pt x="79" y="65"/>
                                      </a:lnTo>
                                      <a:lnTo>
                                        <a:pt x="71" y="61"/>
                                      </a:lnTo>
                                      <a:lnTo>
                                        <a:pt x="65" y="58"/>
                                      </a:lnTo>
                                      <a:lnTo>
                                        <a:pt x="57" y="54"/>
                                      </a:lnTo>
                                      <a:lnTo>
                                        <a:pt x="48" y="50"/>
                                      </a:lnTo>
                                      <a:lnTo>
                                        <a:pt x="38" y="45"/>
                                      </a:lnTo>
                                      <a:lnTo>
                                        <a:pt x="29" y="40"/>
                                      </a:lnTo>
                                      <a:lnTo>
                                        <a:pt x="20" y="34"/>
                                      </a:lnTo>
                                      <a:lnTo>
                                        <a:pt x="13" y="28"/>
                                      </a:lnTo>
                                      <a:lnTo>
                                        <a:pt x="6" y="19"/>
                                      </a:lnTo>
                                      <a:lnTo>
                                        <a:pt x="2" y="1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57" name="Freeform 752"/>
                              <wps:cNvSpPr>
                                <a:spLocks/>
                              </wps:cNvSpPr>
                              <wps:spPr bwMode="auto">
                                <a:xfrm>
                                  <a:off x="288925" y="334645"/>
                                  <a:ext cx="24130" cy="19685"/>
                                </a:xfrm>
                                <a:custGeom>
                                  <a:avLst/>
                                  <a:gdLst>
                                    <a:gd name="T0" fmla="*/ 0 w 78"/>
                                    <a:gd name="T1" fmla="*/ 0 h 63"/>
                                    <a:gd name="T2" fmla="*/ 5 w 78"/>
                                    <a:gd name="T3" fmla="*/ 3 h 63"/>
                                    <a:gd name="T4" fmla="*/ 10 w 78"/>
                                    <a:gd name="T5" fmla="*/ 7 h 63"/>
                                    <a:gd name="T6" fmla="*/ 13 w 78"/>
                                    <a:gd name="T7" fmla="*/ 12 h 63"/>
                                    <a:gd name="T8" fmla="*/ 17 w 78"/>
                                    <a:gd name="T9" fmla="*/ 15 h 63"/>
                                    <a:gd name="T10" fmla="*/ 22 w 78"/>
                                    <a:gd name="T11" fmla="*/ 19 h 63"/>
                                    <a:gd name="T12" fmla="*/ 26 w 78"/>
                                    <a:gd name="T13" fmla="*/ 23 h 63"/>
                                    <a:gd name="T14" fmla="*/ 29 w 78"/>
                                    <a:gd name="T15" fmla="*/ 28 h 63"/>
                                    <a:gd name="T16" fmla="*/ 33 w 78"/>
                                    <a:gd name="T17" fmla="*/ 32 h 63"/>
                                    <a:gd name="T18" fmla="*/ 37 w 78"/>
                                    <a:gd name="T19" fmla="*/ 36 h 63"/>
                                    <a:gd name="T20" fmla="*/ 43 w 78"/>
                                    <a:gd name="T21" fmla="*/ 40 h 63"/>
                                    <a:gd name="T22" fmla="*/ 47 w 78"/>
                                    <a:gd name="T23" fmla="*/ 45 h 63"/>
                                    <a:gd name="T24" fmla="*/ 52 w 78"/>
                                    <a:gd name="T25" fmla="*/ 48 h 63"/>
                                    <a:gd name="T26" fmla="*/ 57 w 78"/>
                                    <a:gd name="T27" fmla="*/ 52 h 63"/>
                                    <a:gd name="T28" fmla="*/ 62 w 78"/>
                                    <a:gd name="T29" fmla="*/ 55 h 63"/>
                                    <a:gd name="T30" fmla="*/ 67 w 78"/>
                                    <a:gd name="T31" fmla="*/ 60 h 63"/>
                                    <a:gd name="T32" fmla="*/ 73 w 78"/>
                                    <a:gd name="T33" fmla="*/ 63 h 63"/>
                                    <a:gd name="T34" fmla="*/ 75 w 78"/>
                                    <a:gd name="T35" fmla="*/ 63 h 63"/>
                                    <a:gd name="T36" fmla="*/ 77 w 78"/>
                                    <a:gd name="T37" fmla="*/ 62 h 63"/>
                                    <a:gd name="T38" fmla="*/ 78 w 78"/>
                                    <a:gd name="T39" fmla="*/ 60 h 63"/>
                                    <a:gd name="T40" fmla="*/ 77 w 78"/>
                                    <a:gd name="T41" fmla="*/ 58 h 63"/>
                                    <a:gd name="T42" fmla="*/ 73 w 78"/>
                                    <a:gd name="T43" fmla="*/ 53 h 63"/>
                                    <a:gd name="T44" fmla="*/ 68 w 78"/>
                                    <a:gd name="T45" fmla="*/ 48 h 63"/>
                                    <a:gd name="T46" fmla="*/ 64 w 78"/>
                                    <a:gd name="T47" fmla="*/ 44 h 63"/>
                                    <a:gd name="T48" fmla="*/ 59 w 78"/>
                                    <a:gd name="T49" fmla="*/ 39 h 63"/>
                                    <a:gd name="T50" fmla="*/ 55 w 78"/>
                                    <a:gd name="T51" fmla="*/ 36 h 63"/>
                                    <a:gd name="T52" fmla="*/ 49 w 78"/>
                                    <a:gd name="T53" fmla="*/ 32 h 63"/>
                                    <a:gd name="T54" fmla="*/ 45 w 78"/>
                                    <a:gd name="T55" fmla="*/ 29 h 63"/>
                                    <a:gd name="T56" fmla="*/ 40 w 78"/>
                                    <a:gd name="T57" fmla="*/ 26 h 63"/>
                                    <a:gd name="T58" fmla="*/ 34 w 78"/>
                                    <a:gd name="T59" fmla="*/ 22 h 63"/>
                                    <a:gd name="T60" fmla="*/ 30 w 78"/>
                                    <a:gd name="T61" fmla="*/ 19 h 63"/>
                                    <a:gd name="T62" fmla="*/ 25 w 78"/>
                                    <a:gd name="T63" fmla="*/ 16 h 63"/>
                                    <a:gd name="T64" fmla="*/ 20 w 78"/>
                                    <a:gd name="T65" fmla="*/ 13 h 63"/>
                                    <a:gd name="T66" fmla="*/ 15 w 78"/>
                                    <a:gd name="T67" fmla="*/ 9 h 63"/>
                                    <a:gd name="T68" fmla="*/ 11 w 78"/>
                                    <a:gd name="T69" fmla="*/ 6 h 63"/>
                                    <a:gd name="T70" fmla="*/ 6 w 78"/>
                                    <a:gd name="T71" fmla="*/ 3 h 63"/>
                                    <a:gd name="T72" fmla="*/ 1 w 78"/>
                                    <a:gd name="T73" fmla="*/ 0 h 63"/>
                                    <a:gd name="T74" fmla="*/ 0 w 78"/>
                                    <a:gd name="T75" fmla="*/ 0 h 63"/>
                                    <a:gd name="T76" fmla="*/ 0 w 78"/>
                                    <a:gd name="T77" fmla="*/ 0 h 63"/>
                                    <a:gd name="T78" fmla="*/ 0 w 78"/>
                                    <a:gd name="T79" fmla="*/ 0 h 63"/>
                                    <a:gd name="T80" fmla="*/ 0 w 78"/>
                                    <a:gd name="T81" fmla="*/ 0 h 63"/>
                                    <a:gd name="T82" fmla="*/ 0 w 78"/>
                                    <a:gd name="T83"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8" h="63">
                                      <a:moveTo>
                                        <a:pt x="0" y="0"/>
                                      </a:moveTo>
                                      <a:lnTo>
                                        <a:pt x="5" y="3"/>
                                      </a:lnTo>
                                      <a:lnTo>
                                        <a:pt x="10" y="7"/>
                                      </a:lnTo>
                                      <a:lnTo>
                                        <a:pt x="13" y="12"/>
                                      </a:lnTo>
                                      <a:lnTo>
                                        <a:pt x="17" y="15"/>
                                      </a:lnTo>
                                      <a:lnTo>
                                        <a:pt x="22" y="19"/>
                                      </a:lnTo>
                                      <a:lnTo>
                                        <a:pt x="26" y="23"/>
                                      </a:lnTo>
                                      <a:lnTo>
                                        <a:pt x="29" y="28"/>
                                      </a:lnTo>
                                      <a:lnTo>
                                        <a:pt x="33" y="32"/>
                                      </a:lnTo>
                                      <a:lnTo>
                                        <a:pt x="37" y="36"/>
                                      </a:lnTo>
                                      <a:lnTo>
                                        <a:pt x="43" y="40"/>
                                      </a:lnTo>
                                      <a:lnTo>
                                        <a:pt x="47" y="45"/>
                                      </a:lnTo>
                                      <a:lnTo>
                                        <a:pt x="52" y="48"/>
                                      </a:lnTo>
                                      <a:lnTo>
                                        <a:pt x="57" y="52"/>
                                      </a:lnTo>
                                      <a:lnTo>
                                        <a:pt x="62" y="55"/>
                                      </a:lnTo>
                                      <a:lnTo>
                                        <a:pt x="67" y="60"/>
                                      </a:lnTo>
                                      <a:lnTo>
                                        <a:pt x="73" y="63"/>
                                      </a:lnTo>
                                      <a:lnTo>
                                        <a:pt x="75" y="63"/>
                                      </a:lnTo>
                                      <a:lnTo>
                                        <a:pt x="77" y="62"/>
                                      </a:lnTo>
                                      <a:lnTo>
                                        <a:pt x="78" y="60"/>
                                      </a:lnTo>
                                      <a:lnTo>
                                        <a:pt x="77" y="58"/>
                                      </a:lnTo>
                                      <a:lnTo>
                                        <a:pt x="73" y="53"/>
                                      </a:lnTo>
                                      <a:lnTo>
                                        <a:pt x="68" y="48"/>
                                      </a:lnTo>
                                      <a:lnTo>
                                        <a:pt x="64" y="44"/>
                                      </a:lnTo>
                                      <a:lnTo>
                                        <a:pt x="59" y="39"/>
                                      </a:lnTo>
                                      <a:lnTo>
                                        <a:pt x="55" y="36"/>
                                      </a:lnTo>
                                      <a:lnTo>
                                        <a:pt x="49" y="32"/>
                                      </a:lnTo>
                                      <a:lnTo>
                                        <a:pt x="45" y="29"/>
                                      </a:lnTo>
                                      <a:lnTo>
                                        <a:pt x="40" y="26"/>
                                      </a:lnTo>
                                      <a:lnTo>
                                        <a:pt x="34" y="22"/>
                                      </a:lnTo>
                                      <a:lnTo>
                                        <a:pt x="30" y="19"/>
                                      </a:lnTo>
                                      <a:lnTo>
                                        <a:pt x="25" y="16"/>
                                      </a:lnTo>
                                      <a:lnTo>
                                        <a:pt x="20" y="13"/>
                                      </a:lnTo>
                                      <a:lnTo>
                                        <a:pt x="15" y="9"/>
                                      </a:lnTo>
                                      <a:lnTo>
                                        <a:pt x="11" y="6"/>
                                      </a:lnTo>
                                      <a:lnTo>
                                        <a:pt x="6" y="3"/>
                                      </a:lnTo>
                                      <a:lnTo>
                                        <a:pt x="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58" name="Freeform 753"/>
                              <wps:cNvSpPr>
                                <a:spLocks/>
                              </wps:cNvSpPr>
                              <wps:spPr bwMode="auto">
                                <a:xfrm>
                                  <a:off x="188595" y="201930"/>
                                  <a:ext cx="100330" cy="148590"/>
                                </a:xfrm>
                                <a:custGeom>
                                  <a:avLst/>
                                  <a:gdLst>
                                    <a:gd name="T0" fmla="*/ 20 w 316"/>
                                    <a:gd name="T1" fmla="*/ 32 h 469"/>
                                    <a:gd name="T2" fmla="*/ 58 w 316"/>
                                    <a:gd name="T3" fmla="*/ 95 h 469"/>
                                    <a:gd name="T4" fmla="*/ 98 w 316"/>
                                    <a:gd name="T5" fmla="*/ 157 h 469"/>
                                    <a:gd name="T6" fmla="*/ 137 w 316"/>
                                    <a:gd name="T7" fmla="*/ 220 h 469"/>
                                    <a:gd name="T8" fmla="*/ 164 w 316"/>
                                    <a:gd name="T9" fmla="*/ 267 h 469"/>
                                    <a:gd name="T10" fmla="*/ 181 w 316"/>
                                    <a:gd name="T11" fmla="*/ 298 h 469"/>
                                    <a:gd name="T12" fmla="*/ 198 w 316"/>
                                    <a:gd name="T13" fmla="*/ 329 h 469"/>
                                    <a:gd name="T14" fmla="*/ 215 w 316"/>
                                    <a:gd name="T15" fmla="*/ 360 h 469"/>
                                    <a:gd name="T16" fmla="*/ 231 w 316"/>
                                    <a:gd name="T17" fmla="*/ 390 h 469"/>
                                    <a:gd name="T18" fmla="*/ 247 w 316"/>
                                    <a:gd name="T19" fmla="*/ 416 h 469"/>
                                    <a:gd name="T20" fmla="*/ 258 w 316"/>
                                    <a:gd name="T21" fmla="*/ 435 h 469"/>
                                    <a:gd name="T22" fmla="*/ 266 w 316"/>
                                    <a:gd name="T23" fmla="*/ 448 h 469"/>
                                    <a:gd name="T24" fmla="*/ 275 w 316"/>
                                    <a:gd name="T25" fmla="*/ 458 h 469"/>
                                    <a:gd name="T26" fmla="*/ 286 w 316"/>
                                    <a:gd name="T27" fmla="*/ 467 h 469"/>
                                    <a:gd name="T28" fmla="*/ 304 w 316"/>
                                    <a:gd name="T29" fmla="*/ 468 h 469"/>
                                    <a:gd name="T30" fmla="*/ 316 w 316"/>
                                    <a:gd name="T31" fmla="*/ 451 h 469"/>
                                    <a:gd name="T32" fmla="*/ 312 w 316"/>
                                    <a:gd name="T33" fmla="*/ 435 h 469"/>
                                    <a:gd name="T34" fmla="*/ 304 w 316"/>
                                    <a:gd name="T35" fmla="*/ 423 h 469"/>
                                    <a:gd name="T36" fmla="*/ 294 w 316"/>
                                    <a:gd name="T37" fmla="*/ 412 h 469"/>
                                    <a:gd name="T38" fmla="*/ 284 w 316"/>
                                    <a:gd name="T39" fmla="*/ 402 h 469"/>
                                    <a:gd name="T40" fmla="*/ 276 w 316"/>
                                    <a:gd name="T41" fmla="*/ 390 h 469"/>
                                    <a:gd name="T42" fmla="*/ 266 w 316"/>
                                    <a:gd name="T43" fmla="*/ 377 h 469"/>
                                    <a:gd name="T44" fmla="*/ 257 w 316"/>
                                    <a:gd name="T45" fmla="*/ 365 h 469"/>
                                    <a:gd name="T46" fmla="*/ 247 w 316"/>
                                    <a:gd name="T47" fmla="*/ 353 h 469"/>
                                    <a:gd name="T48" fmla="*/ 232 w 316"/>
                                    <a:gd name="T49" fmla="*/ 332 h 469"/>
                                    <a:gd name="T50" fmla="*/ 212 w 316"/>
                                    <a:gd name="T51" fmla="*/ 304 h 469"/>
                                    <a:gd name="T52" fmla="*/ 193 w 316"/>
                                    <a:gd name="T53" fmla="*/ 275 h 469"/>
                                    <a:gd name="T54" fmla="*/ 173 w 316"/>
                                    <a:gd name="T55" fmla="*/ 246 h 469"/>
                                    <a:gd name="T56" fmla="*/ 141 w 316"/>
                                    <a:gd name="T57" fmla="*/ 204 h 469"/>
                                    <a:gd name="T58" fmla="*/ 99 w 316"/>
                                    <a:gd name="T59" fmla="*/ 147 h 469"/>
                                    <a:gd name="T60" fmla="*/ 59 w 316"/>
                                    <a:gd name="T61" fmla="*/ 89 h 469"/>
                                    <a:gd name="T62" fmla="*/ 20 w 316"/>
                                    <a:gd name="T63" fmla="*/ 30 h 469"/>
                                    <a:gd name="T64" fmla="*/ 0 w 316"/>
                                    <a:gd name="T65" fmla="*/ 0 h 469"/>
                                    <a:gd name="T66" fmla="*/ 0 w 316"/>
                                    <a:gd name="T67" fmla="*/ 0 h 469"/>
                                    <a:gd name="T68" fmla="*/ 0 w 316"/>
                                    <a:gd name="T69" fmla="*/ 0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16" h="469">
                                      <a:moveTo>
                                        <a:pt x="0" y="0"/>
                                      </a:moveTo>
                                      <a:lnTo>
                                        <a:pt x="20" y="32"/>
                                      </a:lnTo>
                                      <a:lnTo>
                                        <a:pt x="39" y="63"/>
                                      </a:lnTo>
                                      <a:lnTo>
                                        <a:pt x="58" y="95"/>
                                      </a:lnTo>
                                      <a:lnTo>
                                        <a:pt x="78" y="126"/>
                                      </a:lnTo>
                                      <a:lnTo>
                                        <a:pt x="98" y="157"/>
                                      </a:lnTo>
                                      <a:lnTo>
                                        <a:pt x="117" y="189"/>
                                      </a:lnTo>
                                      <a:lnTo>
                                        <a:pt x="137" y="220"/>
                                      </a:lnTo>
                                      <a:lnTo>
                                        <a:pt x="156" y="252"/>
                                      </a:lnTo>
                                      <a:lnTo>
                                        <a:pt x="164" y="267"/>
                                      </a:lnTo>
                                      <a:lnTo>
                                        <a:pt x="173" y="283"/>
                                      </a:lnTo>
                                      <a:lnTo>
                                        <a:pt x="181" y="298"/>
                                      </a:lnTo>
                                      <a:lnTo>
                                        <a:pt x="190" y="314"/>
                                      </a:lnTo>
                                      <a:lnTo>
                                        <a:pt x="198" y="329"/>
                                      </a:lnTo>
                                      <a:lnTo>
                                        <a:pt x="207" y="345"/>
                                      </a:lnTo>
                                      <a:lnTo>
                                        <a:pt x="215" y="360"/>
                                      </a:lnTo>
                                      <a:lnTo>
                                        <a:pt x="224" y="376"/>
                                      </a:lnTo>
                                      <a:lnTo>
                                        <a:pt x="231" y="390"/>
                                      </a:lnTo>
                                      <a:lnTo>
                                        <a:pt x="239" y="403"/>
                                      </a:lnTo>
                                      <a:lnTo>
                                        <a:pt x="247" y="416"/>
                                      </a:lnTo>
                                      <a:lnTo>
                                        <a:pt x="255" y="430"/>
                                      </a:lnTo>
                                      <a:lnTo>
                                        <a:pt x="258" y="435"/>
                                      </a:lnTo>
                                      <a:lnTo>
                                        <a:pt x="262" y="441"/>
                                      </a:lnTo>
                                      <a:lnTo>
                                        <a:pt x="266" y="448"/>
                                      </a:lnTo>
                                      <a:lnTo>
                                        <a:pt x="271" y="453"/>
                                      </a:lnTo>
                                      <a:lnTo>
                                        <a:pt x="275" y="458"/>
                                      </a:lnTo>
                                      <a:lnTo>
                                        <a:pt x="280" y="463"/>
                                      </a:lnTo>
                                      <a:lnTo>
                                        <a:pt x="286" y="467"/>
                                      </a:lnTo>
                                      <a:lnTo>
                                        <a:pt x="293" y="469"/>
                                      </a:lnTo>
                                      <a:lnTo>
                                        <a:pt x="304" y="468"/>
                                      </a:lnTo>
                                      <a:lnTo>
                                        <a:pt x="312" y="462"/>
                                      </a:lnTo>
                                      <a:lnTo>
                                        <a:pt x="316" y="451"/>
                                      </a:lnTo>
                                      <a:lnTo>
                                        <a:pt x="315" y="440"/>
                                      </a:lnTo>
                                      <a:lnTo>
                                        <a:pt x="312" y="435"/>
                                      </a:lnTo>
                                      <a:lnTo>
                                        <a:pt x="308" y="428"/>
                                      </a:lnTo>
                                      <a:lnTo>
                                        <a:pt x="304" y="423"/>
                                      </a:lnTo>
                                      <a:lnTo>
                                        <a:pt x="299" y="418"/>
                                      </a:lnTo>
                                      <a:lnTo>
                                        <a:pt x="294" y="412"/>
                                      </a:lnTo>
                                      <a:lnTo>
                                        <a:pt x="289" y="407"/>
                                      </a:lnTo>
                                      <a:lnTo>
                                        <a:pt x="284" y="402"/>
                                      </a:lnTo>
                                      <a:lnTo>
                                        <a:pt x="280" y="396"/>
                                      </a:lnTo>
                                      <a:lnTo>
                                        <a:pt x="276" y="390"/>
                                      </a:lnTo>
                                      <a:lnTo>
                                        <a:pt x="271" y="384"/>
                                      </a:lnTo>
                                      <a:lnTo>
                                        <a:pt x="266" y="377"/>
                                      </a:lnTo>
                                      <a:lnTo>
                                        <a:pt x="261" y="371"/>
                                      </a:lnTo>
                                      <a:lnTo>
                                        <a:pt x="257" y="365"/>
                                      </a:lnTo>
                                      <a:lnTo>
                                        <a:pt x="251" y="359"/>
                                      </a:lnTo>
                                      <a:lnTo>
                                        <a:pt x="247" y="353"/>
                                      </a:lnTo>
                                      <a:lnTo>
                                        <a:pt x="243" y="346"/>
                                      </a:lnTo>
                                      <a:lnTo>
                                        <a:pt x="232" y="332"/>
                                      </a:lnTo>
                                      <a:lnTo>
                                        <a:pt x="223" y="317"/>
                                      </a:lnTo>
                                      <a:lnTo>
                                        <a:pt x="212" y="304"/>
                                      </a:lnTo>
                                      <a:lnTo>
                                        <a:pt x="202" y="289"/>
                                      </a:lnTo>
                                      <a:lnTo>
                                        <a:pt x="193" y="275"/>
                                      </a:lnTo>
                                      <a:lnTo>
                                        <a:pt x="182" y="261"/>
                                      </a:lnTo>
                                      <a:lnTo>
                                        <a:pt x="173" y="246"/>
                                      </a:lnTo>
                                      <a:lnTo>
                                        <a:pt x="162" y="232"/>
                                      </a:lnTo>
                                      <a:lnTo>
                                        <a:pt x="141" y="204"/>
                                      </a:lnTo>
                                      <a:lnTo>
                                        <a:pt x="121" y="175"/>
                                      </a:lnTo>
                                      <a:lnTo>
                                        <a:pt x="99" y="147"/>
                                      </a:lnTo>
                                      <a:lnTo>
                                        <a:pt x="79" y="118"/>
                                      </a:lnTo>
                                      <a:lnTo>
                                        <a:pt x="59" y="89"/>
                                      </a:lnTo>
                                      <a:lnTo>
                                        <a:pt x="39" y="60"/>
                                      </a:lnTo>
                                      <a:lnTo>
                                        <a:pt x="20" y="3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59" name="Freeform 754"/>
                              <wps:cNvSpPr>
                                <a:spLocks/>
                              </wps:cNvSpPr>
                              <wps:spPr bwMode="auto">
                                <a:xfrm>
                                  <a:off x="438785" y="198120"/>
                                  <a:ext cx="19685" cy="8890"/>
                                </a:xfrm>
                                <a:custGeom>
                                  <a:avLst/>
                                  <a:gdLst>
                                    <a:gd name="T0" fmla="*/ 0 w 63"/>
                                    <a:gd name="T1" fmla="*/ 0 h 27"/>
                                    <a:gd name="T2" fmla="*/ 3 w 63"/>
                                    <a:gd name="T3" fmla="*/ 2 h 27"/>
                                    <a:gd name="T4" fmla="*/ 5 w 63"/>
                                    <a:gd name="T5" fmla="*/ 4 h 27"/>
                                    <a:gd name="T6" fmla="*/ 6 w 63"/>
                                    <a:gd name="T7" fmla="*/ 6 h 27"/>
                                    <a:gd name="T8" fmla="*/ 8 w 63"/>
                                    <a:gd name="T9" fmla="*/ 7 h 27"/>
                                    <a:gd name="T10" fmla="*/ 13 w 63"/>
                                    <a:gd name="T11" fmla="*/ 9 h 27"/>
                                    <a:gd name="T12" fmla="*/ 17 w 63"/>
                                    <a:gd name="T13" fmla="*/ 12 h 27"/>
                                    <a:gd name="T14" fmla="*/ 23 w 63"/>
                                    <a:gd name="T15" fmla="*/ 15 h 27"/>
                                    <a:gd name="T16" fmla="*/ 27 w 63"/>
                                    <a:gd name="T17" fmla="*/ 18 h 27"/>
                                    <a:gd name="T18" fmla="*/ 30 w 63"/>
                                    <a:gd name="T19" fmla="*/ 21 h 27"/>
                                    <a:gd name="T20" fmla="*/ 34 w 63"/>
                                    <a:gd name="T21" fmla="*/ 23 h 27"/>
                                    <a:gd name="T22" fmla="*/ 39 w 63"/>
                                    <a:gd name="T23" fmla="*/ 25 h 27"/>
                                    <a:gd name="T24" fmla="*/ 42 w 63"/>
                                    <a:gd name="T25" fmla="*/ 26 h 27"/>
                                    <a:gd name="T26" fmla="*/ 46 w 63"/>
                                    <a:gd name="T27" fmla="*/ 27 h 27"/>
                                    <a:gd name="T28" fmla="*/ 50 w 63"/>
                                    <a:gd name="T29" fmla="*/ 27 h 27"/>
                                    <a:gd name="T30" fmla="*/ 56 w 63"/>
                                    <a:gd name="T31" fmla="*/ 27 h 27"/>
                                    <a:gd name="T32" fmla="*/ 60 w 63"/>
                                    <a:gd name="T33" fmla="*/ 27 h 27"/>
                                    <a:gd name="T34" fmla="*/ 61 w 63"/>
                                    <a:gd name="T35" fmla="*/ 27 h 27"/>
                                    <a:gd name="T36" fmla="*/ 62 w 63"/>
                                    <a:gd name="T37" fmla="*/ 25 h 27"/>
                                    <a:gd name="T38" fmla="*/ 63 w 63"/>
                                    <a:gd name="T39" fmla="*/ 24 h 27"/>
                                    <a:gd name="T40" fmla="*/ 62 w 63"/>
                                    <a:gd name="T41" fmla="*/ 24 h 27"/>
                                    <a:gd name="T42" fmla="*/ 58 w 63"/>
                                    <a:gd name="T43" fmla="*/ 23 h 27"/>
                                    <a:gd name="T44" fmla="*/ 53 w 63"/>
                                    <a:gd name="T45" fmla="*/ 22 h 27"/>
                                    <a:gd name="T46" fmla="*/ 48 w 63"/>
                                    <a:gd name="T47" fmla="*/ 22 h 27"/>
                                    <a:gd name="T48" fmla="*/ 43 w 63"/>
                                    <a:gd name="T49" fmla="*/ 22 h 27"/>
                                    <a:gd name="T50" fmla="*/ 38 w 63"/>
                                    <a:gd name="T51" fmla="*/ 21 h 27"/>
                                    <a:gd name="T52" fmla="*/ 34 w 63"/>
                                    <a:gd name="T53" fmla="*/ 18 h 27"/>
                                    <a:gd name="T54" fmla="*/ 30 w 63"/>
                                    <a:gd name="T55" fmla="*/ 15 h 27"/>
                                    <a:gd name="T56" fmla="*/ 27 w 63"/>
                                    <a:gd name="T57" fmla="*/ 11 h 27"/>
                                    <a:gd name="T58" fmla="*/ 24 w 63"/>
                                    <a:gd name="T59" fmla="*/ 9 h 27"/>
                                    <a:gd name="T60" fmla="*/ 20 w 63"/>
                                    <a:gd name="T61" fmla="*/ 8 h 27"/>
                                    <a:gd name="T62" fmla="*/ 15 w 63"/>
                                    <a:gd name="T63" fmla="*/ 7 h 27"/>
                                    <a:gd name="T64" fmla="*/ 12 w 63"/>
                                    <a:gd name="T65" fmla="*/ 6 h 27"/>
                                    <a:gd name="T66" fmla="*/ 9 w 63"/>
                                    <a:gd name="T67" fmla="*/ 5 h 27"/>
                                    <a:gd name="T68" fmla="*/ 7 w 63"/>
                                    <a:gd name="T69" fmla="*/ 3 h 27"/>
                                    <a:gd name="T70" fmla="*/ 4 w 63"/>
                                    <a:gd name="T71" fmla="*/ 2 h 27"/>
                                    <a:gd name="T72" fmla="*/ 0 w 63"/>
                                    <a:gd name="T73" fmla="*/ 0 h 27"/>
                                    <a:gd name="T74" fmla="*/ 0 w 63"/>
                                    <a:gd name="T75" fmla="*/ 0 h 27"/>
                                    <a:gd name="T76" fmla="*/ 0 w 63"/>
                                    <a:gd name="T77" fmla="*/ 0 h 27"/>
                                    <a:gd name="T78" fmla="*/ 0 w 63"/>
                                    <a:gd name="T79" fmla="*/ 0 h 27"/>
                                    <a:gd name="T80" fmla="*/ 0 w 63"/>
                                    <a:gd name="T81" fmla="*/ 0 h 27"/>
                                    <a:gd name="T82" fmla="*/ 0 w 63"/>
                                    <a:gd name="T83"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3" h="27">
                                      <a:moveTo>
                                        <a:pt x="0" y="0"/>
                                      </a:moveTo>
                                      <a:lnTo>
                                        <a:pt x="3" y="2"/>
                                      </a:lnTo>
                                      <a:lnTo>
                                        <a:pt x="5" y="4"/>
                                      </a:lnTo>
                                      <a:lnTo>
                                        <a:pt x="6" y="6"/>
                                      </a:lnTo>
                                      <a:lnTo>
                                        <a:pt x="8" y="7"/>
                                      </a:lnTo>
                                      <a:lnTo>
                                        <a:pt x="13" y="9"/>
                                      </a:lnTo>
                                      <a:lnTo>
                                        <a:pt x="17" y="12"/>
                                      </a:lnTo>
                                      <a:lnTo>
                                        <a:pt x="23" y="15"/>
                                      </a:lnTo>
                                      <a:lnTo>
                                        <a:pt x="27" y="18"/>
                                      </a:lnTo>
                                      <a:lnTo>
                                        <a:pt x="30" y="21"/>
                                      </a:lnTo>
                                      <a:lnTo>
                                        <a:pt x="34" y="23"/>
                                      </a:lnTo>
                                      <a:lnTo>
                                        <a:pt x="39" y="25"/>
                                      </a:lnTo>
                                      <a:lnTo>
                                        <a:pt x="42" y="26"/>
                                      </a:lnTo>
                                      <a:lnTo>
                                        <a:pt x="46" y="27"/>
                                      </a:lnTo>
                                      <a:lnTo>
                                        <a:pt x="50" y="27"/>
                                      </a:lnTo>
                                      <a:lnTo>
                                        <a:pt x="56" y="27"/>
                                      </a:lnTo>
                                      <a:lnTo>
                                        <a:pt x="60" y="27"/>
                                      </a:lnTo>
                                      <a:lnTo>
                                        <a:pt x="61" y="27"/>
                                      </a:lnTo>
                                      <a:lnTo>
                                        <a:pt x="62" y="25"/>
                                      </a:lnTo>
                                      <a:lnTo>
                                        <a:pt x="63" y="24"/>
                                      </a:lnTo>
                                      <a:lnTo>
                                        <a:pt x="62" y="24"/>
                                      </a:lnTo>
                                      <a:lnTo>
                                        <a:pt x="58" y="23"/>
                                      </a:lnTo>
                                      <a:lnTo>
                                        <a:pt x="53" y="22"/>
                                      </a:lnTo>
                                      <a:lnTo>
                                        <a:pt x="48" y="22"/>
                                      </a:lnTo>
                                      <a:lnTo>
                                        <a:pt x="43" y="22"/>
                                      </a:lnTo>
                                      <a:lnTo>
                                        <a:pt x="38" y="21"/>
                                      </a:lnTo>
                                      <a:lnTo>
                                        <a:pt x="34" y="18"/>
                                      </a:lnTo>
                                      <a:lnTo>
                                        <a:pt x="30" y="15"/>
                                      </a:lnTo>
                                      <a:lnTo>
                                        <a:pt x="27" y="11"/>
                                      </a:lnTo>
                                      <a:lnTo>
                                        <a:pt x="24" y="9"/>
                                      </a:lnTo>
                                      <a:lnTo>
                                        <a:pt x="20" y="8"/>
                                      </a:lnTo>
                                      <a:lnTo>
                                        <a:pt x="15" y="7"/>
                                      </a:lnTo>
                                      <a:lnTo>
                                        <a:pt x="12" y="6"/>
                                      </a:lnTo>
                                      <a:lnTo>
                                        <a:pt x="9" y="5"/>
                                      </a:lnTo>
                                      <a:lnTo>
                                        <a:pt x="7" y="3"/>
                                      </a:lnTo>
                                      <a:lnTo>
                                        <a:pt x="4"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60" name="Freeform 755"/>
                              <wps:cNvSpPr>
                                <a:spLocks/>
                              </wps:cNvSpPr>
                              <wps:spPr bwMode="auto">
                                <a:xfrm>
                                  <a:off x="443230" y="203835"/>
                                  <a:ext cx="13970" cy="12700"/>
                                </a:xfrm>
                                <a:custGeom>
                                  <a:avLst/>
                                  <a:gdLst>
                                    <a:gd name="T0" fmla="*/ 0 w 45"/>
                                    <a:gd name="T1" fmla="*/ 1 h 38"/>
                                    <a:gd name="T2" fmla="*/ 1 w 45"/>
                                    <a:gd name="T3" fmla="*/ 5 h 38"/>
                                    <a:gd name="T4" fmla="*/ 2 w 45"/>
                                    <a:gd name="T5" fmla="*/ 10 h 38"/>
                                    <a:gd name="T6" fmla="*/ 2 w 45"/>
                                    <a:gd name="T7" fmla="*/ 15 h 38"/>
                                    <a:gd name="T8" fmla="*/ 2 w 45"/>
                                    <a:gd name="T9" fmla="*/ 20 h 38"/>
                                    <a:gd name="T10" fmla="*/ 2 w 45"/>
                                    <a:gd name="T11" fmla="*/ 22 h 38"/>
                                    <a:gd name="T12" fmla="*/ 1 w 45"/>
                                    <a:gd name="T13" fmla="*/ 23 h 38"/>
                                    <a:gd name="T14" fmla="*/ 1 w 45"/>
                                    <a:gd name="T15" fmla="*/ 25 h 38"/>
                                    <a:gd name="T16" fmla="*/ 0 w 45"/>
                                    <a:gd name="T17" fmla="*/ 28 h 38"/>
                                    <a:gd name="T18" fmla="*/ 0 w 45"/>
                                    <a:gd name="T19" fmla="*/ 32 h 38"/>
                                    <a:gd name="T20" fmla="*/ 2 w 45"/>
                                    <a:gd name="T21" fmla="*/ 35 h 38"/>
                                    <a:gd name="T22" fmla="*/ 6 w 45"/>
                                    <a:gd name="T23" fmla="*/ 38 h 38"/>
                                    <a:gd name="T24" fmla="*/ 9 w 45"/>
                                    <a:gd name="T25" fmla="*/ 38 h 38"/>
                                    <a:gd name="T26" fmla="*/ 13 w 45"/>
                                    <a:gd name="T27" fmla="*/ 37 h 38"/>
                                    <a:gd name="T28" fmla="*/ 17 w 45"/>
                                    <a:gd name="T29" fmla="*/ 35 h 38"/>
                                    <a:gd name="T30" fmla="*/ 20 w 45"/>
                                    <a:gd name="T31" fmla="*/ 32 h 38"/>
                                    <a:gd name="T32" fmla="*/ 24 w 45"/>
                                    <a:gd name="T33" fmla="*/ 29 h 38"/>
                                    <a:gd name="T34" fmla="*/ 29 w 45"/>
                                    <a:gd name="T35" fmla="*/ 23 h 38"/>
                                    <a:gd name="T36" fmla="*/ 33 w 45"/>
                                    <a:gd name="T37" fmla="*/ 19 h 38"/>
                                    <a:gd name="T38" fmla="*/ 39 w 45"/>
                                    <a:gd name="T39" fmla="*/ 14 h 38"/>
                                    <a:gd name="T40" fmla="*/ 44 w 45"/>
                                    <a:gd name="T41" fmla="*/ 10 h 38"/>
                                    <a:gd name="T42" fmla="*/ 44 w 45"/>
                                    <a:gd name="T43" fmla="*/ 9 h 38"/>
                                    <a:gd name="T44" fmla="*/ 45 w 45"/>
                                    <a:gd name="T45" fmla="*/ 7 h 38"/>
                                    <a:gd name="T46" fmla="*/ 45 w 45"/>
                                    <a:gd name="T47" fmla="*/ 6 h 38"/>
                                    <a:gd name="T48" fmla="*/ 44 w 45"/>
                                    <a:gd name="T49" fmla="*/ 6 h 38"/>
                                    <a:gd name="T50" fmla="*/ 36 w 45"/>
                                    <a:gd name="T51" fmla="*/ 8 h 38"/>
                                    <a:gd name="T52" fmla="*/ 30 w 45"/>
                                    <a:gd name="T53" fmla="*/ 13 h 38"/>
                                    <a:gd name="T54" fmla="*/ 24 w 45"/>
                                    <a:gd name="T55" fmla="*/ 18 h 38"/>
                                    <a:gd name="T56" fmla="*/ 18 w 45"/>
                                    <a:gd name="T57" fmla="*/ 23 h 38"/>
                                    <a:gd name="T58" fmla="*/ 16 w 45"/>
                                    <a:gd name="T59" fmla="*/ 25 h 38"/>
                                    <a:gd name="T60" fmla="*/ 14 w 45"/>
                                    <a:gd name="T61" fmla="*/ 28 h 38"/>
                                    <a:gd name="T62" fmla="*/ 11 w 45"/>
                                    <a:gd name="T63" fmla="*/ 29 h 38"/>
                                    <a:gd name="T64" fmla="*/ 8 w 45"/>
                                    <a:gd name="T65" fmla="*/ 28 h 38"/>
                                    <a:gd name="T66" fmla="*/ 7 w 45"/>
                                    <a:gd name="T67" fmla="*/ 26 h 38"/>
                                    <a:gd name="T68" fmla="*/ 6 w 45"/>
                                    <a:gd name="T69" fmla="*/ 24 h 38"/>
                                    <a:gd name="T70" fmla="*/ 6 w 45"/>
                                    <a:gd name="T71" fmla="*/ 21 h 38"/>
                                    <a:gd name="T72" fmla="*/ 6 w 45"/>
                                    <a:gd name="T73" fmla="*/ 19 h 38"/>
                                    <a:gd name="T74" fmla="*/ 6 w 45"/>
                                    <a:gd name="T75" fmla="*/ 14 h 38"/>
                                    <a:gd name="T76" fmla="*/ 5 w 45"/>
                                    <a:gd name="T77" fmla="*/ 9 h 38"/>
                                    <a:gd name="T78" fmla="*/ 2 w 45"/>
                                    <a:gd name="T79" fmla="*/ 4 h 38"/>
                                    <a:gd name="T80" fmla="*/ 0 w 45"/>
                                    <a:gd name="T81" fmla="*/ 0 h 38"/>
                                    <a:gd name="T82" fmla="*/ 0 w 45"/>
                                    <a:gd name="T83" fmla="*/ 0 h 38"/>
                                    <a:gd name="T84" fmla="*/ 0 w 45"/>
                                    <a:gd name="T85" fmla="*/ 0 h 38"/>
                                    <a:gd name="T86" fmla="*/ 0 w 45"/>
                                    <a:gd name="T87" fmla="*/ 0 h 38"/>
                                    <a:gd name="T88" fmla="*/ 0 w 45"/>
                                    <a:gd name="T89" fmla="*/ 1 h 38"/>
                                    <a:gd name="T90" fmla="*/ 0 w 45"/>
                                    <a:gd name="T91"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45" h="38">
                                      <a:moveTo>
                                        <a:pt x="0" y="1"/>
                                      </a:moveTo>
                                      <a:lnTo>
                                        <a:pt x="1" y="5"/>
                                      </a:lnTo>
                                      <a:lnTo>
                                        <a:pt x="2" y="10"/>
                                      </a:lnTo>
                                      <a:lnTo>
                                        <a:pt x="2" y="15"/>
                                      </a:lnTo>
                                      <a:lnTo>
                                        <a:pt x="2" y="20"/>
                                      </a:lnTo>
                                      <a:lnTo>
                                        <a:pt x="2" y="22"/>
                                      </a:lnTo>
                                      <a:lnTo>
                                        <a:pt x="1" y="23"/>
                                      </a:lnTo>
                                      <a:lnTo>
                                        <a:pt x="1" y="25"/>
                                      </a:lnTo>
                                      <a:lnTo>
                                        <a:pt x="0" y="28"/>
                                      </a:lnTo>
                                      <a:lnTo>
                                        <a:pt x="0" y="32"/>
                                      </a:lnTo>
                                      <a:lnTo>
                                        <a:pt x="2" y="35"/>
                                      </a:lnTo>
                                      <a:lnTo>
                                        <a:pt x="6" y="38"/>
                                      </a:lnTo>
                                      <a:lnTo>
                                        <a:pt x="9" y="38"/>
                                      </a:lnTo>
                                      <a:lnTo>
                                        <a:pt x="13" y="37"/>
                                      </a:lnTo>
                                      <a:lnTo>
                                        <a:pt x="17" y="35"/>
                                      </a:lnTo>
                                      <a:lnTo>
                                        <a:pt x="20" y="32"/>
                                      </a:lnTo>
                                      <a:lnTo>
                                        <a:pt x="24" y="29"/>
                                      </a:lnTo>
                                      <a:lnTo>
                                        <a:pt x="29" y="23"/>
                                      </a:lnTo>
                                      <a:lnTo>
                                        <a:pt x="33" y="19"/>
                                      </a:lnTo>
                                      <a:lnTo>
                                        <a:pt x="39" y="14"/>
                                      </a:lnTo>
                                      <a:lnTo>
                                        <a:pt x="44" y="10"/>
                                      </a:lnTo>
                                      <a:lnTo>
                                        <a:pt x="44" y="9"/>
                                      </a:lnTo>
                                      <a:lnTo>
                                        <a:pt x="45" y="7"/>
                                      </a:lnTo>
                                      <a:lnTo>
                                        <a:pt x="45" y="6"/>
                                      </a:lnTo>
                                      <a:lnTo>
                                        <a:pt x="44" y="6"/>
                                      </a:lnTo>
                                      <a:lnTo>
                                        <a:pt x="36" y="8"/>
                                      </a:lnTo>
                                      <a:lnTo>
                                        <a:pt x="30" y="13"/>
                                      </a:lnTo>
                                      <a:lnTo>
                                        <a:pt x="24" y="18"/>
                                      </a:lnTo>
                                      <a:lnTo>
                                        <a:pt x="18" y="23"/>
                                      </a:lnTo>
                                      <a:lnTo>
                                        <a:pt x="16" y="25"/>
                                      </a:lnTo>
                                      <a:lnTo>
                                        <a:pt x="14" y="28"/>
                                      </a:lnTo>
                                      <a:lnTo>
                                        <a:pt x="11" y="29"/>
                                      </a:lnTo>
                                      <a:lnTo>
                                        <a:pt x="8" y="28"/>
                                      </a:lnTo>
                                      <a:lnTo>
                                        <a:pt x="7" y="26"/>
                                      </a:lnTo>
                                      <a:lnTo>
                                        <a:pt x="6" y="24"/>
                                      </a:lnTo>
                                      <a:lnTo>
                                        <a:pt x="6" y="21"/>
                                      </a:lnTo>
                                      <a:lnTo>
                                        <a:pt x="6" y="19"/>
                                      </a:lnTo>
                                      <a:lnTo>
                                        <a:pt x="6" y="14"/>
                                      </a:lnTo>
                                      <a:lnTo>
                                        <a:pt x="5" y="9"/>
                                      </a:lnTo>
                                      <a:lnTo>
                                        <a:pt x="2" y="4"/>
                                      </a:lnTo>
                                      <a:lnTo>
                                        <a:pt x="0" y="0"/>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61" name="Freeform 756"/>
                              <wps:cNvSpPr>
                                <a:spLocks/>
                              </wps:cNvSpPr>
                              <wps:spPr bwMode="auto">
                                <a:xfrm>
                                  <a:off x="393700" y="274320"/>
                                  <a:ext cx="61595" cy="175260"/>
                                </a:xfrm>
                                <a:custGeom>
                                  <a:avLst/>
                                  <a:gdLst>
                                    <a:gd name="T0" fmla="*/ 182 w 195"/>
                                    <a:gd name="T1" fmla="*/ 13 h 552"/>
                                    <a:gd name="T2" fmla="*/ 161 w 195"/>
                                    <a:gd name="T3" fmla="*/ 40 h 552"/>
                                    <a:gd name="T4" fmla="*/ 140 w 195"/>
                                    <a:gd name="T5" fmla="*/ 70 h 552"/>
                                    <a:gd name="T6" fmla="*/ 120 w 195"/>
                                    <a:gd name="T7" fmla="*/ 100 h 552"/>
                                    <a:gd name="T8" fmla="*/ 99 w 195"/>
                                    <a:gd name="T9" fmla="*/ 132 h 552"/>
                                    <a:gd name="T10" fmla="*/ 79 w 195"/>
                                    <a:gd name="T11" fmla="*/ 167 h 552"/>
                                    <a:gd name="T12" fmla="*/ 61 w 195"/>
                                    <a:gd name="T13" fmla="*/ 203 h 552"/>
                                    <a:gd name="T14" fmla="*/ 46 w 195"/>
                                    <a:gd name="T15" fmla="*/ 240 h 552"/>
                                    <a:gd name="T16" fmla="*/ 32 w 195"/>
                                    <a:gd name="T17" fmla="*/ 279 h 552"/>
                                    <a:gd name="T18" fmla="*/ 21 w 195"/>
                                    <a:gd name="T19" fmla="*/ 317 h 552"/>
                                    <a:gd name="T20" fmla="*/ 13 w 195"/>
                                    <a:gd name="T21" fmla="*/ 356 h 552"/>
                                    <a:gd name="T22" fmla="*/ 5 w 195"/>
                                    <a:gd name="T23" fmla="*/ 396 h 552"/>
                                    <a:gd name="T24" fmla="*/ 0 w 195"/>
                                    <a:gd name="T25" fmla="*/ 447 h 552"/>
                                    <a:gd name="T26" fmla="*/ 3 w 195"/>
                                    <a:gd name="T27" fmla="*/ 513 h 552"/>
                                    <a:gd name="T28" fmla="*/ 17 w 195"/>
                                    <a:gd name="T29" fmla="*/ 550 h 552"/>
                                    <a:gd name="T30" fmla="*/ 31 w 195"/>
                                    <a:gd name="T31" fmla="*/ 552 h 552"/>
                                    <a:gd name="T32" fmla="*/ 48 w 195"/>
                                    <a:gd name="T33" fmla="*/ 538 h 552"/>
                                    <a:gd name="T34" fmla="*/ 63 w 195"/>
                                    <a:gd name="T35" fmla="*/ 513 h 552"/>
                                    <a:gd name="T36" fmla="*/ 69 w 195"/>
                                    <a:gd name="T37" fmla="*/ 486 h 552"/>
                                    <a:gd name="T38" fmla="*/ 72 w 195"/>
                                    <a:gd name="T39" fmla="*/ 457 h 552"/>
                                    <a:gd name="T40" fmla="*/ 77 w 195"/>
                                    <a:gd name="T41" fmla="*/ 404 h 552"/>
                                    <a:gd name="T42" fmla="*/ 88 w 195"/>
                                    <a:gd name="T43" fmla="*/ 331 h 552"/>
                                    <a:gd name="T44" fmla="*/ 99 w 195"/>
                                    <a:gd name="T45" fmla="*/ 275 h 552"/>
                                    <a:gd name="T46" fmla="*/ 107 w 195"/>
                                    <a:gd name="T47" fmla="*/ 238 h 552"/>
                                    <a:gd name="T48" fmla="*/ 116 w 195"/>
                                    <a:gd name="T49" fmla="*/ 201 h 552"/>
                                    <a:gd name="T50" fmla="*/ 127 w 195"/>
                                    <a:gd name="T51" fmla="*/ 163 h 552"/>
                                    <a:gd name="T52" fmla="*/ 137 w 195"/>
                                    <a:gd name="T53" fmla="*/ 126 h 552"/>
                                    <a:gd name="T54" fmla="*/ 149 w 195"/>
                                    <a:gd name="T55" fmla="*/ 87 h 552"/>
                                    <a:gd name="T56" fmla="*/ 163 w 195"/>
                                    <a:gd name="T57" fmla="*/ 51 h 552"/>
                                    <a:gd name="T58" fmla="*/ 182 w 195"/>
                                    <a:gd name="T59" fmla="*/ 16 h 552"/>
                                    <a:gd name="T60" fmla="*/ 195 w 195"/>
                                    <a:gd name="T61" fmla="*/ 0 h 552"/>
                                    <a:gd name="T62" fmla="*/ 195 w 195"/>
                                    <a:gd name="T63" fmla="*/ 0 h 552"/>
                                    <a:gd name="T64" fmla="*/ 195 w 195"/>
                                    <a:gd name="T65" fmla="*/ 0 h 5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95" h="552">
                                      <a:moveTo>
                                        <a:pt x="195" y="0"/>
                                      </a:moveTo>
                                      <a:lnTo>
                                        <a:pt x="182" y="13"/>
                                      </a:lnTo>
                                      <a:lnTo>
                                        <a:pt x="171" y="27"/>
                                      </a:lnTo>
                                      <a:lnTo>
                                        <a:pt x="161" y="40"/>
                                      </a:lnTo>
                                      <a:lnTo>
                                        <a:pt x="150" y="55"/>
                                      </a:lnTo>
                                      <a:lnTo>
                                        <a:pt x="140" y="70"/>
                                      </a:lnTo>
                                      <a:lnTo>
                                        <a:pt x="130" y="85"/>
                                      </a:lnTo>
                                      <a:lnTo>
                                        <a:pt x="120" y="100"/>
                                      </a:lnTo>
                                      <a:lnTo>
                                        <a:pt x="111" y="115"/>
                                      </a:lnTo>
                                      <a:lnTo>
                                        <a:pt x="99" y="132"/>
                                      </a:lnTo>
                                      <a:lnTo>
                                        <a:pt x="89" y="149"/>
                                      </a:lnTo>
                                      <a:lnTo>
                                        <a:pt x="79" y="167"/>
                                      </a:lnTo>
                                      <a:lnTo>
                                        <a:pt x="70" y="185"/>
                                      </a:lnTo>
                                      <a:lnTo>
                                        <a:pt x="61" y="203"/>
                                      </a:lnTo>
                                      <a:lnTo>
                                        <a:pt x="53" y="222"/>
                                      </a:lnTo>
                                      <a:lnTo>
                                        <a:pt x="46" y="240"/>
                                      </a:lnTo>
                                      <a:lnTo>
                                        <a:pt x="38" y="259"/>
                                      </a:lnTo>
                                      <a:lnTo>
                                        <a:pt x="32" y="279"/>
                                      </a:lnTo>
                                      <a:lnTo>
                                        <a:pt x="27" y="298"/>
                                      </a:lnTo>
                                      <a:lnTo>
                                        <a:pt x="21" y="317"/>
                                      </a:lnTo>
                                      <a:lnTo>
                                        <a:pt x="17" y="337"/>
                                      </a:lnTo>
                                      <a:lnTo>
                                        <a:pt x="13" y="356"/>
                                      </a:lnTo>
                                      <a:lnTo>
                                        <a:pt x="9" y="377"/>
                                      </a:lnTo>
                                      <a:lnTo>
                                        <a:pt x="5" y="396"/>
                                      </a:lnTo>
                                      <a:lnTo>
                                        <a:pt x="3" y="416"/>
                                      </a:lnTo>
                                      <a:lnTo>
                                        <a:pt x="0" y="447"/>
                                      </a:lnTo>
                                      <a:lnTo>
                                        <a:pt x="0" y="480"/>
                                      </a:lnTo>
                                      <a:lnTo>
                                        <a:pt x="3" y="513"/>
                                      </a:lnTo>
                                      <a:lnTo>
                                        <a:pt x="13" y="543"/>
                                      </a:lnTo>
                                      <a:lnTo>
                                        <a:pt x="17" y="550"/>
                                      </a:lnTo>
                                      <a:lnTo>
                                        <a:pt x="23" y="552"/>
                                      </a:lnTo>
                                      <a:lnTo>
                                        <a:pt x="31" y="552"/>
                                      </a:lnTo>
                                      <a:lnTo>
                                        <a:pt x="37" y="549"/>
                                      </a:lnTo>
                                      <a:lnTo>
                                        <a:pt x="48" y="538"/>
                                      </a:lnTo>
                                      <a:lnTo>
                                        <a:pt x="56" y="526"/>
                                      </a:lnTo>
                                      <a:lnTo>
                                        <a:pt x="63" y="513"/>
                                      </a:lnTo>
                                      <a:lnTo>
                                        <a:pt x="67" y="500"/>
                                      </a:lnTo>
                                      <a:lnTo>
                                        <a:pt x="69" y="486"/>
                                      </a:lnTo>
                                      <a:lnTo>
                                        <a:pt x="71" y="472"/>
                                      </a:lnTo>
                                      <a:lnTo>
                                        <a:pt x="72" y="457"/>
                                      </a:lnTo>
                                      <a:lnTo>
                                        <a:pt x="73" y="442"/>
                                      </a:lnTo>
                                      <a:lnTo>
                                        <a:pt x="77" y="404"/>
                                      </a:lnTo>
                                      <a:lnTo>
                                        <a:pt x="82" y="368"/>
                                      </a:lnTo>
                                      <a:lnTo>
                                        <a:pt x="88" y="331"/>
                                      </a:lnTo>
                                      <a:lnTo>
                                        <a:pt x="96" y="295"/>
                                      </a:lnTo>
                                      <a:lnTo>
                                        <a:pt x="99" y="275"/>
                                      </a:lnTo>
                                      <a:lnTo>
                                        <a:pt x="103" y="256"/>
                                      </a:lnTo>
                                      <a:lnTo>
                                        <a:pt x="107" y="238"/>
                                      </a:lnTo>
                                      <a:lnTo>
                                        <a:pt x="112" y="219"/>
                                      </a:lnTo>
                                      <a:lnTo>
                                        <a:pt x="116" y="201"/>
                                      </a:lnTo>
                                      <a:lnTo>
                                        <a:pt x="121" y="182"/>
                                      </a:lnTo>
                                      <a:lnTo>
                                        <a:pt x="127" y="163"/>
                                      </a:lnTo>
                                      <a:lnTo>
                                        <a:pt x="132" y="145"/>
                                      </a:lnTo>
                                      <a:lnTo>
                                        <a:pt x="137" y="126"/>
                                      </a:lnTo>
                                      <a:lnTo>
                                        <a:pt x="143" y="107"/>
                                      </a:lnTo>
                                      <a:lnTo>
                                        <a:pt x="149" y="87"/>
                                      </a:lnTo>
                                      <a:lnTo>
                                        <a:pt x="155" y="69"/>
                                      </a:lnTo>
                                      <a:lnTo>
                                        <a:pt x="163" y="51"/>
                                      </a:lnTo>
                                      <a:lnTo>
                                        <a:pt x="171" y="33"/>
                                      </a:lnTo>
                                      <a:lnTo>
                                        <a:pt x="182" y="16"/>
                                      </a:lnTo>
                                      <a:lnTo>
                                        <a:pt x="195" y="1"/>
                                      </a:lnTo>
                                      <a:lnTo>
                                        <a:pt x="19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62" name="Freeform 757"/>
                              <wps:cNvSpPr>
                                <a:spLocks/>
                              </wps:cNvSpPr>
                              <wps:spPr bwMode="auto">
                                <a:xfrm>
                                  <a:off x="459105" y="231140"/>
                                  <a:ext cx="5715" cy="34925"/>
                                </a:xfrm>
                                <a:custGeom>
                                  <a:avLst/>
                                  <a:gdLst>
                                    <a:gd name="T0" fmla="*/ 0 w 18"/>
                                    <a:gd name="T1" fmla="*/ 0 h 110"/>
                                    <a:gd name="T2" fmla="*/ 1 w 18"/>
                                    <a:gd name="T3" fmla="*/ 28 h 110"/>
                                    <a:gd name="T4" fmla="*/ 5 w 18"/>
                                    <a:gd name="T5" fmla="*/ 56 h 110"/>
                                    <a:gd name="T6" fmla="*/ 9 w 18"/>
                                    <a:gd name="T7" fmla="*/ 82 h 110"/>
                                    <a:gd name="T8" fmla="*/ 14 w 18"/>
                                    <a:gd name="T9" fmla="*/ 109 h 110"/>
                                    <a:gd name="T10" fmla="*/ 15 w 18"/>
                                    <a:gd name="T11" fmla="*/ 110 h 110"/>
                                    <a:gd name="T12" fmla="*/ 16 w 18"/>
                                    <a:gd name="T13" fmla="*/ 109 h 110"/>
                                    <a:gd name="T14" fmla="*/ 18 w 18"/>
                                    <a:gd name="T15" fmla="*/ 108 h 110"/>
                                    <a:gd name="T16" fmla="*/ 18 w 18"/>
                                    <a:gd name="T17" fmla="*/ 107 h 110"/>
                                    <a:gd name="T18" fmla="*/ 14 w 18"/>
                                    <a:gd name="T19" fmla="*/ 80 h 110"/>
                                    <a:gd name="T20" fmla="*/ 9 w 18"/>
                                    <a:gd name="T21" fmla="*/ 54 h 110"/>
                                    <a:gd name="T22" fmla="*/ 4 w 18"/>
                                    <a:gd name="T23" fmla="*/ 27 h 110"/>
                                    <a:gd name="T24" fmla="*/ 0 w 18"/>
                                    <a:gd name="T25" fmla="*/ 0 h 110"/>
                                    <a:gd name="T26" fmla="*/ 0 w 18"/>
                                    <a:gd name="T27" fmla="*/ 0 h 110"/>
                                    <a:gd name="T28" fmla="*/ 0 w 18"/>
                                    <a:gd name="T29" fmla="*/ 0 h 110"/>
                                    <a:gd name="T30" fmla="*/ 0 w 18"/>
                                    <a:gd name="T31" fmla="*/ 0 h 110"/>
                                    <a:gd name="T32" fmla="*/ 0 w 18"/>
                                    <a:gd name="T33" fmla="*/ 0 h 110"/>
                                    <a:gd name="T34" fmla="*/ 0 w 18"/>
                                    <a:gd name="T35"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8" h="110">
                                      <a:moveTo>
                                        <a:pt x="0" y="0"/>
                                      </a:moveTo>
                                      <a:lnTo>
                                        <a:pt x="1" y="28"/>
                                      </a:lnTo>
                                      <a:lnTo>
                                        <a:pt x="5" y="56"/>
                                      </a:lnTo>
                                      <a:lnTo>
                                        <a:pt x="9" y="82"/>
                                      </a:lnTo>
                                      <a:lnTo>
                                        <a:pt x="14" y="109"/>
                                      </a:lnTo>
                                      <a:lnTo>
                                        <a:pt x="15" y="110"/>
                                      </a:lnTo>
                                      <a:lnTo>
                                        <a:pt x="16" y="109"/>
                                      </a:lnTo>
                                      <a:lnTo>
                                        <a:pt x="18" y="108"/>
                                      </a:lnTo>
                                      <a:lnTo>
                                        <a:pt x="18" y="107"/>
                                      </a:lnTo>
                                      <a:lnTo>
                                        <a:pt x="14" y="80"/>
                                      </a:lnTo>
                                      <a:lnTo>
                                        <a:pt x="9" y="54"/>
                                      </a:lnTo>
                                      <a:lnTo>
                                        <a:pt x="4" y="2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63" name="Freeform 758"/>
                              <wps:cNvSpPr>
                                <a:spLocks/>
                              </wps:cNvSpPr>
                              <wps:spPr bwMode="auto">
                                <a:xfrm>
                                  <a:off x="446405" y="231140"/>
                                  <a:ext cx="87630" cy="40005"/>
                                </a:xfrm>
                                <a:custGeom>
                                  <a:avLst/>
                                  <a:gdLst>
                                    <a:gd name="T0" fmla="*/ 276 w 276"/>
                                    <a:gd name="T1" fmla="*/ 0 h 126"/>
                                    <a:gd name="T2" fmla="*/ 270 w 276"/>
                                    <a:gd name="T3" fmla="*/ 3 h 126"/>
                                    <a:gd name="T4" fmla="*/ 263 w 276"/>
                                    <a:gd name="T5" fmla="*/ 7 h 126"/>
                                    <a:gd name="T6" fmla="*/ 256 w 276"/>
                                    <a:gd name="T7" fmla="*/ 11 h 126"/>
                                    <a:gd name="T8" fmla="*/ 250 w 276"/>
                                    <a:gd name="T9" fmla="*/ 14 h 126"/>
                                    <a:gd name="T10" fmla="*/ 243 w 276"/>
                                    <a:gd name="T11" fmla="*/ 19 h 126"/>
                                    <a:gd name="T12" fmla="*/ 237 w 276"/>
                                    <a:gd name="T13" fmla="*/ 24 h 126"/>
                                    <a:gd name="T14" fmla="*/ 232 w 276"/>
                                    <a:gd name="T15" fmla="*/ 28 h 126"/>
                                    <a:gd name="T16" fmla="*/ 225 w 276"/>
                                    <a:gd name="T17" fmla="*/ 32 h 126"/>
                                    <a:gd name="T18" fmla="*/ 217 w 276"/>
                                    <a:gd name="T19" fmla="*/ 39 h 126"/>
                                    <a:gd name="T20" fmla="*/ 208 w 276"/>
                                    <a:gd name="T21" fmla="*/ 44 h 126"/>
                                    <a:gd name="T22" fmla="*/ 200 w 276"/>
                                    <a:gd name="T23" fmla="*/ 49 h 126"/>
                                    <a:gd name="T24" fmla="*/ 191 w 276"/>
                                    <a:gd name="T25" fmla="*/ 54 h 126"/>
                                    <a:gd name="T26" fmla="*/ 183 w 276"/>
                                    <a:gd name="T27" fmla="*/ 58 h 126"/>
                                    <a:gd name="T28" fmla="*/ 173 w 276"/>
                                    <a:gd name="T29" fmla="*/ 62 h 126"/>
                                    <a:gd name="T30" fmla="*/ 165 w 276"/>
                                    <a:gd name="T31" fmla="*/ 66 h 126"/>
                                    <a:gd name="T32" fmla="*/ 155 w 276"/>
                                    <a:gd name="T33" fmla="*/ 70 h 126"/>
                                    <a:gd name="T34" fmla="*/ 137 w 276"/>
                                    <a:gd name="T35" fmla="*/ 76 h 126"/>
                                    <a:gd name="T36" fmla="*/ 119 w 276"/>
                                    <a:gd name="T37" fmla="*/ 82 h 126"/>
                                    <a:gd name="T38" fmla="*/ 100 w 276"/>
                                    <a:gd name="T39" fmla="*/ 87 h 126"/>
                                    <a:gd name="T40" fmla="*/ 82 w 276"/>
                                    <a:gd name="T41" fmla="*/ 92 h 126"/>
                                    <a:gd name="T42" fmla="*/ 63 w 276"/>
                                    <a:gd name="T43" fmla="*/ 96 h 126"/>
                                    <a:gd name="T44" fmla="*/ 44 w 276"/>
                                    <a:gd name="T45" fmla="*/ 102 h 126"/>
                                    <a:gd name="T46" fmla="*/ 25 w 276"/>
                                    <a:gd name="T47" fmla="*/ 106 h 126"/>
                                    <a:gd name="T48" fmla="*/ 7 w 276"/>
                                    <a:gd name="T49" fmla="*/ 112 h 126"/>
                                    <a:gd name="T50" fmla="*/ 3 w 276"/>
                                    <a:gd name="T51" fmla="*/ 115 h 126"/>
                                    <a:gd name="T52" fmla="*/ 0 w 276"/>
                                    <a:gd name="T53" fmla="*/ 121 h 126"/>
                                    <a:gd name="T54" fmla="*/ 0 w 276"/>
                                    <a:gd name="T55" fmla="*/ 125 h 126"/>
                                    <a:gd name="T56" fmla="*/ 5 w 276"/>
                                    <a:gd name="T57" fmla="*/ 126 h 126"/>
                                    <a:gd name="T58" fmla="*/ 23 w 276"/>
                                    <a:gd name="T59" fmla="*/ 124 h 126"/>
                                    <a:gd name="T60" fmla="*/ 41 w 276"/>
                                    <a:gd name="T61" fmla="*/ 120 h 126"/>
                                    <a:gd name="T62" fmla="*/ 59 w 276"/>
                                    <a:gd name="T63" fmla="*/ 114 h 126"/>
                                    <a:gd name="T64" fmla="*/ 79 w 276"/>
                                    <a:gd name="T65" fmla="*/ 108 h 126"/>
                                    <a:gd name="T66" fmla="*/ 96 w 276"/>
                                    <a:gd name="T67" fmla="*/ 101 h 126"/>
                                    <a:gd name="T68" fmla="*/ 114 w 276"/>
                                    <a:gd name="T69" fmla="*/ 93 h 126"/>
                                    <a:gd name="T70" fmla="*/ 131 w 276"/>
                                    <a:gd name="T71" fmla="*/ 87 h 126"/>
                                    <a:gd name="T72" fmla="*/ 148 w 276"/>
                                    <a:gd name="T73" fmla="*/ 79 h 126"/>
                                    <a:gd name="T74" fmla="*/ 155 w 276"/>
                                    <a:gd name="T75" fmla="*/ 76 h 126"/>
                                    <a:gd name="T76" fmla="*/ 162 w 276"/>
                                    <a:gd name="T77" fmla="*/ 73 h 126"/>
                                    <a:gd name="T78" fmla="*/ 169 w 276"/>
                                    <a:gd name="T79" fmla="*/ 70 h 126"/>
                                    <a:gd name="T80" fmla="*/ 176 w 276"/>
                                    <a:gd name="T81" fmla="*/ 65 h 126"/>
                                    <a:gd name="T82" fmla="*/ 183 w 276"/>
                                    <a:gd name="T83" fmla="*/ 62 h 126"/>
                                    <a:gd name="T84" fmla="*/ 190 w 276"/>
                                    <a:gd name="T85" fmla="*/ 58 h 126"/>
                                    <a:gd name="T86" fmla="*/ 197 w 276"/>
                                    <a:gd name="T87" fmla="*/ 54 h 126"/>
                                    <a:gd name="T88" fmla="*/ 203 w 276"/>
                                    <a:gd name="T89" fmla="*/ 49 h 126"/>
                                    <a:gd name="T90" fmla="*/ 213 w 276"/>
                                    <a:gd name="T91" fmla="*/ 43 h 126"/>
                                    <a:gd name="T92" fmla="*/ 221 w 276"/>
                                    <a:gd name="T93" fmla="*/ 36 h 126"/>
                                    <a:gd name="T94" fmla="*/ 231 w 276"/>
                                    <a:gd name="T95" fmla="*/ 30 h 126"/>
                                    <a:gd name="T96" fmla="*/ 239 w 276"/>
                                    <a:gd name="T97" fmla="*/ 24 h 126"/>
                                    <a:gd name="T98" fmla="*/ 249 w 276"/>
                                    <a:gd name="T99" fmla="*/ 17 h 126"/>
                                    <a:gd name="T100" fmla="*/ 257 w 276"/>
                                    <a:gd name="T101" fmla="*/ 11 h 126"/>
                                    <a:gd name="T102" fmla="*/ 267 w 276"/>
                                    <a:gd name="T103" fmla="*/ 5 h 126"/>
                                    <a:gd name="T104" fmla="*/ 276 w 276"/>
                                    <a:gd name="T105" fmla="*/ 0 h 126"/>
                                    <a:gd name="T106" fmla="*/ 276 w 276"/>
                                    <a:gd name="T107" fmla="*/ 0 h 126"/>
                                    <a:gd name="T108" fmla="*/ 276 w 276"/>
                                    <a:gd name="T109" fmla="*/ 0 h 126"/>
                                    <a:gd name="T110" fmla="*/ 276 w 276"/>
                                    <a:gd name="T111" fmla="*/ 0 h 126"/>
                                    <a:gd name="T112" fmla="*/ 276 w 276"/>
                                    <a:gd name="T113" fmla="*/ 0 h 126"/>
                                    <a:gd name="T114" fmla="*/ 276 w 276"/>
                                    <a:gd name="T115"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76" h="126">
                                      <a:moveTo>
                                        <a:pt x="276" y="0"/>
                                      </a:moveTo>
                                      <a:lnTo>
                                        <a:pt x="270" y="3"/>
                                      </a:lnTo>
                                      <a:lnTo>
                                        <a:pt x="263" y="7"/>
                                      </a:lnTo>
                                      <a:lnTo>
                                        <a:pt x="256" y="11"/>
                                      </a:lnTo>
                                      <a:lnTo>
                                        <a:pt x="250" y="14"/>
                                      </a:lnTo>
                                      <a:lnTo>
                                        <a:pt x="243" y="19"/>
                                      </a:lnTo>
                                      <a:lnTo>
                                        <a:pt x="237" y="24"/>
                                      </a:lnTo>
                                      <a:lnTo>
                                        <a:pt x="232" y="28"/>
                                      </a:lnTo>
                                      <a:lnTo>
                                        <a:pt x="225" y="32"/>
                                      </a:lnTo>
                                      <a:lnTo>
                                        <a:pt x="217" y="39"/>
                                      </a:lnTo>
                                      <a:lnTo>
                                        <a:pt x="208" y="44"/>
                                      </a:lnTo>
                                      <a:lnTo>
                                        <a:pt x="200" y="49"/>
                                      </a:lnTo>
                                      <a:lnTo>
                                        <a:pt x="191" y="54"/>
                                      </a:lnTo>
                                      <a:lnTo>
                                        <a:pt x="183" y="58"/>
                                      </a:lnTo>
                                      <a:lnTo>
                                        <a:pt x="173" y="62"/>
                                      </a:lnTo>
                                      <a:lnTo>
                                        <a:pt x="165" y="66"/>
                                      </a:lnTo>
                                      <a:lnTo>
                                        <a:pt x="155" y="70"/>
                                      </a:lnTo>
                                      <a:lnTo>
                                        <a:pt x="137" y="76"/>
                                      </a:lnTo>
                                      <a:lnTo>
                                        <a:pt x="119" y="82"/>
                                      </a:lnTo>
                                      <a:lnTo>
                                        <a:pt x="100" y="87"/>
                                      </a:lnTo>
                                      <a:lnTo>
                                        <a:pt x="82" y="92"/>
                                      </a:lnTo>
                                      <a:lnTo>
                                        <a:pt x="63" y="96"/>
                                      </a:lnTo>
                                      <a:lnTo>
                                        <a:pt x="44" y="102"/>
                                      </a:lnTo>
                                      <a:lnTo>
                                        <a:pt x="25" y="106"/>
                                      </a:lnTo>
                                      <a:lnTo>
                                        <a:pt x="7" y="112"/>
                                      </a:lnTo>
                                      <a:lnTo>
                                        <a:pt x="3" y="115"/>
                                      </a:lnTo>
                                      <a:lnTo>
                                        <a:pt x="0" y="121"/>
                                      </a:lnTo>
                                      <a:lnTo>
                                        <a:pt x="0" y="125"/>
                                      </a:lnTo>
                                      <a:lnTo>
                                        <a:pt x="5" y="126"/>
                                      </a:lnTo>
                                      <a:lnTo>
                                        <a:pt x="23" y="124"/>
                                      </a:lnTo>
                                      <a:lnTo>
                                        <a:pt x="41" y="120"/>
                                      </a:lnTo>
                                      <a:lnTo>
                                        <a:pt x="59" y="114"/>
                                      </a:lnTo>
                                      <a:lnTo>
                                        <a:pt x="79" y="108"/>
                                      </a:lnTo>
                                      <a:lnTo>
                                        <a:pt x="96" y="101"/>
                                      </a:lnTo>
                                      <a:lnTo>
                                        <a:pt x="114" y="93"/>
                                      </a:lnTo>
                                      <a:lnTo>
                                        <a:pt x="131" y="87"/>
                                      </a:lnTo>
                                      <a:lnTo>
                                        <a:pt x="148" y="79"/>
                                      </a:lnTo>
                                      <a:lnTo>
                                        <a:pt x="155" y="76"/>
                                      </a:lnTo>
                                      <a:lnTo>
                                        <a:pt x="162" y="73"/>
                                      </a:lnTo>
                                      <a:lnTo>
                                        <a:pt x="169" y="70"/>
                                      </a:lnTo>
                                      <a:lnTo>
                                        <a:pt x="176" y="65"/>
                                      </a:lnTo>
                                      <a:lnTo>
                                        <a:pt x="183" y="62"/>
                                      </a:lnTo>
                                      <a:lnTo>
                                        <a:pt x="190" y="58"/>
                                      </a:lnTo>
                                      <a:lnTo>
                                        <a:pt x="197" y="54"/>
                                      </a:lnTo>
                                      <a:lnTo>
                                        <a:pt x="203" y="49"/>
                                      </a:lnTo>
                                      <a:lnTo>
                                        <a:pt x="213" y="43"/>
                                      </a:lnTo>
                                      <a:lnTo>
                                        <a:pt x="221" y="36"/>
                                      </a:lnTo>
                                      <a:lnTo>
                                        <a:pt x="231" y="30"/>
                                      </a:lnTo>
                                      <a:lnTo>
                                        <a:pt x="239" y="24"/>
                                      </a:lnTo>
                                      <a:lnTo>
                                        <a:pt x="249" y="17"/>
                                      </a:lnTo>
                                      <a:lnTo>
                                        <a:pt x="257" y="11"/>
                                      </a:lnTo>
                                      <a:lnTo>
                                        <a:pt x="267" y="5"/>
                                      </a:lnTo>
                                      <a:lnTo>
                                        <a:pt x="27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64" name="Freeform 759"/>
                              <wps:cNvSpPr>
                                <a:spLocks/>
                              </wps:cNvSpPr>
                              <wps:spPr bwMode="auto">
                                <a:xfrm>
                                  <a:off x="457835" y="263525"/>
                                  <a:ext cx="5715" cy="40005"/>
                                </a:xfrm>
                                <a:custGeom>
                                  <a:avLst/>
                                  <a:gdLst>
                                    <a:gd name="T0" fmla="*/ 4 w 18"/>
                                    <a:gd name="T1" fmla="*/ 0 h 126"/>
                                    <a:gd name="T2" fmla="*/ 2 w 18"/>
                                    <a:gd name="T3" fmla="*/ 31 h 126"/>
                                    <a:gd name="T4" fmla="*/ 0 w 18"/>
                                    <a:gd name="T5" fmla="*/ 64 h 126"/>
                                    <a:gd name="T6" fmla="*/ 2 w 18"/>
                                    <a:gd name="T7" fmla="*/ 97 h 126"/>
                                    <a:gd name="T8" fmla="*/ 12 w 18"/>
                                    <a:gd name="T9" fmla="*/ 126 h 126"/>
                                    <a:gd name="T10" fmla="*/ 14 w 18"/>
                                    <a:gd name="T11" fmla="*/ 126 h 126"/>
                                    <a:gd name="T12" fmla="*/ 16 w 18"/>
                                    <a:gd name="T13" fmla="*/ 125 h 126"/>
                                    <a:gd name="T14" fmla="*/ 18 w 18"/>
                                    <a:gd name="T15" fmla="*/ 124 h 126"/>
                                    <a:gd name="T16" fmla="*/ 18 w 18"/>
                                    <a:gd name="T17" fmla="*/ 121 h 126"/>
                                    <a:gd name="T18" fmla="*/ 11 w 18"/>
                                    <a:gd name="T19" fmla="*/ 91 h 126"/>
                                    <a:gd name="T20" fmla="*/ 6 w 18"/>
                                    <a:gd name="T21" fmla="*/ 62 h 126"/>
                                    <a:gd name="T22" fmla="*/ 5 w 18"/>
                                    <a:gd name="T23" fmla="*/ 31 h 126"/>
                                    <a:gd name="T24" fmla="*/ 4 w 18"/>
                                    <a:gd name="T25" fmla="*/ 0 h 126"/>
                                    <a:gd name="T26" fmla="*/ 4 w 18"/>
                                    <a:gd name="T27" fmla="*/ 0 h 126"/>
                                    <a:gd name="T28" fmla="*/ 4 w 18"/>
                                    <a:gd name="T29" fmla="*/ 0 h 126"/>
                                    <a:gd name="T30" fmla="*/ 4 w 18"/>
                                    <a:gd name="T31" fmla="*/ 0 h 126"/>
                                    <a:gd name="T32" fmla="*/ 4 w 18"/>
                                    <a:gd name="T33" fmla="*/ 0 h 126"/>
                                    <a:gd name="T34" fmla="*/ 4 w 18"/>
                                    <a:gd name="T35"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8" h="126">
                                      <a:moveTo>
                                        <a:pt x="4" y="0"/>
                                      </a:moveTo>
                                      <a:lnTo>
                                        <a:pt x="2" y="31"/>
                                      </a:lnTo>
                                      <a:lnTo>
                                        <a:pt x="0" y="64"/>
                                      </a:lnTo>
                                      <a:lnTo>
                                        <a:pt x="2" y="97"/>
                                      </a:lnTo>
                                      <a:lnTo>
                                        <a:pt x="12" y="126"/>
                                      </a:lnTo>
                                      <a:lnTo>
                                        <a:pt x="14" y="126"/>
                                      </a:lnTo>
                                      <a:lnTo>
                                        <a:pt x="16" y="125"/>
                                      </a:lnTo>
                                      <a:lnTo>
                                        <a:pt x="18" y="124"/>
                                      </a:lnTo>
                                      <a:lnTo>
                                        <a:pt x="18" y="121"/>
                                      </a:lnTo>
                                      <a:lnTo>
                                        <a:pt x="11" y="91"/>
                                      </a:lnTo>
                                      <a:lnTo>
                                        <a:pt x="6" y="62"/>
                                      </a:lnTo>
                                      <a:lnTo>
                                        <a:pt x="5" y="31"/>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65" name="Freeform 760"/>
                              <wps:cNvSpPr>
                                <a:spLocks/>
                              </wps:cNvSpPr>
                              <wps:spPr bwMode="auto">
                                <a:xfrm>
                                  <a:off x="440055" y="259715"/>
                                  <a:ext cx="28575" cy="33020"/>
                                </a:xfrm>
                                <a:custGeom>
                                  <a:avLst/>
                                  <a:gdLst>
                                    <a:gd name="T0" fmla="*/ 0 w 88"/>
                                    <a:gd name="T1" fmla="*/ 102 h 102"/>
                                    <a:gd name="T2" fmla="*/ 6 w 88"/>
                                    <a:gd name="T3" fmla="*/ 100 h 102"/>
                                    <a:gd name="T4" fmla="*/ 10 w 88"/>
                                    <a:gd name="T5" fmla="*/ 98 h 102"/>
                                    <a:gd name="T6" fmla="*/ 16 w 88"/>
                                    <a:gd name="T7" fmla="*/ 97 h 102"/>
                                    <a:gd name="T8" fmla="*/ 21 w 88"/>
                                    <a:gd name="T9" fmla="*/ 96 h 102"/>
                                    <a:gd name="T10" fmla="*/ 25 w 88"/>
                                    <a:gd name="T11" fmla="*/ 94 h 102"/>
                                    <a:gd name="T12" fmla="*/ 30 w 88"/>
                                    <a:gd name="T13" fmla="*/ 93 h 102"/>
                                    <a:gd name="T14" fmla="*/ 33 w 88"/>
                                    <a:gd name="T15" fmla="*/ 91 h 102"/>
                                    <a:gd name="T16" fmla="*/ 37 w 88"/>
                                    <a:gd name="T17" fmla="*/ 90 h 102"/>
                                    <a:gd name="T18" fmla="*/ 41 w 88"/>
                                    <a:gd name="T19" fmla="*/ 89 h 102"/>
                                    <a:gd name="T20" fmla="*/ 44 w 88"/>
                                    <a:gd name="T21" fmla="*/ 86 h 102"/>
                                    <a:gd name="T22" fmla="*/ 48 w 88"/>
                                    <a:gd name="T23" fmla="*/ 84 h 102"/>
                                    <a:gd name="T24" fmla="*/ 51 w 88"/>
                                    <a:gd name="T25" fmla="*/ 82 h 102"/>
                                    <a:gd name="T26" fmla="*/ 52 w 88"/>
                                    <a:gd name="T27" fmla="*/ 81 h 102"/>
                                    <a:gd name="T28" fmla="*/ 54 w 88"/>
                                    <a:gd name="T29" fmla="*/ 79 h 102"/>
                                    <a:gd name="T30" fmla="*/ 55 w 88"/>
                                    <a:gd name="T31" fmla="*/ 78 h 102"/>
                                    <a:gd name="T32" fmla="*/ 56 w 88"/>
                                    <a:gd name="T33" fmla="*/ 77 h 102"/>
                                    <a:gd name="T34" fmla="*/ 58 w 88"/>
                                    <a:gd name="T35" fmla="*/ 76 h 102"/>
                                    <a:gd name="T36" fmla="*/ 60 w 88"/>
                                    <a:gd name="T37" fmla="*/ 76 h 102"/>
                                    <a:gd name="T38" fmla="*/ 60 w 88"/>
                                    <a:gd name="T39" fmla="*/ 76 h 102"/>
                                    <a:gd name="T40" fmla="*/ 58 w 88"/>
                                    <a:gd name="T41" fmla="*/ 77 h 102"/>
                                    <a:gd name="T42" fmla="*/ 67 w 88"/>
                                    <a:gd name="T43" fmla="*/ 74 h 102"/>
                                    <a:gd name="T44" fmla="*/ 74 w 88"/>
                                    <a:gd name="T45" fmla="*/ 68 h 102"/>
                                    <a:gd name="T46" fmla="*/ 81 w 88"/>
                                    <a:gd name="T47" fmla="*/ 61 h 102"/>
                                    <a:gd name="T48" fmla="*/ 85 w 88"/>
                                    <a:gd name="T49" fmla="*/ 52 h 102"/>
                                    <a:gd name="T50" fmla="*/ 87 w 88"/>
                                    <a:gd name="T51" fmla="*/ 44 h 102"/>
                                    <a:gd name="T52" fmla="*/ 88 w 88"/>
                                    <a:gd name="T53" fmla="*/ 34 h 102"/>
                                    <a:gd name="T54" fmla="*/ 87 w 88"/>
                                    <a:gd name="T55" fmla="*/ 26 h 102"/>
                                    <a:gd name="T56" fmla="*/ 84 w 88"/>
                                    <a:gd name="T57" fmla="*/ 17 h 102"/>
                                    <a:gd name="T58" fmla="*/ 77 w 88"/>
                                    <a:gd name="T59" fmla="*/ 9 h 102"/>
                                    <a:gd name="T60" fmla="*/ 69 w 88"/>
                                    <a:gd name="T61" fmla="*/ 3 h 102"/>
                                    <a:gd name="T62" fmla="*/ 59 w 88"/>
                                    <a:gd name="T63" fmla="*/ 0 h 102"/>
                                    <a:gd name="T64" fmla="*/ 50 w 88"/>
                                    <a:gd name="T65" fmla="*/ 0 h 102"/>
                                    <a:gd name="T66" fmla="*/ 39 w 88"/>
                                    <a:gd name="T67" fmla="*/ 2 h 102"/>
                                    <a:gd name="T68" fmla="*/ 31 w 88"/>
                                    <a:gd name="T69" fmla="*/ 7 h 102"/>
                                    <a:gd name="T70" fmla="*/ 22 w 88"/>
                                    <a:gd name="T71" fmla="*/ 14 h 102"/>
                                    <a:gd name="T72" fmla="*/ 16 w 88"/>
                                    <a:gd name="T73" fmla="*/ 22 h 102"/>
                                    <a:gd name="T74" fmla="*/ 11 w 88"/>
                                    <a:gd name="T75" fmla="*/ 32 h 102"/>
                                    <a:gd name="T76" fmla="*/ 9 w 88"/>
                                    <a:gd name="T77" fmla="*/ 43 h 102"/>
                                    <a:gd name="T78" fmla="*/ 7 w 88"/>
                                    <a:gd name="T79" fmla="*/ 52 h 102"/>
                                    <a:gd name="T80" fmla="*/ 6 w 88"/>
                                    <a:gd name="T81" fmla="*/ 63 h 102"/>
                                    <a:gd name="T82" fmla="*/ 6 w 88"/>
                                    <a:gd name="T83" fmla="*/ 66 h 102"/>
                                    <a:gd name="T84" fmla="*/ 4 w 88"/>
                                    <a:gd name="T85" fmla="*/ 69 h 102"/>
                                    <a:gd name="T86" fmla="*/ 3 w 88"/>
                                    <a:gd name="T87" fmla="*/ 74 h 102"/>
                                    <a:gd name="T88" fmla="*/ 2 w 88"/>
                                    <a:gd name="T89" fmla="*/ 77 h 102"/>
                                    <a:gd name="T90" fmla="*/ 1 w 88"/>
                                    <a:gd name="T91" fmla="*/ 83 h 102"/>
                                    <a:gd name="T92" fmla="*/ 1 w 88"/>
                                    <a:gd name="T93" fmla="*/ 90 h 102"/>
                                    <a:gd name="T94" fmla="*/ 0 w 88"/>
                                    <a:gd name="T95" fmla="*/ 96 h 102"/>
                                    <a:gd name="T96" fmla="*/ 0 w 88"/>
                                    <a:gd name="T97" fmla="*/ 102 h 102"/>
                                    <a:gd name="T98" fmla="*/ 0 w 88"/>
                                    <a:gd name="T99" fmla="*/ 102 h 102"/>
                                    <a:gd name="T100" fmla="*/ 0 w 88"/>
                                    <a:gd name="T101" fmla="*/ 102 h 102"/>
                                    <a:gd name="T102" fmla="*/ 0 w 88"/>
                                    <a:gd name="T103" fmla="*/ 102 h 102"/>
                                    <a:gd name="T104" fmla="*/ 0 w 88"/>
                                    <a:gd name="T105" fmla="*/ 102 h 102"/>
                                    <a:gd name="T106" fmla="*/ 0 w 88"/>
                                    <a:gd name="T107" fmla="*/ 102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8" h="102">
                                      <a:moveTo>
                                        <a:pt x="0" y="102"/>
                                      </a:moveTo>
                                      <a:lnTo>
                                        <a:pt x="6" y="100"/>
                                      </a:lnTo>
                                      <a:lnTo>
                                        <a:pt x="10" y="98"/>
                                      </a:lnTo>
                                      <a:lnTo>
                                        <a:pt x="16" y="97"/>
                                      </a:lnTo>
                                      <a:lnTo>
                                        <a:pt x="21" y="96"/>
                                      </a:lnTo>
                                      <a:lnTo>
                                        <a:pt x="25" y="94"/>
                                      </a:lnTo>
                                      <a:lnTo>
                                        <a:pt x="30" y="93"/>
                                      </a:lnTo>
                                      <a:lnTo>
                                        <a:pt x="33" y="91"/>
                                      </a:lnTo>
                                      <a:lnTo>
                                        <a:pt x="37" y="90"/>
                                      </a:lnTo>
                                      <a:lnTo>
                                        <a:pt x="41" y="89"/>
                                      </a:lnTo>
                                      <a:lnTo>
                                        <a:pt x="44" y="86"/>
                                      </a:lnTo>
                                      <a:lnTo>
                                        <a:pt x="48" y="84"/>
                                      </a:lnTo>
                                      <a:lnTo>
                                        <a:pt x="51" y="82"/>
                                      </a:lnTo>
                                      <a:lnTo>
                                        <a:pt x="52" y="81"/>
                                      </a:lnTo>
                                      <a:lnTo>
                                        <a:pt x="54" y="79"/>
                                      </a:lnTo>
                                      <a:lnTo>
                                        <a:pt x="55" y="78"/>
                                      </a:lnTo>
                                      <a:lnTo>
                                        <a:pt x="56" y="77"/>
                                      </a:lnTo>
                                      <a:lnTo>
                                        <a:pt x="58" y="76"/>
                                      </a:lnTo>
                                      <a:lnTo>
                                        <a:pt x="60" y="76"/>
                                      </a:lnTo>
                                      <a:lnTo>
                                        <a:pt x="58" y="77"/>
                                      </a:lnTo>
                                      <a:lnTo>
                                        <a:pt x="67" y="74"/>
                                      </a:lnTo>
                                      <a:lnTo>
                                        <a:pt x="74" y="68"/>
                                      </a:lnTo>
                                      <a:lnTo>
                                        <a:pt x="81" y="61"/>
                                      </a:lnTo>
                                      <a:lnTo>
                                        <a:pt x="85" y="52"/>
                                      </a:lnTo>
                                      <a:lnTo>
                                        <a:pt x="87" y="44"/>
                                      </a:lnTo>
                                      <a:lnTo>
                                        <a:pt x="88" y="34"/>
                                      </a:lnTo>
                                      <a:lnTo>
                                        <a:pt x="87" y="26"/>
                                      </a:lnTo>
                                      <a:lnTo>
                                        <a:pt x="84" y="17"/>
                                      </a:lnTo>
                                      <a:lnTo>
                                        <a:pt x="77" y="9"/>
                                      </a:lnTo>
                                      <a:lnTo>
                                        <a:pt x="69" y="3"/>
                                      </a:lnTo>
                                      <a:lnTo>
                                        <a:pt x="59" y="0"/>
                                      </a:lnTo>
                                      <a:lnTo>
                                        <a:pt x="50" y="0"/>
                                      </a:lnTo>
                                      <a:lnTo>
                                        <a:pt x="39" y="2"/>
                                      </a:lnTo>
                                      <a:lnTo>
                                        <a:pt x="31" y="7"/>
                                      </a:lnTo>
                                      <a:lnTo>
                                        <a:pt x="22" y="14"/>
                                      </a:lnTo>
                                      <a:lnTo>
                                        <a:pt x="16" y="22"/>
                                      </a:lnTo>
                                      <a:lnTo>
                                        <a:pt x="11" y="32"/>
                                      </a:lnTo>
                                      <a:lnTo>
                                        <a:pt x="9" y="43"/>
                                      </a:lnTo>
                                      <a:lnTo>
                                        <a:pt x="7" y="52"/>
                                      </a:lnTo>
                                      <a:lnTo>
                                        <a:pt x="6" y="63"/>
                                      </a:lnTo>
                                      <a:lnTo>
                                        <a:pt x="6" y="66"/>
                                      </a:lnTo>
                                      <a:lnTo>
                                        <a:pt x="4" y="69"/>
                                      </a:lnTo>
                                      <a:lnTo>
                                        <a:pt x="3" y="74"/>
                                      </a:lnTo>
                                      <a:lnTo>
                                        <a:pt x="2" y="77"/>
                                      </a:lnTo>
                                      <a:lnTo>
                                        <a:pt x="1" y="83"/>
                                      </a:lnTo>
                                      <a:lnTo>
                                        <a:pt x="1" y="90"/>
                                      </a:lnTo>
                                      <a:lnTo>
                                        <a:pt x="0" y="96"/>
                                      </a:lnTo>
                                      <a:lnTo>
                                        <a:pt x="0" y="1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66" name="Freeform 761"/>
                              <wps:cNvSpPr>
                                <a:spLocks/>
                              </wps:cNvSpPr>
                              <wps:spPr bwMode="auto">
                                <a:xfrm>
                                  <a:off x="424815" y="265430"/>
                                  <a:ext cx="34290" cy="17145"/>
                                </a:xfrm>
                                <a:custGeom>
                                  <a:avLst/>
                                  <a:gdLst>
                                    <a:gd name="T0" fmla="*/ 0 w 106"/>
                                    <a:gd name="T1" fmla="*/ 53 h 53"/>
                                    <a:gd name="T2" fmla="*/ 4 w 106"/>
                                    <a:gd name="T3" fmla="*/ 51 h 53"/>
                                    <a:gd name="T4" fmla="*/ 8 w 106"/>
                                    <a:gd name="T5" fmla="*/ 50 h 53"/>
                                    <a:gd name="T6" fmla="*/ 13 w 106"/>
                                    <a:gd name="T7" fmla="*/ 48 h 53"/>
                                    <a:gd name="T8" fmla="*/ 17 w 106"/>
                                    <a:gd name="T9" fmla="*/ 45 h 53"/>
                                    <a:gd name="T10" fmla="*/ 20 w 106"/>
                                    <a:gd name="T11" fmla="*/ 43 h 53"/>
                                    <a:gd name="T12" fmla="*/ 24 w 106"/>
                                    <a:gd name="T13" fmla="*/ 41 h 53"/>
                                    <a:gd name="T14" fmla="*/ 29 w 106"/>
                                    <a:gd name="T15" fmla="*/ 37 h 53"/>
                                    <a:gd name="T16" fmla="*/ 32 w 106"/>
                                    <a:gd name="T17" fmla="*/ 34 h 53"/>
                                    <a:gd name="T18" fmla="*/ 40 w 106"/>
                                    <a:gd name="T19" fmla="*/ 29 h 53"/>
                                    <a:gd name="T20" fmla="*/ 48 w 106"/>
                                    <a:gd name="T21" fmla="*/ 24 h 53"/>
                                    <a:gd name="T22" fmla="*/ 56 w 106"/>
                                    <a:gd name="T23" fmla="*/ 19 h 53"/>
                                    <a:gd name="T24" fmla="*/ 65 w 106"/>
                                    <a:gd name="T25" fmla="*/ 16 h 53"/>
                                    <a:gd name="T26" fmla="*/ 73 w 106"/>
                                    <a:gd name="T27" fmla="*/ 14 h 53"/>
                                    <a:gd name="T28" fmla="*/ 83 w 106"/>
                                    <a:gd name="T29" fmla="*/ 12 h 53"/>
                                    <a:gd name="T30" fmla="*/ 91 w 106"/>
                                    <a:gd name="T31" fmla="*/ 11 h 53"/>
                                    <a:gd name="T32" fmla="*/ 101 w 106"/>
                                    <a:gd name="T33" fmla="*/ 9 h 53"/>
                                    <a:gd name="T34" fmla="*/ 103 w 106"/>
                                    <a:gd name="T35" fmla="*/ 6 h 53"/>
                                    <a:gd name="T36" fmla="*/ 105 w 106"/>
                                    <a:gd name="T37" fmla="*/ 4 h 53"/>
                                    <a:gd name="T38" fmla="*/ 106 w 106"/>
                                    <a:gd name="T39" fmla="*/ 2 h 53"/>
                                    <a:gd name="T40" fmla="*/ 104 w 106"/>
                                    <a:gd name="T41" fmla="*/ 1 h 53"/>
                                    <a:gd name="T42" fmla="*/ 98 w 106"/>
                                    <a:gd name="T43" fmla="*/ 0 h 53"/>
                                    <a:gd name="T44" fmla="*/ 90 w 106"/>
                                    <a:gd name="T45" fmla="*/ 0 h 53"/>
                                    <a:gd name="T46" fmla="*/ 84 w 106"/>
                                    <a:gd name="T47" fmla="*/ 0 h 53"/>
                                    <a:gd name="T48" fmla="*/ 78 w 106"/>
                                    <a:gd name="T49" fmla="*/ 1 h 53"/>
                                    <a:gd name="T50" fmla="*/ 71 w 106"/>
                                    <a:gd name="T51" fmla="*/ 2 h 53"/>
                                    <a:gd name="T52" fmla="*/ 65 w 106"/>
                                    <a:gd name="T53" fmla="*/ 4 h 53"/>
                                    <a:gd name="T54" fmla="*/ 59 w 106"/>
                                    <a:gd name="T55" fmla="*/ 6 h 53"/>
                                    <a:gd name="T56" fmla="*/ 53 w 106"/>
                                    <a:gd name="T57" fmla="*/ 10 h 53"/>
                                    <a:gd name="T58" fmla="*/ 46 w 106"/>
                                    <a:gd name="T59" fmla="*/ 15 h 53"/>
                                    <a:gd name="T60" fmla="*/ 39 w 106"/>
                                    <a:gd name="T61" fmla="*/ 20 h 53"/>
                                    <a:gd name="T62" fmla="*/ 33 w 106"/>
                                    <a:gd name="T63" fmla="*/ 26 h 53"/>
                                    <a:gd name="T64" fmla="*/ 26 w 106"/>
                                    <a:gd name="T65" fmla="*/ 32 h 53"/>
                                    <a:gd name="T66" fmla="*/ 21 w 106"/>
                                    <a:gd name="T67" fmla="*/ 38 h 53"/>
                                    <a:gd name="T68" fmla="*/ 15 w 106"/>
                                    <a:gd name="T69" fmla="*/ 44 h 53"/>
                                    <a:gd name="T70" fmla="*/ 7 w 106"/>
                                    <a:gd name="T71" fmla="*/ 49 h 53"/>
                                    <a:gd name="T72" fmla="*/ 0 w 106"/>
                                    <a:gd name="T73" fmla="*/ 53 h 53"/>
                                    <a:gd name="T74" fmla="*/ 0 w 106"/>
                                    <a:gd name="T75" fmla="*/ 53 h 53"/>
                                    <a:gd name="T76" fmla="*/ 0 w 106"/>
                                    <a:gd name="T77" fmla="*/ 53 h 53"/>
                                    <a:gd name="T78" fmla="*/ 0 w 106"/>
                                    <a:gd name="T79" fmla="*/ 53 h 53"/>
                                    <a:gd name="T80" fmla="*/ 0 w 106"/>
                                    <a:gd name="T81" fmla="*/ 53 h 53"/>
                                    <a:gd name="T82" fmla="*/ 0 w 106"/>
                                    <a:gd name="T83" fmla="*/ 53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53">
                                      <a:moveTo>
                                        <a:pt x="0" y="53"/>
                                      </a:moveTo>
                                      <a:lnTo>
                                        <a:pt x="4" y="51"/>
                                      </a:lnTo>
                                      <a:lnTo>
                                        <a:pt x="8" y="50"/>
                                      </a:lnTo>
                                      <a:lnTo>
                                        <a:pt x="13" y="48"/>
                                      </a:lnTo>
                                      <a:lnTo>
                                        <a:pt x="17" y="45"/>
                                      </a:lnTo>
                                      <a:lnTo>
                                        <a:pt x="20" y="43"/>
                                      </a:lnTo>
                                      <a:lnTo>
                                        <a:pt x="24" y="41"/>
                                      </a:lnTo>
                                      <a:lnTo>
                                        <a:pt x="29" y="37"/>
                                      </a:lnTo>
                                      <a:lnTo>
                                        <a:pt x="32" y="34"/>
                                      </a:lnTo>
                                      <a:lnTo>
                                        <a:pt x="40" y="29"/>
                                      </a:lnTo>
                                      <a:lnTo>
                                        <a:pt x="48" y="24"/>
                                      </a:lnTo>
                                      <a:lnTo>
                                        <a:pt x="56" y="19"/>
                                      </a:lnTo>
                                      <a:lnTo>
                                        <a:pt x="65" y="16"/>
                                      </a:lnTo>
                                      <a:lnTo>
                                        <a:pt x="73" y="14"/>
                                      </a:lnTo>
                                      <a:lnTo>
                                        <a:pt x="83" y="12"/>
                                      </a:lnTo>
                                      <a:lnTo>
                                        <a:pt x="91" y="11"/>
                                      </a:lnTo>
                                      <a:lnTo>
                                        <a:pt x="101" y="9"/>
                                      </a:lnTo>
                                      <a:lnTo>
                                        <a:pt x="103" y="6"/>
                                      </a:lnTo>
                                      <a:lnTo>
                                        <a:pt x="105" y="4"/>
                                      </a:lnTo>
                                      <a:lnTo>
                                        <a:pt x="106" y="2"/>
                                      </a:lnTo>
                                      <a:lnTo>
                                        <a:pt x="104" y="1"/>
                                      </a:lnTo>
                                      <a:lnTo>
                                        <a:pt x="98" y="0"/>
                                      </a:lnTo>
                                      <a:lnTo>
                                        <a:pt x="90" y="0"/>
                                      </a:lnTo>
                                      <a:lnTo>
                                        <a:pt x="84" y="0"/>
                                      </a:lnTo>
                                      <a:lnTo>
                                        <a:pt x="78" y="1"/>
                                      </a:lnTo>
                                      <a:lnTo>
                                        <a:pt x="71" y="2"/>
                                      </a:lnTo>
                                      <a:lnTo>
                                        <a:pt x="65" y="4"/>
                                      </a:lnTo>
                                      <a:lnTo>
                                        <a:pt x="59" y="6"/>
                                      </a:lnTo>
                                      <a:lnTo>
                                        <a:pt x="53" y="10"/>
                                      </a:lnTo>
                                      <a:lnTo>
                                        <a:pt x="46" y="15"/>
                                      </a:lnTo>
                                      <a:lnTo>
                                        <a:pt x="39" y="20"/>
                                      </a:lnTo>
                                      <a:lnTo>
                                        <a:pt x="33" y="26"/>
                                      </a:lnTo>
                                      <a:lnTo>
                                        <a:pt x="26" y="32"/>
                                      </a:lnTo>
                                      <a:lnTo>
                                        <a:pt x="21" y="38"/>
                                      </a:lnTo>
                                      <a:lnTo>
                                        <a:pt x="15" y="44"/>
                                      </a:lnTo>
                                      <a:lnTo>
                                        <a:pt x="7" y="49"/>
                                      </a:lnTo>
                                      <a:lnTo>
                                        <a:pt x="0"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67" name="Freeform 762"/>
                              <wps:cNvSpPr>
                                <a:spLocks/>
                              </wps:cNvSpPr>
                              <wps:spPr bwMode="auto">
                                <a:xfrm>
                                  <a:off x="391160" y="245110"/>
                                  <a:ext cx="57150" cy="203835"/>
                                </a:xfrm>
                                <a:custGeom>
                                  <a:avLst/>
                                  <a:gdLst>
                                    <a:gd name="T0" fmla="*/ 181 w 181"/>
                                    <a:gd name="T1" fmla="*/ 0 h 643"/>
                                    <a:gd name="T2" fmla="*/ 169 w 181"/>
                                    <a:gd name="T3" fmla="*/ 17 h 643"/>
                                    <a:gd name="T4" fmla="*/ 157 w 181"/>
                                    <a:gd name="T5" fmla="*/ 35 h 643"/>
                                    <a:gd name="T6" fmla="*/ 145 w 181"/>
                                    <a:gd name="T7" fmla="*/ 52 h 643"/>
                                    <a:gd name="T8" fmla="*/ 133 w 181"/>
                                    <a:gd name="T9" fmla="*/ 70 h 643"/>
                                    <a:gd name="T10" fmla="*/ 122 w 181"/>
                                    <a:gd name="T11" fmla="*/ 89 h 643"/>
                                    <a:gd name="T12" fmla="*/ 110 w 181"/>
                                    <a:gd name="T13" fmla="*/ 108 h 643"/>
                                    <a:gd name="T14" fmla="*/ 99 w 181"/>
                                    <a:gd name="T15" fmla="*/ 126 h 643"/>
                                    <a:gd name="T16" fmla="*/ 89 w 181"/>
                                    <a:gd name="T17" fmla="*/ 144 h 643"/>
                                    <a:gd name="T18" fmla="*/ 79 w 181"/>
                                    <a:gd name="T19" fmla="*/ 161 h 643"/>
                                    <a:gd name="T20" fmla="*/ 71 w 181"/>
                                    <a:gd name="T21" fmla="*/ 180 h 643"/>
                                    <a:gd name="T22" fmla="*/ 64 w 181"/>
                                    <a:gd name="T23" fmla="*/ 199 h 643"/>
                                    <a:gd name="T24" fmla="*/ 57 w 181"/>
                                    <a:gd name="T25" fmla="*/ 218 h 643"/>
                                    <a:gd name="T26" fmla="*/ 50 w 181"/>
                                    <a:gd name="T27" fmla="*/ 237 h 643"/>
                                    <a:gd name="T28" fmla="*/ 45 w 181"/>
                                    <a:gd name="T29" fmla="*/ 257 h 643"/>
                                    <a:gd name="T30" fmla="*/ 40 w 181"/>
                                    <a:gd name="T31" fmla="*/ 277 h 643"/>
                                    <a:gd name="T32" fmla="*/ 33 w 181"/>
                                    <a:gd name="T33" fmla="*/ 296 h 643"/>
                                    <a:gd name="T34" fmla="*/ 22 w 181"/>
                                    <a:gd name="T35" fmla="*/ 338 h 643"/>
                                    <a:gd name="T36" fmla="*/ 14 w 181"/>
                                    <a:gd name="T37" fmla="*/ 381 h 643"/>
                                    <a:gd name="T38" fmla="*/ 8 w 181"/>
                                    <a:gd name="T39" fmla="*/ 425 h 643"/>
                                    <a:gd name="T40" fmla="*/ 4 w 181"/>
                                    <a:gd name="T41" fmla="*/ 469 h 643"/>
                                    <a:gd name="T42" fmla="*/ 0 w 181"/>
                                    <a:gd name="T43" fmla="*/ 511 h 643"/>
                                    <a:gd name="T44" fmla="*/ 0 w 181"/>
                                    <a:gd name="T45" fmla="*/ 554 h 643"/>
                                    <a:gd name="T46" fmla="*/ 3 w 181"/>
                                    <a:gd name="T47" fmla="*/ 598 h 643"/>
                                    <a:gd name="T48" fmla="*/ 8 w 181"/>
                                    <a:gd name="T49" fmla="*/ 641 h 643"/>
                                    <a:gd name="T50" fmla="*/ 10 w 181"/>
                                    <a:gd name="T51" fmla="*/ 643 h 643"/>
                                    <a:gd name="T52" fmla="*/ 13 w 181"/>
                                    <a:gd name="T53" fmla="*/ 641 h 643"/>
                                    <a:gd name="T54" fmla="*/ 16 w 181"/>
                                    <a:gd name="T55" fmla="*/ 639 h 643"/>
                                    <a:gd name="T56" fmla="*/ 18 w 181"/>
                                    <a:gd name="T57" fmla="*/ 635 h 643"/>
                                    <a:gd name="T58" fmla="*/ 22 w 181"/>
                                    <a:gd name="T59" fmla="*/ 549 h 643"/>
                                    <a:gd name="T60" fmla="*/ 26 w 181"/>
                                    <a:gd name="T61" fmla="*/ 463 h 643"/>
                                    <a:gd name="T62" fmla="*/ 33 w 181"/>
                                    <a:gd name="T63" fmla="*/ 378 h 643"/>
                                    <a:gd name="T64" fmla="*/ 48 w 181"/>
                                    <a:gd name="T65" fmla="*/ 293 h 643"/>
                                    <a:gd name="T66" fmla="*/ 54 w 181"/>
                                    <a:gd name="T67" fmla="*/ 272 h 643"/>
                                    <a:gd name="T68" fmla="*/ 59 w 181"/>
                                    <a:gd name="T69" fmla="*/ 253 h 643"/>
                                    <a:gd name="T70" fmla="*/ 64 w 181"/>
                                    <a:gd name="T71" fmla="*/ 233 h 643"/>
                                    <a:gd name="T72" fmla="*/ 71 w 181"/>
                                    <a:gd name="T73" fmla="*/ 214 h 643"/>
                                    <a:gd name="T74" fmla="*/ 77 w 181"/>
                                    <a:gd name="T75" fmla="*/ 193 h 643"/>
                                    <a:gd name="T76" fmla="*/ 85 w 181"/>
                                    <a:gd name="T77" fmla="*/ 175 h 643"/>
                                    <a:gd name="T78" fmla="*/ 92 w 181"/>
                                    <a:gd name="T79" fmla="*/ 156 h 643"/>
                                    <a:gd name="T80" fmla="*/ 102 w 181"/>
                                    <a:gd name="T81" fmla="*/ 138 h 643"/>
                                    <a:gd name="T82" fmla="*/ 111 w 181"/>
                                    <a:gd name="T83" fmla="*/ 121 h 643"/>
                                    <a:gd name="T84" fmla="*/ 121 w 181"/>
                                    <a:gd name="T85" fmla="*/ 102 h 643"/>
                                    <a:gd name="T86" fmla="*/ 131 w 181"/>
                                    <a:gd name="T87" fmla="*/ 85 h 643"/>
                                    <a:gd name="T88" fmla="*/ 142 w 181"/>
                                    <a:gd name="T89" fmla="*/ 68 h 643"/>
                                    <a:gd name="T90" fmla="*/ 152 w 181"/>
                                    <a:gd name="T91" fmla="*/ 52 h 643"/>
                                    <a:gd name="T92" fmla="*/ 162 w 181"/>
                                    <a:gd name="T93" fmla="*/ 35 h 643"/>
                                    <a:gd name="T94" fmla="*/ 172 w 181"/>
                                    <a:gd name="T95" fmla="*/ 17 h 643"/>
                                    <a:gd name="T96" fmla="*/ 181 w 181"/>
                                    <a:gd name="T97" fmla="*/ 0 h 643"/>
                                    <a:gd name="T98" fmla="*/ 181 w 181"/>
                                    <a:gd name="T99" fmla="*/ 0 h 643"/>
                                    <a:gd name="T100" fmla="*/ 181 w 181"/>
                                    <a:gd name="T101" fmla="*/ 0 h 643"/>
                                    <a:gd name="T102" fmla="*/ 181 w 181"/>
                                    <a:gd name="T103" fmla="*/ 0 h 643"/>
                                    <a:gd name="T104" fmla="*/ 181 w 181"/>
                                    <a:gd name="T105" fmla="*/ 0 h 643"/>
                                    <a:gd name="T106" fmla="*/ 181 w 181"/>
                                    <a:gd name="T107" fmla="*/ 0 h 6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81" h="643">
                                      <a:moveTo>
                                        <a:pt x="181" y="0"/>
                                      </a:moveTo>
                                      <a:lnTo>
                                        <a:pt x="169" y="17"/>
                                      </a:lnTo>
                                      <a:lnTo>
                                        <a:pt x="157" y="35"/>
                                      </a:lnTo>
                                      <a:lnTo>
                                        <a:pt x="145" y="52"/>
                                      </a:lnTo>
                                      <a:lnTo>
                                        <a:pt x="133" y="70"/>
                                      </a:lnTo>
                                      <a:lnTo>
                                        <a:pt x="122" y="89"/>
                                      </a:lnTo>
                                      <a:lnTo>
                                        <a:pt x="110" y="108"/>
                                      </a:lnTo>
                                      <a:lnTo>
                                        <a:pt x="99" y="126"/>
                                      </a:lnTo>
                                      <a:lnTo>
                                        <a:pt x="89" y="144"/>
                                      </a:lnTo>
                                      <a:lnTo>
                                        <a:pt x="79" y="161"/>
                                      </a:lnTo>
                                      <a:lnTo>
                                        <a:pt x="71" y="180"/>
                                      </a:lnTo>
                                      <a:lnTo>
                                        <a:pt x="64" y="199"/>
                                      </a:lnTo>
                                      <a:lnTo>
                                        <a:pt x="57" y="218"/>
                                      </a:lnTo>
                                      <a:lnTo>
                                        <a:pt x="50" y="237"/>
                                      </a:lnTo>
                                      <a:lnTo>
                                        <a:pt x="45" y="257"/>
                                      </a:lnTo>
                                      <a:lnTo>
                                        <a:pt x="40" y="277"/>
                                      </a:lnTo>
                                      <a:lnTo>
                                        <a:pt x="33" y="296"/>
                                      </a:lnTo>
                                      <a:lnTo>
                                        <a:pt x="22" y="338"/>
                                      </a:lnTo>
                                      <a:lnTo>
                                        <a:pt x="14" y="381"/>
                                      </a:lnTo>
                                      <a:lnTo>
                                        <a:pt x="8" y="425"/>
                                      </a:lnTo>
                                      <a:lnTo>
                                        <a:pt x="4" y="469"/>
                                      </a:lnTo>
                                      <a:lnTo>
                                        <a:pt x="0" y="511"/>
                                      </a:lnTo>
                                      <a:lnTo>
                                        <a:pt x="0" y="554"/>
                                      </a:lnTo>
                                      <a:lnTo>
                                        <a:pt x="3" y="598"/>
                                      </a:lnTo>
                                      <a:lnTo>
                                        <a:pt x="8" y="641"/>
                                      </a:lnTo>
                                      <a:lnTo>
                                        <a:pt x="10" y="643"/>
                                      </a:lnTo>
                                      <a:lnTo>
                                        <a:pt x="13" y="641"/>
                                      </a:lnTo>
                                      <a:lnTo>
                                        <a:pt x="16" y="639"/>
                                      </a:lnTo>
                                      <a:lnTo>
                                        <a:pt x="18" y="635"/>
                                      </a:lnTo>
                                      <a:lnTo>
                                        <a:pt x="22" y="549"/>
                                      </a:lnTo>
                                      <a:lnTo>
                                        <a:pt x="26" y="463"/>
                                      </a:lnTo>
                                      <a:lnTo>
                                        <a:pt x="33" y="378"/>
                                      </a:lnTo>
                                      <a:lnTo>
                                        <a:pt x="48" y="293"/>
                                      </a:lnTo>
                                      <a:lnTo>
                                        <a:pt x="54" y="272"/>
                                      </a:lnTo>
                                      <a:lnTo>
                                        <a:pt x="59" y="253"/>
                                      </a:lnTo>
                                      <a:lnTo>
                                        <a:pt x="64" y="233"/>
                                      </a:lnTo>
                                      <a:lnTo>
                                        <a:pt x="71" y="214"/>
                                      </a:lnTo>
                                      <a:lnTo>
                                        <a:pt x="77" y="193"/>
                                      </a:lnTo>
                                      <a:lnTo>
                                        <a:pt x="85" y="175"/>
                                      </a:lnTo>
                                      <a:lnTo>
                                        <a:pt x="92" y="156"/>
                                      </a:lnTo>
                                      <a:lnTo>
                                        <a:pt x="102" y="138"/>
                                      </a:lnTo>
                                      <a:lnTo>
                                        <a:pt x="111" y="121"/>
                                      </a:lnTo>
                                      <a:lnTo>
                                        <a:pt x="121" y="102"/>
                                      </a:lnTo>
                                      <a:lnTo>
                                        <a:pt x="131" y="85"/>
                                      </a:lnTo>
                                      <a:lnTo>
                                        <a:pt x="142" y="68"/>
                                      </a:lnTo>
                                      <a:lnTo>
                                        <a:pt x="152" y="52"/>
                                      </a:lnTo>
                                      <a:lnTo>
                                        <a:pt x="162" y="35"/>
                                      </a:lnTo>
                                      <a:lnTo>
                                        <a:pt x="172" y="17"/>
                                      </a:lnTo>
                                      <a:lnTo>
                                        <a:pt x="1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68" name="Freeform 763"/>
                              <wps:cNvSpPr>
                                <a:spLocks/>
                              </wps:cNvSpPr>
                              <wps:spPr bwMode="auto">
                                <a:xfrm>
                                  <a:off x="394970" y="248285"/>
                                  <a:ext cx="53975" cy="55245"/>
                                </a:xfrm>
                                <a:custGeom>
                                  <a:avLst/>
                                  <a:gdLst>
                                    <a:gd name="T0" fmla="*/ 170 w 170"/>
                                    <a:gd name="T1" fmla="*/ 0 h 174"/>
                                    <a:gd name="T2" fmla="*/ 165 w 170"/>
                                    <a:gd name="T3" fmla="*/ 2 h 174"/>
                                    <a:gd name="T4" fmla="*/ 159 w 170"/>
                                    <a:gd name="T5" fmla="*/ 4 h 174"/>
                                    <a:gd name="T6" fmla="*/ 153 w 170"/>
                                    <a:gd name="T7" fmla="*/ 7 h 174"/>
                                    <a:gd name="T8" fmla="*/ 148 w 170"/>
                                    <a:gd name="T9" fmla="*/ 10 h 174"/>
                                    <a:gd name="T10" fmla="*/ 143 w 170"/>
                                    <a:gd name="T11" fmla="*/ 13 h 174"/>
                                    <a:gd name="T12" fmla="*/ 139 w 170"/>
                                    <a:gd name="T13" fmla="*/ 17 h 174"/>
                                    <a:gd name="T14" fmla="*/ 133 w 170"/>
                                    <a:gd name="T15" fmla="*/ 20 h 174"/>
                                    <a:gd name="T16" fmla="*/ 128 w 170"/>
                                    <a:gd name="T17" fmla="*/ 24 h 174"/>
                                    <a:gd name="T18" fmla="*/ 123 w 170"/>
                                    <a:gd name="T19" fmla="*/ 28 h 174"/>
                                    <a:gd name="T20" fmla="*/ 116 w 170"/>
                                    <a:gd name="T21" fmla="*/ 33 h 174"/>
                                    <a:gd name="T22" fmla="*/ 111 w 170"/>
                                    <a:gd name="T23" fmla="*/ 37 h 174"/>
                                    <a:gd name="T24" fmla="*/ 104 w 170"/>
                                    <a:gd name="T25" fmla="*/ 42 h 174"/>
                                    <a:gd name="T26" fmla="*/ 98 w 170"/>
                                    <a:gd name="T27" fmla="*/ 48 h 174"/>
                                    <a:gd name="T28" fmla="*/ 93 w 170"/>
                                    <a:gd name="T29" fmla="*/ 52 h 174"/>
                                    <a:gd name="T30" fmla="*/ 87 w 170"/>
                                    <a:gd name="T31" fmla="*/ 57 h 174"/>
                                    <a:gd name="T32" fmla="*/ 83 w 170"/>
                                    <a:gd name="T33" fmla="*/ 63 h 174"/>
                                    <a:gd name="T34" fmla="*/ 77 w 170"/>
                                    <a:gd name="T35" fmla="*/ 70 h 174"/>
                                    <a:gd name="T36" fmla="*/ 72 w 170"/>
                                    <a:gd name="T37" fmla="*/ 76 h 174"/>
                                    <a:gd name="T38" fmla="*/ 65 w 170"/>
                                    <a:gd name="T39" fmla="*/ 84 h 174"/>
                                    <a:gd name="T40" fmla="*/ 59 w 170"/>
                                    <a:gd name="T41" fmla="*/ 90 h 174"/>
                                    <a:gd name="T42" fmla="*/ 52 w 170"/>
                                    <a:gd name="T43" fmla="*/ 98 h 174"/>
                                    <a:gd name="T44" fmla="*/ 46 w 170"/>
                                    <a:gd name="T45" fmla="*/ 104 h 174"/>
                                    <a:gd name="T46" fmla="*/ 41 w 170"/>
                                    <a:gd name="T47" fmla="*/ 112 h 174"/>
                                    <a:gd name="T48" fmla="*/ 34 w 170"/>
                                    <a:gd name="T49" fmla="*/ 118 h 174"/>
                                    <a:gd name="T50" fmla="*/ 29 w 170"/>
                                    <a:gd name="T51" fmla="*/ 125 h 174"/>
                                    <a:gd name="T52" fmla="*/ 25 w 170"/>
                                    <a:gd name="T53" fmla="*/ 131 h 174"/>
                                    <a:gd name="T54" fmla="*/ 22 w 170"/>
                                    <a:gd name="T55" fmla="*/ 137 h 174"/>
                                    <a:gd name="T56" fmla="*/ 17 w 170"/>
                                    <a:gd name="T57" fmla="*/ 144 h 174"/>
                                    <a:gd name="T58" fmla="*/ 14 w 170"/>
                                    <a:gd name="T59" fmla="*/ 150 h 174"/>
                                    <a:gd name="T60" fmla="*/ 10 w 170"/>
                                    <a:gd name="T61" fmla="*/ 157 h 174"/>
                                    <a:gd name="T62" fmla="*/ 6 w 170"/>
                                    <a:gd name="T63" fmla="*/ 163 h 174"/>
                                    <a:gd name="T64" fmla="*/ 1 w 170"/>
                                    <a:gd name="T65" fmla="*/ 169 h 174"/>
                                    <a:gd name="T66" fmla="*/ 0 w 170"/>
                                    <a:gd name="T67" fmla="*/ 172 h 174"/>
                                    <a:gd name="T68" fmla="*/ 1 w 170"/>
                                    <a:gd name="T69" fmla="*/ 174 h 174"/>
                                    <a:gd name="T70" fmla="*/ 2 w 170"/>
                                    <a:gd name="T71" fmla="*/ 174 h 174"/>
                                    <a:gd name="T72" fmla="*/ 5 w 170"/>
                                    <a:gd name="T73" fmla="*/ 173 h 174"/>
                                    <a:gd name="T74" fmla="*/ 12 w 170"/>
                                    <a:gd name="T75" fmla="*/ 165 h 174"/>
                                    <a:gd name="T76" fmla="*/ 18 w 170"/>
                                    <a:gd name="T77" fmla="*/ 157 h 174"/>
                                    <a:gd name="T78" fmla="*/ 24 w 170"/>
                                    <a:gd name="T79" fmla="*/ 147 h 174"/>
                                    <a:gd name="T80" fmla="*/ 29 w 170"/>
                                    <a:gd name="T81" fmla="*/ 138 h 174"/>
                                    <a:gd name="T82" fmla="*/ 33 w 170"/>
                                    <a:gd name="T83" fmla="*/ 131 h 174"/>
                                    <a:gd name="T84" fmla="*/ 39 w 170"/>
                                    <a:gd name="T85" fmla="*/ 123 h 174"/>
                                    <a:gd name="T86" fmla="*/ 44 w 170"/>
                                    <a:gd name="T87" fmla="*/ 116 h 174"/>
                                    <a:gd name="T88" fmla="*/ 50 w 170"/>
                                    <a:gd name="T89" fmla="*/ 109 h 174"/>
                                    <a:gd name="T90" fmla="*/ 56 w 170"/>
                                    <a:gd name="T91" fmla="*/ 101 h 174"/>
                                    <a:gd name="T92" fmla="*/ 62 w 170"/>
                                    <a:gd name="T93" fmla="*/ 95 h 174"/>
                                    <a:gd name="T94" fmla="*/ 68 w 170"/>
                                    <a:gd name="T95" fmla="*/ 87 h 174"/>
                                    <a:gd name="T96" fmla="*/ 74 w 170"/>
                                    <a:gd name="T97" fmla="*/ 81 h 174"/>
                                    <a:gd name="T98" fmla="*/ 83 w 170"/>
                                    <a:gd name="T99" fmla="*/ 69 h 174"/>
                                    <a:gd name="T100" fmla="*/ 94 w 170"/>
                                    <a:gd name="T101" fmla="*/ 57 h 174"/>
                                    <a:gd name="T102" fmla="*/ 106 w 170"/>
                                    <a:gd name="T103" fmla="*/ 46 h 174"/>
                                    <a:gd name="T104" fmla="*/ 117 w 170"/>
                                    <a:gd name="T105" fmla="*/ 34 h 174"/>
                                    <a:gd name="T106" fmla="*/ 130 w 170"/>
                                    <a:gd name="T107" fmla="*/ 24 h 174"/>
                                    <a:gd name="T108" fmla="*/ 143 w 170"/>
                                    <a:gd name="T109" fmla="*/ 15 h 174"/>
                                    <a:gd name="T110" fmla="*/ 157 w 170"/>
                                    <a:gd name="T111" fmla="*/ 6 h 174"/>
                                    <a:gd name="T112" fmla="*/ 170 w 170"/>
                                    <a:gd name="T113" fmla="*/ 0 h 174"/>
                                    <a:gd name="T114" fmla="*/ 170 w 170"/>
                                    <a:gd name="T115" fmla="*/ 0 h 174"/>
                                    <a:gd name="T116" fmla="*/ 170 w 170"/>
                                    <a:gd name="T117" fmla="*/ 0 h 174"/>
                                    <a:gd name="T118" fmla="*/ 170 w 170"/>
                                    <a:gd name="T119" fmla="*/ 0 h 174"/>
                                    <a:gd name="T120" fmla="*/ 170 w 170"/>
                                    <a:gd name="T121" fmla="*/ 0 h 174"/>
                                    <a:gd name="T122" fmla="*/ 170 w 170"/>
                                    <a:gd name="T123" fmla="*/ 0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70" h="174">
                                      <a:moveTo>
                                        <a:pt x="170" y="0"/>
                                      </a:moveTo>
                                      <a:lnTo>
                                        <a:pt x="165" y="2"/>
                                      </a:lnTo>
                                      <a:lnTo>
                                        <a:pt x="159" y="4"/>
                                      </a:lnTo>
                                      <a:lnTo>
                                        <a:pt x="153" y="7"/>
                                      </a:lnTo>
                                      <a:lnTo>
                                        <a:pt x="148" y="10"/>
                                      </a:lnTo>
                                      <a:lnTo>
                                        <a:pt x="143" y="13"/>
                                      </a:lnTo>
                                      <a:lnTo>
                                        <a:pt x="139" y="17"/>
                                      </a:lnTo>
                                      <a:lnTo>
                                        <a:pt x="133" y="20"/>
                                      </a:lnTo>
                                      <a:lnTo>
                                        <a:pt x="128" y="24"/>
                                      </a:lnTo>
                                      <a:lnTo>
                                        <a:pt x="123" y="28"/>
                                      </a:lnTo>
                                      <a:lnTo>
                                        <a:pt x="116" y="33"/>
                                      </a:lnTo>
                                      <a:lnTo>
                                        <a:pt x="111" y="37"/>
                                      </a:lnTo>
                                      <a:lnTo>
                                        <a:pt x="104" y="42"/>
                                      </a:lnTo>
                                      <a:lnTo>
                                        <a:pt x="98" y="48"/>
                                      </a:lnTo>
                                      <a:lnTo>
                                        <a:pt x="93" y="52"/>
                                      </a:lnTo>
                                      <a:lnTo>
                                        <a:pt x="87" y="57"/>
                                      </a:lnTo>
                                      <a:lnTo>
                                        <a:pt x="83" y="63"/>
                                      </a:lnTo>
                                      <a:lnTo>
                                        <a:pt x="77" y="70"/>
                                      </a:lnTo>
                                      <a:lnTo>
                                        <a:pt x="72" y="76"/>
                                      </a:lnTo>
                                      <a:lnTo>
                                        <a:pt x="65" y="84"/>
                                      </a:lnTo>
                                      <a:lnTo>
                                        <a:pt x="59" y="90"/>
                                      </a:lnTo>
                                      <a:lnTo>
                                        <a:pt x="52" y="98"/>
                                      </a:lnTo>
                                      <a:lnTo>
                                        <a:pt x="46" y="104"/>
                                      </a:lnTo>
                                      <a:lnTo>
                                        <a:pt x="41" y="112"/>
                                      </a:lnTo>
                                      <a:lnTo>
                                        <a:pt x="34" y="118"/>
                                      </a:lnTo>
                                      <a:lnTo>
                                        <a:pt x="29" y="125"/>
                                      </a:lnTo>
                                      <a:lnTo>
                                        <a:pt x="25" y="131"/>
                                      </a:lnTo>
                                      <a:lnTo>
                                        <a:pt x="22" y="137"/>
                                      </a:lnTo>
                                      <a:lnTo>
                                        <a:pt x="17" y="144"/>
                                      </a:lnTo>
                                      <a:lnTo>
                                        <a:pt x="14" y="150"/>
                                      </a:lnTo>
                                      <a:lnTo>
                                        <a:pt x="10" y="157"/>
                                      </a:lnTo>
                                      <a:lnTo>
                                        <a:pt x="6" y="163"/>
                                      </a:lnTo>
                                      <a:lnTo>
                                        <a:pt x="1" y="169"/>
                                      </a:lnTo>
                                      <a:lnTo>
                                        <a:pt x="0" y="172"/>
                                      </a:lnTo>
                                      <a:lnTo>
                                        <a:pt x="1" y="174"/>
                                      </a:lnTo>
                                      <a:lnTo>
                                        <a:pt x="2" y="174"/>
                                      </a:lnTo>
                                      <a:lnTo>
                                        <a:pt x="5" y="173"/>
                                      </a:lnTo>
                                      <a:lnTo>
                                        <a:pt x="12" y="165"/>
                                      </a:lnTo>
                                      <a:lnTo>
                                        <a:pt x="18" y="157"/>
                                      </a:lnTo>
                                      <a:lnTo>
                                        <a:pt x="24" y="147"/>
                                      </a:lnTo>
                                      <a:lnTo>
                                        <a:pt x="29" y="138"/>
                                      </a:lnTo>
                                      <a:lnTo>
                                        <a:pt x="33" y="131"/>
                                      </a:lnTo>
                                      <a:lnTo>
                                        <a:pt x="39" y="123"/>
                                      </a:lnTo>
                                      <a:lnTo>
                                        <a:pt x="44" y="116"/>
                                      </a:lnTo>
                                      <a:lnTo>
                                        <a:pt x="50" y="109"/>
                                      </a:lnTo>
                                      <a:lnTo>
                                        <a:pt x="56" y="101"/>
                                      </a:lnTo>
                                      <a:lnTo>
                                        <a:pt x="62" y="95"/>
                                      </a:lnTo>
                                      <a:lnTo>
                                        <a:pt x="68" y="87"/>
                                      </a:lnTo>
                                      <a:lnTo>
                                        <a:pt x="74" y="81"/>
                                      </a:lnTo>
                                      <a:lnTo>
                                        <a:pt x="83" y="69"/>
                                      </a:lnTo>
                                      <a:lnTo>
                                        <a:pt x="94" y="57"/>
                                      </a:lnTo>
                                      <a:lnTo>
                                        <a:pt x="106" y="46"/>
                                      </a:lnTo>
                                      <a:lnTo>
                                        <a:pt x="117" y="34"/>
                                      </a:lnTo>
                                      <a:lnTo>
                                        <a:pt x="130" y="24"/>
                                      </a:lnTo>
                                      <a:lnTo>
                                        <a:pt x="143" y="15"/>
                                      </a:lnTo>
                                      <a:lnTo>
                                        <a:pt x="157" y="6"/>
                                      </a:lnTo>
                                      <a:lnTo>
                                        <a:pt x="17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69" name="Freeform 764"/>
                              <wps:cNvSpPr>
                                <a:spLocks/>
                              </wps:cNvSpPr>
                              <wps:spPr bwMode="auto">
                                <a:xfrm>
                                  <a:off x="392430" y="304165"/>
                                  <a:ext cx="14605" cy="27305"/>
                                </a:xfrm>
                                <a:custGeom>
                                  <a:avLst/>
                                  <a:gdLst>
                                    <a:gd name="T0" fmla="*/ 0 w 46"/>
                                    <a:gd name="T1" fmla="*/ 1 h 85"/>
                                    <a:gd name="T2" fmla="*/ 6 w 46"/>
                                    <a:gd name="T3" fmla="*/ 10 h 85"/>
                                    <a:gd name="T4" fmla="*/ 12 w 46"/>
                                    <a:gd name="T5" fmla="*/ 20 h 85"/>
                                    <a:gd name="T6" fmla="*/ 17 w 46"/>
                                    <a:gd name="T7" fmla="*/ 31 h 85"/>
                                    <a:gd name="T8" fmla="*/ 22 w 46"/>
                                    <a:gd name="T9" fmla="*/ 41 h 85"/>
                                    <a:gd name="T10" fmla="*/ 26 w 46"/>
                                    <a:gd name="T11" fmla="*/ 52 h 85"/>
                                    <a:gd name="T12" fmla="*/ 31 w 46"/>
                                    <a:gd name="T13" fmla="*/ 63 h 85"/>
                                    <a:gd name="T14" fmla="*/ 35 w 46"/>
                                    <a:gd name="T15" fmla="*/ 73 h 85"/>
                                    <a:gd name="T16" fmla="*/ 40 w 46"/>
                                    <a:gd name="T17" fmla="*/ 84 h 85"/>
                                    <a:gd name="T18" fmla="*/ 42 w 46"/>
                                    <a:gd name="T19" fmla="*/ 85 h 85"/>
                                    <a:gd name="T20" fmla="*/ 43 w 46"/>
                                    <a:gd name="T21" fmla="*/ 83 h 85"/>
                                    <a:gd name="T22" fmla="*/ 46 w 46"/>
                                    <a:gd name="T23" fmla="*/ 81 h 85"/>
                                    <a:gd name="T24" fmla="*/ 46 w 46"/>
                                    <a:gd name="T25" fmla="*/ 79 h 85"/>
                                    <a:gd name="T26" fmla="*/ 42 w 46"/>
                                    <a:gd name="T27" fmla="*/ 68 h 85"/>
                                    <a:gd name="T28" fmla="*/ 38 w 46"/>
                                    <a:gd name="T29" fmla="*/ 56 h 85"/>
                                    <a:gd name="T30" fmla="*/ 34 w 46"/>
                                    <a:gd name="T31" fmla="*/ 46 h 85"/>
                                    <a:gd name="T32" fmla="*/ 29 w 46"/>
                                    <a:gd name="T33" fmla="*/ 36 h 85"/>
                                    <a:gd name="T34" fmla="*/ 23 w 46"/>
                                    <a:gd name="T35" fmla="*/ 25 h 85"/>
                                    <a:gd name="T36" fmla="*/ 17 w 46"/>
                                    <a:gd name="T37" fmla="*/ 17 h 85"/>
                                    <a:gd name="T38" fmla="*/ 8 w 46"/>
                                    <a:gd name="T39" fmla="*/ 7 h 85"/>
                                    <a:gd name="T40" fmla="*/ 0 w 46"/>
                                    <a:gd name="T41" fmla="*/ 0 h 85"/>
                                    <a:gd name="T42" fmla="*/ 0 w 46"/>
                                    <a:gd name="T43" fmla="*/ 0 h 85"/>
                                    <a:gd name="T44" fmla="*/ 0 w 46"/>
                                    <a:gd name="T45" fmla="*/ 0 h 85"/>
                                    <a:gd name="T46" fmla="*/ 0 w 46"/>
                                    <a:gd name="T47" fmla="*/ 0 h 85"/>
                                    <a:gd name="T48" fmla="*/ 0 w 46"/>
                                    <a:gd name="T49" fmla="*/ 1 h 85"/>
                                    <a:gd name="T50" fmla="*/ 0 w 46"/>
                                    <a:gd name="T51" fmla="*/ 1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6" h="85">
                                      <a:moveTo>
                                        <a:pt x="0" y="1"/>
                                      </a:moveTo>
                                      <a:lnTo>
                                        <a:pt x="6" y="10"/>
                                      </a:lnTo>
                                      <a:lnTo>
                                        <a:pt x="12" y="20"/>
                                      </a:lnTo>
                                      <a:lnTo>
                                        <a:pt x="17" y="31"/>
                                      </a:lnTo>
                                      <a:lnTo>
                                        <a:pt x="22" y="41"/>
                                      </a:lnTo>
                                      <a:lnTo>
                                        <a:pt x="26" y="52"/>
                                      </a:lnTo>
                                      <a:lnTo>
                                        <a:pt x="31" y="63"/>
                                      </a:lnTo>
                                      <a:lnTo>
                                        <a:pt x="35" y="73"/>
                                      </a:lnTo>
                                      <a:lnTo>
                                        <a:pt x="40" y="84"/>
                                      </a:lnTo>
                                      <a:lnTo>
                                        <a:pt x="42" y="85"/>
                                      </a:lnTo>
                                      <a:lnTo>
                                        <a:pt x="43" y="83"/>
                                      </a:lnTo>
                                      <a:lnTo>
                                        <a:pt x="46" y="81"/>
                                      </a:lnTo>
                                      <a:lnTo>
                                        <a:pt x="46" y="79"/>
                                      </a:lnTo>
                                      <a:lnTo>
                                        <a:pt x="42" y="68"/>
                                      </a:lnTo>
                                      <a:lnTo>
                                        <a:pt x="38" y="56"/>
                                      </a:lnTo>
                                      <a:lnTo>
                                        <a:pt x="34" y="46"/>
                                      </a:lnTo>
                                      <a:lnTo>
                                        <a:pt x="29" y="36"/>
                                      </a:lnTo>
                                      <a:lnTo>
                                        <a:pt x="23" y="25"/>
                                      </a:lnTo>
                                      <a:lnTo>
                                        <a:pt x="17" y="17"/>
                                      </a:lnTo>
                                      <a:lnTo>
                                        <a:pt x="8" y="7"/>
                                      </a:lnTo>
                                      <a:lnTo>
                                        <a:pt x="0" y="0"/>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70" name="Freeform 765"/>
                              <wps:cNvSpPr>
                                <a:spLocks/>
                              </wps:cNvSpPr>
                              <wps:spPr bwMode="auto">
                                <a:xfrm>
                                  <a:off x="372110" y="332105"/>
                                  <a:ext cx="37465" cy="18415"/>
                                </a:xfrm>
                                <a:custGeom>
                                  <a:avLst/>
                                  <a:gdLst>
                                    <a:gd name="T0" fmla="*/ 0 w 118"/>
                                    <a:gd name="T1" fmla="*/ 59 h 59"/>
                                    <a:gd name="T2" fmla="*/ 14 w 118"/>
                                    <a:gd name="T3" fmla="*/ 52 h 59"/>
                                    <a:gd name="T4" fmla="*/ 28 w 118"/>
                                    <a:gd name="T5" fmla="*/ 44 h 59"/>
                                    <a:gd name="T6" fmla="*/ 41 w 118"/>
                                    <a:gd name="T7" fmla="*/ 37 h 59"/>
                                    <a:gd name="T8" fmla="*/ 55 w 118"/>
                                    <a:gd name="T9" fmla="*/ 30 h 59"/>
                                    <a:gd name="T10" fmla="*/ 69 w 118"/>
                                    <a:gd name="T11" fmla="*/ 24 h 59"/>
                                    <a:gd name="T12" fmla="*/ 83 w 118"/>
                                    <a:gd name="T13" fmla="*/ 18 h 59"/>
                                    <a:gd name="T14" fmla="*/ 98 w 118"/>
                                    <a:gd name="T15" fmla="*/ 13 h 59"/>
                                    <a:gd name="T16" fmla="*/ 113 w 118"/>
                                    <a:gd name="T17" fmla="*/ 9 h 59"/>
                                    <a:gd name="T18" fmla="*/ 116 w 118"/>
                                    <a:gd name="T19" fmla="*/ 7 h 59"/>
                                    <a:gd name="T20" fmla="*/ 118 w 118"/>
                                    <a:gd name="T21" fmla="*/ 5 h 59"/>
                                    <a:gd name="T22" fmla="*/ 118 w 118"/>
                                    <a:gd name="T23" fmla="*/ 1 h 59"/>
                                    <a:gd name="T24" fmla="*/ 115 w 118"/>
                                    <a:gd name="T25" fmla="*/ 0 h 59"/>
                                    <a:gd name="T26" fmla="*/ 99 w 118"/>
                                    <a:gd name="T27" fmla="*/ 1 h 59"/>
                                    <a:gd name="T28" fmla="*/ 83 w 118"/>
                                    <a:gd name="T29" fmla="*/ 6 h 59"/>
                                    <a:gd name="T30" fmla="*/ 68 w 118"/>
                                    <a:gd name="T31" fmla="*/ 12 h 59"/>
                                    <a:gd name="T32" fmla="*/ 54 w 118"/>
                                    <a:gd name="T33" fmla="*/ 20 h 59"/>
                                    <a:gd name="T34" fmla="*/ 39 w 118"/>
                                    <a:gd name="T35" fmla="*/ 29 h 59"/>
                                    <a:gd name="T36" fmla="*/ 27 w 118"/>
                                    <a:gd name="T37" fmla="*/ 39 h 59"/>
                                    <a:gd name="T38" fmla="*/ 13 w 118"/>
                                    <a:gd name="T39" fmla="*/ 49 h 59"/>
                                    <a:gd name="T40" fmla="*/ 0 w 118"/>
                                    <a:gd name="T41" fmla="*/ 59 h 59"/>
                                    <a:gd name="T42" fmla="*/ 0 w 118"/>
                                    <a:gd name="T43" fmla="*/ 59 h 59"/>
                                    <a:gd name="T44" fmla="*/ 0 w 118"/>
                                    <a:gd name="T45" fmla="*/ 59 h 59"/>
                                    <a:gd name="T46" fmla="*/ 0 w 118"/>
                                    <a:gd name="T47" fmla="*/ 59 h 59"/>
                                    <a:gd name="T48" fmla="*/ 0 w 118"/>
                                    <a:gd name="T49" fmla="*/ 59 h 59"/>
                                    <a:gd name="T50" fmla="*/ 0 w 118"/>
                                    <a:gd name="T51" fmla="*/ 59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18" h="59">
                                      <a:moveTo>
                                        <a:pt x="0" y="59"/>
                                      </a:moveTo>
                                      <a:lnTo>
                                        <a:pt x="14" y="52"/>
                                      </a:lnTo>
                                      <a:lnTo>
                                        <a:pt x="28" y="44"/>
                                      </a:lnTo>
                                      <a:lnTo>
                                        <a:pt x="41" y="37"/>
                                      </a:lnTo>
                                      <a:lnTo>
                                        <a:pt x="55" y="30"/>
                                      </a:lnTo>
                                      <a:lnTo>
                                        <a:pt x="69" y="24"/>
                                      </a:lnTo>
                                      <a:lnTo>
                                        <a:pt x="83" y="18"/>
                                      </a:lnTo>
                                      <a:lnTo>
                                        <a:pt x="98" y="13"/>
                                      </a:lnTo>
                                      <a:lnTo>
                                        <a:pt x="113" y="9"/>
                                      </a:lnTo>
                                      <a:lnTo>
                                        <a:pt x="116" y="7"/>
                                      </a:lnTo>
                                      <a:lnTo>
                                        <a:pt x="118" y="5"/>
                                      </a:lnTo>
                                      <a:lnTo>
                                        <a:pt x="118" y="1"/>
                                      </a:lnTo>
                                      <a:lnTo>
                                        <a:pt x="115" y="0"/>
                                      </a:lnTo>
                                      <a:lnTo>
                                        <a:pt x="99" y="1"/>
                                      </a:lnTo>
                                      <a:lnTo>
                                        <a:pt x="83" y="6"/>
                                      </a:lnTo>
                                      <a:lnTo>
                                        <a:pt x="68" y="12"/>
                                      </a:lnTo>
                                      <a:lnTo>
                                        <a:pt x="54" y="20"/>
                                      </a:lnTo>
                                      <a:lnTo>
                                        <a:pt x="39" y="29"/>
                                      </a:lnTo>
                                      <a:lnTo>
                                        <a:pt x="27" y="39"/>
                                      </a:lnTo>
                                      <a:lnTo>
                                        <a:pt x="13" y="49"/>
                                      </a:lnTo>
                                      <a:lnTo>
                                        <a:pt x="0" y="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71" name="Freeform 766"/>
                              <wps:cNvSpPr>
                                <a:spLocks/>
                              </wps:cNvSpPr>
                              <wps:spPr bwMode="auto">
                                <a:xfrm>
                                  <a:off x="372110" y="347345"/>
                                  <a:ext cx="17145" cy="93980"/>
                                </a:xfrm>
                                <a:custGeom>
                                  <a:avLst/>
                                  <a:gdLst>
                                    <a:gd name="T0" fmla="*/ 8 w 54"/>
                                    <a:gd name="T1" fmla="*/ 0 h 296"/>
                                    <a:gd name="T2" fmla="*/ 1 w 54"/>
                                    <a:gd name="T3" fmla="*/ 39 h 296"/>
                                    <a:gd name="T4" fmla="*/ 0 w 54"/>
                                    <a:gd name="T5" fmla="*/ 78 h 296"/>
                                    <a:gd name="T6" fmla="*/ 3 w 54"/>
                                    <a:gd name="T7" fmla="*/ 118 h 296"/>
                                    <a:gd name="T8" fmla="*/ 8 w 54"/>
                                    <a:gd name="T9" fmla="*/ 156 h 296"/>
                                    <a:gd name="T10" fmla="*/ 12 w 54"/>
                                    <a:gd name="T11" fmla="*/ 173 h 296"/>
                                    <a:gd name="T12" fmla="*/ 15 w 54"/>
                                    <a:gd name="T13" fmla="*/ 192 h 296"/>
                                    <a:gd name="T14" fmla="*/ 18 w 54"/>
                                    <a:gd name="T15" fmla="*/ 210 h 296"/>
                                    <a:gd name="T16" fmla="*/ 23 w 54"/>
                                    <a:gd name="T17" fmla="*/ 228 h 296"/>
                                    <a:gd name="T18" fmla="*/ 28 w 54"/>
                                    <a:gd name="T19" fmla="*/ 246 h 296"/>
                                    <a:gd name="T20" fmla="*/ 34 w 54"/>
                                    <a:gd name="T21" fmla="*/ 263 h 296"/>
                                    <a:gd name="T22" fmla="*/ 41 w 54"/>
                                    <a:gd name="T23" fmla="*/ 279 h 296"/>
                                    <a:gd name="T24" fmla="*/ 50 w 54"/>
                                    <a:gd name="T25" fmla="*/ 295 h 296"/>
                                    <a:gd name="T26" fmla="*/ 51 w 54"/>
                                    <a:gd name="T27" fmla="*/ 296 h 296"/>
                                    <a:gd name="T28" fmla="*/ 53 w 54"/>
                                    <a:gd name="T29" fmla="*/ 295 h 296"/>
                                    <a:gd name="T30" fmla="*/ 54 w 54"/>
                                    <a:gd name="T31" fmla="*/ 293 h 296"/>
                                    <a:gd name="T32" fmla="*/ 54 w 54"/>
                                    <a:gd name="T33" fmla="*/ 292 h 296"/>
                                    <a:gd name="T34" fmla="*/ 48 w 54"/>
                                    <a:gd name="T35" fmla="*/ 277 h 296"/>
                                    <a:gd name="T36" fmla="*/ 41 w 54"/>
                                    <a:gd name="T37" fmla="*/ 262 h 296"/>
                                    <a:gd name="T38" fmla="*/ 35 w 54"/>
                                    <a:gd name="T39" fmla="*/ 247 h 296"/>
                                    <a:gd name="T40" fmla="*/ 31 w 54"/>
                                    <a:gd name="T41" fmla="*/ 231 h 296"/>
                                    <a:gd name="T42" fmla="*/ 25 w 54"/>
                                    <a:gd name="T43" fmla="*/ 216 h 296"/>
                                    <a:gd name="T44" fmla="*/ 22 w 54"/>
                                    <a:gd name="T45" fmla="*/ 200 h 296"/>
                                    <a:gd name="T46" fmla="*/ 18 w 54"/>
                                    <a:gd name="T47" fmla="*/ 184 h 296"/>
                                    <a:gd name="T48" fmla="*/ 15 w 54"/>
                                    <a:gd name="T49" fmla="*/ 168 h 296"/>
                                    <a:gd name="T50" fmla="*/ 7 w 54"/>
                                    <a:gd name="T51" fmla="*/ 128 h 296"/>
                                    <a:gd name="T52" fmla="*/ 4 w 54"/>
                                    <a:gd name="T53" fmla="*/ 86 h 296"/>
                                    <a:gd name="T54" fmla="*/ 4 w 54"/>
                                    <a:gd name="T55" fmla="*/ 43 h 296"/>
                                    <a:gd name="T56" fmla="*/ 8 w 54"/>
                                    <a:gd name="T57" fmla="*/ 0 h 296"/>
                                    <a:gd name="T58" fmla="*/ 8 w 54"/>
                                    <a:gd name="T59" fmla="*/ 0 h 296"/>
                                    <a:gd name="T60" fmla="*/ 8 w 54"/>
                                    <a:gd name="T61" fmla="*/ 0 h 296"/>
                                    <a:gd name="T62" fmla="*/ 8 w 54"/>
                                    <a:gd name="T63" fmla="*/ 0 h 296"/>
                                    <a:gd name="T64" fmla="*/ 8 w 54"/>
                                    <a:gd name="T65" fmla="*/ 0 h 296"/>
                                    <a:gd name="T66" fmla="*/ 8 w 54"/>
                                    <a:gd name="T67" fmla="*/ 0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4" h="296">
                                      <a:moveTo>
                                        <a:pt x="8" y="0"/>
                                      </a:moveTo>
                                      <a:lnTo>
                                        <a:pt x="1" y="39"/>
                                      </a:lnTo>
                                      <a:lnTo>
                                        <a:pt x="0" y="78"/>
                                      </a:lnTo>
                                      <a:lnTo>
                                        <a:pt x="3" y="118"/>
                                      </a:lnTo>
                                      <a:lnTo>
                                        <a:pt x="8" y="156"/>
                                      </a:lnTo>
                                      <a:lnTo>
                                        <a:pt x="12" y="173"/>
                                      </a:lnTo>
                                      <a:lnTo>
                                        <a:pt x="15" y="192"/>
                                      </a:lnTo>
                                      <a:lnTo>
                                        <a:pt x="18" y="210"/>
                                      </a:lnTo>
                                      <a:lnTo>
                                        <a:pt x="23" y="228"/>
                                      </a:lnTo>
                                      <a:lnTo>
                                        <a:pt x="28" y="246"/>
                                      </a:lnTo>
                                      <a:lnTo>
                                        <a:pt x="34" y="263"/>
                                      </a:lnTo>
                                      <a:lnTo>
                                        <a:pt x="41" y="279"/>
                                      </a:lnTo>
                                      <a:lnTo>
                                        <a:pt x="50" y="295"/>
                                      </a:lnTo>
                                      <a:lnTo>
                                        <a:pt x="51" y="296"/>
                                      </a:lnTo>
                                      <a:lnTo>
                                        <a:pt x="53" y="295"/>
                                      </a:lnTo>
                                      <a:lnTo>
                                        <a:pt x="54" y="293"/>
                                      </a:lnTo>
                                      <a:lnTo>
                                        <a:pt x="54" y="292"/>
                                      </a:lnTo>
                                      <a:lnTo>
                                        <a:pt x="48" y="277"/>
                                      </a:lnTo>
                                      <a:lnTo>
                                        <a:pt x="41" y="262"/>
                                      </a:lnTo>
                                      <a:lnTo>
                                        <a:pt x="35" y="247"/>
                                      </a:lnTo>
                                      <a:lnTo>
                                        <a:pt x="31" y="231"/>
                                      </a:lnTo>
                                      <a:lnTo>
                                        <a:pt x="25" y="216"/>
                                      </a:lnTo>
                                      <a:lnTo>
                                        <a:pt x="22" y="200"/>
                                      </a:lnTo>
                                      <a:lnTo>
                                        <a:pt x="18" y="184"/>
                                      </a:lnTo>
                                      <a:lnTo>
                                        <a:pt x="15" y="168"/>
                                      </a:lnTo>
                                      <a:lnTo>
                                        <a:pt x="7" y="128"/>
                                      </a:lnTo>
                                      <a:lnTo>
                                        <a:pt x="4" y="86"/>
                                      </a:lnTo>
                                      <a:lnTo>
                                        <a:pt x="4" y="4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72" name="Freeform 767"/>
                              <wps:cNvSpPr>
                                <a:spLocks/>
                              </wps:cNvSpPr>
                              <wps:spPr bwMode="auto">
                                <a:xfrm>
                                  <a:off x="358775" y="249555"/>
                                  <a:ext cx="81915" cy="36195"/>
                                </a:xfrm>
                                <a:custGeom>
                                  <a:avLst/>
                                  <a:gdLst>
                                    <a:gd name="T0" fmla="*/ 251 w 258"/>
                                    <a:gd name="T1" fmla="*/ 4 h 112"/>
                                    <a:gd name="T2" fmla="*/ 241 w 258"/>
                                    <a:gd name="T3" fmla="*/ 14 h 112"/>
                                    <a:gd name="T4" fmla="*/ 230 w 258"/>
                                    <a:gd name="T5" fmla="*/ 22 h 112"/>
                                    <a:gd name="T6" fmla="*/ 220 w 258"/>
                                    <a:gd name="T7" fmla="*/ 32 h 112"/>
                                    <a:gd name="T8" fmla="*/ 206 w 258"/>
                                    <a:gd name="T9" fmla="*/ 43 h 112"/>
                                    <a:gd name="T10" fmla="*/ 187 w 258"/>
                                    <a:gd name="T11" fmla="*/ 51 h 112"/>
                                    <a:gd name="T12" fmla="*/ 166 w 258"/>
                                    <a:gd name="T13" fmla="*/ 59 h 112"/>
                                    <a:gd name="T14" fmla="*/ 146 w 258"/>
                                    <a:gd name="T15" fmla="*/ 65 h 112"/>
                                    <a:gd name="T16" fmla="*/ 129 w 258"/>
                                    <a:gd name="T17" fmla="*/ 70 h 112"/>
                                    <a:gd name="T18" fmla="*/ 114 w 258"/>
                                    <a:gd name="T19" fmla="*/ 75 h 112"/>
                                    <a:gd name="T20" fmla="*/ 98 w 258"/>
                                    <a:gd name="T21" fmla="*/ 78 h 112"/>
                                    <a:gd name="T22" fmla="*/ 83 w 258"/>
                                    <a:gd name="T23" fmla="*/ 81 h 112"/>
                                    <a:gd name="T24" fmla="*/ 67 w 258"/>
                                    <a:gd name="T25" fmla="*/ 85 h 112"/>
                                    <a:gd name="T26" fmla="*/ 50 w 258"/>
                                    <a:gd name="T27" fmla="*/ 90 h 112"/>
                                    <a:gd name="T28" fmla="*/ 33 w 258"/>
                                    <a:gd name="T29" fmla="*/ 93 h 112"/>
                                    <a:gd name="T30" fmla="*/ 16 w 258"/>
                                    <a:gd name="T31" fmla="*/ 96 h 112"/>
                                    <a:gd name="T32" fmla="*/ 5 w 258"/>
                                    <a:gd name="T33" fmla="*/ 97 h 112"/>
                                    <a:gd name="T34" fmla="*/ 0 w 258"/>
                                    <a:gd name="T35" fmla="*/ 104 h 112"/>
                                    <a:gd name="T36" fmla="*/ 8 w 258"/>
                                    <a:gd name="T37" fmla="*/ 110 h 112"/>
                                    <a:gd name="T38" fmla="*/ 20 w 258"/>
                                    <a:gd name="T39" fmla="*/ 112 h 112"/>
                                    <a:gd name="T40" fmla="*/ 31 w 258"/>
                                    <a:gd name="T41" fmla="*/ 109 h 112"/>
                                    <a:gd name="T42" fmla="*/ 43 w 258"/>
                                    <a:gd name="T43" fmla="*/ 105 h 112"/>
                                    <a:gd name="T44" fmla="*/ 60 w 258"/>
                                    <a:gd name="T45" fmla="*/ 100 h 112"/>
                                    <a:gd name="T46" fmla="*/ 81 w 258"/>
                                    <a:gd name="T47" fmla="*/ 94 h 112"/>
                                    <a:gd name="T48" fmla="*/ 103 w 258"/>
                                    <a:gd name="T49" fmla="*/ 87 h 112"/>
                                    <a:gd name="T50" fmla="*/ 124 w 258"/>
                                    <a:gd name="T51" fmla="*/ 81 h 112"/>
                                    <a:gd name="T52" fmla="*/ 143 w 258"/>
                                    <a:gd name="T53" fmla="*/ 74 h 112"/>
                                    <a:gd name="T54" fmla="*/ 160 w 258"/>
                                    <a:gd name="T55" fmla="*/ 67 h 112"/>
                                    <a:gd name="T56" fmla="*/ 177 w 258"/>
                                    <a:gd name="T57" fmla="*/ 61 h 112"/>
                                    <a:gd name="T58" fmla="*/ 194 w 258"/>
                                    <a:gd name="T59" fmla="*/ 54 h 112"/>
                                    <a:gd name="T60" fmla="*/ 210 w 258"/>
                                    <a:gd name="T61" fmla="*/ 45 h 112"/>
                                    <a:gd name="T62" fmla="*/ 224 w 258"/>
                                    <a:gd name="T63" fmla="*/ 34 h 112"/>
                                    <a:gd name="T64" fmla="*/ 238 w 258"/>
                                    <a:gd name="T65" fmla="*/ 21 h 112"/>
                                    <a:gd name="T66" fmla="*/ 250 w 258"/>
                                    <a:gd name="T67" fmla="*/ 7 h 112"/>
                                    <a:gd name="T68" fmla="*/ 258 w 258"/>
                                    <a:gd name="T69" fmla="*/ 0 h 112"/>
                                    <a:gd name="T70" fmla="*/ 258 w 258"/>
                                    <a:gd name="T71" fmla="*/ 0 h 112"/>
                                    <a:gd name="T72" fmla="*/ 257 w 258"/>
                                    <a:gd name="T73" fmla="*/ 0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58" h="112">
                                      <a:moveTo>
                                        <a:pt x="257" y="0"/>
                                      </a:moveTo>
                                      <a:lnTo>
                                        <a:pt x="251" y="4"/>
                                      </a:lnTo>
                                      <a:lnTo>
                                        <a:pt x="246" y="8"/>
                                      </a:lnTo>
                                      <a:lnTo>
                                        <a:pt x="241" y="14"/>
                                      </a:lnTo>
                                      <a:lnTo>
                                        <a:pt x="235" y="18"/>
                                      </a:lnTo>
                                      <a:lnTo>
                                        <a:pt x="230" y="22"/>
                                      </a:lnTo>
                                      <a:lnTo>
                                        <a:pt x="225" y="28"/>
                                      </a:lnTo>
                                      <a:lnTo>
                                        <a:pt x="220" y="32"/>
                                      </a:lnTo>
                                      <a:lnTo>
                                        <a:pt x="214" y="36"/>
                                      </a:lnTo>
                                      <a:lnTo>
                                        <a:pt x="206" y="43"/>
                                      </a:lnTo>
                                      <a:lnTo>
                                        <a:pt x="196" y="47"/>
                                      </a:lnTo>
                                      <a:lnTo>
                                        <a:pt x="187" y="51"/>
                                      </a:lnTo>
                                      <a:lnTo>
                                        <a:pt x="177" y="55"/>
                                      </a:lnTo>
                                      <a:lnTo>
                                        <a:pt x="166" y="59"/>
                                      </a:lnTo>
                                      <a:lnTo>
                                        <a:pt x="157" y="62"/>
                                      </a:lnTo>
                                      <a:lnTo>
                                        <a:pt x="146" y="65"/>
                                      </a:lnTo>
                                      <a:lnTo>
                                        <a:pt x="137" y="68"/>
                                      </a:lnTo>
                                      <a:lnTo>
                                        <a:pt x="129" y="70"/>
                                      </a:lnTo>
                                      <a:lnTo>
                                        <a:pt x="122" y="73"/>
                                      </a:lnTo>
                                      <a:lnTo>
                                        <a:pt x="114" y="75"/>
                                      </a:lnTo>
                                      <a:lnTo>
                                        <a:pt x="107" y="77"/>
                                      </a:lnTo>
                                      <a:lnTo>
                                        <a:pt x="98" y="78"/>
                                      </a:lnTo>
                                      <a:lnTo>
                                        <a:pt x="91" y="80"/>
                                      </a:lnTo>
                                      <a:lnTo>
                                        <a:pt x="83" y="81"/>
                                      </a:lnTo>
                                      <a:lnTo>
                                        <a:pt x="76" y="83"/>
                                      </a:lnTo>
                                      <a:lnTo>
                                        <a:pt x="67" y="85"/>
                                      </a:lnTo>
                                      <a:lnTo>
                                        <a:pt x="59" y="87"/>
                                      </a:lnTo>
                                      <a:lnTo>
                                        <a:pt x="50" y="90"/>
                                      </a:lnTo>
                                      <a:lnTo>
                                        <a:pt x="42" y="91"/>
                                      </a:lnTo>
                                      <a:lnTo>
                                        <a:pt x="33" y="93"/>
                                      </a:lnTo>
                                      <a:lnTo>
                                        <a:pt x="24" y="95"/>
                                      </a:lnTo>
                                      <a:lnTo>
                                        <a:pt x="16" y="96"/>
                                      </a:lnTo>
                                      <a:lnTo>
                                        <a:pt x="8" y="96"/>
                                      </a:lnTo>
                                      <a:lnTo>
                                        <a:pt x="5" y="97"/>
                                      </a:lnTo>
                                      <a:lnTo>
                                        <a:pt x="2" y="100"/>
                                      </a:lnTo>
                                      <a:lnTo>
                                        <a:pt x="0" y="104"/>
                                      </a:lnTo>
                                      <a:lnTo>
                                        <a:pt x="2" y="107"/>
                                      </a:lnTo>
                                      <a:lnTo>
                                        <a:pt x="8" y="110"/>
                                      </a:lnTo>
                                      <a:lnTo>
                                        <a:pt x="13" y="112"/>
                                      </a:lnTo>
                                      <a:lnTo>
                                        <a:pt x="20" y="112"/>
                                      </a:lnTo>
                                      <a:lnTo>
                                        <a:pt x="25" y="111"/>
                                      </a:lnTo>
                                      <a:lnTo>
                                        <a:pt x="31" y="109"/>
                                      </a:lnTo>
                                      <a:lnTo>
                                        <a:pt x="37" y="107"/>
                                      </a:lnTo>
                                      <a:lnTo>
                                        <a:pt x="43" y="105"/>
                                      </a:lnTo>
                                      <a:lnTo>
                                        <a:pt x="49" y="102"/>
                                      </a:lnTo>
                                      <a:lnTo>
                                        <a:pt x="60" y="100"/>
                                      </a:lnTo>
                                      <a:lnTo>
                                        <a:pt x="71" y="97"/>
                                      </a:lnTo>
                                      <a:lnTo>
                                        <a:pt x="81" y="94"/>
                                      </a:lnTo>
                                      <a:lnTo>
                                        <a:pt x="92" y="91"/>
                                      </a:lnTo>
                                      <a:lnTo>
                                        <a:pt x="103" y="87"/>
                                      </a:lnTo>
                                      <a:lnTo>
                                        <a:pt x="113" y="84"/>
                                      </a:lnTo>
                                      <a:lnTo>
                                        <a:pt x="124" y="81"/>
                                      </a:lnTo>
                                      <a:lnTo>
                                        <a:pt x="134" y="77"/>
                                      </a:lnTo>
                                      <a:lnTo>
                                        <a:pt x="143" y="74"/>
                                      </a:lnTo>
                                      <a:lnTo>
                                        <a:pt x="151" y="70"/>
                                      </a:lnTo>
                                      <a:lnTo>
                                        <a:pt x="160" y="67"/>
                                      </a:lnTo>
                                      <a:lnTo>
                                        <a:pt x="168" y="64"/>
                                      </a:lnTo>
                                      <a:lnTo>
                                        <a:pt x="177" y="61"/>
                                      </a:lnTo>
                                      <a:lnTo>
                                        <a:pt x="186" y="58"/>
                                      </a:lnTo>
                                      <a:lnTo>
                                        <a:pt x="194" y="54"/>
                                      </a:lnTo>
                                      <a:lnTo>
                                        <a:pt x="201" y="50"/>
                                      </a:lnTo>
                                      <a:lnTo>
                                        <a:pt x="210" y="45"/>
                                      </a:lnTo>
                                      <a:lnTo>
                                        <a:pt x="217" y="39"/>
                                      </a:lnTo>
                                      <a:lnTo>
                                        <a:pt x="224" y="34"/>
                                      </a:lnTo>
                                      <a:lnTo>
                                        <a:pt x="231" y="28"/>
                                      </a:lnTo>
                                      <a:lnTo>
                                        <a:pt x="238" y="21"/>
                                      </a:lnTo>
                                      <a:lnTo>
                                        <a:pt x="244" y="14"/>
                                      </a:lnTo>
                                      <a:lnTo>
                                        <a:pt x="250" y="7"/>
                                      </a:lnTo>
                                      <a:lnTo>
                                        <a:pt x="257" y="0"/>
                                      </a:lnTo>
                                      <a:lnTo>
                                        <a:pt x="258" y="0"/>
                                      </a:lnTo>
                                      <a:lnTo>
                                        <a:pt x="25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73" name="Freeform 768"/>
                              <wps:cNvSpPr>
                                <a:spLocks/>
                              </wps:cNvSpPr>
                              <wps:spPr bwMode="auto">
                                <a:xfrm>
                                  <a:off x="349885" y="307340"/>
                                  <a:ext cx="15240" cy="112395"/>
                                </a:xfrm>
                                <a:custGeom>
                                  <a:avLst/>
                                  <a:gdLst>
                                    <a:gd name="T0" fmla="*/ 16 w 48"/>
                                    <a:gd name="T1" fmla="*/ 0 h 354"/>
                                    <a:gd name="T2" fmla="*/ 4 w 48"/>
                                    <a:gd name="T3" fmla="*/ 60 h 354"/>
                                    <a:gd name="T4" fmla="*/ 0 w 48"/>
                                    <a:gd name="T5" fmla="*/ 121 h 354"/>
                                    <a:gd name="T6" fmla="*/ 1 w 48"/>
                                    <a:gd name="T7" fmla="*/ 182 h 354"/>
                                    <a:gd name="T8" fmla="*/ 7 w 48"/>
                                    <a:gd name="T9" fmla="*/ 243 h 354"/>
                                    <a:gd name="T10" fmla="*/ 10 w 48"/>
                                    <a:gd name="T11" fmla="*/ 263 h 354"/>
                                    <a:gd name="T12" fmla="*/ 15 w 48"/>
                                    <a:gd name="T13" fmla="*/ 283 h 354"/>
                                    <a:gd name="T14" fmla="*/ 20 w 48"/>
                                    <a:gd name="T15" fmla="*/ 304 h 354"/>
                                    <a:gd name="T16" fmla="*/ 25 w 48"/>
                                    <a:gd name="T17" fmla="*/ 324 h 354"/>
                                    <a:gd name="T18" fmla="*/ 27 w 48"/>
                                    <a:gd name="T19" fmla="*/ 333 h 354"/>
                                    <a:gd name="T20" fmla="*/ 31 w 48"/>
                                    <a:gd name="T21" fmla="*/ 340 h 354"/>
                                    <a:gd name="T22" fmla="*/ 36 w 48"/>
                                    <a:gd name="T23" fmla="*/ 347 h 354"/>
                                    <a:gd name="T24" fmla="*/ 42 w 48"/>
                                    <a:gd name="T25" fmla="*/ 354 h 354"/>
                                    <a:gd name="T26" fmla="*/ 44 w 48"/>
                                    <a:gd name="T27" fmla="*/ 354 h 354"/>
                                    <a:gd name="T28" fmla="*/ 47 w 48"/>
                                    <a:gd name="T29" fmla="*/ 352 h 354"/>
                                    <a:gd name="T30" fmla="*/ 48 w 48"/>
                                    <a:gd name="T31" fmla="*/ 349 h 354"/>
                                    <a:gd name="T32" fmla="*/ 47 w 48"/>
                                    <a:gd name="T33" fmla="*/ 346 h 354"/>
                                    <a:gd name="T34" fmla="*/ 42 w 48"/>
                                    <a:gd name="T35" fmla="*/ 338 h 354"/>
                                    <a:gd name="T36" fmla="*/ 39 w 48"/>
                                    <a:gd name="T37" fmla="*/ 328 h 354"/>
                                    <a:gd name="T38" fmla="*/ 37 w 48"/>
                                    <a:gd name="T39" fmla="*/ 319 h 354"/>
                                    <a:gd name="T40" fmla="*/ 34 w 48"/>
                                    <a:gd name="T41" fmla="*/ 310 h 354"/>
                                    <a:gd name="T42" fmla="*/ 29 w 48"/>
                                    <a:gd name="T43" fmla="*/ 292 h 354"/>
                                    <a:gd name="T44" fmla="*/ 23 w 48"/>
                                    <a:gd name="T45" fmla="*/ 274 h 354"/>
                                    <a:gd name="T46" fmla="*/ 19 w 48"/>
                                    <a:gd name="T47" fmla="*/ 256 h 354"/>
                                    <a:gd name="T48" fmla="*/ 15 w 48"/>
                                    <a:gd name="T49" fmla="*/ 237 h 354"/>
                                    <a:gd name="T50" fmla="*/ 5 w 48"/>
                                    <a:gd name="T51" fmla="*/ 179 h 354"/>
                                    <a:gd name="T52" fmla="*/ 3 w 48"/>
                                    <a:gd name="T53" fmla="*/ 119 h 354"/>
                                    <a:gd name="T54" fmla="*/ 6 w 48"/>
                                    <a:gd name="T55" fmla="*/ 59 h 354"/>
                                    <a:gd name="T56" fmla="*/ 16 w 48"/>
                                    <a:gd name="T57" fmla="*/ 0 h 354"/>
                                    <a:gd name="T58" fmla="*/ 16 w 48"/>
                                    <a:gd name="T59" fmla="*/ 0 h 354"/>
                                    <a:gd name="T60" fmla="*/ 16 w 48"/>
                                    <a:gd name="T61" fmla="*/ 0 h 354"/>
                                    <a:gd name="T62" fmla="*/ 16 w 48"/>
                                    <a:gd name="T63" fmla="*/ 0 h 354"/>
                                    <a:gd name="T64" fmla="*/ 16 w 48"/>
                                    <a:gd name="T65" fmla="*/ 0 h 354"/>
                                    <a:gd name="T66" fmla="*/ 16 w 48"/>
                                    <a:gd name="T67" fmla="*/ 0 h 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8" h="354">
                                      <a:moveTo>
                                        <a:pt x="16" y="0"/>
                                      </a:moveTo>
                                      <a:lnTo>
                                        <a:pt x="4" y="60"/>
                                      </a:lnTo>
                                      <a:lnTo>
                                        <a:pt x="0" y="121"/>
                                      </a:lnTo>
                                      <a:lnTo>
                                        <a:pt x="1" y="182"/>
                                      </a:lnTo>
                                      <a:lnTo>
                                        <a:pt x="7" y="243"/>
                                      </a:lnTo>
                                      <a:lnTo>
                                        <a:pt x="10" y="263"/>
                                      </a:lnTo>
                                      <a:lnTo>
                                        <a:pt x="15" y="283"/>
                                      </a:lnTo>
                                      <a:lnTo>
                                        <a:pt x="20" y="304"/>
                                      </a:lnTo>
                                      <a:lnTo>
                                        <a:pt x="25" y="324"/>
                                      </a:lnTo>
                                      <a:lnTo>
                                        <a:pt x="27" y="333"/>
                                      </a:lnTo>
                                      <a:lnTo>
                                        <a:pt x="31" y="340"/>
                                      </a:lnTo>
                                      <a:lnTo>
                                        <a:pt x="36" y="347"/>
                                      </a:lnTo>
                                      <a:lnTo>
                                        <a:pt x="42" y="354"/>
                                      </a:lnTo>
                                      <a:lnTo>
                                        <a:pt x="44" y="354"/>
                                      </a:lnTo>
                                      <a:lnTo>
                                        <a:pt x="47" y="352"/>
                                      </a:lnTo>
                                      <a:lnTo>
                                        <a:pt x="48" y="349"/>
                                      </a:lnTo>
                                      <a:lnTo>
                                        <a:pt x="47" y="346"/>
                                      </a:lnTo>
                                      <a:lnTo>
                                        <a:pt x="42" y="338"/>
                                      </a:lnTo>
                                      <a:lnTo>
                                        <a:pt x="39" y="328"/>
                                      </a:lnTo>
                                      <a:lnTo>
                                        <a:pt x="37" y="319"/>
                                      </a:lnTo>
                                      <a:lnTo>
                                        <a:pt x="34" y="310"/>
                                      </a:lnTo>
                                      <a:lnTo>
                                        <a:pt x="29" y="292"/>
                                      </a:lnTo>
                                      <a:lnTo>
                                        <a:pt x="23" y="274"/>
                                      </a:lnTo>
                                      <a:lnTo>
                                        <a:pt x="19" y="256"/>
                                      </a:lnTo>
                                      <a:lnTo>
                                        <a:pt x="15" y="237"/>
                                      </a:lnTo>
                                      <a:lnTo>
                                        <a:pt x="5" y="179"/>
                                      </a:lnTo>
                                      <a:lnTo>
                                        <a:pt x="3" y="119"/>
                                      </a:lnTo>
                                      <a:lnTo>
                                        <a:pt x="6" y="59"/>
                                      </a:lnTo>
                                      <a:lnTo>
                                        <a:pt x="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74" name="Freeform 769"/>
                              <wps:cNvSpPr>
                                <a:spLocks/>
                              </wps:cNvSpPr>
                              <wps:spPr bwMode="auto">
                                <a:xfrm>
                                  <a:off x="123825" y="339725"/>
                                  <a:ext cx="29845" cy="50165"/>
                                </a:xfrm>
                                <a:custGeom>
                                  <a:avLst/>
                                  <a:gdLst>
                                    <a:gd name="T0" fmla="*/ 92 w 95"/>
                                    <a:gd name="T1" fmla="*/ 1 h 158"/>
                                    <a:gd name="T2" fmla="*/ 92 w 95"/>
                                    <a:gd name="T3" fmla="*/ 28 h 158"/>
                                    <a:gd name="T4" fmla="*/ 92 w 95"/>
                                    <a:gd name="T5" fmla="*/ 55 h 158"/>
                                    <a:gd name="T6" fmla="*/ 86 w 95"/>
                                    <a:gd name="T7" fmla="*/ 82 h 158"/>
                                    <a:gd name="T8" fmla="*/ 75 w 95"/>
                                    <a:gd name="T9" fmla="*/ 107 h 158"/>
                                    <a:gd name="T10" fmla="*/ 68 w 95"/>
                                    <a:gd name="T11" fmla="*/ 114 h 158"/>
                                    <a:gd name="T12" fmla="*/ 60 w 95"/>
                                    <a:gd name="T13" fmla="*/ 121 h 158"/>
                                    <a:gd name="T14" fmla="*/ 51 w 95"/>
                                    <a:gd name="T15" fmla="*/ 125 h 158"/>
                                    <a:gd name="T16" fmla="*/ 43 w 95"/>
                                    <a:gd name="T17" fmla="*/ 129 h 158"/>
                                    <a:gd name="T18" fmla="*/ 33 w 95"/>
                                    <a:gd name="T19" fmla="*/ 133 h 158"/>
                                    <a:gd name="T20" fmla="*/ 24 w 95"/>
                                    <a:gd name="T21" fmla="*/ 138 h 158"/>
                                    <a:gd name="T22" fmla="*/ 14 w 95"/>
                                    <a:gd name="T23" fmla="*/ 141 h 158"/>
                                    <a:gd name="T24" fmla="*/ 6 w 95"/>
                                    <a:gd name="T25" fmla="*/ 145 h 158"/>
                                    <a:gd name="T26" fmla="*/ 2 w 95"/>
                                    <a:gd name="T27" fmla="*/ 148 h 158"/>
                                    <a:gd name="T28" fmla="*/ 0 w 95"/>
                                    <a:gd name="T29" fmla="*/ 153 h 158"/>
                                    <a:gd name="T30" fmla="*/ 0 w 95"/>
                                    <a:gd name="T31" fmla="*/ 157 h 158"/>
                                    <a:gd name="T32" fmla="*/ 4 w 95"/>
                                    <a:gd name="T33" fmla="*/ 158 h 158"/>
                                    <a:gd name="T34" fmla="*/ 16 w 95"/>
                                    <a:gd name="T35" fmla="*/ 155 h 158"/>
                                    <a:gd name="T36" fmla="*/ 28 w 95"/>
                                    <a:gd name="T37" fmla="*/ 152 h 158"/>
                                    <a:gd name="T38" fmla="*/ 40 w 95"/>
                                    <a:gd name="T39" fmla="*/ 146 h 158"/>
                                    <a:gd name="T40" fmla="*/ 50 w 95"/>
                                    <a:gd name="T41" fmla="*/ 140 h 158"/>
                                    <a:gd name="T42" fmla="*/ 60 w 95"/>
                                    <a:gd name="T43" fmla="*/ 132 h 158"/>
                                    <a:gd name="T44" fmla="*/ 68 w 95"/>
                                    <a:gd name="T45" fmla="*/ 124 h 158"/>
                                    <a:gd name="T46" fmla="*/ 76 w 95"/>
                                    <a:gd name="T47" fmla="*/ 114 h 158"/>
                                    <a:gd name="T48" fmla="*/ 83 w 95"/>
                                    <a:gd name="T49" fmla="*/ 105 h 158"/>
                                    <a:gd name="T50" fmla="*/ 93 w 95"/>
                                    <a:gd name="T51" fmla="*/ 81 h 158"/>
                                    <a:gd name="T52" fmla="*/ 95 w 95"/>
                                    <a:gd name="T53" fmla="*/ 53 h 158"/>
                                    <a:gd name="T54" fmla="*/ 94 w 95"/>
                                    <a:gd name="T55" fmla="*/ 26 h 158"/>
                                    <a:gd name="T56" fmla="*/ 92 w 95"/>
                                    <a:gd name="T57" fmla="*/ 0 h 158"/>
                                    <a:gd name="T58" fmla="*/ 92 w 95"/>
                                    <a:gd name="T59" fmla="*/ 0 h 158"/>
                                    <a:gd name="T60" fmla="*/ 92 w 95"/>
                                    <a:gd name="T61" fmla="*/ 0 h 158"/>
                                    <a:gd name="T62" fmla="*/ 92 w 95"/>
                                    <a:gd name="T63" fmla="*/ 0 h 158"/>
                                    <a:gd name="T64" fmla="*/ 92 w 95"/>
                                    <a:gd name="T65" fmla="*/ 1 h 158"/>
                                    <a:gd name="T66" fmla="*/ 92 w 95"/>
                                    <a:gd name="T67" fmla="*/ 1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5" h="158">
                                      <a:moveTo>
                                        <a:pt x="92" y="1"/>
                                      </a:moveTo>
                                      <a:lnTo>
                                        <a:pt x="92" y="28"/>
                                      </a:lnTo>
                                      <a:lnTo>
                                        <a:pt x="92" y="55"/>
                                      </a:lnTo>
                                      <a:lnTo>
                                        <a:pt x="86" y="82"/>
                                      </a:lnTo>
                                      <a:lnTo>
                                        <a:pt x="75" y="107"/>
                                      </a:lnTo>
                                      <a:lnTo>
                                        <a:pt x="68" y="114"/>
                                      </a:lnTo>
                                      <a:lnTo>
                                        <a:pt x="60" y="121"/>
                                      </a:lnTo>
                                      <a:lnTo>
                                        <a:pt x="51" y="125"/>
                                      </a:lnTo>
                                      <a:lnTo>
                                        <a:pt x="43" y="129"/>
                                      </a:lnTo>
                                      <a:lnTo>
                                        <a:pt x="33" y="133"/>
                                      </a:lnTo>
                                      <a:lnTo>
                                        <a:pt x="24" y="138"/>
                                      </a:lnTo>
                                      <a:lnTo>
                                        <a:pt x="14" y="141"/>
                                      </a:lnTo>
                                      <a:lnTo>
                                        <a:pt x="6" y="145"/>
                                      </a:lnTo>
                                      <a:lnTo>
                                        <a:pt x="2" y="148"/>
                                      </a:lnTo>
                                      <a:lnTo>
                                        <a:pt x="0" y="153"/>
                                      </a:lnTo>
                                      <a:lnTo>
                                        <a:pt x="0" y="157"/>
                                      </a:lnTo>
                                      <a:lnTo>
                                        <a:pt x="4" y="158"/>
                                      </a:lnTo>
                                      <a:lnTo>
                                        <a:pt x="16" y="155"/>
                                      </a:lnTo>
                                      <a:lnTo>
                                        <a:pt x="28" y="152"/>
                                      </a:lnTo>
                                      <a:lnTo>
                                        <a:pt x="40" y="146"/>
                                      </a:lnTo>
                                      <a:lnTo>
                                        <a:pt x="50" y="140"/>
                                      </a:lnTo>
                                      <a:lnTo>
                                        <a:pt x="60" y="132"/>
                                      </a:lnTo>
                                      <a:lnTo>
                                        <a:pt x="68" y="124"/>
                                      </a:lnTo>
                                      <a:lnTo>
                                        <a:pt x="76" y="114"/>
                                      </a:lnTo>
                                      <a:lnTo>
                                        <a:pt x="83" y="105"/>
                                      </a:lnTo>
                                      <a:lnTo>
                                        <a:pt x="93" y="81"/>
                                      </a:lnTo>
                                      <a:lnTo>
                                        <a:pt x="95" y="53"/>
                                      </a:lnTo>
                                      <a:lnTo>
                                        <a:pt x="94" y="26"/>
                                      </a:lnTo>
                                      <a:lnTo>
                                        <a:pt x="92" y="0"/>
                                      </a:lnTo>
                                      <a:lnTo>
                                        <a:pt x="9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75" name="Freeform 770"/>
                              <wps:cNvSpPr>
                                <a:spLocks/>
                              </wps:cNvSpPr>
                              <wps:spPr bwMode="auto">
                                <a:xfrm>
                                  <a:off x="142875" y="358775"/>
                                  <a:ext cx="27940" cy="51435"/>
                                </a:xfrm>
                                <a:custGeom>
                                  <a:avLst/>
                                  <a:gdLst>
                                    <a:gd name="T0" fmla="*/ 73 w 88"/>
                                    <a:gd name="T1" fmla="*/ 0 h 161"/>
                                    <a:gd name="T2" fmla="*/ 80 w 88"/>
                                    <a:gd name="T3" fmla="*/ 17 h 161"/>
                                    <a:gd name="T4" fmla="*/ 83 w 88"/>
                                    <a:gd name="T5" fmla="*/ 33 h 161"/>
                                    <a:gd name="T6" fmla="*/ 84 w 88"/>
                                    <a:gd name="T7" fmla="*/ 48 h 161"/>
                                    <a:gd name="T8" fmla="*/ 83 w 88"/>
                                    <a:gd name="T9" fmla="*/ 64 h 161"/>
                                    <a:gd name="T10" fmla="*/ 79 w 88"/>
                                    <a:gd name="T11" fmla="*/ 79 h 161"/>
                                    <a:gd name="T12" fmla="*/ 71 w 88"/>
                                    <a:gd name="T13" fmla="*/ 93 h 161"/>
                                    <a:gd name="T14" fmla="*/ 62 w 88"/>
                                    <a:gd name="T15" fmla="*/ 107 h 161"/>
                                    <a:gd name="T16" fmla="*/ 50 w 88"/>
                                    <a:gd name="T17" fmla="*/ 119 h 161"/>
                                    <a:gd name="T18" fmla="*/ 45 w 88"/>
                                    <a:gd name="T19" fmla="*/ 124 h 161"/>
                                    <a:gd name="T20" fmla="*/ 39 w 88"/>
                                    <a:gd name="T21" fmla="*/ 128 h 161"/>
                                    <a:gd name="T22" fmla="*/ 33 w 88"/>
                                    <a:gd name="T23" fmla="*/ 132 h 161"/>
                                    <a:gd name="T24" fmla="*/ 27 w 88"/>
                                    <a:gd name="T25" fmla="*/ 136 h 161"/>
                                    <a:gd name="T26" fmla="*/ 21 w 88"/>
                                    <a:gd name="T27" fmla="*/ 140 h 161"/>
                                    <a:gd name="T28" fmla="*/ 16 w 88"/>
                                    <a:gd name="T29" fmla="*/ 144 h 161"/>
                                    <a:gd name="T30" fmla="*/ 9 w 88"/>
                                    <a:gd name="T31" fmla="*/ 148 h 161"/>
                                    <a:gd name="T32" fmla="*/ 4 w 88"/>
                                    <a:gd name="T33" fmla="*/ 151 h 161"/>
                                    <a:gd name="T34" fmla="*/ 2 w 88"/>
                                    <a:gd name="T35" fmla="*/ 154 h 161"/>
                                    <a:gd name="T36" fmla="*/ 0 w 88"/>
                                    <a:gd name="T37" fmla="*/ 156 h 161"/>
                                    <a:gd name="T38" fmla="*/ 0 w 88"/>
                                    <a:gd name="T39" fmla="*/ 159 h 161"/>
                                    <a:gd name="T40" fmla="*/ 2 w 88"/>
                                    <a:gd name="T41" fmla="*/ 161 h 161"/>
                                    <a:gd name="T42" fmla="*/ 9 w 88"/>
                                    <a:gd name="T43" fmla="*/ 161 h 161"/>
                                    <a:gd name="T44" fmla="*/ 17 w 88"/>
                                    <a:gd name="T45" fmla="*/ 158 h 161"/>
                                    <a:gd name="T46" fmla="*/ 23 w 88"/>
                                    <a:gd name="T47" fmla="*/ 155 h 161"/>
                                    <a:gd name="T48" fmla="*/ 29 w 88"/>
                                    <a:gd name="T49" fmla="*/ 149 h 161"/>
                                    <a:gd name="T50" fmla="*/ 35 w 88"/>
                                    <a:gd name="T51" fmla="*/ 144 h 161"/>
                                    <a:gd name="T52" fmla="*/ 40 w 88"/>
                                    <a:gd name="T53" fmla="*/ 140 h 161"/>
                                    <a:gd name="T54" fmla="*/ 47 w 88"/>
                                    <a:gd name="T55" fmla="*/ 134 h 161"/>
                                    <a:gd name="T56" fmla="*/ 52 w 88"/>
                                    <a:gd name="T57" fmla="*/ 129 h 161"/>
                                    <a:gd name="T58" fmla="*/ 57 w 88"/>
                                    <a:gd name="T59" fmla="*/ 124 h 161"/>
                                    <a:gd name="T60" fmla="*/ 63 w 88"/>
                                    <a:gd name="T61" fmla="*/ 117 h 161"/>
                                    <a:gd name="T62" fmla="*/ 67 w 88"/>
                                    <a:gd name="T63" fmla="*/ 112 h 161"/>
                                    <a:gd name="T64" fmla="*/ 71 w 88"/>
                                    <a:gd name="T65" fmla="*/ 105 h 161"/>
                                    <a:gd name="T66" fmla="*/ 84 w 88"/>
                                    <a:gd name="T67" fmla="*/ 79 h 161"/>
                                    <a:gd name="T68" fmla="*/ 88 w 88"/>
                                    <a:gd name="T69" fmla="*/ 53 h 161"/>
                                    <a:gd name="T70" fmla="*/ 84 w 88"/>
                                    <a:gd name="T71" fmla="*/ 26 h 161"/>
                                    <a:gd name="T72" fmla="*/ 73 w 88"/>
                                    <a:gd name="T73" fmla="*/ 0 h 161"/>
                                    <a:gd name="T74" fmla="*/ 73 w 88"/>
                                    <a:gd name="T75" fmla="*/ 0 h 161"/>
                                    <a:gd name="T76" fmla="*/ 73 w 88"/>
                                    <a:gd name="T77" fmla="*/ 0 h 161"/>
                                    <a:gd name="T78" fmla="*/ 73 w 88"/>
                                    <a:gd name="T79" fmla="*/ 0 h 161"/>
                                    <a:gd name="T80" fmla="*/ 73 w 88"/>
                                    <a:gd name="T81" fmla="*/ 0 h 161"/>
                                    <a:gd name="T82" fmla="*/ 73 w 88"/>
                                    <a:gd name="T83" fmla="*/ 0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8" h="161">
                                      <a:moveTo>
                                        <a:pt x="73" y="0"/>
                                      </a:moveTo>
                                      <a:lnTo>
                                        <a:pt x="80" y="17"/>
                                      </a:lnTo>
                                      <a:lnTo>
                                        <a:pt x="83" y="33"/>
                                      </a:lnTo>
                                      <a:lnTo>
                                        <a:pt x="84" y="48"/>
                                      </a:lnTo>
                                      <a:lnTo>
                                        <a:pt x="83" y="64"/>
                                      </a:lnTo>
                                      <a:lnTo>
                                        <a:pt x="79" y="79"/>
                                      </a:lnTo>
                                      <a:lnTo>
                                        <a:pt x="71" y="93"/>
                                      </a:lnTo>
                                      <a:lnTo>
                                        <a:pt x="62" y="107"/>
                                      </a:lnTo>
                                      <a:lnTo>
                                        <a:pt x="50" y="119"/>
                                      </a:lnTo>
                                      <a:lnTo>
                                        <a:pt x="45" y="124"/>
                                      </a:lnTo>
                                      <a:lnTo>
                                        <a:pt x="39" y="128"/>
                                      </a:lnTo>
                                      <a:lnTo>
                                        <a:pt x="33" y="132"/>
                                      </a:lnTo>
                                      <a:lnTo>
                                        <a:pt x="27" y="136"/>
                                      </a:lnTo>
                                      <a:lnTo>
                                        <a:pt x="21" y="140"/>
                                      </a:lnTo>
                                      <a:lnTo>
                                        <a:pt x="16" y="144"/>
                                      </a:lnTo>
                                      <a:lnTo>
                                        <a:pt x="9" y="148"/>
                                      </a:lnTo>
                                      <a:lnTo>
                                        <a:pt x="4" y="151"/>
                                      </a:lnTo>
                                      <a:lnTo>
                                        <a:pt x="2" y="154"/>
                                      </a:lnTo>
                                      <a:lnTo>
                                        <a:pt x="0" y="156"/>
                                      </a:lnTo>
                                      <a:lnTo>
                                        <a:pt x="0" y="159"/>
                                      </a:lnTo>
                                      <a:lnTo>
                                        <a:pt x="2" y="161"/>
                                      </a:lnTo>
                                      <a:lnTo>
                                        <a:pt x="9" y="161"/>
                                      </a:lnTo>
                                      <a:lnTo>
                                        <a:pt x="17" y="158"/>
                                      </a:lnTo>
                                      <a:lnTo>
                                        <a:pt x="23" y="155"/>
                                      </a:lnTo>
                                      <a:lnTo>
                                        <a:pt x="29" y="149"/>
                                      </a:lnTo>
                                      <a:lnTo>
                                        <a:pt x="35" y="144"/>
                                      </a:lnTo>
                                      <a:lnTo>
                                        <a:pt x="40" y="140"/>
                                      </a:lnTo>
                                      <a:lnTo>
                                        <a:pt x="47" y="134"/>
                                      </a:lnTo>
                                      <a:lnTo>
                                        <a:pt x="52" y="129"/>
                                      </a:lnTo>
                                      <a:lnTo>
                                        <a:pt x="57" y="124"/>
                                      </a:lnTo>
                                      <a:lnTo>
                                        <a:pt x="63" y="117"/>
                                      </a:lnTo>
                                      <a:lnTo>
                                        <a:pt x="67" y="112"/>
                                      </a:lnTo>
                                      <a:lnTo>
                                        <a:pt x="71" y="105"/>
                                      </a:lnTo>
                                      <a:lnTo>
                                        <a:pt x="84" y="79"/>
                                      </a:lnTo>
                                      <a:lnTo>
                                        <a:pt x="88" y="53"/>
                                      </a:lnTo>
                                      <a:lnTo>
                                        <a:pt x="84" y="26"/>
                                      </a:lnTo>
                                      <a:lnTo>
                                        <a:pt x="7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76" name="Freeform 771"/>
                              <wps:cNvSpPr>
                                <a:spLocks/>
                              </wps:cNvSpPr>
                              <wps:spPr bwMode="auto">
                                <a:xfrm>
                                  <a:off x="121920" y="374015"/>
                                  <a:ext cx="161925" cy="125730"/>
                                </a:xfrm>
                                <a:custGeom>
                                  <a:avLst/>
                                  <a:gdLst>
                                    <a:gd name="T0" fmla="*/ 15 w 510"/>
                                    <a:gd name="T1" fmla="*/ 25 h 395"/>
                                    <a:gd name="T2" fmla="*/ 46 w 510"/>
                                    <a:gd name="T3" fmla="*/ 72 h 395"/>
                                    <a:gd name="T4" fmla="*/ 80 w 510"/>
                                    <a:gd name="T5" fmla="*/ 117 h 395"/>
                                    <a:gd name="T6" fmla="*/ 116 w 510"/>
                                    <a:gd name="T7" fmla="*/ 161 h 395"/>
                                    <a:gd name="T8" fmla="*/ 154 w 510"/>
                                    <a:gd name="T9" fmla="*/ 202 h 395"/>
                                    <a:gd name="T10" fmla="*/ 196 w 510"/>
                                    <a:gd name="T11" fmla="*/ 240 h 395"/>
                                    <a:gd name="T12" fmla="*/ 239 w 510"/>
                                    <a:gd name="T13" fmla="*/ 276 h 395"/>
                                    <a:gd name="T14" fmla="*/ 286 w 510"/>
                                    <a:gd name="T15" fmla="*/ 308 h 395"/>
                                    <a:gd name="T16" fmla="*/ 325 w 510"/>
                                    <a:gd name="T17" fmla="*/ 332 h 395"/>
                                    <a:gd name="T18" fmla="*/ 356 w 510"/>
                                    <a:gd name="T19" fmla="*/ 347 h 395"/>
                                    <a:gd name="T20" fmla="*/ 387 w 510"/>
                                    <a:gd name="T21" fmla="*/ 362 h 395"/>
                                    <a:gd name="T22" fmla="*/ 419 w 510"/>
                                    <a:gd name="T23" fmla="*/ 375 h 395"/>
                                    <a:gd name="T24" fmla="*/ 440 w 510"/>
                                    <a:gd name="T25" fmla="*/ 381 h 395"/>
                                    <a:gd name="T26" fmla="*/ 450 w 510"/>
                                    <a:gd name="T27" fmla="*/ 384 h 395"/>
                                    <a:gd name="T28" fmla="*/ 459 w 510"/>
                                    <a:gd name="T29" fmla="*/ 387 h 395"/>
                                    <a:gd name="T30" fmla="*/ 469 w 510"/>
                                    <a:gd name="T31" fmla="*/ 391 h 395"/>
                                    <a:gd name="T32" fmla="*/ 477 w 510"/>
                                    <a:gd name="T33" fmla="*/ 393 h 395"/>
                                    <a:gd name="T34" fmla="*/ 485 w 510"/>
                                    <a:gd name="T35" fmla="*/ 394 h 395"/>
                                    <a:gd name="T36" fmla="*/ 491 w 510"/>
                                    <a:gd name="T37" fmla="*/ 394 h 395"/>
                                    <a:gd name="T38" fmla="*/ 497 w 510"/>
                                    <a:gd name="T39" fmla="*/ 394 h 395"/>
                                    <a:gd name="T40" fmla="*/ 501 w 510"/>
                                    <a:gd name="T41" fmla="*/ 392 h 395"/>
                                    <a:gd name="T42" fmla="*/ 510 w 510"/>
                                    <a:gd name="T43" fmla="*/ 379 h 395"/>
                                    <a:gd name="T44" fmla="*/ 509 w 510"/>
                                    <a:gd name="T45" fmla="*/ 375 h 395"/>
                                    <a:gd name="T46" fmla="*/ 506 w 510"/>
                                    <a:gd name="T47" fmla="*/ 372 h 395"/>
                                    <a:gd name="T48" fmla="*/ 501 w 510"/>
                                    <a:gd name="T49" fmla="*/ 369 h 395"/>
                                    <a:gd name="T50" fmla="*/ 494 w 510"/>
                                    <a:gd name="T51" fmla="*/ 367 h 395"/>
                                    <a:gd name="T52" fmla="*/ 487 w 510"/>
                                    <a:gd name="T53" fmla="*/ 365 h 395"/>
                                    <a:gd name="T54" fmla="*/ 477 w 510"/>
                                    <a:gd name="T55" fmla="*/ 362 h 395"/>
                                    <a:gd name="T56" fmla="*/ 468 w 510"/>
                                    <a:gd name="T57" fmla="*/ 359 h 395"/>
                                    <a:gd name="T58" fmla="*/ 458 w 510"/>
                                    <a:gd name="T59" fmla="*/ 355 h 395"/>
                                    <a:gd name="T60" fmla="*/ 438 w 510"/>
                                    <a:gd name="T61" fmla="*/ 349 h 395"/>
                                    <a:gd name="T62" fmla="*/ 406 w 510"/>
                                    <a:gd name="T63" fmla="*/ 337 h 395"/>
                                    <a:gd name="T64" fmla="*/ 375 w 510"/>
                                    <a:gd name="T65" fmla="*/ 323 h 395"/>
                                    <a:gd name="T66" fmla="*/ 346 w 510"/>
                                    <a:gd name="T67" fmla="*/ 309 h 395"/>
                                    <a:gd name="T68" fmla="*/ 306 w 510"/>
                                    <a:gd name="T69" fmla="*/ 288 h 395"/>
                                    <a:gd name="T70" fmla="*/ 257 w 510"/>
                                    <a:gd name="T71" fmla="*/ 259 h 395"/>
                                    <a:gd name="T72" fmla="*/ 212 w 510"/>
                                    <a:gd name="T73" fmla="*/ 226 h 395"/>
                                    <a:gd name="T74" fmla="*/ 167 w 510"/>
                                    <a:gd name="T75" fmla="*/ 191 h 395"/>
                                    <a:gd name="T76" fmla="*/ 125 w 510"/>
                                    <a:gd name="T77" fmla="*/ 154 h 395"/>
                                    <a:gd name="T78" fmla="*/ 86 w 510"/>
                                    <a:gd name="T79" fmla="*/ 113 h 395"/>
                                    <a:gd name="T80" fmla="*/ 50 w 510"/>
                                    <a:gd name="T81" fmla="*/ 69 h 395"/>
                                    <a:gd name="T82" fmla="*/ 16 w 510"/>
                                    <a:gd name="T83" fmla="*/ 23 h 395"/>
                                    <a:gd name="T84" fmla="*/ 0 w 510"/>
                                    <a:gd name="T85" fmla="*/ 0 h 395"/>
                                    <a:gd name="T86" fmla="*/ 0 w 510"/>
                                    <a:gd name="T87" fmla="*/ 0 h 395"/>
                                    <a:gd name="T88" fmla="*/ 0 w 510"/>
                                    <a:gd name="T89" fmla="*/ 1 h 3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10" h="395">
                                      <a:moveTo>
                                        <a:pt x="0" y="1"/>
                                      </a:moveTo>
                                      <a:lnTo>
                                        <a:pt x="15" y="25"/>
                                      </a:lnTo>
                                      <a:lnTo>
                                        <a:pt x="30" y="49"/>
                                      </a:lnTo>
                                      <a:lnTo>
                                        <a:pt x="46" y="72"/>
                                      </a:lnTo>
                                      <a:lnTo>
                                        <a:pt x="63" y="95"/>
                                      </a:lnTo>
                                      <a:lnTo>
                                        <a:pt x="80" y="117"/>
                                      </a:lnTo>
                                      <a:lnTo>
                                        <a:pt x="97" y="140"/>
                                      </a:lnTo>
                                      <a:lnTo>
                                        <a:pt x="116" y="161"/>
                                      </a:lnTo>
                                      <a:lnTo>
                                        <a:pt x="135" y="181"/>
                                      </a:lnTo>
                                      <a:lnTo>
                                        <a:pt x="154" y="202"/>
                                      </a:lnTo>
                                      <a:lnTo>
                                        <a:pt x="174" y="222"/>
                                      </a:lnTo>
                                      <a:lnTo>
                                        <a:pt x="196" y="240"/>
                                      </a:lnTo>
                                      <a:lnTo>
                                        <a:pt x="217" y="258"/>
                                      </a:lnTo>
                                      <a:lnTo>
                                        <a:pt x="239" y="276"/>
                                      </a:lnTo>
                                      <a:lnTo>
                                        <a:pt x="263" y="292"/>
                                      </a:lnTo>
                                      <a:lnTo>
                                        <a:pt x="286" y="308"/>
                                      </a:lnTo>
                                      <a:lnTo>
                                        <a:pt x="310" y="323"/>
                                      </a:lnTo>
                                      <a:lnTo>
                                        <a:pt x="325" y="332"/>
                                      </a:lnTo>
                                      <a:lnTo>
                                        <a:pt x="340" y="339"/>
                                      </a:lnTo>
                                      <a:lnTo>
                                        <a:pt x="356" y="347"/>
                                      </a:lnTo>
                                      <a:lnTo>
                                        <a:pt x="371" y="354"/>
                                      </a:lnTo>
                                      <a:lnTo>
                                        <a:pt x="387" y="362"/>
                                      </a:lnTo>
                                      <a:lnTo>
                                        <a:pt x="403" y="368"/>
                                      </a:lnTo>
                                      <a:lnTo>
                                        <a:pt x="419" y="375"/>
                                      </a:lnTo>
                                      <a:lnTo>
                                        <a:pt x="435" y="380"/>
                                      </a:lnTo>
                                      <a:lnTo>
                                        <a:pt x="440" y="381"/>
                                      </a:lnTo>
                                      <a:lnTo>
                                        <a:pt x="444" y="383"/>
                                      </a:lnTo>
                                      <a:lnTo>
                                        <a:pt x="450" y="384"/>
                                      </a:lnTo>
                                      <a:lnTo>
                                        <a:pt x="454" y="386"/>
                                      </a:lnTo>
                                      <a:lnTo>
                                        <a:pt x="459" y="387"/>
                                      </a:lnTo>
                                      <a:lnTo>
                                        <a:pt x="464" y="390"/>
                                      </a:lnTo>
                                      <a:lnTo>
                                        <a:pt x="469" y="391"/>
                                      </a:lnTo>
                                      <a:lnTo>
                                        <a:pt x="474" y="392"/>
                                      </a:lnTo>
                                      <a:lnTo>
                                        <a:pt x="477" y="393"/>
                                      </a:lnTo>
                                      <a:lnTo>
                                        <a:pt x="482" y="393"/>
                                      </a:lnTo>
                                      <a:lnTo>
                                        <a:pt x="485" y="394"/>
                                      </a:lnTo>
                                      <a:lnTo>
                                        <a:pt x="488" y="394"/>
                                      </a:lnTo>
                                      <a:lnTo>
                                        <a:pt x="491" y="394"/>
                                      </a:lnTo>
                                      <a:lnTo>
                                        <a:pt x="495" y="395"/>
                                      </a:lnTo>
                                      <a:lnTo>
                                        <a:pt x="497" y="394"/>
                                      </a:lnTo>
                                      <a:lnTo>
                                        <a:pt x="493" y="393"/>
                                      </a:lnTo>
                                      <a:lnTo>
                                        <a:pt x="501" y="392"/>
                                      </a:lnTo>
                                      <a:lnTo>
                                        <a:pt x="508" y="386"/>
                                      </a:lnTo>
                                      <a:lnTo>
                                        <a:pt x="510" y="379"/>
                                      </a:lnTo>
                                      <a:lnTo>
                                        <a:pt x="506" y="374"/>
                                      </a:lnTo>
                                      <a:lnTo>
                                        <a:pt x="509" y="375"/>
                                      </a:lnTo>
                                      <a:lnTo>
                                        <a:pt x="508" y="374"/>
                                      </a:lnTo>
                                      <a:lnTo>
                                        <a:pt x="506" y="372"/>
                                      </a:lnTo>
                                      <a:lnTo>
                                        <a:pt x="504" y="371"/>
                                      </a:lnTo>
                                      <a:lnTo>
                                        <a:pt x="501" y="369"/>
                                      </a:lnTo>
                                      <a:lnTo>
                                        <a:pt x="498" y="368"/>
                                      </a:lnTo>
                                      <a:lnTo>
                                        <a:pt x="494" y="367"/>
                                      </a:lnTo>
                                      <a:lnTo>
                                        <a:pt x="491" y="366"/>
                                      </a:lnTo>
                                      <a:lnTo>
                                        <a:pt x="487" y="365"/>
                                      </a:lnTo>
                                      <a:lnTo>
                                        <a:pt x="482" y="364"/>
                                      </a:lnTo>
                                      <a:lnTo>
                                        <a:pt x="477" y="362"/>
                                      </a:lnTo>
                                      <a:lnTo>
                                        <a:pt x="473" y="361"/>
                                      </a:lnTo>
                                      <a:lnTo>
                                        <a:pt x="468" y="359"/>
                                      </a:lnTo>
                                      <a:lnTo>
                                        <a:pt x="464" y="358"/>
                                      </a:lnTo>
                                      <a:lnTo>
                                        <a:pt x="458" y="355"/>
                                      </a:lnTo>
                                      <a:lnTo>
                                        <a:pt x="454" y="354"/>
                                      </a:lnTo>
                                      <a:lnTo>
                                        <a:pt x="438" y="349"/>
                                      </a:lnTo>
                                      <a:lnTo>
                                        <a:pt x="422" y="344"/>
                                      </a:lnTo>
                                      <a:lnTo>
                                        <a:pt x="406" y="337"/>
                                      </a:lnTo>
                                      <a:lnTo>
                                        <a:pt x="391" y="331"/>
                                      </a:lnTo>
                                      <a:lnTo>
                                        <a:pt x="375" y="323"/>
                                      </a:lnTo>
                                      <a:lnTo>
                                        <a:pt x="360" y="317"/>
                                      </a:lnTo>
                                      <a:lnTo>
                                        <a:pt x="346" y="309"/>
                                      </a:lnTo>
                                      <a:lnTo>
                                        <a:pt x="331" y="302"/>
                                      </a:lnTo>
                                      <a:lnTo>
                                        <a:pt x="306" y="288"/>
                                      </a:lnTo>
                                      <a:lnTo>
                                        <a:pt x="282" y="274"/>
                                      </a:lnTo>
                                      <a:lnTo>
                                        <a:pt x="257" y="259"/>
                                      </a:lnTo>
                                      <a:lnTo>
                                        <a:pt x="234" y="243"/>
                                      </a:lnTo>
                                      <a:lnTo>
                                        <a:pt x="212" y="226"/>
                                      </a:lnTo>
                                      <a:lnTo>
                                        <a:pt x="189" y="209"/>
                                      </a:lnTo>
                                      <a:lnTo>
                                        <a:pt x="167" y="191"/>
                                      </a:lnTo>
                                      <a:lnTo>
                                        <a:pt x="147" y="173"/>
                                      </a:lnTo>
                                      <a:lnTo>
                                        <a:pt x="125" y="154"/>
                                      </a:lnTo>
                                      <a:lnTo>
                                        <a:pt x="105" y="133"/>
                                      </a:lnTo>
                                      <a:lnTo>
                                        <a:pt x="86" y="113"/>
                                      </a:lnTo>
                                      <a:lnTo>
                                        <a:pt x="68" y="92"/>
                                      </a:lnTo>
                                      <a:lnTo>
                                        <a:pt x="50" y="69"/>
                                      </a:lnTo>
                                      <a:lnTo>
                                        <a:pt x="33" y="47"/>
                                      </a:lnTo>
                                      <a:lnTo>
                                        <a:pt x="16" y="23"/>
                                      </a:lnTo>
                                      <a:lnTo>
                                        <a:pt x="0" y="0"/>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77" name="Freeform 772"/>
                              <wps:cNvSpPr>
                                <a:spLocks/>
                              </wps:cNvSpPr>
                              <wps:spPr bwMode="auto">
                                <a:xfrm>
                                  <a:off x="147320" y="338455"/>
                                  <a:ext cx="148590" cy="109855"/>
                                </a:xfrm>
                                <a:custGeom>
                                  <a:avLst/>
                                  <a:gdLst>
                                    <a:gd name="T0" fmla="*/ 6 w 468"/>
                                    <a:gd name="T1" fmla="*/ 10 h 347"/>
                                    <a:gd name="T2" fmla="*/ 19 w 468"/>
                                    <a:gd name="T3" fmla="*/ 28 h 347"/>
                                    <a:gd name="T4" fmla="*/ 30 w 468"/>
                                    <a:gd name="T5" fmla="*/ 42 h 347"/>
                                    <a:gd name="T6" fmla="*/ 38 w 468"/>
                                    <a:gd name="T7" fmla="*/ 52 h 347"/>
                                    <a:gd name="T8" fmla="*/ 47 w 468"/>
                                    <a:gd name="T9" fmla="*/ 60 h 347"/>
                                    <a:gd name="T10" fmla="*/ 55 w 468"/>
                                    <a:gd name="T11" fmla="*/ 68 h 347"/>
                                    <a:gd name="T12" fmla="*/ 70 w 468"/>
                                    <a:gd name="T13" fmla="*/ 81 h 347"/>
                                    <a:gd name="T14" fmla="*/ 92 w 468"/>
                                    <a:gd name="T15" fmla="*/ 97 h 347"/>
                                    <a:gd name="T16" fmla="*/ 116 w 468"/>
                                    <a:gd name="T17" fmla="*/ 111 h 347"/>
                                    <a:gd name="T18" fmla="*/ 139 w 468"/>
                                    <a:gd name="T19" fmla="*/ 122 h 347"/>
                                    <a:gd name="T20" fmla="*/ 164 w 468"/>
                                    <a:gd name="T21" fmla="*/ 132 h 347"/>
                                    <a:gd name="T22" fmla="*/ 187 w 468"/>
                                    <a:gd name="T23" fmla="*/ 138 h 347"/>
                                    <a:gd name="T24" fmla="*/ 211 w 468"/>
                                    <a:gd name="T25" fmla="*/ 144 h 347"/>
                                    <a:gd name="T26" fmla="*/ 236 w 468"/>
                                    <a:gd name="T27" fmla="*/ 149 h 347"/>
                                    <a:gd name="T28" fmla="*/ 259 w 468"/>
                                    <a:gd name="T29" fmla="*/ 157 h 347"/>
                                    <a:gd name="T30" fmla="*/ 283 w 468"/>
                                    <a:gd name="T31" fmla="*/ 164 h 347"/>
                                    <a:gd name="T32" fmla="*/ 305 w 468"/>
                                    <a:gd name="T33" fmla="*/ 175 h 347"/>
                                    <a:gd name="T34" fmla="*/ 327 w 468"/>
                                    <a:gd name="T35" fmla="*/ 185 h 347"/>
                                    <a:gd name="T36" fmla="*/ 359 w 468"/>
                                    <a:gd name="T37" fmla="*/ 206 h 347"/>
                                    <a:gd name="T38" fmla="*/ 397 w 468"/>
                                    <a:gd name="T39" fmla="*/ 240 h 347"/>
                                    <a:gd name="T40" fmla="*/ 429 w 468"/>
                                    <a:gd name="T41" fmla="*/ 278 h 347"/>
                                    <a:gd name="T42" fmla="*/ 455 w 468"/>
                                    <a:gd name="T43" fmla="*/ 322 h 347"/>
                                    <a:gd name="T44" fmla="*/ 467 w 468"/>
                                    <a:gd name="T45" fmla="*/ 347 h 347"/>
                                    <a:gd name="T46" fmla="*/ 468 w 468"/>
                                    <a:gd name="T47" fmla="*/ 346 h 347"/>
                                    <a:gd name="T48" fmla="*/ 459 w 468"/>
                                    <a:gd name="T49" fmla="*/ 322 h 347"/>
                                    <a:gd name="T50" fmla="*/ 438 w 468"/>
                                    <a:gd name="T51" fmla="*/ 278 h 347"/>
                                    <a:gd name="T52" fmla="*/ 412 w 468"/>
                                    <a:gd name="T53" fmla="*/ 240 h 347"/>
                                    <a:gd name="T54" fmla="*/ 380 w 468"/>
                                    <a:gd name="T55" fmla="*/ 205 h 347"/>
                                    <a:gd name="T56" fmla="*/ 342 w 468"/>
                                    <a:gd name="T57" fmla="*/ 176 h 347"/>
                                    <a:gd name="T58" fmla="*/ 302 w 468"/>
                                    <a:gd name="T59" fmla="*/ 154 h 347"/>
                                    <a:gd name="T60" fmla="*/ 260 w 468"/>
                                    <a:gd name="T61" fmla="*/ 139 h 347"/>
                                    <a:gd name="T62" fmla="*/ 216 w 468"/>
                                    <a:gd name="T63" fmla="*/ 129 h 347"/>
                                    <a:gd name="T64" fmla="*/ 179 w 468"/>
                                    <a:gd name="T65" fmla="*/ 120 h 347"/>
                                    <a:gd name="T66" fmla="*/ 151 w 468"/>
                                    <a:gd name="T67" fmla="*/ 112 h 347"/>
                                    <a:gd name="T68" fmla="*/ 124 w 468"/>
                                    <a:gd name="T69" fmla="*/ 101 h 347"/>
                                    <a:gd name="T70" fmla="*/ 98 w 468"/>
                                    <a:gd name="T71" fmla="*/ 89 h 347"/>
                                    <a:gd name="T72" fmla="*/ 77 w 468"/>
                                    <a:gd name="T73" fmla="*/ 79 h 347"/>
                                    <a:gd name="T74" fmla="*/ 65 w 468"/>
                                    <a:gd name="T75" fmla="*/ 70 h 347"/>
                                    <a:gd name="T76" fmla="*/ 52 w 468"/>
                                    <a:gd name="T77" fmla="*/ 59 h 347"/>
                                    <a:gd name="T78" fmla="*/ 39 w 468"/>
                                    <a:gd name="T79" fmla="*/ 50 h 347"/>
                                    <a:gd name="T80" fmla="*/ 28 w 468"/>
                                    <a:gd name="T81" fmla="*/ 39 h 347"/>
                                    <a:gd name="T82" fmla="*/ 20 w 468"/>
                                    <a:gd name="T83" fmla="*/ 28 h 347"/>
                                    <a:gd name="T84" fmla="*/ 12 w 468"/>
                                    <a:gd name="T85" fmla="*/ 17 h 347"/>
                                    <a:gd name="T86" fmla="*/ 4 w 468"/>
                                    <a:gd name="T87" fmla="*/ 5 h 347"/>
                                    <a:gd name="T88" fmla="*/ 0 w 468"/>
                                    <a:gd name="T89" fmla="*/ 0 h 347"/>
                                    <a:gd name="T90" fmla="*/ 0 w 468"/>
                                    <a:gd name="T91" fmla="*/ 0 h 347"/>
                                    <a:gd name="T92" fmla="*/ 0 w 468"/>
                                    <a:gd name="T93" fmla="*/ 1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468" h="347">
                                      <a:moveTo>
                                        <a:pt x="0" y="1"/>
                                      </a:moveTo>
                                      <a:lnTo>
                                        <a:pt x="6" y="10"/>
                                      </a:lnTo>
                                      <a:lnTo>
                                        <a:pt x="12" y="19"/>
                                      </a:lnTo>
                                      <a:lnTo>
                                        <a:pt x="19" y="28"/>
                                      </a:lnTo>
                                      <a:lnTo>
                                        <a:pt x="26" y="38"/>
                                      </a:lnTo>
                                      <a:lnTo>
                                        <a:pt x="30" y="42"/>
                                      </a:lnTo>
                                      <a:lnTo>
                                        <a:pt x="34" y="47"/>
                                      </a:lnTo>
                                      <a:lnTo>
                                        <a:pt x="38" y="52"/>
                                      </a:lnTo>
                                      <a:lnTo>
                                        <a:pt x="42" y="56"/>
                                      </a:lnTo>
                                      <a:lnTo>
                                        <a:pt x="47" y="60"/>
                                      </a:lnTo>
                                      <a:lnTo>
                                        <a:pt x="51" y="65"/>
                                      </a:lnTo>
                                      <a:lnTo>
                                        <a:pt x="55" y="68"/>
                                      </a:lnTo>
                                      <a:lnTo>
                                        <a:pt x="59" y="72"/>
                                      </a:lnTo>
                                      <a:lnTo>
                                        <a:pt x="70" y="81"/>
                                      </a:lnTo>
                                      <a:lnTo>
                                        <a:pt x="81" y="89"/>
                                      </a:lnTo>
                                      <a:lnTo>
                                        <a:pt x="92" y="97"/>
                                      </a:lnTo>
                                      <a:lnTo>
                                        <a:pt x="104" y="104"/>
                                      </a:lnTo>
                                      <a:lnTo>
                                        <a:pt x="116" y="111"/>
                                      </a:lnTo>
                                      <a:lnTo>
                                        <a:pt x="127" y="117"/>
                                      </a:lnTo>
                                      <a:lnTo>
                                        <a:pt x="139" y="122"/>
                                      </a:lnTo>
                                      <a:lnTo>
                                        <a:pt x="152" y="128"/>
                                      </a:lnTo>
                                      <a:lnTo>
                                        <a:pt x="164" y="132"/>
                                      </a:lnTo>
                                      <a:lnTo>
                                        <a:pt x="175" y="136"/>
                                      </a:lnTo>
                                      <a:lnTo>
                                        <a:pt x="187" y="138"/>
                                      </a:lnTo>
                                      <a:lnTo>
                                        <a:pt x="199" y="142"/>
                                      </a:lnTo>
                                      <a:lnTo>
                                        <a:pt x="211" y="144"/>
                                      </a:lnTo>
                                      <a:lnTo>
                                        <a:pt x="223" y="147"/>
                                      </a:lnTo>
                                      <a:lnTo>
                                        <a:pt x="236" y="149"/>
                                      </a:lnTo>
                                      <a:lnTo>
                                        <a:pt x="248" y="152"/>
                                      </a:lnTo>
                                      <a:lnTo>
                                        <a:pt x="259" y="157"/>
                                      </a:lnTo>
                                      <a:lnTo>
                                        <a:pt x="271" y="160"/>
                                      </a:lnTo>
                                      <a:lnTo>
                                        <a:pt x="283" y="164"/>
                                      </a:lnTo>
                                      <a:lnTo>
                                        <a:pt x="294" y="169"/>
                                      </a:lnTo>
                                      <a:lnTo>
                                        <a:pt x="305" y="175"/>
                                      </a:lnTo>
                                      <a:lnTo>
                                        <a:pt x="317" y="180"/>
                                      </a:lnTo>
                                      <a:lnTo>
                                        <a:pt x="327" y="185"/>
                                      </a:lnTo>
                                      <a:lnTo>
                                        <a:pt x="338" y="192"/>
                                      </a:lnTo>
                                      <a:lnTo>
                                        <a:pt x="359" y="206"/>
                                      </a:lnTo>
                                      <a:lnTo>
                                        <a:pt x="379" y="222"/>
                                      </a:lnTo>
                                      <a:lnTo>
                                        <a:pt x="397" y="240"/>
                                      </a:lnTo>
                                      <a:lnTo>
                                        <a:pt x="414" y="258"/>
                                      </a:lnTo>
                                      <a:lnTo>
                                        <a:pt x="429" y="278"/>
                                      </a:lnTo>
                                      <a:lnTo>
                                        <a:pt x="442" y="300"/>
                                      </a:lnTo>
                                      <a:lnTo>
                                        <a:pt x="455" y="322"/>
                                      </a:lnTo>
                                      <a:lnTo>
                                        <a:pt x="466" y="346"/>
                                      </a:lnTo>
                                      <a:lnTo>
                                        <a:pt x="467" y="347"/>
                                      </a:lnTo>
                                      <a:lnTo>
                                        <a:pt x="468" y="346"/>
                                      </a:lnTo>
                                      <a:lnTo>
                                        <a:pt x="468" y="345"/>
                                      </a:lnTo>
                                      <a:lnTo>
                                        <a:pt x="459" y="322"/>
                                      </a:lnTo>
                                      <a:lnTo>
                                        <a:pt x="450" y="300"/>
                                      </a:lnTo>
                                      <a:lnTo>
                                        <a:pt x="438" y="278"/>
                                      </a:lnTo>
                                      <a:lnTo>
                                        <a:pt x="426" y="258"/>
                                      </a:lnTo>
                                      <a:lnTo>
                                        <a:pt x="412" y="240"/>
                                      </a:lnTo>
                                      <a:lnTo>
                                        <a:pt x="397" y="222"/>
                                      </a:lnTo>
                                      <a:lnTo>
                                        <a:pt x="380" y="205"/>
                                      </a:lnTo>
                                      <a:lnTo>
                                        <a:pt x="361" y="189"/>
                                      </a:lnTo>
                                      <a:lnTo>
                                        <a:pt x="342" y="176"/>
                                      </a:lnTo>
                                      <a:lnTo>
                                        <a:pt x="323" y="164"/>
                                      </a:lnTo>
                                      <a:lnTo>
                                        <a:pt x="302" y="154"/>
                                      </a:lnTo>
                                      <a:lnTo>
                                        <a:pt x="282" y="147"/>
                                      </a:lnTo>
                                      <a:lnTo>
                                        <a:pt x="260" y="139"/>
                                      </a:lnTo>
                                      <a:lnTo>
                                        <a:pt x="238" y="134"/>
                                      </a:lnTo>
                                      <a:lnTo>
                                        <a:pt x="216" y="129"/>
                                      </a:lnTo>
                                      <a:lnTo>
                                        <a:pt x="193" y="123"/>
                                      </a:lnTo>
                                      <a:lnTo>
                                        <a:pt x="179" y="120"/>
                                      </a:lnTo>
                                      <a:lnTo>
                                        <a:pt x="165" y="116"/>
                                      </a:lnTo>
                                      <a:lnTo>
                                        <a:pt x="151" y="112"/>
                                      </a:lnTo>
                                      <a:lnTo>
                                        <a:pt x="138" y="106"/>
                                      </a:lnTo>
                                      <a:lnTo>
                                        <a:pt x="124" y="101"/>
                                      </a:lnTo>
                                      <a:lnTo>
                                        <a:pt x="110" y="96"/>
                                      </a:lnTo>
                                      <a:lnTo>
                                        <a:pt x="98" y="89"/>
                                      </a:lnTo>
                                      <a:lnTo>
                                        <a:pt x="85" y="83"/>
                                      </a:lnTo>
                                      <a:lnTo>
                                        <a:pt x="77" y="79"/>
                                      </a:lnTo>
                                      <a:lnTo>
                                        <a:pt x="71" y="74"/>
                                      </a:lnTo>
                                      <a:lnTo>
                                        <a:pt x="65" y="70"/>
                                      </a:lnTo>
                                      <a:lnTo>
                                        <a:pt x="58" y="65"/>
                                      </a:lnTo>
                                      <a:lnTo>
                                        <a:pt x="52" y="59"/>
                                      </a:lnTo>
                                      <a:lnTo>
                                        <a:pt x="45" y="55"/>
                                      </a:lnTo>
                                      <a:lnTo>
                                        <a:pt x="39" y="50"/>
                                      </a:lnTo>
                                      <a:lnTo>
                                        <a:pt x="34" y="44"/>
                                      </a:lnTo>
                                      <a:lnTo>
                                        <a:pt x="28" y="39"/>
                                      </a:lnTo>
                                      <a:lnTo>
                                        <a:pt x="24" y="34"/>
                                      </a:lnTo>
                                      <a:lnTo>
                                        <a:pt x="20" y="28"/>
                                      </a:lnTo>
                                      <a:lnTo>
                                        <a:pt x="17" y="22"/>
                                      </a:lnTo>
                                      <a:lnTo>
                                        <a:pt x="12" y="17"/>
                                      </a:lnTo>
                                      <a:lnTo>
                                        <a:pt x="8" y="11"/>
                                      </a:lnTo>
                                      <a:lnTo>
                                        <a:pt x="4" y="5"/>
                                      </a:lnTo>
                                      <a:lnTo>
                                        <a:pt x="0" y="0"/>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78" name="Freeform 773"/>
                              <wps:cNvSpPr>
                                <a:spLocks/>
                              </wps:cNvSpPr>
                              <wps:spPr bwMode="auto">
                                <a:xfrm>
                                  <a:off x="319405" y="282575"/>
                                  <a:ext cx="38100" cy="55880"/>
                                </a:xfrm>
                                <a:custGeom>
                                  <a:avLst/>
                                  <a:gdLst>
                                    <a:gd name="T0" fmla="*/ 120 w 120"/>
                                    <a:gd name="T1" fmla="*/ 0 h 176"/>
                                    <a:gd name="T2" fmla="*/ 114 w 120"/>
                                    <a:gd name="T3" fmla="*/ 10 h 176"/>
                                    <a:gd name="T4" fmla="*/ 109 w 120"/>
                                    <a:gd name="T5" fmla="*/ 21 h 176"/>
                                    <a:gd name="T6" fmla="*/ 103 w 120"/>
                                    <a:gd name="T7" fmla="*/ 32 h 176"/>
                                    <a:gd name="T8" fmla="*/ 98 w 120"/>
                                    <a:gd name="T9" fmla="*/ 42 h 176"/>
                                    <a:gd name="T10" fmla="*/ 91 w 120"/>
                                    <a:gd name="T11" fmla="*/ 53 h 176"/>
                                    <a:gd name="T12" fmla="*/ 86 w 120"/>
                                    <a:gd name="T13" fmla="*/ 65 h 176"/>
                                    <a:gd name="T14" fmla="*/ 81 w 120"/>
                                    <a:gd name="T15" fmla="*/ 75 h 176"/>
                                    <a:gd name="T16" fmla="*/ 74 w 120"/>
                                    <a:gd name="T17" fmla="*/ 86 h 176"/>
                                    <a:gd name="T18" fmla="*/ 67 w 120"/>
                                    <a:gd name="T19" fmla="*/ 97 h 176"/>
                                    <a:gd name="T20" fmla="*/ 60 w 120"/>
                                    <a:gd name="T21" fmla="*/ 107 h 176"/>
                                    <a:gd name="T22" fmla="*/ 50 w 120"/>
                                    <a:gd name="T23" fmla="*/ 117 h 176"/>
                                    <a:gd name="T24" fmla="*/ 42 w 120"/>
                                    <a:gd name="T25" fmla="*/ 127 h 176"/>
                                    <a:gd name="T26" fmla="*/ 32 w 120"/>
                                    <a:gd name="T27" fmla="*/ 135 h 176"/>
                                    <a:gd name="T28" fmla="*/ 22 w 120"/>
                                    <a:gd name="T29" fmla="*/ 144 h 176"/>
                                    <a:gd name="T30" fmla="*/ 13 w 120"/>
                                    <a:gd name="T31" fmla="*/ 153 h 176"/>
                                    <a:gd name="T32" fmla="*/ 3 w 120"/>
                                    <a:gd name="T33" fmla="*/ 162 h 176"/>
                                    <a:gd name="T34" fmla="*/ 1 w 120"/>
                                    <a:gd name="T35" fmla="*/ 166 h 176"/>
                                    <a:gd name="T36" fmla="*/ 0 w 120"/>
                                    <a:gd name="T37" fmla="*/ 171 h 176"/>
                                    <a:gd name="T38" fmla="*/ 2 w 120"/>
                                    <a:gd name="T39" fmla="*/ 176 h 176"/>
                                    <a:gd name="T40" fmla="*/ 6 w 120"/>
                                    <a:gd name="T41" fmla="*/ 176 h 176"/>
                                    <a:gd name="T42" fmla="*/ 16 w 120"/>
                                    <a:gd name="T43" fmla="*/ 169 h 176"/>
                                    <a:gd name="T44" fmla="*/ 26 w 120"/>
                                    <a:gd name="T45" fmla="*/ 162 h 176"/>
                                    <a:gd name="T46" fmla="*/ 34 w 120"/>
                                    <a:gd name="T47" fmla="*/ 153 h 176"/>
                                    <a:gd name="T48" fmla="*/ 42 w 120"/>
                                    <a:gd name="T49" fmla="*/ 144 h 176"/>
                                    <a:gd name="T50" fmla="*/ 50 w 120"/>
                                    <a:gd name="T51" fmla="*/ 134 h 176"/>
                                    <a:gd name="T52" fmla="*/ 56 w 120"/>
                                    <a:gd name="T53" fmla="*/ 124 h 176"/>
                                    <a:gd name="T54" fmla="*/ 64 w 120"/>
                                    <a:gd name="T55" fmla="*/ 115 h 176"/>
                                    <a:gd name="T56" fmla="*/ 70 w 120"/>
                                    <a:gd name="T57" fmla="*/ 105 h 176"/>
                                    <a:gd name="T58" fmla="*/ 78 w 120"/>
                                    <a:gd name="T59" fmla="*/ 92 h 176"/>
                                    <a:gd name="T60" fmla="*/ 84 w 120"/>
                                    <a:gd name="T61" fmla="*/ 80 h 176"/>
                                    <a:gd name="T62" fmla="*/ 90 w 120"/>
                                    <a:gd name="T63" fmla="*/ 66 h 176"/>
                                    <a:gd name="T64" fmla="*/ 96 w 120"/>
                                    <a:gd name="T65" fmla="*/ 53 h 176"/>
                                    <a:gd name="T66" fmla="*/ 101 w 120"/>
                                    <a:gd name="T67" fmla="*/ 39 h 176"/>
                                    <a:gd name="T68" fmla="*/ 107 w 120"/>
                                    <a:gd name="T69" fmla="*/ 26 h 176"/>
                                    <a:gd name="T70" fmla="*/ 114 w 120"/>
                                    <a:gd name="T71" fmla="*/ 12 h 176"/>
                                    <a:gd name="T72" fmla="*/ 120 w 120"/>
                                    <a:gd name="T73" fmla="*/ 0 h 176"/>
                                    <a:gd name="T74" fmla="*/ 120 w 120"/>
                                    <a:gd name="T75" fmla="*/ 0 h 176"/>
                                    <a:gd name="T76" fmla="*/ 120 w 120"/>
                                    <a:gd name="T77" fmla="*/ 0 h 176"/>
                                    <a:gd name="T78" fmla="*/ 120 w 120"/>
                                    <a:gd name="T79" fmla="*/ 0 h 176"/>
                                    <a:gd name="T80" fmla="*/ 120 w 120"/>
                                    <a:gd name="T81" fmla="*/ 0 h 176"/>
                                    <a:gd name="T82" fmla="*/ 120 w 120"/>
                                    <a:gd name="T83" fmla="*/ 0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0" h="176">
                                      <a:moveTo>
                                        <a:pt x="120" y="0"/>
                                      </a:moveTo>
                                      <a:lnTo>
                                        <a:pt x="114" y="10"/>
                                      </a:lnTo>
                                      <a:lnTo>
                                        <a:pt x="109" y="21"/>
                                      </a:lnTo>
                                      <a:lnTo>
                                        <a:pt x="103" y="32"/>
                                      </a:lnTo>
                                      <a:lnTo>
                                        <a:pt x="98" y="42"/>
                                      </a:lnTo>
                                      <a:lnTo>
                                        <a:pt x="91" y="53"/>
                                      </a:lnTo>
                                      <a:lnTo>
                                        <a:pt x="86" y="65"/>
                                      </a:lnTo>
                                      <a:lnTo>
                                        <a:pt x="81" y="75"/>
                                      </a:lnTo>
                                      <a:lnTo>
                                        <a:pt x="74" y="86"/>
                                      </a:lnTo>
                                      <a:lnTo>
                                        <a:pt x="67" y="97"/>
                                      </a:lnTo>
                                      <a:lnTo>
                                        <a:pt x="60" y="107"/>
                                      </a:lnTo>
                                      <a:lnTo>
                                        <a:pt x="50" y="117"/>
                                      </a:lnTo>
                                      <a:lnTo>
                                        <a:pt x="42" y="127"/>
                                      </a:lnTo>
                                      <a:lnTo>
                                        <a:pt x="32" y="135"/>
                                      </a:lnTo>
                                      <a:lnTo>
                                        <a:pt x="22" y="144"/>
                                      </a:lnTo>
                                      <a:lnTo>
                                        <a:pt x="13" y="153"/>
                                      </a:lnTo>
                                      <a:lnTo>
                                        <a:pt x="3" y="162"/>
                                      </a:lnTo>
                                      <a:lnTo>
                                        <a:pt x="1" y="166"/>
                                      </a:lnTo>
                                      <a:lnTo>
                                        <a:pt x="0" y="171"/>
                                      </a:lnTo>
                                      <a:lnTo>
                                        <a:pt x="2" y="176"/>
                                      </a:lnTo>
                                      <a:lnTo>
                                        <a:pt x="6" y="176"/>
                                      </a:lnTo>
                                      <a:lnTo>
                                        <a:pt x="16" y="169"/>
                                      </a:lnTo>
                                      <a:lnTo>
                                        <a:pt x="26" y="162"/>
                                      </a:lnTo>
                                      <a:lnTo>
                                        <a:pt x="34" y="153"/>
                                      </a:lnTo>
                                      <a:lnTo>
                                        <a:pt x="42" y="144"/>
                                      </a:lnTo>
                                      <a:lnTo>
                                        <a:pt x="50" y="134"/>
                                      </a:lnTo>
                                      <a:lnTo>
                                        <a:pt x="56" y="124"/>
                                      </a:lnTo>
                                      <a:lnTo>
                                        <a:pt x="64" y="115"/>
                                      </a:lnTo>
                                      <a:lnTo>
                                        <a:pt x="70" y="105"/>
                                      </a:lnTo>
                                      <a:lnTo>
                                        <a:pt x="78" y="92"/>
                                      </a:lnTo>
                                      <a:lnTo>
                                        <a:pt x="84" y="80"/>
                                      </a:lnTo>
                                      <a:lnTo>
                                        <a:pt x="90" y="66"/>
                                      </a:lnTo>
                                      <a:lnTo>
                                        <a:pt x="96" y="53"/>
                                      </a:lnTo>
                                      <a:lnTo>
                                        <a:pt x="101" y="39"/>
                                      </a:lnTo>
                                      <a:lnTo>
                                        <a:pt x="107" y="26"/>
                                      </a:lnTo>
                                      <a:lnTo>
                                        <a:pt x="114" y="12"/>
                                      </a:lnTo>
                                      <a:lnTo>
                                        <a:pt x="1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79" name="Freeform 774"/>
                              <wps:cNvSpPr>
                                <a:spLocks/>
                              </wps:cNvSpPr>
                              <wps:spPr bwMode="auto">
                                <a:xfrm>
                                  <a:off x="277495" y="463550"/>
                                  <a:ext cx="60960" cy="33655"/>
                                </a:xfrm>
                                <a:custGeom>
                                  <a:avLst/>
                                  <a:gdLst>
                                    <a:gd name="T0" fmla="*/ 193 w 193"/>
                                    <a:gd name="T1" fmla="*/ 0 h 106"/>
                                    <a:gd name="T2" fmla="*/ 180 w 193"/>
                                    <a:gd name="T3" fmla="*/ 8 h 106"/>
                                    <a:gd name="T4" fmla="*/ 166 w 193"/>
                                    <a:gd name="T5" fmla="*/ 17 h 106"/>
                                    <a:gd name="T6" fmla="*/ 153 w 193"/>
                                    <a:gd name="T7" fmla="*/ 26 h 106"/>
                                    <a:gd name="T8" fmla="*/ 140 w 193"/>
                                    <a:gd name="T9" fmla="*/ 35 h 106"/>
                                    <a:gd name="T10" fmla="*/ 128 w 193"/>
                                    <a:gd name="T11" fmla="*/ 43 h 106"/>
                                    <a:gd name="T12" fmla="*/ 115 w 193"/>
                                    <a:gd name="T13" fmla="*/ 52 h 106"/>
                                    <a:gd name="T14" fmla="*/ 102 w 193"/>
                                    <a:gd name="T15" fmla="*/ 59 h 106"/>
                                    <a:gd name="T16" fmla="*/ 89 w 193"/>
                                    <a:gd name="T17" fmla="*/ 66 h 106"/>
                                    <a:gd name="T18" fmla="*/ 78 w 193"/>
                                    <a:gd name="T19" fmla="*/ 71 h 106"/>
                                    <a:gd name="T20" fmla="*/ 67 w 193"/>
                                    <a:gd name="T21" fmla="*/ 75 h 106"/>
                                    <a:gd name="T22" fmla="*/ 58 w 193"/>
                                    <a:gd name="T23" fmla="*/ 80 h 106"/>
                                    <a:gd name="T24" fmla="*/ 47 w 193"/>
                                    <a:gd name="T25" fmla="*/ 83 h 106"/>
                                    <a:gd name="T26" fmla="*/ 37 w 193"/>
                                    <a:gd name="T27" fmla="*/ 87 h 106"/>
                                    <a:gd name="T28" fmla="*/ 27 w 193"/>
                                    <a:gd name="T29" fmla="*/ 90 h 106"/>
                                    <a:gd name="T30" fmla="*/ 16 w 193"/>
                                    <a:gd name="T31" fmla="*/ 94 h 106"/>
                                    <a:gd name="T32" fmla="*/ 4 w 193"/>
                                    <a:gd name="T33" fmla="*/ 98 h 106"/>
                                    <a:gd name="T34" fmla="*/ 2 w 193"/>
                                    <a:gd name="T35" fmla="*/ 100 h 106"/>
                                    <a:gd name="T36" fmla="*/ 0 w 193"/>
                                    <a:gd name="T37" fmla="*/ 102 h 106"/>
                                    <a:gd name="T38" fmla="*/ 0 w 193"/>
                                    <a:gd name="T39" fmla="*/ 105 h 106"/>
                                    <a:gd name="T40" fmla="*/ 3 w 193"/>
                                    <a:gd name="T41" fmla="*/ 106 h 106"/>
                                    <a:gd name="T42" fmla="*/ 16 w 193"/>
                                    <a:gd name="T43" fmla="*/ 106 h 106"/>
                                    <a:gd name="T44" fmla="*/ 30 w 193"/>
                                    <a:gd name="T45" fmla="*/ 103 h 106"/>
                                    <a:gd name="T46" fmla="*/ 44 w 193"/>
                                    <a:gd name="T47" fmla="*/ 99 h 106"/>
                                    <a:gd name="T48" fmla="*/ 58 w 193"/>
                                    <a:gd name="T49" fmla="*/ 94 h 106"/>
                                    <a:gd name="T50" fmla="*/ 70 w 193"/>
                                    <a:gd name="T51" fmla="*/ 87 h 106"/>
                                    <a:gd name="T52" fmla="*/ 83 w 193"/>
                                    <a:gd name="T53" fmla="*/ 80 h 106"/>
                                    <a:gd name="T54" fmla="*/ 96 w 193"/>
                                    <a:gd name="T55" fmla="*/ 73 h 106"/>
                                    <a:gd name="T56" fmla="*/ 108 w 193"/>
                                    <a:gd name="T57" fmla="*/ 67 h 106"/>
                                    <a:gd name="T58" fmla="*/ 119 w 193"/>
                                    <a:gd name="T59" fmla="*/ 60 h 106"/>
                                    <a:gd name="T60" fmla="*/ 131 w 193"/>
                                    <a:gd name="T61" fmla="*/ 53 h 106"/>
                                    <a:gd name="T62" fmla="*/ 142 w 193"/>
                                    <a:gd name="T63" fmla="*/ 44 h 106"/>
                                    <a:gd name="T64" fmla="*/ 152 w 193"/>
                                    <a:gd name="T65" fmla="*/ 36 h 106"/>
                                    <a:gd name="T66" fmla="*/ 163 w 193"/>
                                    <a:gd name="T67" fmla="*/ 27 h 106"/>
                                    <a:gd name="T68" fmla="*/ 173 w 193"/>
                                    <a:gd name="T69" fmla="*/ 18 h 106"/>
                                    <a:gd name="T70" fmla="*/ 183 w 193"/>
                                    <a:gd name="T71" fmla="*/ 9 h 106"/>
                                    <a:gd name="T72" fmla="*/ 193 w 193"/>
                                    <a:gd name="T73" fmla="*/ 0 h 106"/>
                                    <a:gd name="T74" fmla="*/ 193 w 193"/>
                                    <a:gd name="T75" fmla="*/ 0 h 106"/>
                                    <a:gd name="T76" fmla="*/ 193 w 193"/>
                                    <a:gd name="T77" fmla="*/ 0 h 106"/>
                                    <a:gd name="T78" fmla="*/ 193 w 193"/>
                                    <a:gd name="T79" fmla="*/ 0 h 106"/>
                                    <a:gd name="T80" fmla="*/ 193 w 193"/>
                                    <a:gd name="T81" fmla="*/ 0 h 106"/>
                                    <a:gd name="T82" fmla="*/ 193 w 193"/>
                                    <a:gd name="T83" fmla="*/ 0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93" h="106">
                                      <a:moveTo>
                                        <a:pt x="193" y="0"/>
                                      </a:moveTo>
                                      <a:lnTo>
                                        <a:pt x="180" y="8"/>
                                      </a:lnTo>
                                      <a:lnTo>
                                        <a:pt x="166" y="17"/>
                                      </a:lnTo>
                                      <a:lnTo>
                                        <a:pt x="153" y="26"/>
                                      </a:lnTo>
                                      <a:lnTo>
                                        <a:pt x="140" y="35"/>
                                      </a:lnTo>
                                      <a:lnTo>
                                        <a:pt x="128" y="43"/>
                                      </a:lnTo>
                                      <a:lnTo>
                                        <a:pt x="115" y="52"/>
                                      </a:lnTo>
                                      <a:lnTo>
                                        <a:pt x="102" y="59"/>
                                      </a:lnTo>
                                      <a:lnTo>
                                        <a:pt x="89" y="66"/>
                                      </a:lnTo>
                                      <a:lnTo>
                                        <a:pt x="78" y="71"/>
                                      </a:lnTo>
                                      <a:lnTo>
                                        <a:pt x="67" y="75"/>
                                      </a:lnTo>
                                      <a:lnTo>
                                        <a:pt x="58" y="80"/>
                                      </a:lnTo>
                                      <a:lnTo>
                                        <a:pt x="47" y="83"/>
                                      </a:lnTo>
                                      <a:lnTo>
                                        <a:pt x="37" y="87"/>
                                      </a:lnTo>
                                      <a:lnTo>
                                        <a:pt x="27" y="90"/>
                                      </a:lnTo>
                                      <a:lnTo>
                                        <a:pt x="16" y="94"/>
                                      </a:lnTo>
                                      <a:lnTo>
                                        <a:pt x="4" y="98"/>
                                      </a:lnTo>
                                      <a:lnTo>
                                        <a:pt x="2" y="100"/>
                                      </a:lnTo>
                                      <a:lnTo>
                                        <a:pt x="0" y="102"/>
                                      </a:lnTo>
                                      <a:lnTo>
                                        <a:pt x="0" y="105"/>
                                      </a:lnTo>
                                      <a:lnTo>
                                        <a:pt x="3" y="106"/>
                                      </a:lnTo>
                                      <a:lnTo>
                                        <a:pt x="16" y="106"/>
                                      </a:lnTo>
                                      <a:lnTo>
                                        <a:pt x="30" y="103"/>
                                      </a:lnTo>
                                      <a:lnTo>
                                        <a:pt x="44" y="99"/>
                                      </a:lnTo>
                                      <a:lnTo>
                                        <a:pt x="58" y="94"/>
                                      </a:lnTo>
                                      <a:lnTo>
                                        <a:pt x="70" y="87"/>
                                      </a:lnTo>
                                      <a:lnTo>
                                        <a:pt x="83" y="80"/>
                                      </a:lnTo>
                                      <a:lnTo>
                                        <a:pt x="96" y="73"/>
                                      </a:lnTo>
                                      <a:lnTo>
                                        <a:pt x="108" y="67"/>
                                      </a:lnTo>
                                      <a:lnTo>
                                        <a:pt x="119" y="60"/>
                                      </a:lnTo>
                                      <a:lnTo>
                                        <a:pt x="131" y="53"/>
                                      </a:lnTo>
                                      <a:lnTo>
                                        <a:pt x="142" y="44"/>
                                      </a:lnTo>
                                      <a:lnTo>
                                        <a:pt x="152" y="36"/>
                                      </a:lnTo>
                                      <a:lnTo>
                                        <a:pt x="163" y="27"/>
                                      </a:lnTo>
                                      <a:lnTo>
                                        <a:pt x="173" y="18"/>
                                      </a:lnTo>
                                      <a:lnTo>
                                        <a:pt x="183" y="9"/>
                                      </a:lnTo>
                                      <a:lnTo>
                                        <a:pt x="19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0" name="Freeform 775"/>
                              <wps:cNvSpPr>
                                <a:spLocks/>
                              </wps:cNvSpPr>
                              <wps:spPr bwMode="auto">
                                <a:xfrm>
                                  <a:off x="64135" y="250825"/>
                                  <a:ext cx="90805" cy="102235"/>
                                </a:xfrm>
                                <a:custGeom>
                                  <a:avLst/>
                                  <a:gdLst>
                                    <a:gd name="T0" fmla="*/ 277 w 285"/>
                                    <a:gd name="T1" fmla="*/ 309 h 324"/>
                                    <a:gd name="T2" fmla="*/ 262 w 285"/>
                                    <a:gd name="T3" fmla="*/ 280 h 324"/>
                                    <a:gd name="T4" fmla="*/ 249 w 285"/>
                                    <a:gd name="T5" fmla="*/ 251 h 324"/>
                                    <a:gd name="T6" fmla="*/ 237 w 285"/>
                                    <a:gd name="T7" fmla="*/ 220 h 324"/>
                                    <a:gd name="T8" fmla="*/ 229 w 285"/>
                                    <a:gd name="T9" fmla="*/ 193 h 324"/>
                                    <a:gd name="T10" fmla="*/ 222 w 285"/>
                                    <a:gd name="T11" fmla="*/ 171 h 324"/>
                                    <a:gd name="T12" fmla="*/ 214 w 285"/>
                                    <a:gd name="T13" fmla="*/ 148 h 324"/>
                                    <a:gd name="T14" fmla="*/ 200 w 285"/>
                                    <a:gd name="T15" fmla="*/ 130 h 324"/>
                                    <a:gd name="T16" fmla="*/ 186 w 285"/>
                                    <a:gd name="T17" fmla="*/ 119 h 324"/>
                                    <a:gd name="T18" fmla="*/ 176 w 285"/>
                                    <a:gd name="T19" fmla="*/ 111 h 324"/>
                                    <a:gd name="T20" fmla="*/ 165 w 285"/>
                                    <a:gd name="T21" fmla="*/ 104 h 324"/>
                                    <a:gd name="T22" fmla="*/ 153 w 285"/>
                                    <a:gd name="T23" fmla="*/ 96 h 324"/>
                                    <a:gd name="T24" fmla="*/ 144 w 285"/>
                                    <a:gd name="T25" fmla="*/ 89 h 324"/>
                                    <a:gd name="T26" fmla="*/ 136 w 285"/>
                                    <a:gd name="T27" fmla="*/ 80 h 324"/>
                                    <a:gd name="T28" fmla="*/ 128 w 285"/>
                                    <a:gd name="T29" fmla="*/ 73 h 324"/>
                                    <a:gd name="T30" fmla="*/ 119 w 285"/>
                                    <a:gd name="T31" fmla="*/ 66 h 324"/>
                                    <a:gd name="T32" fmla="*/ 106 w 285"/>
                                    <a:gd name="T33" fmla="*/ 60 h 324"/>
                                    <a:gd name="T34" fmla="*/ 92 w 285"/>
                                    <a:gd name="T35" fmla="*/ 53 h 324"/>
                                    <a:gd name="T36" fmla="*/ 77 w 285"/>
                                    <a:gd name="T37" fmla="*/ 47 h 324"/>
                                    <a:gd name="T38" fmla="*/ 63 w 285"/>
                                    <a:gd name="T39" fmla="*/ 40 h 324"/>
                                    <a:gd name="T40" fmla="*/ 49 w 285"/>
                                    <a:gd name="T41" fmla="*/ 31 h 324"/>
                                    <a:gd name="T42" fmla="*/ 37 w 285"/>
                                    <a:gd name="T43" fmla="*/ 21 h 324"/>
                                    <a:gd name="T44" fmla="*/ 26 w 285"/>
                                    <a:gd name="T45" fmla="*/ 12 h 324"/>
                                    <a:gd name="T46" fmla="*/ 13 w 285"/>
                                    <a:gd name="T47" fmla="*/ 3 h 324"/>
                                    <a:gd name="T48" fmla="*/ 3 w 285"/>
                                    <a:gd name="T49" fmla="*/ 1 h 324"/>
                                    <a:gd name="T50" fmla="*/ 0 w 285"/>
                                    <a:gd name="T51" fmla="*/ 6 h 324"/>
                                    <a:gd name="T52" fmla="*/ 10 w 285"/>
                                    <a:gd name="T53" fmla="*/ 17 h 324"/>
                                    <a:gd name="T54" fmla="*/ 30 w 285"/>
                                    <a:gd name="T55" fmla="*/ 33 h 324"/>
                                    <a:gd name="T56" fmla="*/ 51 w 285"/>
                                    <a:gd name="T57" fmla="*/ 48 h 324"/>
                                    <a:gd name="T58" fmla="*/ 75 w 285"/>
                                    <a:gd name="T59" fmla="*/ 60 h 324"/>
                                    <a:gd name="T60" fmla="*/ 93 w 285"/>
                                    <a:gd name="T61" fmla="*/ 66 h 324"/>
                                    <a:gd name="T62" fmla="*/ 106 w 285"/>
                                    <a:gd name="T63" fmla="*/ 74 h 324"/>
                                    <a:gd name="T64" fmla="*/ 118 w 285"/>
                                    <a:gd name="T65" fmla="*/ 81 h 324"/>
                                    <a:gd name="T66" fmla="*/ 131 w 285"/>
                                    <a:gd name="T67" fmla="*/ 91 h 324"/>
                                    <a:gd name="T68" fmla="*/ 142 w 285"/>
                                    <a:gd name="T69" fmla="*/ 99 h 324"/>
                                    <a:gd name="T70" fmla="*/ 152 w 285"/>
                                    <a:gd name="T71" fmla="*/ 107 h 324"/>
                                    <a:gd name="T72" fmla="*/ 164 w 285"/>
                                    <a:gd name="T73" fmla="*/ 114 h 324"/>
                                    <a:gd name="T74" fmla="*/ 176 w 285"/>
                                    <a:gd name="T75" fmla="*/ 121 h 324"/>
                                    <a:gd name="T76" fmla="*/ 191 w 285"/>
                                    <a:gd name="T77" fmla="*/ 134 h 324"/>
                                    <a:gd name="T78" fmla="*/ 207 w 285"/>
                                    <a:gd name="T79" fmla="*/ 154 h 324"/>
                                    <a:gd name="T80" fmla="*/ 218 w 285"/>
                                    <a:gd name="T81" fmla="*/ 178 h 324"/>
                                    <a:gd name="T82" fmla="*/ 226 w 285"/>
                                    <a:gd name="T83" fmla="*/ 204 h 324"/>
                                    <a:gd name="T84" fmla="*/ 234 w 285"/>
                                    <a:gd name="T85" fmla="*/ 232 h 324"/>
                                    <a:gd name="T86" fmla="*/ 246 w 285"/>
                                    <a:gd name="T87" fmla="*/ 260 h 324"/>
                                    <a:gd name="T88" fmla="*/ 261 w 285"/>
                                    <a:gd name="T89" fmla="*/ 286 h 324"/>
                                    <a:gd name="T90" fmla="*/ 277 w 285"/>
                                    <a:gd name="T91" fmla="*/ 312 h 324"/>
                                    <a:gd name="T92" fmla="*/ 285 w 285"/>
                                    <a:gd name="T93" fmla="*/ 324 h 324"/>
                                    <a:gd name="T94" fmla="*/ 285 w 285"/>
                                    <a:gd name="T95" fmla="*/ 324 h 324"/>
                                    <a:gd name="T96" fmla="*/ 285 w 285"/>
                                    <a:gd name="T97" fmla="*/ 324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85" h="324">
                                      <a:moveTo>
                                        <a:pt x="285" y="324"/>
                                      </a:moveTo>
                                      <a:lnTo>
                                        <a:pt x="277" y="309"/>
                                      </a:lnTo>
                                      <a:lnTo>
                                        <a:pt x="268" y="295"/>
                                      </a:lnTo>
                                      <a:lnTo>
                                        <a:pt x="262" y="280"/>
                                      </a:lnTo>
                                      <a:lnTo>
                                        <a:pt x="255" y="265"/>
                                      </a:lnTo>
                                      <a:lnTo>
                                        <a:pt x="249" y="251"/>
                                      </a:lnTo>
                                      <a:lnTo>
                                        <a:pt x="243" y="235"/>
                                      </a:lnTo>
                                      <a:lnTo>
                                        <a:pt x="237" y="220"/>
                                      </a:lnTo>
                                      <a:lnTo>
                                        <a:pt x="232" y="204"/>
                                      </a:lnTo>
                                      <a:lnTo>
                                        <a:pt x="229" y="193"/>
                                      </a:lnTo>
                                      <a:lnTo>
                                        <a:pt x="226" y="182"/>
                                      </a:lnTo>
                                      <a:lnTo>
                                        <a:pt x="222" y="171"/>
                                      </a:lnTo>
                                      <a:lnTo>
                                        <a:pt x="218" y="159"/>
                                      </a:lnTo>
                                      <a:lnTo>
                                        <a:pt x="214" y="148"/>
                                      </a:lnTo>
                                      <a:lnTo>
                                        <a:pt x="207" y="139"/>
                                      </a:lnTo>
                                      <a:lnTo>
                                        <a:pt x="200" y="130"/>
                                      </a:lnTo>
                                      <a:lnTo>
                                        <a:pt x="191" y="123"/>
                                      </a:lnTo>
                                      <a:lnTo>
                                        <a:pt x="186" y="119"/>
                                      </a:lnTo>
                                      <a:lnTo>
                                        <a:pt x="181" y="115"/>
                                      </a:lnTo>
                                      <a:lnTo>
                                        <a:pt x="176" y="111"/>
                                      </a:lnTo>
                                      <a:lnTo>
                                        <a:pt x="170" y="107"/>
                                      </a:lnTo>
                                      <a:lnTo>
                                        <a:pt x="165" y="104"/>
                                      </a:lnTo>
                                      <a:lnTo>
                                        <a:pt x="159" y="99"/>
                                      </a:lnTo>
                                      <a:lnTo>
                                        <a:pt x="153" y="96"/>
                                      </a:lnTo>
                                      <a:lnTo>
                                        <a:pt x="148" y="92"/>
                                      </a:lnTo>
                                      <a:lnTo>
                                        <a:pt x="144" y="89"/>
                                      </a:lnTo>
                                      <a:lnTo>
                                        <a:pt x="139" y="84"/>
                                      </a:lnTo>
                                      <a:lnTo>
                                        <a:pt x="136" y="80"/>
                                      </a:lnTo>
                                      <a:lnTo>
                                        <a:pt x="132" y="76"/>
                                      </a:lnTo>
                                      <a:lnTo>
                                        <a:pt x="128" y="73"/>
                                      </a:lnTo>
                                      <a:lnTo>
                                        <a:pt x="123" y="68"/>
                                      </a:lnTo>
                                      <a:lnTo>
                                        <a:pt x="119" y="66"/>
                                      </a:lnTo>
                                      <a:lnTo>
                                        <a:pt x="114" y="63"/>
                                      </a:lnTo>
                                      <a:lnTo>
                                        <a:pt x="106" y="60"/>
                                      </a:lnTo>
                                      <a:lnTo>
                                        <a:pt x="99" y="57"/>
                                      </a:lnTo>
                                      <a:lnTo>
                                        <a:pt x="92" y="53"/>
                                      </a:lnTo>
                                      <a:lnTo>
                                        <a:pt x="84" y="50"/>
                                      </a:lnTo>
                                      <a:lnTo>
                                        <a:pt x="77" y="47"/>
                                      </a:lnTo>
                                      <a:lnTo>
                                        <a:pt x="69" y="43"/>
                                      </a:lnTo>
                                      <a:lnTo>
                                        <a:pt x="63" y="40"/>
                                      </a:lnTo>
                                      <a:lnTo>
                                        <a:pt x="55" y="35"/>
                                      </a:lnTo>
                                      <a:lnTo>
                                        <a:pt x="49" y="31"/>
                                      </a:lnTo>
                                      <a:lnTo>
                                        <a:pt x="43" y="27"/>
                                      </a:lnTo>
                                      <a:lnTo>
                                        <a:pt x="37" y="21"/>
                                      </a:lnTo>
                                      <a:lnTo>
                                        <a:pt x="31" y="17"/>
                                      </a:lnTo>
                                      <a:lnTo>
                                        <a:pt x="26" y="12"/>
                                      </a:lnTo>
                                      <a:lnTo>
                                        <a:pt x="19" y="8"/>
                                      </a:lnTo>
                                      <a:lnTo>
                                        <a:pt x="13" y="3"/>
                                      </a:lnTo>
                                      <a:lnTo>
                                        <a:pt x="5" y="0"/>
                                      </a:lnTo>
                                      <a:lnTo>
                                        <a:pt x="3" y="1"/>
                                      </a:lnTo>
                                      <a:lnTo>
                                        <a:pt x="1" y="3"/>
                                      </a:lnTo>
                                      <a:lnTo>
                                        <a:pt x="0" y="6"/>
                                      </a:lnTo>
                                      <a:lnTo>
                                        <a:pt x="0" y="9"/>
                                      </a:lnTo>
                                      <a:lnTo>
                                        <a:pt x="10" y="17"/>
                                      </a:lnTo>
                                      <a:lnTo>
                                        <a:pt x="20" y="26"/>
                                      </a:lnTo>
                                      <a:lnTo>
                                        <a:pt x="30" y="33"/>
                                      </a:lnTo>
                                      <a:lnTo>
                                        <a:pt x="40" y="41"/>
                                      </a:lnTo>
                                      <a:lnTo>
                                        <a:pt x="51" y="48"/>
                                      </a:lnTo>
                                      <a:lnTo>
                                        <a:pt x="63" y="53"/>
                                      </a:lnTo>
                                      <a:lnTo>
                                        <a:pt x="75" y="60"/>
                                      </a:lnTo>
                                      <a:lnTo>
                                        <a:pt x="86" y="64"/>
                                      </a:lnTo>
                                      <a:lnTo>
                                        <a:pt x="93" y="66"/>
                                      </a:lnTo>
                                      <a:lnTo>
                                        <a:pt x="100" y="69"/>
                                      </a:lnTo>
                                      <a:lnTo>
                                        <a:pt x="106" y="74"/>
                                      </a:lnTo>
                                      <a:lnTo>
                                        <a:pt x="113" y="77"/>
                                      </a:lnTo>
                                      <a:lnTo>
                                        <a:pt x="118" y="81"/>
                                      </a:lnTo>
                                      <a:lnTo>
                                        <a:pt x="124" y="85"/>
                                      </a:lnTo>
                                      <a:lnTo>
                                        <a:pt x="131" y="91"/>
                                      </a:lnTo>
                                      <a:lnTo>
                                        <a:pt x="136" y="95"/>
                                      </a:lnTo>
                                      <a:lnTo>
                                        <a:pt x="142" y="99"/>
                                      </a:lnTo>
                                      <a:lnTo>
                                        <a:pt x="147" y="104"/>
                                      </a:lnTo>
                                      <a:lnTo>
                                        <a:pt x="152" y="107"/>
                                      </a:lnTo>
                                      <a:lnTo>
                                        <a:pt x="157" y="111"/>
                                      </a:lnTo>
                                      <a:lnTo>
                                        <a:pt x="164" y="114"/>
                                      </a:lnTo>
                                      <a:lnTo>
                                        <a:pt x="169" y="118"/>
                                      </a:lnTo>
                                      <a:lnTo>
                                        <a:pt x="176" y="121"/>
                                      </a:lnTo>
                                      <a:lnTo>
                                        <a:pt x="181" y="125"/>
                                      </a:lnTo>
                                      <a:lnTo>
                                        <a:pt x="191" y="134"/>
                                      </a:lnTo>
                                      <a:lnTo>
                                        <a:pt x="200" y="143"/>
                                      </a:lnTo>
                                      <a:lnTo>
                                        <a:pt x="207" y="154"/>
                                      </a:lnTo>
                                      <a:lnTo>
                                        <a:pt x="213" y="166"/>
                                      </a:lnTo>
                                      <a:lnTo>
                                        <a:pt x="218" y="178"/>
                                      </a:lnTo>
                                      <a:lnTo>
                                        <a:pt x="222" y="191"/>
                                      </a:lnTo>
                                      <a:lnTo>
                                        <a:pt x="226" y="204"/>
                                      </a:lnTo>
                                      <a:lnTo>
                                        <a:pt x="230" y="217"/>
                                      </a:lnTo>
                                      <a:lnTo>
                                        <a:pt x="234" y="232"/>
                                      </a:lnTo>
                                      <a:lnTo>
                                        <a:pt x="239" y="246"/>
                                      </a:lnTo>
                                      <a:lnTo>
                                        <a:pt x="246" y="260"/>
                                      </a:lnTo>
                                      <a:lnTo>
                                        <a:pt x="253" y="273"/>
                                      </a:lnTo>
                                      <a:lnTo>
                                        <a:pt x="261" y="286"/>
                                      </a:lnTo>
                                      <a:lnTo>
                                        <a:pt x="268" y="299"/>
                                      </a:lnTo>
                                      <a:lnTo>
                                        <a:pt x="277" y="312"/>
                                      </a:lnTo>
                                      <a:lnTo>
                                        <a:pt x="285" y="3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1" name="Freeform 776"/>
                              <wps:cNvSpPr>
                                <a:spLocks/>
                              </wps:cNvSpPr>
                              <wps:spPr bwMode="auto">
                                <a:xfrm>
                                  <a:off x="63500" y="255270"/>
                                  <a:ext cx="46990" cy="38735"/>
                                </a:xfrm>
                                <a:custGeom>
                                  <a:avLst/>
                                  <a:gdLst>
                                    <a:gd name="T0" fmla="*/ 0 w 149"/>
                                    <a:gd name="T1" fmla="*/ 0 h 123"/>
                                    <a:gd name="T2" fmla="*/ 4 w 149"/>
                                    <a:gd name="T3" fmla="*/ 11 h 123"/>
                                    <a:gd name="T4" fmla="*/ 8 w 149"/>
                                    <a:gd name="T5" fmla="*/ 20 h 123"/>
                                    <a:gd name="T6" fmla="*/ 13 w 149"/>
                                    <a:gd name="T7" fmla="*/ 28 h 123"/>
                                    <a:gd name="T8" fmla="*/ 19 w 149"/>
                                    <a:gd name="T9" fmla="*/ 34 h 123"/>
                                    <a:gd name="T10" fmla="*/ 28 w 149"/>
                                    <a:gd name="T11" fmla="*/ 41 h 123"/>
                                    <a:gd name="T12" fmla="*/ 36 w 149"/>
                                    <a:gd name="T13" fmla="*/ 47 h 123"/>
                                    <a:gd name="T14" fmla="*/ 48 w 149"/>
                                    <a:gd name="T15" fmla="*/ 53 h 123"/>
                                    <a:gd name="T16" fmla="*/ 61 w 149"/>
                                    <a:gd name="T17" fmla="*/ 60 h 123"/>
                                    <a:gd name="T18" fmla="*/ 67 w 149"/>
                                    <a:gd name="T19" fmla="*/ 63 h 123"/>
                                    <a:gd name="T20" fmla="*/ 72 w 149"/>
                                    <a:gd name="T21" fmla="*/ 66 h 123"/>
                                    <a:gd name="T22" fmla="*/ 78 w 149"/>
                                    <a:gd name="T23" fmla="*/ 70 h 123"/>
                                    <a:gd name="T24" fmla="*/ 83 w 149"/>
                                    <a:gd name="T25" fmla="*/ 75 h 123"/>
                                    <a:gd name="T26" fmla="*/ 88 w 149"/>
                                    <a:gd name="T27" fmla="*/ 79 h 123"/>
                                    <a:gd name="T28" fmla="*/ 94 w 149"/>
                                    <a:gd name="T29" fmla="*/ 83 h 123"/>
                                    <a:gd name="T30" fmla="*/ 99 w 149"/>
                                    <a:gd name="T31" fmla="*/ 89 h 123"/>
                                    <a:gd name="T32" fmla="*/ 104 w 149"/>
                                    <a:gd name="T33" fmla="*/ 93 h 123"/>
                                    <a:gd name="T34" fmla="*/ 109 w 149"/>
                                    <a:gd name="T35" fmla="*/ 97 h 123"/>
                                    <a:gd name="T36" fmla="*/ 114 w 149"/>
                                    <a:gd name="T37" fmla="*/ 101 h 123"/>
                                    <a:gd name="T38" fmla="*/ 119 w 149"/>
                                    <a:gd name="T39" fmla="*/ 105 h 123"/>
                                    <a:gd name="T40" fmla="*/ 124 w 149"/>
                                    <a:gd name="T41" fmla="*/ 108 h 123"/>
                                    <a:gd name="T42" fmla="*/ 129 w 149"/>
                                    <a:gd name="T43" fmla="*/ 112 h 123"/>
                                    <a:gd name="T44" fmla="*/ 134 w 149"/>
                                    <a:gd name="T45" fmla="*/ 115 h 123"/>
                                    <a:gd name="T46" fmla="*/ 139 w 149"/>
                                    <a:gd name="T47" fmla="*/ 119 h 123"/>
                                    <a:gd name="T48" fmla="*/ 145 w 149"/>
                                    <a:gd name="T49" fmla="*/ 123 h 123"/>
                                    <a:gd name="T50" fmla="*/ 146 w 149"/>
                                    <a:gd name="T51" fmla="*/ 123 h 123"/>
                                    <a:gd name="T52" fmla="*/ 148 w 149"/>
                                    <a:gd name="T53" fmla="*/ 123 h 123"/>
                                    <a:gd name="T54" fmla="*/ 149 w 149"/>
                                    <a:gd name="T55" fmla="*/ 121 h 123"/>
                                    <a:gd name="T56" fmla="*/ 148 w 149"/>
                                    <a:gd name="T57" fmla="*/ 120 h 123"/>
                                    <a:gd name="T58" fmla="*/ 139 w 149"/>
                                    <a:gd name="T59" fmla="*/ 112 h 123"/>
                                    <a:gd name="T60" fmla="*/ 131 w 149"/>
                                    <a:gd name="T61" fmla="*/ 106 h 123"/>
                                    <a:gd name="T62" fmla="*/ 121 w 149"/>
                                    <a:gd name="T63" fmla="*/ 99 h 123"/>
                                    <a:gd name="T64" fmla="*/ 113 w 149"/>
                                    <a:gd name="T65" fmla="*/ 93 h 123"/>
                                    <a:gd name="T66" fmla="*/ 104 w 149"/>
                                    <a:gd name="T67" fmla="*/ 87 h 123"/>
                                    <a:gd name="T68" fmla="*/ 95 w 149"/>
                                    <a:gd name="T69" fmla="*/ 79 h 123"/>
                                    <a:gd name="T70" fmla="*/ 86 w 149"/>
                                    <a:gd name="T71" fmla="*/ 73 h 123"/>
                                    <a:gd name="T72" fmla="*/ 78 w 149"/>
                                    <a:gd name="T73" fmla="*/ 65 h 123"/>
                                    <a:gd name="T74" fmla="*/ 73 w 149"/>
                                    <a:gd name="T75" fmla="*/ 62 h 123"/>
                                    <a:gd name="T76" fmla="*/ 69 w 149"/>
                                    <a:gd name="T77" fmla="*/ 60 h 123"/>
                                    <a:gd name="T78" fmla="*/ 65 w 149"/>
                                    <a:gd name="T79" fmla="*/ 57 h 123"/>
                                    <a:gd name="T80" fmla="*/ 61 w 149"/>
                                    <a:gd name="T81" fmla="*/ 54 h 123"/>
                                    <a:gd name="T82" fmla="*/ 55 w 149"/>
                                    <a:gd name="T83" fmla="*/ 52 h 123"/>
                                    <a:gd name="T84" fmla="*/ 51 w 149"/>
                                    <a:gd name="T85" fmla="*/ 51 h 123"/>
                                    <a:gd name="T86" fmla="*/ 46 w 149"/>
                                    <a:gd name="T87" fmla="*/ 49 h 123"/>
                                    <a:gd name="T88" fmla="*/ 41 w 149"/>
                                    <a:gd name="T89" fmla="*/ 47 h 123"/>
                                    <a:gd name="T90" fmla="*/ 35 w 149"/>
                                    <a:gd name="T91" fmla="*/ 43 h 123"/>
                                    <a:gd name="T92" fmla="*/ 29 w 149"/>
                                    <a:gd name="T93" fmla="*/ 38 h 123"/>
                                    <a:gd name="T94" fmla="*/ 23 w 149"/>
                                    <a:gd name="T95" fmla="*/ 33 h 123"/>
                                    <a:gd name="T96" fmla="*/ 18 w 149"/>
                                    <a:gd name="T97" fmla="*/ 27 h 123"/>
                                    <a:gd name="T98" fmla="*/ 13 w 149"/>
                                    <a:gd name="T99" fmla="*/ 20 h 123"/>
                                    <a:gd name="T100" fmla="*/ 7 w 149"/>
                                    <a:gd name="T101" fmla="*/ 13 h 123"/>
                                    <a:gd name="T102" fmla="*/ 3 w 149"/>
                                    <a:gd name="T103" fmla="*/ 6 h 123"/>
                                    <a:gd name="T104" fmla="*/ 0 w 149"/>
                                    <a:gd name="T105" fmla="*/ 0 h 123"/>
                                    <a:gd name="T106" fmla="*/ 0 w 149"/>
                                    <a:gd name="T107" fmla="*/ 0 h 123"/>
                                    <a:gd name="T108" fmla="*/ 0 w 149"/>
                                    <a:gd name="T109" fmla="*/ 0 h 123"/>
                                    <a:gd name="T110" fmla="*/ 0 w 149"/>
                                    <a:gd name="T111" fmla="*/ 0 h 123"/>
                                    <a:gd name="T112" fmla="*/ 0 w 149"/>
                                    <a:gd name="T113" fmla="*/ 0 h 123"/>
                                    <a:gd name="T114" fmla="*/ 0 w 149"/>
                                    <a:gd name="T115" fmla="*/ 0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49" h="123">
                                      <a:moveTo>
                                        <a:pt x="0" y="0"/>
                                      </a:moveTo>
                                      <a:lnTo>
                                        <a:pt x="4" y="11"/>
                                      </a:lnTo>
                                      <a:lnTo>
                                        <a:pt x="8" y="20"/>
                                      </a:lnTo>
                                      <a:lnTo>
                                        <a:pt x="13" y="28"/>
                                      </a:lnTo>
                                      <a:lnTo>
                                        <a:pt x="19" y="34"/>
                                      </a:lnTo>
                                      <a:lnTo>
                                        <a:pt x="28" y="41"/>
                                      </a:lnTo>
                                      <a:lnTo>
                                        <a:pt x="36" y="47"/>
                                      </a:lnTo>
                                      <a:lnTo>
                                        <a:pt x="48" y="53"/>
                                      </a:lnTo>
                                      <a:lnTo>
                                        <a:pt x="61" y="60"/>
                                      </a:lnTo>
                                      <a:lnTo>
                                        <a:pt x="67" y="63"/>
                                      </a:lnTo>
                                      <a:lnTo>
                                        <a:pt x="72" y="66"/>
                                      </a:lnTo>
                                      <a:lnTo>
                                        <a:pt x="78" y="70"/>
                                      </a:lnTo>
                                      <a:lnTo>
                                        <a:pt x="83" y="75"/>
                                      </a:lnTo>
                                      <a:lnTo>
                                        <a:pt x="88" y="79"/>
                                      </a:lnTo>
                                      <a:lnTo>
                                        <a:pt x="94" y="83"/>
                                      </a:lnTo>
                                      <a:lnTo>
                                        <a:pt x="99" y="89"/>
                                      </a:lnTo>
                                      <a:lnTo>
                                        <a:pt x="104" y="93"/>
                                      </a:lnTo>
                                      <a:lnTo>
                                        <a:pt x="109" y="97"/>
                                      </a:lnTo>
                                      <a:lnTo>
                                        <a:pt x="114" y="101"/>
                                      </a:lnTo>
                                      <a:lnTo>
                                        <a:pt x="119" y="105"/>
                                      </a:lnTo>
                                      <a:lnTo>
                                        <a:pt x="124" y="108"/>
                                      </a:lnTo>
                                      <a:lnTo>
                                        <a:pt x="129" y="112"/>
                                      </a:lnTo>
                                      <a:lnTo>
                                        <a:pt x="134" y="115"/>
                                      </a:lnTo>
                                      <a:lnTo>
                                        <a:pt x="139" y="119"/>
                                      </a:lnTo>
                                      <a:lnTo>
                                        <a:pt x="145" y="123"/>
                                      </a:lnTo>
                                      <a:lnTo>
                                        <a:pt x="146" y="123"/>
                                      </a:lnTo>
                                      <a:lnTo>
                                        <a:pt x="148" y="123"/>
                                      </a:lnTo>
                                      <a:lnTo>
                                        <a:pt x="149" y="121"/>
                                      </a:lnTo>
                                      <a:lnTo>
                                        <a:pt x="148" y="120"/>
                                      </a:lnTo>
                                      <a:lnTo>
                                        <a:pt x="139" y="112"/>
                                      </a:lnTo>
                                      <a:lnTo>
                                        <a:pt x="131" y="106"/>
                                      </a:lnTo>
                                      <a:lnTo>
                                        <a:pt x="121" y="99"/>
                                      </a:lnTo>
                                      <a:lnTo>
                                        <a:pt x="113" y="93"/>
                                      </a:lnTo>
                                      <a:lnTo>
                                        <a:pt x="104" y="87"/>
                                      </a:lnTo>
                                      <a:lnTo>
                                        <a:pt x="95" y="79"/>
                                      </a:lnTo>
                                      <a:lnTo>
                                        <a:pt x="86" y="73"/>
                                      </a:lnTo>
                                      <a:lnTo>
                                        <a:pt x="78" y="65"/>
                                      </a:lnTo>
                                      <a:lnTo>
                                        <a:pt x="73" y="62"/>
                                      </a:lnTo>
                                      <a:lnTo>
                                        <a:pt x="69" y="60"/>
                                      </a:lnTo>
                                      <a:lnTo>
                                        <a:pt x="65" y="57"/>
                                      </a:lnTo>
                                      <a:lnTo>
                                        <a:pt x="61" y="54"/>
                                      </a:lnTo>
                                      <a:lnTo>
                                        <a:pt x="55" y="52"/>
                                      </a:lnTo>
                                      <a:lnTo>
                                        <a:pt x="51" y="51"/>
                                      </a:lnTo>
                                      <a:lnTo>
                                        <a:pt x="46" y="49"/>
                                      </a:lnTo>
                                      <a:lnTo>
                                        <a:pt x="41" y="47"/>
                                      </a:lnTo>
                                      <a:lnTo>
                                        <a:pt x="35" y="43"/>
                                      </a:lnTo>
                                      <a:lnTo>
                                        <a:pt x="29" y="38"/>
                                      </a:lnTo>
                                      <a:lnTo>
                                        <a:pt x="23" y="33"/>
                                      </a:lnTo>
                                      <a:lnTo>
                                        <a:pt x="18" y="27"/>
                                      </a:lnTo>
                                      <a:lnTo>
                                        <a:pt x="13" y="20"/>
                                      </a:lnTo>
                                      <a:lnTo>
                                        <a:pt x="7" y="13"/>
                                      </a:lnTo>
                                      <a:lnTo>
                                        <a:pt x="3" y="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2" name="Freeform 777"/>
                              <wps:cNvSpPr>
                                <a:spLocks/>
                              </wps:cNvSpPr>
                              <wps:spPr bwMode="auto">
                                <a:xfrm>
                                  <a:off x="77470" y="283210"/>
                                  <a:ext cx="50165" cy="44450"/>
                                </a:xfrm>
                                <a:custGeom>
                                  <a:avLst/>
                                  <a:gdLst>
                                    <a:gd name="T0" fmla="*/ 158 w 158"/>
                                    <a:gd name="T1" fmla="*/ 138 h 138"/>
                                    <a:gd name="T2" fmla="*/ 155 w 158"/>
                                    <a:gd name="T3" fmla="*/ 128 h 138"/>
                                    <a:gd name="T4" fmla="*/ 151 w 158"/>
                                    <a:gd name="T5" fmla="*/ 117 h 138"/>
                                    <a:gd name="T6" fmla="*/ 146 w 158"/>
                                    <a:gd name="T7" fmla="*/ 105 h 138"/>
                                    <a:gd name="T8" fmla="*/ 141 w 158"/>
                                    <a:gd name="T9" fmla="*/ 95 h 138"/>
                                    <a:gd name="T10" fmla="*/ 135 w 158"/>
                                    <a:gd name="T11" fmla="*/ 84 h 138"/>
                                    <a:gd name="T12" fmla="*/ 127 w 158"/>
                                    <a:gd name="T13" fmla="*/ 74 h 138"/>
                                    <a:gd name="T14" fmla="*/ 119 w 158"/>
                                    <a:gd name="T15" fmla="*/ 66 h 138"/>
                                    <a:gd name="T16" fmla="*/ 110 w 158"/>
                                    <a:gd name="T17" fmla="*/ 58 h 138"/>
                                    <a:gd name="T18" fmla="*/ 97 w 158"/>
                                    <a:gd name="T19" fmla="*/ 51 h 138"/>
                                    <a:gd name="T20" fmla="*/ 84 w 158"/>
                                    <a:gd name="T21" fmla="*/ 43 h 138"/>
                                    <a:gd name="T22" fmla="*/ 70 w 158"/>
                                    <a:gd name="T23" fmla="*/ 36 h 138"/>
                                    <a:gd name="T24" fmla="*/ 57 w 158"/>
                                    <a:gd name="T25" fmla="*/ 28 h 138"/>
                                    <a:gd name="T26" fmla="*/ 43 w 158"/>
                                    <a:gd name="T27" fmla="*/ 22 h 138"/>
                                    <a:gd name="T28" fmla="*/ 29 w 158"/>
                                    <a:gd name="T29" fmla="*/ 15 h 138"/>
                                    <a:gd name="T30" fmla="*/ 15 w 158"/>
                                    <a:gd name="T31" fmla="*/ 7 h 138"/>
                                    <a:gd name="T32" fmla="*/ 3 w 158"/>
                                    <a:gd name="T33" fmla="*/ 0 h 138"/>
                                    <a:gd name="T34" fmla="*/ 2 w 158"/>
                                    <a:gd name="T35" fmla="*/ 0 h 138"/>
                                    <a:gd name="T36" fmla="*/ 0 w 158"/>
                                    <a:gd name="T37" fmla="*/ 1 h 138"/>
                                    <a:gd name="T38" fmla="*/ 0 w 158"/>
                                    <a:gd name="T39" fmla="*/ 4 h 138"/>
                                    <a:gd name="T40" fmla="*/ 0 w 158"/>
                                    <a:gd name="T41" fmla="*/ 5 h 138"/>
                                    <a:gd name="T42" fmla="*/ 9 w 158"/>
                                    <a:gd name="T43" fmla="*/ 14 h 138"/>
                                    <a:gd name="T44" fmla="*/ 20 w 158"/>
                                    <a:gd name="T45" fmla="*/ 21 h 138"/>
                                    <a:gd name="T46" fmla="*/ 30 w 158"/>
                                    <a:gd name="T47" fmla="*/ 28 h 138"/>
                                    <a:gd name="T48" fmla="*/ 41 w 158"/>
                                    <a:gd name="T49" fmla="*/ 35 h 138"/>
                                    <a:gd name="T50" fmla="*/ 53 w 158"/>
                                    <a:gd name="T51" fmla="*/ 40 h 138"/>
                                    <a:gd name="T52" fmla="*/ 64 w 158"/>
                                    <a:gd name="T53" fmla="*/ 47 h 138"/>
                                    <a:gd name="T54" fmla="*/ 75 w 158"/>
                                    <a:gd name="T55" fmla="*/ 52 h 138"/>
                                    <a:gd name="T56" fmla="*/ 87 w 158"/>
                                    <a:gd name="T57" fmla="*/ 57 h 138"/>
                                    <a:gd name="T58" fmla="*/ 100 w 158"/>
                                    <a:gd name="T59" fmla="*/ 65 h 138"/>
                                    <a:gd name="T60" fmla="*/ 111 w 158"/>
                                    <a:gd name="T61" fmla="*/ 72 h 138"/>
                                    <a:gd name="T62" fmla="*/ 122 w 158"/>
                                    <a:gd name="T63" fmla="*/ 81 h 138"/>
                                    <a:gd name="T64" fmla="*/ 130 w 158"/>
                                    <a:gd name="T65" fmla="*/ 90 h 138"/>
                                    <a:gd name="T66" fmla="*/ 139 w 158"/>
                                    <a:gd name="T67" fmla="*/ 101 h 138"/>
                                    <a:gd name="T68" fmla="*/ 145 w 158"/>
                                    <a:gd name="T69" fmla="*/ 112 h 138"/>
                                    <a:gd name="T70" fmla="*/ 152 w 158"/>
                                    <a:gd name="T71" fmla="*/ 125 h 138"/>
                                    <a:gd name="T72" fmla="*/ 157 w 158"/>
                                    <a:gd name="T73" fmla="*/ 138 h 138"/>
                                    <a:gd name="T74" fmla="*/ 157 w 158"/>
                                    <a:gd name="T75" fmla="*/ 138 h 138"/>
                                    <a:gd name="T76" fmla="*/ 158 w 158"/>
                                    <a:gd name="T77" fmla="*/ 138 h 138"/>
                                    <a:gd name="T78" fmla="*/ 158 w 158"/>
                                    <a:gd name="T79" fmla="*/ 138 h 138"/>
                                    <a:gd name="T80" fmla="*/ 158 w 158"/>
                                    <a:gd name="T81" fmla="*/ 138 h 138"/>
                                    <a:gd name="T82" fmla="*/ 158 w 158"/>
                                    <a:gd name="T83" fmla="*/ 138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8" h="138">
                                      <a:moveTo>
                                        <a:pt x="158" y="138"/>
                                      </a:moveTo>
                                      <a:lnTo>
                                        <a:pt x="155" y="128"/>
                                      </a:lnTo>
                                      <a:lnTo>
                                        <a:pt x="151" y="117"/>
                                      </a:lnTo>
                                      <a:lnTo>
                                        <a:pt x="146" y="105"/>
                                      </a:lnTo>
                                      <a:lnTo>
                                        <a:pt x="141" y="95"/>
                                      </a:lnTo>
                                      <a:lnTo>
                                        <a:pt x="135" y="84"/>
                                      </a:lnTo>
                                      <a:lnTo>
                                        <a:pt x="127" y="74"/>
                                      </a:lnTo>
                                      <a:lnTo>
                                        <a:pt x="119" y="66"/>
                                      </a:lnTo>
                                      <a:lnTo>
                                        <a:pt x="110" y="58"/>
                                      </a:lnTo>
                                      <a:lnTo>
                                        <a:pt x="97" y="51"/>
                                      </a:lnTo>
                                      <a:lnTo>
                                        <a:pt x="84" y="43"/>
                                      </a:lnTo>
                                      <a:lnTo>
                                        <a:pt x="70" y="36"/>
                                      </a:lnTo>
                                      <a:lnTo>
                                        <a:pt x="57" y="28"/>
                                      </a:lnTo>
                                      <a:lnTo>
                                        <a:pt x="43" y="22"/>
                                      </a:lnTo>
                                      <a:lnTo>
                                        <a:pt x="29" y="15"/>
                                      </a:lnTo>
                                      <a:lnTo>
                                        <a:pt x="15" y="7"/>
                                      </a:lnTo>
                                      <a:lnTo>
                                        <a:pt x="3" y="0"/>
                                      </a:lnTo>
                                      <a:lnTo>
                                        <a:pt x="2" y="0"/>
                                      </a:lnTo>
                                      <a:lnTo>
                                        <a:pt x="0" y="1"/>
                                      </a:lnTo>
                                      <a:lnTo>
                                        <a:pt x="0" y="4"/>
                                      </a:lnTo>
                                      <a:lnTo>
                                        <a:pt x="0" y="5"/>
                                      </a:lnTo>
                                      <a:lnTo>
                                        <a:pt x="9" y="14"/>
                                      </a:lnTo>
                                      <a:lnTo>
                                        <a:pt x="20" y="21"/>
                                      </a:lnTo>
                                      <a:lnTo>
                                        <a:pt x="30" y="28"/>
                                      </a:lnTo>
                                      <a:lnTo>
                                        <a:pt x="41" y="35"/>
                                      </a:lnTo>
                                      <a:lnTo>
                                        <a:pt x="53" y="40"/>
                                      </a:lnTo>
                                      <a:lnTo>
                                        <a:pt x="64" y="47"/>
                                      </a:lnTo>
                                      <a:lnTo>
                                        <a:pt x="75" y="52"/>
                                      </a:lnTo>
                                      <a:lnTo>
                                        <a:pt x="87" y="57"/>
                                      </a:lnTo>
                                      <a:lnTo>
                                        <a:pt x="100" y="65"/>
                                      </a:lnTo>
                                      <a:lnTo>
                                        <a:pt x="111" y="72"/>
                                      </a:lnTo>
                                      <a:lnTo>
                                        <a:pt x="122" y="81"/>
                                      </a:lnTo>
                                      <a:lnTo>
                                        <a:pt x="130" y="90"/>
                                      </a:lnTo>
                                      <a:lnTo>
                                        <a:pt x="139" y="101"/>
                                      </a:lnTo>
                                      <a:lnTo>
                                        <a:pt x="145" y="112"/>
                                      </a:lnTo>
                                      <a:lnTo>
                                        <a:pt x="152" y="125"/>
                                      </a:lnTo>
                                      <a:lnTo>
                                        <a:pt x="157" y="138"/>
                                      </a:lnTo>
                                      <a:lnTo>
                                        <a:pt x="158" y="1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3" name="Freeform 778"/>
                              <wps:cNvSpPr>
                                <a:spLocks/>
                              </wps:cNvSpPr>
                              <wps:spPr bwMode="auto">
                                <a:xfrm>
                                  <a:off x="76200" y="288925"/>
                                  <a:ext cx="59055" cy="73025"/>
                                </a:xfrm>
                                <a:custGeom>
                                  <a:avLst/>
                                  <a:gdLst>
                                    <a:gd name="T0" fmla="*/ 0 w 186"/>
                                    <a:gd name="T1" fmla="*/ 0 h 228"/>
                                    <a:gd name="T2" fmla="*/ 6 w 186"/>
                                    <a:gd name="T3" fmla="*/ 7 h 228"/>
                                    <a:gd name="T4" fmla="*/ 12 w 186"/>
                                    <a:gd name="T5" fmla="*/ 15 h 228"/>
                                    <a:gd name="T6" fmla="*/ 17 w 186"/>
                                    <a:gd name="T7" fmla="*/ 21 h 228"/>
                                    <a:gd name="T8" fmla="*/ 24 w 186"/>
                                    <a:gd name="T9" fmla="*/ 29 h 228"/>
                                    <a:gd name="T10" fmla="*/ 29 w 186"/>
                                    <a:gd name="T11" fmla="*/ 36 h 228"/>
                                    <a:gd name="T12" fmla="*/ 37 w 186"/>
                                    <a:gd name="T13" fmla="*/ 43 h 228"/>
                                    <a:gd name="T14" fmla="*/ 43 w 186"/>
                                    <a:gd name="T15" fmla="*/ 49 h 228"/>
                                    <a:gd name="T16" fmla="*/ 50 w 186"/>
                                    <a:gd name="T17" fmla="*/ 55 h 228"/>
                                    <a:gd name="T18" fmla="*/ 58 w 186"/>
                                    <a:gd name="T19" fmla="*/ 63 h 228"/>
                                    <a:gd name="T20" fmla="*/ 65 w 186"/>
                                    <a:gd name="T21" fmla="*/ 71 h 228"/>
                                    <a:gd name="T22" fmla="*/ 71 w 186"/>
                                    <a:gd name="T23" fmla="*/ 80 h 228"/>
                                    <a:gd name="T24" fmla="*/ 76 w 186"/>
                                    <a:gd name="T25" fmla="*/ 88 h 228"/>
                                    <a:gd name="T26" fmla="*/ 80 w 186"/>
                                    <a:gd name="T27" fmla="*/ 98 h 228"/>
                                    <a:gd name="T28" fmla="*/ 84 w 186"/>
                                    <a:gd name="T29" fmla="*/ 108 h 228"/>
                                    <a:gd name="T30" fmla="*/ 88 w 186"/>
                                    <a:gd name="T31" fmla="*/ 118 h 228"/>
                                    <a:gd name="T32" fmla="*/ 91 w 186"/>
                                    <a:gd name="T33" fmla="*/ 129 h 228"/>
                                    <a:gd name="T34" fmla="*/ 96 w 186"/>
                                    <a:gd name="T35" fmla="*/ 146 h 228"/>
                                    <a:gd name="T36" fmla="*/ 104 w 186"/>
                                    <a:gd name="T37" fmla="*/ 161 h 228"/>
                                    <a:gd name="T38" fmla="*/ 112 w 186"/>
                                    <a:gd name="T39" fmla="*/ 176 h 228"/>
                                    <a:gd name="T40" fmla="*/ 122 w 186"/>
                                    <a:gd name="T41" fmla="*/ 190 h 228"/>
                                    <a:gd name="T42" fmla="*/ 133 w 186"/>
                                    <a:gd name="T43" fmla="*/ 203 h 228"/>
                                    <a:gd name="T44" fmla="*/ 147 w 186"/>
                                    <a:gd name="T45" fmla="*/ 213 h 228"/>
                                    <a:gd name="T46" fmla="*/ 162 w 186"/>
                                    <a:gd name="T47" fmla="*/ 222 h 228"/>
                                    <a:gd name="T48" fmla="*/ 179 w 186"/>
                                    <a:gd name="T49" fmla="*/ 228 h 228"/>
                                    <a:gd name="T50" fmla="*/ 182 w 186"/>
                                    <a:gd name="T51" fmla="*/ 227 h 228"/>
                                    <a:gd name="T52" fmla="*/ 185 w 186"/>
                                    <a:gd name="T53" fmla="*/ 224 h 228"/>
                                    <a:gd name="T54" fmla="*/ 186 w 186"/>
                                    <a:gd name="T55" fmla="*/ 220 h 228"/>
                                    <a:gd name="T56" fmla="*/ 185 w 186"/>
                                    <a:gd name="T57" fmla="*/ 217 h 228"/>
                                    <a:gd name="T58" fmla="*/ 178 w 186"/>
                                    <a:gd name="T59" fmla="*/ 210 h 228"/>
                                    <a:gd name="T60" fmla="*/ 170 w 186"/>
                                    <a:gd name="T61" fmla="*/ 205 h 228"/>
                                    <a:gd name="T62" fmla="*/ 163 w 186"/>
                                    <a:gd name="T63" fmla="*/ 199 h 228"/>
                                    <a:gd name="T64" fmla="*/ 156 w 186"/>
                                    <a:gd name="T65" fmla="*/ 195 h 228"/>
                                    <a:gd name="T66" fmla="*/ 148 w 186"/>
                                    <a:gd name="T67" fmla="*/ 190 h 228"/>
                                    <a:gd name="T68" fmla="*/ 141 w 186"/>
                                    <a:gd name="T69" fmla="*/ 186 h 228"/>
                                    <a:gd name="T70" fmla="*/ 133 w 186"/>
                                    <a:gd name="T71" fmla="*/ 179 h 228"/>
                                    <a:gd name="T72" fmla="*/ 127 w 186"/>
                                    <a:gd name="T73" fmla="*/ 173 h 228"/>
                                    <a:gd name="T74" fmla="*/ 121 w 186"/>
                                    <a:gd name="T75" fmla="*/ 165 h 228"/>
                                    <a:gd name="T76" fmla="*/ 115 w 186"/>
                                    <a:gd name="T77" fmla="*/ 157 h 228"/>
                                    <a:gd name="T78" fmla="*/ 111 w 186"/>
                                    <a:gd name="T79" fmla="*/ 149 h 228"/>
                                    <a:gd name="T80" fmla="*/ 107 w 186"/>
                                    <a:gd name="T81" fmla="*/ 140 h 228"/>
                                    <a:gd name="T82" fmla="*/ 102 w 186"/>
                                    <a:gd name="T83" fmla="*/ 131 h 228"/>
                                    <a:gd name="T84" fmla="*/ 99 w 186"/>
                                    <a:gd name="T85" fmla="*/ 123 h 228"/>
                                    <a:gd name="T86" fmla="*/ 96 w 186"/>
                                    <a:gd name="T87" fmla="*/ 113 h 228"/>
                                    <a:gd name="T88" fmla="*/ 93 w 186"/>
                                    <a:gd name="T89" fmla="*/ 104 h 228"/>
                                    <a:gd name="T90" fmla="*/ 88 w 186"/>
                                    <a:gd name="T91" fmla="*/ 92 h 228"/>
                                    <a:gd name="T92" fmla="*/ 81 w 186"/>
                                    <a:gd name="T93" fmla="*/ 80 h 228"/>
                                    <a:gd name="T94" fmla="*/ 73 w 186"/>
                                    <a:gd name="T95" fmla="*/ 68 h 228"/>
                                    <a:gd name="T96" fmla="*/ 62 w 186"/>
                                    <a:gd name="T97" fmla="*/ 60 h 228"/>
                                    <a:gd name="T98" fmla="*/ 52 w 186"/>
                                    <a:gd name="T99" fmla="*/ 53 h 228"/>
                                    <a:gd name="T100" fmla="*/ 44 w 186"/>
                                    <a:gd name="T101" fmla="*/ 47 h 228"/>
                                    <a:gd name="T102" fmla="*/ 37 w 186"/>
                                    <a:gd name="T103" fmla="*/ 39 h 228"/>
                                    <a:gd name="T104" fmla="*/ 28 w 186"/>
                                    <a:gd name="T105" fmla="*/ 32 h 228"/>
                                    <a:gd name="T106" fmla="*/ 21 w 186"/>
                                    <a:gd name="T107" fmla="*/ 24 h 228"/>
                                    <a:gd name="T108" fmla="*/ 14 w 186"/>
                                    <a:gd name="T109" fmla="*/ 16 h 228"/>
                                    <a:gd name="T110" fmla="*/ 7 w 186"/>
                                    <a:gd name="T111" fmla="*/ 8 h 228"/>
                                    <a:gd name="T112" fmla="*/ 0 w 186"/>
                                    <a:gd name="T113" fmla="*/ 0 h 228"/>
                                    <a:gd name="T114" fmla="*/ 0 w 186"/>
                                    <a:gd name="T115" fmla="*/ 0 h 228"/>
                                    <a:gd name="T116" fmla="*/ 0 w 186"/>
                                    <a:gd name="T117" fmla="*/ 0 h 228"/>
                                    <a:gd name="T118" fmla="*/ 0 w 186"/>
                                    <a:gd name="T119" fmla="*/ 0 h 228"/>
                                    <a:gd name="T120" fmla="*/ 0 w 186"/>
                                    <a:gd name="T121" fmla="*/ 0 h 228"/>
                                    <a:gd name="T122" fmla="*/ 0 w 186"/>
                                    <a:gd name="T123" fmla="*/ 0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86" h="228">
                                      <a:moveTo>
                                        <a:pt x="0" y="0"/>
                                      </a:moveTo>
                                      <a:lnTo>
                                        <a:pt x="6" y="7"/>
                                      </a:lnTo>
                                      <a:lnTo>
                                        <a:pt x="12" y="15"/>
                                      </a:lnTo>
                                      <a:lnTo>
                                        <a:pt x="17" y="21"/>
                                      </a:lnTo>
                                      <a:lnTo>
                                        <a:pt x="24" y="29"/>
                                      </a:lnTo>
                                      <a:lnTo>
                                        <a:pt x="29" y="36"/>
                                      </a:lnTo>
                                      <a:lnTo>
                                        <a:pt x="37" y="43"/>
                                      </a:lnTo>
                                      <a:lnTo>
                                        <a:pt x="43" y="49"/>
                                      </a:lnTo>
                                      <a:lnTo>
                                        <a:pt x="50" y="55"/>
                                      </a:lnTo>
                                      <a:lnTo>
                                        <a:pt x="58" y="63"/>
                                      </a:lnTo>
                                      <a:lnTo>
                                        <a:pt x="65" y="71"/>
                                      </a:lnTo>
                                      <a:lnTo>
                                        <a:pt x="71" y="80"/>
                                      </a:lnTo>
                                      <a:lnTo>
                                        <a:pt x="76" y="88"/>
                                      </a:lnTo>
                                      <a:lnTo>
                                        <a:pt x="80" y="98"/>
                                      </a:lnTo>
                                      <a:lnTo>
                                        <a:pt x="84" y="108"/>
                                      </a:lnTo>
                                      <a:lnTo>
                                        <a:pt x="88" y="118"/>
                                      </a:lnTo>
                                      <a:lnTo>
                                        <a:pt x="91" y="129"/>
                                      </a:lnTo>
                                      <a:lnTo>
                                        <a:pt x="96" y="146"/>
                                      </a:lnTo>
                                      <a:lnTo>
                                        <a:pt x="104" y="161"/>
                                      </a:lnTo>
                                      <a:lnTo>
                                        <a:pt x="112" y="176"/>
                                      </a:lnTo>
                                      <a:lnTo>
                                        <a:pt x="122" y="190"/>
                                      </a:lnTo>
                                      <a:lnTo>
                                        <a:pt x="133" y="203"/>
                                      </a:lnTo>
                                      <a:lnTo>
                                        <a:pt x="147" y="213"/>
                                      </a:lnTo>
                                      <a:lnTo>
                                        <a:pt x="162" y="222"/>
                                      </a:lnTo>
                                      <a:lnTo>
                                        <a:pt x="179" y="228"/>
                                      </a:lnTo>
                                      <a:lnTo>
                                        <a:pt x="182" y="227"/>
                                      </a:lnTo>
                                      <a:lnTo>
                                        <a:pt x="185" y="224"/>
                                      </a:lnTo>
                                      <a:lnTo>
                                        <a:pt x="186" y="220"/>
                                      </a:lnTo>
                                      <a:lnTo>
                                        <a:pt x="185" y="217"/>
                                      </a:lnTo>
                                      <a:lnTo>
                                        <a:pt x="178" y="210"/>
                                      </a:lnTo>
                                      <a:lnTo>
                                        <a:pt x="170" y="205"/>
                                      </a:lnTo>
                                      <a:lnTo>
                                        <a:pt x="163" y="199"/>
                                      </a:lnTo>
                                      <a:lnTo>
                                        <a:pt x="156" y="195"/>
                                      </a:lnTo>
                                      <a:lnTo>
                                        <a:pt x="148" y="190"/>
                                      </a:lnTo>
                                      <a:lnTo>
                                        <a:pt x="141" y="186"/>
                                      </a:lnTo>
                                      <a:lnTo>
                                        <a:pt x="133" y="179"/>
                                      </a:lnTo>
                                      <a:lnTo>
                                        <a:pt x="127" y="173"/>
                                      </a:lnTo>
                                      <a:lnTo>
                                        <a:pt x="121" y="165"/>
                                      </a:lnTo>
                                      <a:lnTo>
                                        <a:pt x="115" y="157"/>
                                      </a:lnTo>
                                      <a:lnTo>
                                        <a:pt x="111" y="149"/>
                                      </a:lnTo>
                                      <a:lnTo>
                                        <a:pt x="107" y="140"/>
                                      </a:lnTo>
                                      <a:lnTo>
                                        <a:pt x="102" y="131"/>
                                      </a:lnTo>
                                      <a:lnTo>
                                        <a:pt x="99" y="123"/>
                                      </a:lnTo>
                                      <a:lnTo>
                                        <a:pt x="96" y="113"/>
                                      </a:lnTo>
                                      <a:lnTo>
                                        <a:pt x="93" y="104"/>
                                      </a:lnTo>
                                      <a:lnTo>
                                        <a:pt x="88" y="92"/>
                                      </a:lnTo>
                                      <a:lnTo>
                                        <a:pt x="81" y="80"/>
                                      </a:lnTo>
                                      <a:lnTo>
                                        <a:pt x="73" y="68"/>
                                      </a:lnTo>
                                      <a:lnTo>
                                        <a:pt x="62" y="60"/>
                                      </a:lnTo>
                                      <a:lnTo>
                                        <a:pt x="52" y="53"/>
                                      </a:lnTo>
                                      <a:lnTo>
                                        <a:pt x="44" y="47"/>
                                      </a:lnTo>
                                      <a:lnTo>
                                        <a:pt x="37" y="39"/>
                                      </a:lnTo>
                                      <a:lnTo>
                                        <a:pt x="28" y="32"/>
                                      </a:lnTo>
                                      <a:lnTo>
                                        <a:pt x="21" y="24"/>
                                      </a:lnTo>
                                      <a:lnTo>
                                        <a:pt x="14" y="16"/>
                                      </a:lnTo>
                                      <a:lnTo>
                                        <a:pt x="7"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4" name="Freeform 779"/>
                              <wps:cNvSpPr>
                                <a:spLocks/>
                              </wps:cNvSpPr>
                              <wps:spPr bwMode="auto">
                                <a:xfrm>
                                  <a:off x="77470" y="299720"/>
                                  <a:ext cx="27940" cy="29210"/>
                                </a:xfrm>
                                <a:custGeom>
                                  <a:avLst/>
                                  <a:gdLst>
                                    <a:gd name="T0" fmla="*/ 11 w 88"/>
                                    <a:gd name="T1" fmla="*/ 0 h 91"/>
                                    <a:gd name="T2" fmla="*/ 5 w 88"/>
                                    <a:gd name="T3" fmla="*/ 12 h 91"/>
                                    <a:gd name="T4" fmla="*/ 0 w 88"/>
                                    <a:gd name="T5" fmla="*/ 22 h 91"/>
                                    <a:gd name="T6" fmla="*/ 0 w 88"/>
                                    <a:gd name="T7" fmla="*/ 34 h 91"/>
                                    <a:gd name="T8" fmla="*/ 7 w 88"/>
                                    <a:gd name="T9" fmla="*/ 46 h 91"/>
                                    <a:gd name="T10" fmla="*/ 14 w 88"/>
                                    <a:gd name="T11" fmla="*/ 53 h 91"/>
                                    <a:gd name="T12" fmla="*/ 22 w 88"/>
                                    <a:gd name="T13" fmla="*/ 60 h 91"/>
                                    <a:gd name="T14" fmla="*/ 31 w 88"/>
                                    <a:gd name="T15" fmla="*/ 67 h 91"/>
                                    <a:gd name="T16" fmla="*/ 40 w 88"/>
                                    <a:gd name="T17" fmla="*/ 73 h 91"/>
                                    <a:gd name="T18" fmla="*/ 50 w 88"/>
                                    <a:gd name="T19" fmla="*/ 79 h 91"/>
                                    <a:gd name="T20" fmla="*/ 59 w 88"/>
                                    <a:gd name="T21" fmla="*/ 83 h 91"/>
                                    <a:gd name="T22" fmla="*/ 69 w 88"/>
                                    <a:gd name="T23" fmla="*/ 88 h 91"/>
                                    <a:gd name="T24" fmla="*/ 78 w 88"/>
                                    <a:gd name="T25" fmla="*/ 91 h 91"/>
                                    <a:gd name="T26" fmla="*/ 81 w 88"/>
                                    <a:gd name="T27" fmla="*/ 91 h 91"/>
                                    <a:gd name="T28" fmla="*/ 86 w 88"/>
                                    <a:gd name="T29" fmla="*/ 89 h 91"/>
                                    <a:gd name="T30" fmla="*/ 88 w 88"/>
                                    <a:gd name="T31" fmla="*/ 85 h 91"/>
                                    <a:gd name="T32" fmla="*/ 87 w 88"/>
                                    <a:gd name="T33" fmla="*/ 82 h 91"/>
                                    <a:gd name="T34" fmla="*/ 80 w 88"/>
                                    <a:gd name="T35" fmla="*/ 77 h 91"/>
                                    <a:gd name="T36" fmla="*/ 74 w 88"/>
                                    <a:gd name="T37" fmla="*/ 73 h 91"/>
                                    <a:gd name="T38" fmla="*/ 67 w 88"/>
                                    <a:gd name="T39" fmla="*/ 68 h 91"/>
                                    <a:gd name="T40" fmla="*/ 59 w 88"/>
                                    <a:gd name="T41" fmla="*/ 64 h 91"/>
                                    <a:gd name="T42" fmla="*/ 53 w 88"/>
                                    <a:gd name="T43" fmla="*/ 60 h 91"/>
                                    <a:gd name="T44" fmla="*/ 45 w 88"/>
                                    <a:gd name="T45" fmla="*/ 55 h 91"/>
                                    <a:gd name="T46" fmla="*/ 38 w 88"/>
                                    <a:gd name="T47" fmla="*/ 52 h 91"/>
                                    <a:gd name="T48" fmla="*/ 31 w 88"/>
                                    <a:gd name="T49" fmla="*/ 48 h 91"/>
                                    <a:gd name="T50" fmla="*/ 25 w 88"/>
                                    <a:gd name="T51" fmla="*/ 43 h 91"/>
                                    <a:gd name="T52" fmla="*/ 18 w 88"/>
                                    <a:gd name="T53" fmla="*/ 37 h 91"/>
                                    <a:gd name="T54" fmla="*/ 11 w 88"/>
                                    <a:gd name="T55" fmla="*/ 32 h 91"/>
                                    <a:gd name="T56" fmla="*/ 7 w 88"/>
                                    <a:gd name="T57" fmla="*/ 25 h 91"/>
                                    <a:gd name="T58" fmla="*/ 7 w 88"/>
                                    <a:gd name="T59" fmla="*/ 18 h 91"/>
                                    <a:gd name="T60" fmla="*/ 8 w 88"/>
                                    <a:gd name="T61" fmla="*/ 12 h 91"/>
                                    <a:gd name="T62" fmla="*/ 9 w 88"/>
                                    <a:gd name="T63" fmla="*/ 5 h 91"/>
                                    <a:gd name="T64" fmla="*/ 11 w 88"/>
                                    <a:gd name="T65" fmla="*/ 0 h 91"/>
                                    <a:gd name="T66" fmla="*/ 11 w 88"/>
                                    <a:gd name="T67" fmla="*/ 0 h 91"/>
                                    <a:gd name="T68" fmla="*/ 11 w 88"/>
                                    <a:gd name="T69" fmla="*/ 0 h 91"/>
                                    <a:gd name="T70" fmla="*/ 11 w 88"/>
                                    <a:gd name="T71" fmla="*/ 0 h 91"/>
                                    <a:gd name="T72" fmla="*/ 11 w 88"/>
                                    <a:gd name="T73" fmla="*/ 0 h 91"/>
                                    <a:gd name="T74" fmla="*/ 11 w 88"/>
                                    <a:gd name="T7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8" h="91">
                                      <a:moveTo>
                                        <a:pt x="11" y="0"/>
                                      </a:moveTo>
                                      <a:lnTo>
                                        <a:pt x="5" y="12"/>
                                      </a:lnTo>
                                      <a:lnTo>
                                        <a:pt x="0" y="22"/>
                                      </a:lnTo>
                                      <a:lnTo>
                                        <a:pt x="0" y="34"/>
                                      </a:lnTo>
                                      <a:lnTo>
                                        <a:pt x="7" y="46"/>
                                      </a:lnTo>
                                      <a:lnTo>
                                        <a:pt x="14" y="53"/>
                                      </a:lnTo>
                                      <a:lnTo>
                                        <a:pt x="22" y="60"/>
                                      </a:lnTo>
                                      <a:lnTo>
                                        <a:pt x="31" y="67"/>
                                      </a:lnTo>
                                      <a:lnTo>
                                        <a:pt x="40" y="73"/>
                                      </a:lnTo>
                                      <a:lnTo>
                                        <a:pt x="50" y="79"/>
                                      </a:lnTo>
                                      <a:lnTo>
                                        <a:pt x="59" y="83"/>
                                      </a:lnTo>
                                      <a:lnTo>
                                        <a:pt x="69" y="88"/>
                                      </a:lnTo>
                                      <a:lnTo>
                                        <a:pt x="78" y="91"/>
                                      </a:lnTo>
                                      <a:lnTo>
                                        <a:pt x="81" y="91"/>
                                      </a:lnTo>
                                      <a:lnTo>
                                        <a:pt x="86" y="89"/>
                                      </a:lnTo>
                                      <a:lnTo>
                                        <a:pt x="88" y="85"/>
                                      </a:lnTo>
                                      <a:lnTo>
                                        <a:pt x="87" y="82"/>
                                      </a:lnTo>
                                      <a:lnTo>
                                        <a:pt x="80" y="77"/>
                                      </a:lnTo>
                                      <a:lnTo>
                                        <a:pt x="74" y="73"/>
                                      </a:lnTo>
                                      <a:lnTo>
                                        <a:pt x="67" y="68"/>
                                      </a:lnTo>
                                      <a:lnTo>
                                        <a:pt x="59" y="64"/>
                                      </a:lnTo>
                                      <a:lnTo>
                                        <a:pt x="53" y="60"/>
                                      </a:lnTo>
                                      <a:lnTo>
                                        <a:pt x="45" y="55"/>
                                      </a:lnTo>
                                      <a:lnTo>
                                        <a:pt x="38" y="52"/>
                                      </a:lnTo>
                                      <a:lnTo>
                                        <a:pt x="31" y="48"/>
                                      </a:lnTo>
                                      <a:lnTo>
                                        <a:pt x="25" y="43"/>
                                      </a:lnTo>
                                      <a:lnTo>
                                        <a:pt x="18" y="37"/>
                                      </a:lnTo>
                                      <a:lnTo>
                                        <a:pt x="11" y="32"/>
                                      </a:lnTo>
                                      <a:lnTo>
                                        <a:pt x="7" y="25"/>
                                      </a:lnTo>
                                      <a:lnTo>
                                        <a:pt x="7" y="18"/>
                                      </a:lnTo>
                                      <a:lnTo>
                                        <a:pt x="8" y="12"/>
                                      </a:lnTo>
                                      <a:lnTo>
                                        <a:pt x="9" y="5"/>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5" name="Freeform 780"/>
                              <wps:cNvSpPr>
                                <a:spLocks/>
                              </wps:cNvSpPr>
                              <wps:spPr bwMode="auto">
                                <a:xfrm>
                                  <a:off x="73660" y="313055"/>
                                  <a:ext cx="31115" cy="25400"/>
                                </a:xfrm>
                                <a:custGeom>
                                  <a:avLst/>
                                  <a:gdLst>
                                    <a:gd name="T0" fmla="*/ 2 w 97"/>
                                    <a:gd name="T1" fmla="*/ 0 h 80"/>
                                    <a:gd name="T2" fmla="*/ 1 w 97"/>
                                    <a:gd name="T3" fmla="*/ 9 h 80"/>
                                    <a:gd name="T4" fmla="*/ 0 w 97"/>
                                    <a:gd name="T5" fmla="*/ 19 h 80"/>
                                    <a:gd name="T6" fmla="*/ 1 w 97"/>
                                    <a:gd name="T7" fmla="*/ 28 h 80"/>
                                    <a:gd name="T8" fmla="*/ 4 w 97"/>
                                    <a:gd name="T9" fmla="*/ 38 h 80"/>
                                    <a:gd name="T10" fmla="*/ 9 w 97"/>
                                    <a:gd name="T11" fmla="*/ 45 h 80"/>
                                    <a:gd name="T12" fmla="*/ 18 w 97"/>
                                    <a:gd name="T13" fmla="*/ 51 h 80"/>
                                    <a:gd name="T14" fmla="*/ 26 w 97"/>
                                    <a:gd name="T15" fmla="*/ 56 h 80"/>
                                    <a:gd name="T16" fmla="*/ 35 w 97"/>
                                    <a:gd name="T17" fmla="*/ 61 h 80"/>
                                    <a:gd name="T18" fmla="*/ 41 w 97"/>
                                    <a:gd name="T19" fmla="*/ 67 h 80"/>
                                    <a:gd name="T20" fmla="*/ 49 w 97"/>
                                    <a:gd name="T21" fmla="*/ 71 h 80"/>
                                    <a:gd name="T22" fmla="*/ 56 w 97"/>
                                    <a:gd name="T23" fmla="*/ 75 h 80"/>
                                    <a:gd name="T24" fmla="*/ 65 w 97"/>
                                    <a:gd name="T25" fmla="*/ 77 h 80"/>
                                    <a:gd name="T26" fmla="*/ 73 w 97"/>
                                    <a:gd name="T27" fmla="*/ 80 h 80"/>
                                    <a:gd name="T28" fmla="*/ 81 w 97"/>
                                    <a:gd name="T29" fmla="*/ 79 h 80"/>
                                    <a:gd name="T30" fmla="*/ 88 w 97"/>
                                    <a:gd name="T31" fmla="*/ 75 h 80"/>
                                    <a:gd name="T32" fmla="*/ 95 w 97"/>
                                    <a:gd name="T33" fmla="*/ 69 h 80"/>
                                    <a:gd name="T34" fmla="*/ 96 w 97"/>
                                    <a:gd name="T35" fmla="*/ 66 h 80"/>
                                    <a:gd name="T36" fmla="*/ 97 w 97"/>
                                    <a:gd name="T37" fmla="*/ 63 h 80"/>
                                    <a:gd name="T38" fmla="*/ 97 w 97"/>
                                    <a:gd name="T39" fmla="*/ 60 h 80"/>
                                    <a:gd name="T40" fmla="*/ 93 w 97"/>
                                    <a:gd name="T41" fmla="*/ 61 h 80"/>
                                    <a:gd name="T42" fmla="*/ 87 w 97"/>
                                    <a:gd name="T43" fmla="*/ 63 h 80"/>
                                    <a:gd name="T44" fmla="*/ 80 w 97"/>
                                    <a:gd name="T45" fmla="*/ 63 h 80"/>
                                    <a:gd name="T46" fmla="*/ 72 w 97"/>
                                    <a:gd name="T47" fmla="*/ 61 h 80"/>
                                    <a:gd name="T48" fmla="*/ 66 w 97"/>
                                    <a:gd name="T49" fmla="*/ 59 h 80"/>
                                    <a:gd name="T50" fmla="*/ 58 w 97"/>
                                    <a:gd name="T51" fmla="*/ 56 h 80"/>
                                    <a:gd name="T52" fmla="*/ 52 w 97"/>
                                    <a:gd name="T53" fmla="*/ 53 h 80"/>
                                    <a:gd name="T54" fmla="*/ 46 w 97"/>
                                    <a:gd name="T55" fmla="*/ 49 h 80"/>
                                    <a:gd name="T56" fmla="*/ 40 w 97"/>
                                    <a:gd name="T57" fmla="*/ 45 h 80"/>
                                    <a:gd name="T58" fmla="*/ 35 w 97"/>
                                    <a:gd name="T59" fmla="*/ 42 h 80"/>
                                    <a:gd name="T60" fmla="*/ 29 w 97"/>
                                    <a:gd name="T61" fmla="*/ 40 h 80"/>
                                    <a:gd name="T62" fmla="*/ 22 w 97"/>
                                    <a:gd name="T63" fmla="*/ 38 h 80"/>
                                    <a:gd name="T64" fmla="*/ 17 w 97"/>
                                    <a:gd name="T65" fmla="*/ 35 h 80"/>
                                    <a:gd name="T66" fmla="*/ 9 w 97"/>
                                    <a:gd name="T67" fmla="*/ 28 h 80"/>
                                    <a:gd name="T68" fmla="*/ 5 w 97"/>
                                    <a:gd name="T69" fmla="*/ 20 h 80"/>
                                    <a:gd name="T70" fmla="*/ 3 w 97"/>
                                    <a:gd name="T71" fmla="*/ 10 h 80"/>
                                    <a:gd name="T72" fmla="*/ 2 w 97"/>
                                    <a:gd name="T73" fmla="*/ 0 h 80"/>
                                    <a:gd name="T74" fmla="*/ 2 w 97"/>
                                    <a:gd name="T75" fmla="*/ 0 h 80"/>
                                    <a:gd name="T76" fmla="*/ 2 w 97"/>
                                    <a:gd name="T77" fmla="*/ 0 h 80"/>
                                    <a:gd name="T78" fmla="*/ 2 w 97"/>
                                    <a:gd name="T79" fmla="*/ 0 h 80"/>
                                    <a:gd name="T80" fmla="*/ 2 w 97"/>
                                    <a:gd name="T81" fmla="*/ 0 h 80"/>
                                    <a:gd name="T82" fmla="*/ 2 w 97"/>
                                    <a:gd name="T83"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7" h="80">
                                      <a:moveTo>
                                        <a:pt x="2" y="0"/>
                                      </a:moveTo>
                                      <a:lnTo>
                                        <a:pt x="1" y="9"/>
                                      </a:lnTo>
                                      <a:lnTo>
                                        <a:pt x="0" y="19"/>
                                      </a:lnTo>
                                      <a:lnTo>
                                        <a:pt x="1" y="28"/>
                                      </a:lnTo>
                                      <a:lnTo>
                                        <a:pt x="4" y="38"/>
                                      </a:lnTo>
                                      <a:lnTo>
                                        <a:pt x="9" y="45"/>
                                      </a:lnTo>
                                      <a:lnTo>
                                        <a:pt x="18" y="51"/>
                                      </a:lnTo>
                                      <a:lnTo>
                                        <a:pt x="26" y="56"/>
                                      </a:lnTo>
                                      <a:lnTo>
                                        <a:pt x="35" y="61"/>
                                      </a:lnTo>
                                      <a:lnTo>
                                        <a:pt x="41" y="67"/>
                                      </a:lnTo>
                                      <a:lnTo>
                                        <a:pt x="49" y="71"/>
                                      </a:lnTo>
                                      <a:lnTo>
                                        <a:pt x="56" y="75"/>
                                      </a:lnTo>
                                      <a:lnTo>
                                        <a:pt x="65" y="77"/>
                                      </a:lnTo>
                                      <a:lnTo>
                                        <a:pt x="73" y="80"/>
                                      </a:lnTo>
                                      <a:lnTo>
                                        <a:pt x="81" y="79"/>
                                      </a:lnTo>
                                      <a:lnTo>
                                        <a:pt x="88" y="75"/>
                                      </a:lnTo>
                                      <a:lnTo>
                                        <a:pt x="95" y="69"/>
                                      </a:lnTo>
                                      <a:lnTo>
                                        <a:pt x="96" y="66"/>
                                      </a:lnTo>
                                      <a:lnTo>
                                        <a:pt x="97" y="63"/>
                                      </a:lnTo>
                                      <a:lnTo>
                                        <a:pt x="97" y="60"/>
                                      </a:lnTo>
                                      <a:lnTo>
                                        <a:pt x="93" y="61"/>
                                      </a:lnTo>
                                      <a:lnTo>
                                        <a:pt x="87" y="63"/>
                                      </a:lnTo>
                                      <a:lnTo>
                                        <a:pt x="80" y="63"/>
                                      </a:lnTo>
                                      <a:lnTo>
                                        <a:pt x="72" y="61"/>
                                      </a:lnTo>
                                      <a:lnTo>
                                        <a:pt x="66" y="59"/>
                                      </a:lnTo>
                                      <a:lnTo>
                                        <a:pt x="58" y="56"/>
                                      </a:lnTo>
                                      <a:lnTo>
                                        <a:pt x="52" y="53"/>
                                      </a:lnTo>
                                      <a:lnTo>
                                        <a:pt x="46" y="49"/>
                                      </a:lnTo>
                                      <a:lnTo>
                                        <a:pt x="40" y="45"/>
                                      </a:lnTo>
                                      <a:lnTo>
                                        <a:pt x="35" y="42"/>
                                      </a:lnTo>
                                      <a:lnTo>
                                        <a:pt x="29" y="40"/>
                                      </a:lnTo>
                                      <a:lnTo>
                                        <a:pt x="22" y="38"/>
                                      </a:lnTo>
                                      <a:lnTo>
                                        <a:pt x="17" y="35"/>
                                      </a:lnTo>
                                      <a:lnTo>
                                        <a:pt x="9" y="28"/>
                                      </a:lnTo>
                                      <a:lnTo>
                                        <a:pt x="5" y="20"/>
                                      </a:lnTo>
                                      <a:lnTo>
                                        <a:pt x="3" y="1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6" name="Freeform 781"/>
                              <wps:cNvSpPr>
                                <a:spLocks/>
                              </wps:cNvSpPr>
                              <wps:spPr bwMode="auto">
                                <a:xfrm>
                                  <a:off x="76200" y="332105"/>
                                  <a:ext cx="33020" cy="16510"/>
                                </a:xfrm>
                                <a:custGeom>
                                  <a:avLst/>
                                  <a:gdLst>
                                    <a:gd name="T0" fmla="*/ 1 w 106"/>
                                    <a:gd name="T1" fmla="*/ 0 h 52"/>
                                    <a:gd name="T2" fmla="*/ 0 w 106"/>
                                    <a:gd name="T3" fmla="*/ 9 h 52"/>
                                    <a:gd name="T4" fmla="*/ 2 w 106"/>
                                    <a:gd name="T5" fmla="*/ 16 h 52"/>
                                    <a:gd name="T6" fmla="*/ 7 w 106"/>
                                    <a:gd name="T7" fmla="*/ 23 h 52"/>
                                    <a:gd name="T8" fmla="*/ 13 w 106"/>
                                    <a:gd name="T9" fmla="*/ 28 h 52"/>
                                    <a:gd name="T10" fmla="*/ 19 w 106"/>
                                    <a:gd name="T11" fmla="*/ 32 h 52"/>
                                    <a:gd name="T12" fmla="*/ 27 w 106"/>
                                    <a:gd name="T13" fmla="*/ 37 h 52"/>
                                    <a:gd name="T14" fmla="*/ 34 w 106"/>
                                    <a:gd name="T15" fmla="*/ 41 h 52"/>
                                    <a:gd name="T16" fmla="*/ 41 w 106"/>
                                    <a:gd name="T17" fmla="*/ 44 h 52"/>
                                    <a:gd name="T18" fmla="*/ 45 w 106"/>
                                    <a:gd name="T19" fmla="*/ 46 h 52"/>
                                    <a:gd name="T20" fmla="*/ 49 w 106"/>
                                    <a:gd name="T21" fmla="*/ 47 h 52"/>
                                    <a:gd name="T22" fmla="*/ 55 w 106"/>
                                    <a:gd name="T23" fmla="*/ 50 h 52"/>
                                    <a:gd name="T24" fmla="*/ 61 w 106"/>
                                    <a:gd name="T25" fmla="*/ 51 h 52"/>
                                    <a:gd name="T26" fmla="*/ 66 w 106"/>
                                    <a:gd name="T27" fmla="*/ 52 h 52"/>
                                    <a:gd name="T28" fmla="*/ 72 w 106"/>
                                    <a:gd name="T29" fmla="*/ 52 h 52"/>
                                    <a:gd name="T30" fmla="*/ 77 w 106"/>
                                    <a:gd name="T31" fmla="*/ 52 h 52"/>
                                    <a:gd name="T32" fmla="*/ 81 w 106"/>
                                    <a:gd name="T33" fmla="*/ 52 h 52"/>
                                    <a:gd name="T34" fmla="*/ 90 w 106"/>
                                    <a:gd name="T35" fmla="*/ 48 h 52"/>
                                    <a:gd name="T36" fmla="*/ 95 w 106"/>
                                    <a:gd name="T37" fmla="*/ 42 h 52"/>
                                    <a:gd name="T38" fmla="*/ 99 w 106"/>
                                    <a:gd name="T39" fmla="*/ 35 h 52"/>
                                    <a:gd name="T40" fmla="*/ 105 w 106"/>
                                    <a:gd name="T41" fmla="*/ 27 h 52"/>
                                    <a:gd name="T42" fmla="*/ 106 w 106"/>
                                    <a:gd name="T43" fmla="*/ 25 h 52"/>
                                    <a:gd name="T44" fmla="*/ 105 w 106"/>
                                    <a:gd name="T45" fmla="*/ 24 h 52"/>
                                    <a:gd name="T46" fmla="*/ 102 w 106"/>
                                    <a:gd name="T47" fmla="*/ 24 h 52"/>
                                    <a:gd name="T48" fmla="*/ 100 w 106"/>
                                    <a:gd name="T49" fmla="*/ 25 h 52"/>
                                    <a:gd name="T50" fmla="*/ 97 w 106"/>
                                    <a:gd name="T51" fmla="*/ 28 h 52"/>
                                    <a:gd name="T52" fmla="*/ 93 w 106"/>
                                    <a:gd name="T53" fmla="*/ 31 h 52"/>
                                    <a:gd name="T54" fmla="*/ 90 w 106"/>
                                    <a:gd name="T55" fmla="*/ 35 h 52"/>
                                    <a:gd name="T56" fmla="*/ 86 w 106"/>
                                    <a:gd name="T57" fmla="*/ 37 h 52"/>
                                    <a:gd name="T58" fmla="*/ 82 w 106"/>
                                    <a:gd name="T59" fmla="*/ 39 h 52"/>
                                    <a:gd name="T60" fmla="*/ 78 w 106"/>
                                    <a:gd name="T61" fmla="*/ 39 h 52"/>
                                    <a:gd name="T62" fmla="*/ 74 w 106"/>
                                    <a:gd name="T63" fmla="*/ 40 h 52"/>
                                    <a:gd name="T64" fmla="*/ 68 w 106"/>
                                    <a:gd name="T65" fmla="*/ 39 h 52"/>
                                    <a:gd name="T66" fmla="*/ 62 w 106"/>
                                    <a:gd name="T67" fmla="*/ 38 h 52"/>
                                    <a:gd name="T68" fmla="*/ 56 w 106"/>
                                    <a:gd name="T69" fmla="*/ 37 h 52"/>
                                    <a:gd name="T70" fmla="*/ 49 w 106"/>
                                    <a:gd name="T71" fmla="*/ 36 h 52"/>
                                    <a:gd name="T72" fmla="*/ 43 w 106"/>
                                    <a:gd name="T73" fmla="*/ 34 h 52"/>
                                    <a:gd name="T74" fmla="*/ 38 w 106"/>
                                    <a:gd name="T75" fmla="*/ 31 h 52"/>
                                    <a:gd name="T76" fmla="*/ 31 w 106"/>
                                    <a:gd name="T77" fmla="*/ 28 h 52"/>
                                    <a:gd name="T78" fmla="*/ 24 w 106"/>
                                    <a:gd name="T79" fmla="*/ 25 h 52"/>
                                    <a:gd name="T80" fmla="*/ 17 w 106"/>
                                    <a:gd name="T81" fmla="*/ 22 h 52"/>
                                    <a:gd name="T82" fmla="*/ 12 w 106"/>
                                    <a:gd name="T83" fmla="*/ 17 h 52"/>
                                    <a:gd name="T84" fmla="*/ 7 w 106"/>
                                    <a:gd name="T85" fmla="*/ 12 h 52"/>
                                    <a:gd name="T86" fmla="*/ 3 w 106"/>
                                    <a:gd name="T87" fmla="*/ 7 h 52"/>
                                    <a:gd name="T88" fmla="*/ 2 w 106"/>
                                    <a:gd name="T89" fmla="*/ 0 h 52"/>
                                    <a:gd name="T90" fmla="*/ 2 w 106"/>
                                    <a:gd name="T91" fmla="*/ 0 h 52"/>
                                    <a:gd name="T92" fmla="*/ 2 w 106"/>
                                    <a:gd name="T93" fmla="*/ 0 h 52"/>
                                    <a:gd name="T94" fmla="*/ 1 w 106"/>
                                    <a:gd name="T95" fmla="*/ 0 h 52"/>
                                    <a:gd name="T96" fmla="*/ 1 w 106"/>
                                    <a:gd name="T97" fmla="*/ 0 h 52"/>
                                    <a:gd name="T98" fmla="*/ 1 w 106"/>
                                    <a:gd name="T99"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06" h="52">
                                      <a:moveTo>
                                        <a:pt x="1" y="0"/>
                                      </a:moveTo>
                                      <a:lnTo>
                                        <a:pt x="0" y="9"/>
                                      </a:lnTo>
                                      <a:lnTo>
                                        <a:pt x="2" y="16"/>
                                      </a:lnTo>
                                      <a:lnTo>
                                        <a:pt x="7" y="23"/>
                                      </a:lnTo>
                                      <a:lnTo>
                                        <a:pt x="13" y="28"/>
                                      </a:lnTo>
                                      <a:lnTo>
                                        <a:pt x="19" y="32"/>
                                      </a:lnTo>
                                      <a:lnTo>
                                        <a:pt x="27" y="37"/>
                                      </a:lnTo>
                                      <a:lnTo>
                                        <a:pt x="34" y="41"/>
                                      </a:lnTo>
                                      <a:lnTo>
                                        <a:pt x="41" y="44"/>
                                      </a:lnTo>
                                      <a:lnTo>
                                        <a:pt x="45" y="46"/>
                                      </a:lnTo>
                                      <a:lnTo>
                                        <a:pt x="49" y="47"/>
                                      </a:lnTo>
                                      <a:lnTo>
                                        <a:pt x="55" y="50"/>
                                      </a:lnTo>
                                      <a:lnTo>
                                        <a:pt x="61" y="51"/>
                                      </a:lnTo>
                                      <a:lnTo>
                                        <a:pt x="66" y="52"/>
                                      </a:lnTo>
                                      <a:lnTo>
                                        <a:pt x="72" y="52"/>
                                      </a:lnTo>
                                      <a:lnTo>
                                        <a:pt x="77" y="52"/>
                                      </a:lnTo>
                                      <a:lnTo>
                                        <a:pt x="81" y="52"/>
                                      </a:lnTo>
                                      <a:lnTo>
                                        <a:pt x="90" y="48"/>
                                      </a:lnTo>
                                      <a:lnTo>
                                        <a:pt x="95" y="42"/>
                                      </a:lnTo>
                                      <a:lnTo>
                                        <a:pt x="99" y="35"/>
                                      </a:lnTo>
                                      <a:lnTo>
                                        <a:pt x="105" y="27"/>
                                      </a:lnTo>
                                      <a:lnTo>
                                        <a:pt x="106" y="25"/>
                                      </a:lnTo>
                                      <a:lnTo>
                                        <a:pt x="105" y="24"/>
                                      </a:lnTo>
                                      <a:lnTo>
                                        <a:pt x="102" y="24"/>
                                      </a:lnTo>
                                      <a:lnTo>
                                        <a:pt x="100" y="25"/>
                                      </a:lnTo>
                                      <a:lnTo>
                                        <a:pt x="97" y="28"/>
                                      </a:lnTo>
                                      <a:lnTo>
                                        <a:pt x="93" y="31"/>
                                      </a:lnTo>
                                      <a:lnTo>
                                        <a:pt x="90" y="35"/>
                                      </a:lnTo>
                                      <a:lnTo>
                                        <a:pt x="86" y="37"/>
                                      </a:lnTo>
                                      <a:lnTo>
                                        <a:pt x="82" y="39"/>
                                      </a:lnTo>
                                      <a:lnTo>
                                        <a:pt x="78" y="39"/>
                                      </a:lnTo>
                                      <a:lnTo>
                                        <a:pt x="74" y="40"/>
                                      </a:lnTo>
                                      <a:lnTo>
                                        <a:pt x="68" y="39"/>
                                      </a:lnTo>
                                      <a:lnTo>
                                        <a:pt x="62" y="38"/>
                                      </a:lnTo>
                                      <a:lnTo>
                                        <a:pt x="56" y="37"/>
                                      </a:lnTo>
                                      <a:lnTo>
                                        <a:pt x="49" y="36"/>
                                      </a:lnTo>
                                      <a:lnTo>
                                        <a:pt x="43" y="34"/>
                                      </a:lnTo>
                                      <a:lnTo>
                                        <a:pt x="38" y="31"/>
                                      </a:lnTo>
                                      <a:lnTo>
                                        <a:pt x="31" y="28"/>
                                      </a:lnTo>
                                      <a:lnTo>
                                        <a:pt x="24" y="25"/>
                                      </a:lnTo>
                                      <a:lnTo>
                                        <a:pt x="17" y="22"/>
                                      </a:lnTo>
                                      <a:lnTo>
                                        <a:pt x="12" y="17"/>
                                      </a:lnTo>
                                      <a:lnTo>
                                        <a:pt x="7" y="12"/>
                                      </a:lnTo>
                                      <a:lnTo>
                                        <a:pt x="3" y="7"/>
                                      </a:lnTo>
                                      <a:lnTo>
                                        <a:pt x="2" y="0"/>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7" name="Freeform 782"/>
                              <wps:cNvSpPr>
                                <a:spLocks/>
                              </wps:cNvSpPr>
                              <wps:spPr bwMode="auto">
                                <a:xfrm>
                                  <a:off x="98425" y="330835"/>
                                  <a:ext cx="42545" cy="48895"/>
                                </a:xfrm>
                                <a:custGeom>
                                  <a:avLst/>
                                  <a:gdLst>
                                    <a:gd name="T0" fmla="*/ 0 w 134"/>
                                    <a:gd name="T1" fmla="*/ 0 h 155"/>
                                    <a:gd name="T2" fmla="*/ 3 w 134"/>
                                    <a:gd name="T3" fmla="*/ 13 h 155"/>
                                    <a:gd name="T4" fmla="*/ 6 w 134"/>
                                    <a:gd name="T5" fmla="*/ 27 h 155"/>
                                    <a:gd name="T6" fmla="*/ 9 w 134"/>
                                    <a:gd name="T7" fmla="*/ 40 h 155"/>
                                    <a:gd name="T8" fmla="*/ 13 w 134"/>
                                    <a:gd name="T9" fmla="*/ 52 h 155"/>
                                    <a:gd name="T10" fmla="*/ 19 w 134"/>
                                    <a:gd name="T11" fmla="*/ 65 h 155"/>
                                    <a:gd name="T12" fmla="*/ 25 w 134"/>
                                    <a:gd name="T13" fmla="*/ 77 h 155"/>
                                    <a:gd name="T14" fmla="*/ 33 w 134"/>
                                    <a:gd name="T15" fmla="*/ 88 h 155"/>
                                    <a:gd name="T16" fmla="*/ 41 w 134"/>
                                    <a:gd name="T17" fmla="*/ 97 h 155"/>
                                    <a:gd name="T18" fmla="*/ 52 w 134"/>
                                    <a:gd name="T19" fmla="*/ 106 h 155"/>
                                    <a:gd name="T20" fmla="*/ 62 w 134"/>
                                    <a:gd name="T21" fmla="*/ 113 h 155"/>
                                    <a:gd name="T22" fmla="*/ 74 w 134"/>
                                    <a:gd name="T23" fmla="*/ 120 h 155"/>
                                    <a:gd name="T24" fmla="*/ 86 w 134"/>
                                    <a:gd name="T25" fmla="*/ 125 h 155"/>
                                    <a:gd name="T26" fmla="*/ 97 w 134"/>
                                    <a:gd name="T27" fmla="*/ 130 h 155"/>
                                    <a:gd name="T28" fmla="*/ 108 w 134"/>
                                    <a:gd name="T29" fmla="*/ 138 h 155"/>
                                    <a:gd name="T30" fmla="*/ 119 w 134"/>
                                    <a:gd name="T31" fmla="*/ 145 h 155"/>
                                    <a:gd name="T32" fmla="*/ 128 w 134"/>
                                    <a:gd name="T33" fmla="*/ 155 h 155"/>
                                    <a:gd name="T34" fmla="*/ 130 w 134"/>
                                    <a:gd name="T35" fmla="*/ 155 h 155"/>
                                    <a:gd name="T36" fmla="*/ 132 w 134"/>
                                    <a:gd name="T37" fmla="*/ 154 h 155"/>
                                    <a:gd name="T38" fmla="*/ 134 w 134"/>
                                    <a:gd name="T39" fmla="*/ 153 h 155"/>
                                    <a:gd name="T40" fmla="*/ 134 w 134"/>
                                    <a:gd name="T41" fmla="*/ 151 h 155"/>
                                    <a:gd name="T42" fmla="*/ 127 w 134"/>
                                    <a:gd name="T43" fmla="*/ 139 h 155"/>
                                    <a:gd name="T44" fmla="*/ 122 w 134"/>
                                    <a:gd name="T45" fmla="*/ 127 h 155"/>
                                    <a:gd name="T46" fmla="*/ 113 w 134"/>
                                    <a:gd name="T47" fmla="*/ 118 h 155"/>
                                    <a:gd name="T48" fmla="*/ 103 w 134"/>
                                    <a:gd name="T49" fmla="*/ 109 h 155"/>
                                    <a:gd name="T50" fmla="*/ 98 w 134"/>
                                    <a:gd name="T51" fmla="*/ 107 h 155"/>
                                    <a:gd name="T52" fmla="*/ 93 w 134"/>
                                    <a:gd name="T53" fmla="*/ 105 h 155"/>
                                    <a:gd name="T54" fmla="*/ 89 w 134"/>
                                    <a:gd name="T55" fmla="*/ 103 h 155"/>
                                    <a:gd name="T56" fmla="*/ 84 w 134"/>
                                    <a:gd name="T57" fmla="*/ 102 h 155"/>
                                    <a:gd name="T58" fmla="*/ 79 w 134"/>
                                    <a:gd name="T59" fmla="*/ 99 h 155"/>
                                    <a:gd name="T60" fmla="*/ 74 w 134"/>
                                    <a:gd name="T61" fmla="*/ 97 h 155"/>
                                    <a:gd name="T62" fmla="*/ 70 w 134"/>
                                    <a:gd name="T63" fmla="*/ 94 h 155"/>
                                    <a:gd name="T64" fmla="*/ 65 w 134"/>
                                    <a:gd name="T65" fmla="*/ 91 h 155"/>
                                    <a:gd name="T66" fmla="*/ 60 w 134"/>
                                    <a:gd name="T67" fmla="*/ 88 h 155"/>
                                    <a:gd name="T68" fmla="*/ 56 w 134"/>
                                    <a:gd name="T69" fmla="*/ 84 h 155"/>
                                    <a:gd name="T70" fmla="*/ 51 w 134"/>
                                    <a:gd name="T71" fmla="*/ 80 h 155"/>
                                    <a:gd name="T72" fmla="*/ 46 w 134"/>
                                    <a:gd name="T73" fmla="*/ 77 h 155"/>
                                    <a:gd name="T74" fmla="*/ 41 w 134"/>
                                    <a:gd name="T75" fmla="*/ 74 h 155"/>
                                    <a:gd name="T76" fmla="*/ 37 w 134"/>
                                    <a:gd name="T77" fmla="*/ 69 h 155"/>
                                    <a:gd name="T78" fmla="*/ 31 w 134"/>
                                    <a:gd name="T79" fmla="*/ 65 h 155"/>
                                    <a:gd name="T80" fmla="*/ 27 w 134"/>
                                    <a:gd name="T81" fmla="*/ 61 h 155"/>
                                    <a:gd name="T82" fmla="*/ 18 w 134"/>
                                    <a:gd name="T83" fmla="*/ 47 h 155"/>
                                    <a:gd name="T84" fmla="*/ 10 w 134"/>
                                    <a:gd name="T85" fmla="*/ 32 h 155"/>
                                    <a:gd name="T86" fmla="*/ 5 w 134"/>
                                    <a:gd name="T87" fmla="*/ 16 h 155"/>
                                    <a:gd name="T88" fmla="*/ 1 w 134"/>
                                    <a:gd name="T89" fmla="*/ 0 h 155"/>
                                    <a:gd name="T90" fmla="*/ 0 w 134"/>
                                    <a:gd name="T91" fmla="*/ 0 h 155"/>
                                    <a:gd name="T92" fmla="*/ 0 w 134"/>
                                    <a:gd name="T93" fmla="*/ 0 h 155"/>
                                    <a:gd name="T94" fmla="*/ 0 w 134"/>
                                    <a:gd name="T95" fmla="*/ 0 h 155"/>
                                    <a:gd name="T96" fmla="*/ 0 w 134"/>
                                    <a:gd name="T97" fmla="*/ 0 h 155"/>
                                    <a:gd name="T98" fmla="*/ 0 w 134"/>
                                    <a:gd name="T99" fmla="*/ 0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34" h="155">
                                      <a:moveTo>
                                        <a:pt x="0" y="0"/>
                                      </a:moveTo>
                                      <a:lnTo>
                                        <a:pt x="3" y="13"/>
                                      </a:lnTo>
                                      <a:lnTo>
                                        <a:pt x="6" y="27"/>
                                      </a:lnTo>
                                      <a:lnTo>
                                        <a:pt x="9" y="40"/>
                                      </a:lnTo>
                                      <a:lnTo>
                                        <a:pt x="13" y="52"/>
                                      </a:lnTo>
                                      <a:lnTo>
                                        <a:pt x="19" y="65"/>
                                      </a:lnTo>
                                      <a:lnTo>
                                        <a:pt x="25" y="77"/>
                                      </a:lnTo>
                                      <a:lnTo>
                                        <a:pt x="33" y="88"/>
                                      </a:lnTo>
                                      <a:lnTo>
                                        <a:pt x="41" y="97"/>
                                      </a:lnTo>
                                      <a:lnTo>
                                        <a:pt x="52" y="106"/>
                                      </a:lnTo>
                                      <a:lnTo>
                                        <a:pt x="62" y="113"/>
                                      </a:lnTo>
                                      <a:lnTo>
                                        <a:pt x="74" y="120"/>
                                      </a:lnTo>
                                      <a:lnTo>
                                        <a:pt x="86" y="125"/>
                                      </a:lnTo>
                                      <a:lnTo>
                                        <a:pt x="97" y="130"/>
                                      </a:lnTo>
                                      <a:lnTo>
                                        <a:pt x="108" y="138"/>
                                      </a:lnTo>
                                      <a:lnTo>
                                        <a:pt x="119" y="145"/>
                                      </a:lnTo>
                                      <a:lnTo>
                                        <a:pt x="128" y="155"/>
                                      </a:lnTo>
                                      <a:lnTo>
                                        <a:pt x="130" y="155"/>
                                      </a:lnTo>
                                      <a:lnTo>
                                        <a:pt x="132" y="154"/>
                                      </a:lnTo>
                                      <a:lnTo>
                                        <a:pt x="134" y="153"/>
                                      </a:lnTo>
                                      <a:lnTo>
                                        <a:pt x="134" y="151"/>
                                      </a:lnTo>
                                      <a:lnTo>
                                        <a:pt x="127" y="139"/>
                                      </a:lnTo>
                                      <a:lnTo>
                                        <a:pt x="122" y="127"/>
                                      </a:lnTo>
                                      <a:lnTo>
                                        <a:pt x="113" y="118"/>
                                      </a:lnTo>
                                      <a:lnTo>
                                        <a:pt x="103" y="109"/>
                                      </a:lnTo>
                                      <a:lnTo>
                                        <a:pt x="98" y="107"/>
                                      </a:lnTo>
                                      <a:lnTo>
                                        <a:pt x="93" y="105"/>
                                      </a:lnTo>
                                      <a:lnTo>
                                        <a:pt x="89" y="103"/>
                                      </a:lnTo>
                                      <a:lnTo>
                                        <a:pt x="84" y="102"/>
                                      </a:lnTo>
                                      <a:lnTo>
                                        <a:pt x="79" y="99"/>
                                      </a:lnTo>
                                      <a:lnTo>
                                        <a:pt x="74" y="97"/>
                                      </a:lnTo>
                                      <a:lnTo>
                                        <a:pt x="70" y="94"/>
                                      </a:lnTo>
                                      <a:lnTo>
                                        <a:pt x="65" y="91"/>
                                      </a:lnTo>
                                      <a:lnTo>
                                        <a:pt x="60" y="88"/>
                                      </a:lnTo>
                                      <a:lnTo>
                                        <a:pt x="56" y="84"/>
                                      </a:lnTo>
                                      <a:lnTo>
                                        <a:pt x="51" y="80"/>
                                      </a:lnTo>
                                      <a:lnTo>
                                        <a:pt x="46" y="77"/>
                                      </a:lnTo>
                                      <a:lnTo>
                                        <a:pt x="41" y="74"/>
                                      </a:lnTo>
                                      <a:lnTo>
                                        <a:pt x="37" y="69"/>
                                      </a:lnTo>
                                      <a:lnTo>
                                        <a:pt x="31" y="65"/>
                                      </a:lnTo>
                                      <a:lnTo>
                                        <a:pt x="27" y="61"/>
                                      </a:lnTo>
                                      <a:lnTo>
                                        <a:pt x="18" y="47"/>
                                      </a:lnTo>
                                      <a:lnTo>
                                        <a:pt x="10" y="32"/>
                                      </a:lnTo>
                                      <a:lnTo>
                                        <a:pt x="5" y="16"/>
                                      </a:lnTo>
                                      <a:lnTo>
                                        <a:pt x="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8" name="Freeform 783"/>
                              <wps:cNvSpPr>
                                <a:spLocks/>
                              </wps:cNvSpPr>
                              <wps:spPr bwMode="auto">
                                <a:xfrm>
                                  <a:off x="262255" y="26035"/>
                                  <a:ext cx="5715" cy="220345"/>
                                </a:xfrm>
                                <a:custGeom>
                                  <a:avLst/>
                                  <a:gdLst>
                                    <a:gd name="T0" fmla="*/ 0 w 18"/>
                                    <a:gd name="T1" fmla="*/ 1 h 694"/>
                                    <a:gd name="T2" fmla="*/ 0 w 18"/>
                                    <a:gd name="T3" fmla="*/ 174 h 694"/>
                                    <a:gd name="T4" fmla="*/ 0 w 18"/>
                                    <a:gd name="T5" fmla="*/ 346 h 694"/>
                                    <a:gd name="T6" fmla="*/ 2 w 18"/>
                                    <a:gd name="T7" fmla="*/ 519 h 694"/>
                                    <a:gd name="T8" fmla="*/ 11 w 18"/>
                                    <a:gd name="T9" fmla="*/ 692 h 694"/>
                                    <a:gd name="T10" fmla="*/ 12 w 18"/>
                                    <a:gd name="T11" fmla="*/ 694 h 694"/>
                                    <a:gd name="T12" fmla="*/ 14 w 18"/>
                                    <a:gd name="T13" fmla="*/ 693 h 694"/>
                                    <a:gd name="T14" fmla="*/ 16 w 18"/>
                                    <a:gd name="T15" fmla="*/ 692 h 694"/>
                                    <a:gd name="T16" fmla="*/ 17 w 18"/>
                                    <a:gd name="T17" fmla="*/ 690 h 694"/>
                                    <a:gd name="T18" fmla="*/ 18 w 18"/>
                                    <a:gd name="T19" fmla="*/ 605 h 694"/>
                                    <a:gd name="T20" fmla="*/ 16 w 18"/>
                                    <a:gd name="T21" fmla="*/ 519 h 694"/>
                                    <a:gd name="T22" fmla="*/ 13 w 18"/>
                                    <a:gd name="T23" fmla="*/ 434 h 694"/>
                                    <a:gd name="T24" fmla="*/ 11 w 18"/>
                                    <a:gd name="T25" fmla="*/ 348 h 694"/>
                                    <a:gd name="T26" fmla="*/ 10 w 18"/>
                                    <a:gd name="T27" fmla="*/ 262 h 694"/>
                                    <a:gd name="T28" fmla="*/ 8 w 18"/>
                                    <a:gd name="T29" fmla="*/ 174 h 694"/>
                                    <a:gd name="T30" fmla="*/ 6 w 18"/>
                                    <a:gd name="T31" fmla="*/ 87 h 694"/>
                                    <a:gd name="T32" fmla="*/ 1 w 18"/>
                                    <a:gd name="T33" fmla="*/ 0 h 694"/>
                                    <a:gd name="T34" fmla="*/ 1 w 18"/>
                                    <a:gd name="T35" fmla="*/ 0 h 694"/>
                                    <a:gd name="T36" fmla="*/ 1 w 18"/>
                                    <a:gd name="T37" fmla="*/ 0 h 694"/>
                                    <a:gd name="T38" fmla="*/ 0 w 18"/>
                                    <a:gd name="T39" fmla="*/ 1 h 694"/>
                                    <a:gd name="T40" fmla="*/ 0 w 18"/>
                                    <a:gd name="T41" fmla="*/ 1 h 694"/>
                                    <a:gd name="T42" fmla="*/ 0 w 18"/>
                                    <a:gd name="T43" fmla="*/ 1 h 6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8" h="694">
                                      <a:moveTo>
                                        <a:pt x="0" y="1"/>
                                      </a:moveTo>
                                      <a:lnTo>
                                        <a:pt x="0" y="174"/>
                                      </a:lnTo>
                                      <a:lnTo>
                                        <a:pt x="0" y="346"/>
                                      </a:lnTo>
                                      <a:lnTo>
                                        <a:pt x="2" y="519"/>
                                      </a:lnTo>
                                      <a:lnTo>
                                        <a:pt x="11" y="692"/>
                                      </a:lnTo>
                                      <a:lnTo>
                                        <a:pt x="12" y="694"/>
                                      </a:lnTo>
                                      <a:lnTo>
                                        <a:pt x="14" y="693"/>
                                      </a:lnTo>
                                      <a:lnTo>
                                        <a:pt x="16" y="692"/>
                                      </a:lnTo>
                                      <a:lnTo>
                                        <a:pt x="17" y="690"/>
                                      </a:lnTo>
                                      <a:lnTo>
                                        <a:pt x="18" y="605"/>
                                      </a:lnTo>
                                      <a:lnTo>
                                        <a:pt x="16" y="519"/>
                                      </a:lnTo>
                                      <a:lnTo>
                                        <a:pt x="13" y="434"/>
                                      </a:lnTo>
                                      <a:lnTo>
                                        <a:pt x="11" y="348"/>
                                      </a:lnTo>
                                      <a:lnTo>
                                        <a:pt x="10" y="262"/>
                                      </a:lnTo>
                                      <a:lnTo>
                                        <a:pt x="8" y="174"/>
                                      </a:lnTo>
                                      <a:lnTo>
                                        <a:pt x="6" y="87"/>
                                      </a:lnTo>
                                      <a:lnTo>
                                        <a:pt x="1" y="0"/>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89" name="Freeform 784"/>
                              <wps:cNvSpPr>
                                <a:spLocks/>
                              </wps:cNvSpPr>
                              <wps:spPr bwMode="auto">
                                <a:xfrm>
                                  <a:off x="273685" y="0"/>
                                  <a:ext cx="5715" cy="261620"/>
                                </a:xfrm>
                                <a:custGeom>
                                  <a:avLst/>
                                  <a:gdLst>
                                    <a:gd name="T0" fmla="*/ 0 w 19"/>
                                    <a:gd name="T1" fmla="*/ 1 h 823"/>
                                    <a:gd name="T2" fmla="*/ 2 w 19"/>
                                    <a:gd name="T3" fmla="*/ 95 h 823"/>
                                    <a:gd name="T4" fmla="*/ 2 w 19"/>
                                    <a:gd name="T5" fmla="*/ 190 h 823"/>
                                    <a:gd name="T6" fmla="*/ 3 w 19"/>
                                    <a:gd name="T7" fmla="*/ 284 h 823"/>
                                    <a:gd name="T8" fmla="*/ 3 w 19"/>
                                    <a:gd name="T9" fmla="*/ 379 h 823"/>
                                    <a:gd name="T10" fmla="*/ 4 w 19"/>
                                    <a:gd name="T11" fmla="*/ 489 h 823"/>
                                    <a:gd name="T12" fmla="*/ 5 w 19"/>
                                    <a:gd name="T13" fmla="*/ 600 h 823"/>
                                    <a:gd name="T14" fmla="*/ 7 w 19"/>
                                    <a:gd name="T15" fmla="*/ 710 h 823"/>
                                    <a:gd name="T16" fmla="*/ 12 w 19"/>
                                    <a:gd name="T17" fmla="*/ 821 h 823"/>
                                    <a:gd name="T18" fmla="*/ 13 w 19"/>
                                    <a:gd name="T19" fmla="*/ 823 h 823"/>
                                    <a:gd name="T20" fmla="*/ 15 w 19"/>
                                    <a:gd name="T21" fmla="*/ 822 h 823"/>
                                    <a:gd name="T22" fmla="*/ 16 w 19"/>
                                    <a:gd name="T23" fmla="*/ 821 h 823"/>
                                    <a:gd name="T24" fmla="*/ 17 w 19"/>
                                    <a:gd name="T25" fmla="*/ 819 h 823"/>
                                    <a:gd name="T26" fmla="*/ 19 w 19"/>
                                    <a:gd name="T27" fmla="*/ 754 h 823"/>
                                    <a:gd name="T28" fmla="*/ 16 w 19"/>
                                    <a:gd name="T29" fmla="*/ 689 h 823"/>
                                    <a:gd name="T30" fmla="*/ 13 w 19"/>
                                    <a:gd name="T31" fmla="*/ 624 h 823"/>
                                    <a:gd name="T32" fmla="*/ 11 w 19"/>
                                    <a:gd name="T33" fmla="*/ 558 h 823"/>
                                    <a:gd name="T34" fmla="*/ 11 w 19"/>
                                    <a:gd name="T35" fmla="*/ 514 h 823"/>
                                    <a:gd name="T36" fmla="*/ 12 w 19"/>
                                    <a:gd name="T37" fmla="*/ 468 h 823"/>
                                    <a:gd name="T38" fmla="*/ 13 w 19"/>
                                    <a:gd name="T39" fmla="*/ 423 h 823"/>
                                    <a:gd name="T40" fmla="*/ 13 w 19"/>
                                    <a:gd name="T41" fmla="*/ 378 h 823"/>
                                    <a:gd name="T42" fmla="*/ 11 w 19"/>
                                    <a:gd name="T43" fmla="*/ 282 h 823"/>
                                    <a:gd name="T44" fmla="*/ 9 w 19"/>
                                    <a:gd name="T45" fmla="*/ 185 h 823"/>
                                    <a:gd name="T46" fmla="*/ 6 w 19"/>
                                    <a:gd name="T47" fmla="*/ 90 h 823"/>
                                    <a:gd name="T48" fmla="*/ 0 w 19"/>
                                    <a:gd name="T49" fmla="*/ 0 h 823"/>
                                    <a:gd name="T50" fmla="*/ 0 w 19"/>
                                    <a:gd name="T51" fmla="*/ 0 h 823"/>
                                    <a:gd name="T52" fmla="*/ 0 w 19"/>
                                    <a:gd name="T53" fmla="*/ 0 h 823"/>
                                    <a:gd name="T54" fmla="*/ 0 w 19"/>
                                    <a:gd name="T55" fmla="*/ 0 h 823"/>
                                    <a:gd name="T56" fmla="*/ 0 w 19"/>
                                    <a:gd name="T57" fmla="*/ 1 h 823"/>
                                    <a:gd name="T58" fmla="*/ 0 w 19"/>
                                    <a:gd name="T59" fmla="*/ 1 h 8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9" h="823">
                                      <a:moveTo>
                                        <a:pt x="0" y="1"/>
                                      </a:moveTo>
                                      <a:lnTo>
                                        <a:pt x="2" y="95"/>
                                      </a:lnTo>
                                      <a:lnTo>
                                        <a:pt x="2" y="190"/>
                                      </a:lnTo>
                                      <a:lnTo>
                                        <a:pt x="3" y="284"/>
                                      </a:lnTo>
                                      <a:lnTo>
                                        <a:pt x="3" y="379"/>
                                      </a:lnTo>
                                      <a:lnTo>
                                        <a:pt x="4" y="489"/>
                                      </a:lnTo>
                                      <a:lnTo>
                                        <a:pt x="5" y="600"/>
                                      </a:lnTo>
                                      <a:lnTo>
                                        <a:pt x="7" y="710"/>
                                      </a:lnTo>
                                      <a:lnTo>
                                        <a:pt x="12" y="821"/>
                                      </a:lnTo>
                                      <a:lnTo>
                                        <a:pt x="13" y="823"/>
                                      </a:lnTo>
                                      <a:lnTo>
                                        <a:pt x="15" y="822"/>
                                      </a:lnTo>
                                      <a:lnTo>
                                        <a:pt x="16" y="821"/>
                                      </a:lnTo>
                                      <a:lnTo>
                                        <a:pt x="17" y="819"/>
                                      </a:lnTo>
                                      <a:lnTo>
                                        <a:pt x="19" y="754"/>
                                      </a:lnTo>
                                      <a:lnTo>
                                        <a:pt x="16" y="689"/>
                                      </a:lnTo>
                                      <a:lnTo>
                                        <a:pt x="13" y="624"/>
                                      </a:lnTo>
                                      <a:lnTo>
                                        <a:pt x="11" y="558"/>
                                      </a:lnTo>
                                      <a:lnTo>
                                        <a:pt x="11" y="514"/>
                                      </a:lnTo>
                                      <a:lnTo>
                                        <a:pt x="12" y="468"/>
                                      </a:lnTo>
                                      <a:lnTo>
                                        <a:pt x="13" y="423"/>
                                      </a:lnTo>
                                      <a:lnTo>
                                        <a:pt x="13" y="378"/>
                                      </a:lnTo>
                                      <a:lnTo>
                                        <a:pt x="11" y="282"/>
                                      </a:lnTo>
                                      <a:lnTo>
                                        <a:pt x="9" y="185"/>
                                      </a:lnTo>
                                      <a:lnTo>
                                        <a:pt x="6" y="90"/>
                                      </a:lnTo>
                                      <a:lnTo>
                                        <a:pt x="0" y="0"/>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90" name="Freeform 785"/>
                              <wps:cNvSpPr>
                                <a:spLocks/>
                              </wps:cNvSpPr>
                              <wps:spPr bwMode="auto">
                                <a:xfrm>
                                  <a:off x="30480" y="24765"/>
                                  <a:ext cx="241300" cy="8890"/>
                                </a:xfrm>
                                <a:custGeom>
                                  <a:avLst/>
                                  <a:gdLst>
                                    <a:gd name="T0" fmla="*/ 27 w 759"/>
                                    <a:gd name="T1" fmla="*/ 2 h 29"/>
                                    <a:gd name="T2" fmla="*/ 101 w 759"/>
                                    <a:gd name="T3" fmla="*/ 4 h 29"/>
                                    <a:gd name="T4" fmla="*/ 190 w 759"/>
                                    <a:gd name="T5" fmla="*/ 7 h 29"/>
                                    <a:gd name="T6" fmla="*/ 288 w 759"/>
                                    <a:gd name="T7" fmla="*/ 11 h 29"/>
                                    <a:gd name="T8" fmla="*/ 387 w 759"/>
                                    <a:gd name="T9" fmla="*/ 14 h 29"/>
                                    <a:gd name="T10" fmla="*/ 479 w 759"/>
                                    <a:gd name="T11" fmla="*/ 17 h 29"/>
                                    <a:gd name="T12" fmla="*/ 557 w 759"/>
                                    <a:gd name="T13" fmla="*/ 19 h 29"/>
                                    <a:gd name="T14" fmla="*/ 614 w 759"/>
                                    <a:gd name="T15" fmla="*/ 21 h 29"/>
                                    <a:gd name="T16" fmla="*/ 647 w 759"/>
                                    <a:gd name="T17" fmla="*/ 23 h 29"/>
                                    <a:gd name="T18" fmla="*/ 677 w 759"/>
                                    <a:gd name="T19" fmla="*/ 26 h 29"/>
                                    <a:gd name="T20" fmla="*/ 707 w 759"/>
                                    <a:gd name="T21" fmla="*/ 28 h 29"/>
                                    <a:gd name="T22" fmla="*/ 737 w 759"/>
                                    <a:gd name="T23" fmla="*/ 28 h 29"/>
                                    <a:gd name="T24" fmla="*/ 754 w 759"/>
                                    <a:gd name="T25" fmla="*/ 23 h 29"/>
                                    <a:gd name="T26" fmla="*/ 759 w 759"/>
                                    <a:gd name="T27" fmla="*/ 17 h 29"/>
                                    <a:gd name="T28" fmla="*/ 754 w 759"/>
                                    <a:gd name="T29" fmla="*/ 12 h 29"/>
                                    <a:gd name="T30" fmla="*/ 745 w 759"/>
                                    <a:gd name="T31" fmla="*/ 10 h 29"/>
                                    <a:gd name="T32" fmla="*/ 737 w 759"/>
                                    <a:gd name="T33" fmla="*/ 10 h 29"/>
                                    <a:gd name="T34" fmla="*/ 728 w 759"/>
                                    <a:gd name="T35" fmla="*/ 8 h 29"/>
                                    <a:gd name="T36" fmla="*/ 714 w 759"/>
                                    <a:gd name="T37" fmla="*/ 8 h 29"/>
                                    <a:gd name="T38" fmla="*/ 695 w 759"/>
                                    <a:gd name="T39" fmla="*/ 8 h 29"/>
                                    <a:gd name="T40" fmla="*/ 676 w 759"/>
                                    <a:gd name="T41" fmla="*/ 7 h 29"/>
                                    <a:gd name="T42" fmla="*/ 658 w 759"/>
                                    <a:gd name="T43" fmla="*/ 7 h 29"/>
                                    <a:gd name="T44" fmla="*/ 635 w 759"/>
                                    <a:gd name="T45" fmla="*/ 7 h 29"/>
                                    <a:gd name="T46" fmla="*/ 606 w 759"/>
                                    <a:gd name="T47" fmla="*/ 6 h 29"/>
                                    <a:gd name="T48" fmla="*/ 577 w 759"/>
                                    <a:gd name="T49" fmla="*/ 6 h 29"/>
                                    <a:gd name="T50" fmla="*/ 550 w 759"/>
                                    <a:gd name="T51" fmla="*/ 5 h 29"/>
                                    <a:gd name="T52" fmla="*/ 521 w 759"/>
                                    <a:gd name="T53" fmla="*/ 5 h 29"/>
                                    <a:gd name="T54" fmla="*/ 493 w 759"/>
                                    <a:gd name="T55" fmla="*/ 5 h 29"/>
                                    <a:gd name="T56" fmla="*/ 464 w 759"/>
                                    <a:gd name="T57" fmla="*/ 4 h 29"/>
                                    <a:gd name="T58" fmla="*/ 437 w 759"/>
                                    <a:gd name="T59" fmla="*/ 4 h 29"/>
                                    <a:gd name="T60" fmla="*/ 396 w 759"/>
                                    <a:gd name="T61" fmla="*/ 4 h 29"/>
                                    <a:gd name="T62" fmla="*/ 343 w 759"/>
                                    <a:gd name="T63" fmla="*/ 3 h 29"/>
                                    <a:gd name="T64" fmla="*/ 290 w 759"/>
                                    <a:gd name="T65" fmla="*/ 2 h 29"/>
                                    <a:gd name="T66" fmla="*/ 238 w 759"/>
                                    <a:gd name="T67" fmla="*/ 1 h 29"/>
                                    <a:gd name="T68" fmla="*/ 185 w 759"/>
                                    <a:gd name="T69" fmla="*/ 1 h 29"/>
                                    <a:gd name="T70" fmla="*/ 132 w 759"/>
                                    <a:gd name="T71" fmla="*/ 0 h 29"/>
                                    <a:gd name="T72" fmla="*/ 78 w 759"/>
                                    <a:gd name="T73" fmla="*/ 0 h 29"/>
                                    <a:gd name="T74" fmla="*/ 26 w 759"/>
                                    <a:gd name="T75" fmla="*/ 1 h 29"/>
                                    <a:gd name="T76" fmla="*/ 0 w 759"/>
                                    <a:gd name="T77" fmla="*/ 1 h 29"/>
                                    <a:gd name="T78" fmla="*/ 0 w 759"/>
                                    <a:gd name="T79" fmla="*/ 1 h 29"/>
                                    <a:gd name="T80" fmla="*/ 0 w 759"/>
                                    <a:gd name="T81" fmla="*/ 1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759" h="29">
                                      <a:moveTo>
                                        <a:pt x="0" y="1"/>
                                      </a:moveTo>
                                      <a:lnTo>
                                        <a:pt x="27" y="2"/>
                                      </a:lnTo>
                                      <a:lnTo>
                                        <a:pt x="61" y="3"/>
                                      </a:lnTo>
                                      <a:lnTo>
                                        <a:pt x="101" y="4"/>
                                      </a:lnTo>
                                      <a:lnTo>
                                        <a:pt x="143" y="6"/>
                                      </a:lnTo>
                                      <a:lnTo>
                                        <a:pt x="190" y="7"/>
                                      </a:lnTo>
                                      <a:lnTo>
                                        <a:pt x="238" y="8"/>
                                      </a:lnTo>
                                      <a:lnTo>
                                        <a:pt x="288" y="11"/>
                                      </a:lnTo>
                                      <a:lnTo>
                                        <a:pt x="337" y="12"/>
                                      </a:lnTo>
                                      <a:lnTo>
                                        <a:pt x="387" y="14"/>
                                      </a:lnTo>
                                      <a:lnTo>
                                        <a:pt x="434" y="15"/>
                                      </a:lnTo>
                                      <a:lnTo>
                                        <a:pt x="479" y="17"/>
                                      </a:lnTo>
                                      <a:lnTo>
                                        <a:pt x="521" y="18"/>
                                      </a:lnTo>
                                      <a:lnTo>
                                        <a:pt x="557" y="19"/>
                                      </a:lnTo>
                                      <a:lnTo>
                                        <a:pt x="589" y="20"/>
                                      </a:lnTo>
                                      <a:lnTo>
                                        <a:pt x="614" y="21"/>
                                      </a:lnTo>
                                      <a:lnTo>
                                        <a:pt x="632" y="22"/>
                                      </a:lnTo>
                                      <a:lnTo>
                                        <a:pt x="647" y="23"/>
                                      </a:lnTo>
                                      <a:lnTo>
                                        <a:pt x="662" y="25"/>
                                      </a:lnTo>
                                      <a:lnTo>
                                        <a:pt x="677" y="26"/>
                                      </a:lnTo>
                                      <a:lnTo>
                                        <a:pt x="692" y="27"/>
                                      </a:lnTo>
                                      <a:lnTo>
                                        <a:pt x="707" y="28"/>
                                      </a:lnTo>
                                      <a:lnTo>
                                        <a:pt x="722" y="29"/>
                                      </a:lnTo>
                                      <a:lnTo>
                                        <a:pt x="737" y="28"/>
                                      </a:lnTo>
                                      <a:lnTo>
                                        <a:pt x="751" y="26"/>
                                      </a:lnTo>
                                      <a:lnTo>
                                        <a:pt x="754" y="23"/>
                                      </a:lnTo>
                                      <a:lnTo>
                                        <a:pt x="757" y="20"/>
                                      </a:lnTo>
                                      <a:lnTo>
                                        <a:pt x="759" y="17"/>
                                      </a:lnTo>
                                      <a:lnTo>
                                        <a:pt x="757" y="14"/>
                                      </a:lnTo>
                                      <a:lnTo>
                                        <a:pt x="754" y="12"/>
                                      </a:lnTo>
                                      <a:lnTo>
                                        <a:pt x="749" y="11"/>
                                      </a:lnTo>
                                      <a:lnTo>
                                        <a:pt x="745" y="10"/>
                                      </a:lnTo>
                                      <a:lnTo>
                                        <a:pt x="741" y="10"/>
                                      </a:lnTo>
                                      <a:lnTo>
                                        <a:pt x="737" y="10"/>
                                      </a:lnTo>
                                      <a:lnTo>
                                        <a:pt x="732" y="8"/>
                                      </a:lnTo>
                                      <a:lnTo>
                                        <a:pt x="728" y="8"/>
                                      </a:lnTo>
                                      <a:lnTo>
                                        <a:pt x="724" y="8"/>
                                      </a:lnTo>
                                      <a:lnTo>
                                        <a:pt x="714" y="8"/>
                                      </a:lnTo>
                                      <a:lnTo>
                                        <a:pt x="705" y="8"/>
                                      </a:lnTo>
                                      <a:lnTo>
                                        <a:pt x="695" y="8"/>
                                      </a:lnTo>
                                      <a:lnTo>
                                        <a:pt x="686" y="7"/>
                                      </a:lnTo>
                                      <a:lnTo>
                                        <a:pt x="676" y="7"/>
                                      </a:lnTo>
                                      <a:lnTo>
                                        <a:pt x="667" y="7"/>
                                      </a:lnTo>
                                      <a:lnTo>
                                        <a:pt x="658" y="7"/>
                                      </a:lnTo>
                                      <a:lnTo>
                                        <a:pt x="648" y="7"/>
                                      </a:lnTo>
                                      <a:lnTo>
                                        <a:pt x="635" y="7"/>
                                      </a:lnTo>
                                      <a:lnTo>
                                        <a:pt x="620" y="6"/>
                                      </a:lnTo>
                                      <a:lnTo>
                                        <a:pt x="606" y="6"/>
                                      </a:lnTo>
                                      <a:lnTo>
                                        <a:pt x="592" y="6"/>
                                      </a:lnTo>
                                      <a:lnTo>
                                        <a:pt x="577" y="6"/>
                                      </a:lnTo>
                                      <a:lnTo>
                                        <a:pt x="563" y="5"/>
                                      </a:lnTo>
                                      <a:lnTo>
                                        <a:pt x="550" y="5"/>
                                      </a:lnTo>
                                      <a:lnTo>
                                        <a:pt x="536" y="5"/>
                                      </a:lnTo>
                                      <a:lnTo>
                                        <a:pt x="521" y="5"/>
                                      </a:lnTo>
                                      <a:lnTo>
                                        <a:pt x="507" y="5"/>
                                      </a:lnTo>
                                      <a:lnTo>
                                        <a:pt x="493" y="5"/>
                                      </a:lnTo>
                                      <a:lnTo>
                                        <a:pt x="479" y="5"/>
                                      </a:lnTo>
                                      <a:lnTo>
                                        <a:pt x="464" y="4"/>
                                      </a:lnTo>
                                      <a:lnTo>
                                        <a:pt x="451" y="4"/>
                                      </a:lnTo>
                                      <a:lnTo>
                                        <a:pt x="437" y="4"/>
                                      </a:lnTo>
                                      <a:lnTo>
                                        <a:pt x="423" y="4"/>
                                      </a:lnTo>
                                      <a:lnTo>
                                        <a:pt x="396" y="4"/>
                                      </a:lnTo>
                                      <a:lnTo>
                                        <a:pt x="370" y="3"/>
                                      </a:lnTo>
                                      <a:lnTo>
                                        <a:pt x="343" y="3"/>
                                      </a:lnTo>
                                      <a:lnTo>
                                        <a:pt x="317" y="2"/>
                                      </a:lnTo>
                                      <a:lnTo>
                                        <a:pt x="290" y="2"/>
                                      </a:lnTo>
                                      <a:lnTo>
                                        <a:pt x="263" y="2"/>
                                      </a:lnTo>
                                      <a:lnTo>
                                        <a:pt x="238" y="1"/>
                                      </a:lnTo>
                                      <a:lnTo>
                                        <a:pt x="211" y="1"/>
                                      </a:lnTo>
                                      <a:lnTo>
                                        <a:pt x="185" y="1"/>
                                      </a:lnTo>
                                      <a:lnTo>
                                        <a:pt x="158" y="1"/>
                                      </a:lnTo>
                                      <a:lnTo>
                                        <a:pt x="132" y="0"/>
                                      </a:lnTo>
                                      <a:lnTo>
                                        <a:pt x="105" y="0"/>
                                      </a:lnTo>
                                      <a:lnTo>
                                        <a:pt x="78" y="0"/>
                                      </a:lnTo>
                                      <a:lnTo>
                                        <a:pt x="53" y="0"/>
                                      </a:lnTo>
                                      <a:lnTo>
                                        <a:pt x="26" y="1"/>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91" name="Freeform 786"/>
                              <wps:cNvSpPr>
                                <a:spLocks/>
                              </wps:cNvSpPr>
                              <wps:spPr bwMode="auto">
                                <a:xfrm>
                                  <a:off x="34925" y="8890"/>
                                  <a:ext cx="241300" cy="9525"/>
                                </a:xfrm>
                                <a:custGeom>
                                  <a:avLst/>
                                  <a:gdLst>
                                    <a:gd name="T0" fmla="*/ 27 w 760"/>
                                    <a:gd name="T1" fmla="*/ 4 h 29"/>
                                    <a:gd name="T2" fmla="*/ 101 w 760"/>
                                    <a:gd name="T3" fmla="*/ 7 h 29"/>
                                    <a:gd name="T4" fmla="*/ 190 w 760"/>
                                    <a:gd name="T5" fmla="*/ 11 h 29"/>
                                    <a:gd name="T6" fmla="*/ 288 w 760"/>
                                    <a:gd name="T7" fmla="*/ 14 h 29"/>
                                    <a:gd name="T8" fmla="*/ 387 w 760"/>
                                    <a:gd name="T9" fmla="*/ 16 h 29"/>
                                    <a:gd name="T10" fmla="*/ 479 w 760"/>
                                    <a:gd name="T11" fmla="*/ 18 h 29"/>
                                    <a:gd name="T12" fmla="*/ 558 w 760"/>
                                    <a:gd name="T13" fmla="*/ 20 h 29"/>
                                    <a:gd name="T14" fmla="*/ 615 w 760"/>
                                    <a:gd name="T15" fmla="*/ 21 h 29"/>
                                    <a:gd name="T16" fmla="*/ 647 w 760"/>
                                    <a:gd name="T17" fmla="*/ 23 h 29"/>
                                    <a:gd name="T18" fmla="*/ 677 w 760"/>
                                    <a:gd name="T19" fmla="*/ 27 h 29"/>
                                    <a:gd name="T20" fmla="*/ 708 w 760"/>
                                    <a:gd name="T21" fmla="*/ 29 h 29"/>
                                    <a:gd name="T22" fmla="*/ 738 w 760"/>
                                    <a:gd name="T23" fmla="*/ 28 h 29"/>
                                    <a:gd name="T24" fmla="*/ 755 w 760"/>
                                    <a:gd name="T25" fmla="*/ 24 h 29"/>
                                    <a:gd name="T26" fmla="*/ 760 w 760"/>
                                    <a:gd name="T27" fmla="*/ 18 h 29"/>
                                    <a:gd name="T28" fmla="*/ 754 w 760"/>
                                    <a:gd name="T29" fmla="*/ 13 h 29"/>
                                    <a:gd name="T30" fmla="*/ 745 w 760"/>
                                    <a:gd name="T31" fmla="*/ 11 h 29"/>
                                    <a:gd name="T32" fmla="*/ 738 w 760"/>
                                    <a:gd name="T33" fmla="*/ 9 h 29"/>
                                    <a:gd name="T34" fmla="*/ 729 w 760"/>
                                    <a:gd name="T35" fmla="*/ 9 h 29"/>
                                    <a:gd name="T36" fmla="*/ 715 w 760"/>
                                    <a:gd name="T37" fmla="*/ 9 h 29"/>
                                    <a:gd name="T38" fmla="*/ 696 w 760"/>
                                    <a:gd name="T39" fmla="*/ 8 h 29"/>
                                    <a:gd name="T40" fmla="*/ 677 w 760"/>
                                    <a:gd name="T41" fmla="*/ 8 h 29"/>
                                    <a:gd name="T42" fmla="*/ 658 w 760"/>
                                    <a:gd name="T43" fmla="*/ 7 h 29"/>
                                    <a:gd name="T44" fmla="*/ 634 w 760"/>
                                    <a:gd name="T45" fmla="*/ 7 h 29"/>
                                    <a:gd name="T46" fmla="*/ 607 w 760"/>
                                    <a:gd name="T47" fmla="*/ 6 h 29"/>
                                    <a:gd name="T48" fmla="*/ 578 w 760"/>
                                    <a:gd name="T49" fmla="*/ 6 h 29"/>
                                    <a:gd name="T50" fmla="*/ 550 w 760"/>
                                    <a:gd name="T51" fmla="*/ 6 h 29"/>
                                    <a:gd name="T52" fmla="*/ 522 w 760"/>
                                    <a:gd name="T53" fmla="*/ 5 h 29"/>
                                    <a:gd name="T54" fmla="*/ 494 w 760"/>
                                    <a:gd name="T55" fmla="*/ 5 h 29"/>
                                    <a:gd name="T56" fmla="*/ 465 w 760"/>
                                    <a:gd name="T57" fmla="*/ 5 h 29"/>
                                    <a:gd name="T58" fmla="*/ 437 w 760"/>
                                    <a:gd name="T59" fmla="*/ 4 h 29"/>
                                    <a:gd name="T60" fmla="*/ 396 w 760"/>
                                    <a:gd name="T61" fmla="*/ 4 h 29"/>
                                    <a:gd name="T62" fmla="*/ 344 w 760"/>
                                    <a:gd name="T63" fmla="*/ 3 h 29"/>
                                    <a:gd name="T64" fmla="*/ 291 w 760"/>
                                    <a:gd name="T65" fmla="*/ 2 h 29"/>
                                    <a:gd name="T66" fmla="*/ 238 w 760"/>
                                    <a:gd name="T67" fmla="*/ 2 h 29"/>
                                    <a:gd name="T68" fmla="*/ 185 w 760"/>
                                    <a:gd name="T69" fmla="*/ 1 h 29"/>
                                    <a:gd name="T70" fmla="*/ 133 w 760"/>
                                    <a:gd name="T71" fmla="*/ 1 h 29"/>
                                    <a:gd name="T72" fmla="*/ 79 w 760"/>
                                    <a:gd name="T73" fmla="*/ 0 h 29"/>
                                    <a:gd name="T74" fmla="*/ 26 w 760"/>
                                    <a:gd name="T75" fmla="*/ 1 h 29"/>
                                    <a:gd name="T76" fmla="*/ 0 w 760"/>
                                    <a:gd name="T77" fmla="*/ 1 h 29"/>
                                    <a:gd name="T78" fmla="*/ 0 w 760"/>
                                    <a:gd name="T79" fmla="*/ 2 h 29"/>
                                    <a:gd name="T80" fmla="*/ 0 w 760"/>
                                    <a:gd name="T81" fmla="*/ 2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760" h="29">
                                      <a:moveTo>
                                        <a:pt x="0" y="2"/>
                                      </a:moveTo>
                                      <a:lnTo>
                                        <a:pt x="27" y="4"/>
                                      </a:lnTo>
                                      <a:lnTo>
                                        <a:pt x="61" y="6"/>
                                      </a:lnTo>
                                      <a:lnTo>
                                        <a:pt x="101" y="7"/>
                                      </a:lnTo>
                                      <a:lnTo>
                                        <a:pt x="143" y="9"/>
                                      </a:lnTo>
                                      <a:lnTo>
                                        <a:pt x="190" y="11"/>
                                      </a:lnTo>
                                      <a:lnTo>
                                        <a:pt x="238" y="12"/>
                                      </a:lnTo>
                                      <a:lnTo>
                                        <a:pt x="288" y="14"/>
                                      </a:lnTo>
                                      <a:lnTo>
                                        <a:pt x="338" y="15"/>
                                      </a:lnTo>
                                      <a:lnTo>
                                        <a:pt x="387" y="16"/>
                                      </a:lnTo>
                                      <a:lnTo>
                                        <a:pt x="435" y="17"/>
                                      </a:lnTo>
                                      <a:lnTo>
                                        <a:pt x="479" y="18"/>
                                      </a:lnTo>
                                      <a:lnTo>
                                        <a:pt x="521" y="19"/>
                                      </a:lnTo>
                                      <a:lnTo>
                                        <a:pt x="558" y="20"/>
                                      </a:lnTo>
                                      <a:lnTo>
                                        <a:pt x="590" y="20"/>
                                      </a:lnTo>
                                      <a:lnTo>
                                        <a:pt x="615" y="21"/>
                                      </a:lnTo>
                                      <a:lnTo>
                                        <a:pt x="633" y="22"/>
                                      </a:lnTo>
                                      <a:lnTo>
                                        <a:pt x="647" y="23"/>
                                      </a:lnTo>
                                      <a:lnTo>
                                        <a:pt x="662" y="24"/>
                                      </a:lnTo>
                                      <a:lnTo>
                                        <a:pt x="677" y="27"/>
                                      </a:lnTo>
                                      <a:lnTo>
                                        <a:pt x="693" y="28"/>
                                      </a:lnTo>
                                      <a:lnTo>
                                        <a:pt x="708" y="29"/>
                                      </a:lnTo>
                                      <a:lnTo>
                                        <a:pt x="723" y="29"/>
                                      </a:lnTo>
                                      <a:lnTo>
                                        <a:pt x="738" y="28"/>
                                      </a:lnTo>
                                      <a:lnTo>
                                        <a:pt x="751" y="25"/>
                                      </a:lnTo>
                                      <a:lnTo>
                                        <a:pt x="755" y="24"/>
                                      </a:lnTo>
                                      <a:lnTo>
                                        <a:pt x="758" y="21"/>
                                      </a:lnTo>
                                      <a:lnTo>
                                        <a:pt x="760" y="18"/>
                                      </a:lnTo>
                                      <a:lnTo>
                                        <a:pt x="758" y="15"/>
                                      </a:lnTo>
                                      <a:lnTo>
                                        <a:pt x="754" y="13"/>
                                      </a:lnTo>
                                      <a:lnTo>
                                        <a:pt x="749" y="12"/>
                                      </a:lnTo>
                                      <a:lnTo>
                                        <a:pt x="745" y="11"/>
                                      </a:lnTo>
                                      <a:lnTo>
                                        <a:pt x="742" y="9"/>
                                      </a:lnTo>
                                      <a:lnTo>
                                        <a:pt x="738" y="9"/>
                                      </a:lnTo>
                                      <a:lnTo>
                                        <a:pt x="733" y="9"/>
                                      </a:lnTo>
                                      <a:lnTo>
                                        <a:pt x="729" y="9"/>
                                      </a:lnTo>
                                      <a:lnTo>
                                        <a:pt x="725" y="9"/>
                                      </a:lnTo>
                                      <a:lnTo>
                                        <a:pt x="715" y="9"/>
                                      </a:lnTo>
                                      <a:lnTo>
                                        <a:pt x="706" y="8"/>
                                      </a:lnTo>
                                      <a:lnTo>
                                        <a:pt x="696" y="8"/>
                                      </a:lnTo>
                                      <a:lnTo>
                                        <a:pt x="687" y="8"/>
                                      </a:lnTo>
                                      <a:lnTo>
                                        <a:pt x="677" y="8"/>
                                      </a:lnTo>
                                      <a:lnTo>
                                        <a:pt x="667" y="8"/>
                                      </a:lnTo>
                                      <a:lnTo>
                                        <a:pt x="658" y="7"/>
                                      </a:lnTo>
                                      <a:lnTo>
                                        <a:pt x="648" y="7"/>
                                      </a:lnTo>
                                      <a:lnTo>
                                        <a:pt x="634" y="7"/>
                                      </a:lnTo>
                                      <a:lnTo>
                                        <a:pt x="621" y="7"/>
                                      </a:lnTo>
                                      <a:lnTo>
                                        <a:pt x="607" y="6"/>
                                      </a:lnTo>
                                      <a:lnTo>
                                        <a:pt x="592" y="6"/>
                                      </a:lnTo>
                                      <a:lnTo>
                                        <a:pt x="578" y="6"/>
                                      </a:lnTo>
                                      <a:lnTo>
                                        <a:pt x="564" y="6"/>
                                      </a:lnTo>
                                      <a:lnTo>
                                        <a:pt x="550" y="6"/>
                                      </a:lnTo>
                                      <a:lnTo>
                                        <a:pt x="536" y="5"/>
                                      </a:lnTo>
                                      <a:lnTo>
                                        <a:pt x="522" y="5"/>
                                      </a:lnTo>
                                      <a:lnTo>
                                        <a:pt x="508" y="5"/>
                                      </a:lnTo>
                                      <a:lnTo>
                                        <a:pt x="494" y="5"/>
                                      </a:lnTo>
                                      <a:lnTo>
                                        <a:pt x="479" y="5"/>
                                      </a:lnTo>
                                      <a:lnTo>
                                        <a:pt x="465" y="5"/>
                                      </a:lnTo>
                                      <a:lnTo>
                                        <a:pt x="452" y="4"/>
                                      </a:lnTo>
                                      <a:lnTo>
                                        <a:pt x="437" y="4"/>
                                      </a:lnTo>
                                      <a:lnTo>
                                        <a:pt x="423" y="4"/>
                                      </a:lnTo>
                                      <a:lnTo>
                                        <a:pt x="396" y="4"/>
                                      </a:lnTo>
                                      <a:lnTo>
                                        <a:pt x="370" y="4"/>
                                      </a:lnTo>
                                      <a:lnTo>
                                        <a:pt x="344" y="3"/>
                                      </a:lnTo>
                                      <a:lnTo>
                                        <a:pt x="318" y="3"/>
                                      </a:lnTo>
                                      <a:lnTo>
                                        <a:pt x="291" y="2"/>
                                      </a:lnTo>
                                      <a:lnTo>
                                        <a:pt x="264" y="2"/>
                                      </a:lnTo>
                                      <a:lnTo>
                                        <a:pt x="238" y="2"/>
                                      </a:lnTo>
                                      <a:lnTo>
                                        <a:pt x="211" y="1"/>
                                      </a:lnTo>
                                      <a:lnTo>
                                        <a:pt x="185" y="1"/>
                                      </a:lnTo>
                                      <a:lnTo>
                                        <a:pt x="159" y="1"/>
                                      </a:lnTo>
                                      <a:lnTo>
                                        <a:pt x="133" y="1"/>
                                      </a:lnTo>
                                      <a:lnTo>
                                        <a:pt x="106" y="0"/>
                                      </a:lnTo>
                                      <a:lnTo>
                                        <a:pt x="79" y="0"/>
                                      </a:lnTo>
                                      <a:lnTo>
                                        <a:pt x="53" y="1"/>
                                      </a:lnTo>
                                      <a:lnTo>
                                        <a:pt x="26" y="1"/>
                                      </a:lnTo>
                                      <a:lnTo>
                                        <a:pt x="0" y="1"/>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Zone de dessin 651" o:spid="_x0000_s1026" editas="canvas" style="position:absolute;margin-left:47.15pt;margin-top:9.25pt;width:53.2pt;height:45.7pt;z-index:251727872" coordsize="6756,58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">
                      <v:shape id="_x0000_s1027" type="#_x0000_t75" style="position:absolute;width:6756;height:5803;visibility:visible;mso-wrap-style:square">
                        <v:fill o:detectmouseclick="t"/>
                        <v:path o:connecttype="none"/>
                      </v:shape>
                      <v:shape id="Freeform 653" o:spid="_x0000_s1028" style="position:absolute;left:19;top:120;width:2819;height:3499;visibility:visible;mso-wrap-style:square;v-text-anchor:top" coordsize="888,1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RjpL0A&#10;AADcAAAADwAAAGRycy9kb3ducmV2LnhtbESPzQrCMBCE74LvEFbwpqkKVapRiijo0Z8HWJq1LTab&#10;kkStb28EwdsuM9/s7GrTmUY8yfnasoLJOAFBXFhdc6ngetmPFiB8QNbYWCYFb/KwWfd7K8y0ffGJ&#10;nudQihjCPkMFVQhtJqUvKjLox7YljtrNOoMhrq6U2uErhptGTpMklQZrjhcqbGlbUXE/P0ys4a9b&#10;Wc4nenZES3kuzc7tjVLDQZcvQQTqwt/8ow86cmkK32fiBHL9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KRjpL0AAADcAAAADwAAAAAAAAAAAAAAAACYAgAAZHJzL2Rvd25yZXYu&#10;eG1sUEsFBgAAAAAEAAQA9QAAAIIDAAAAAA==&#10;" path="m329,2r-4,l315,,298,,277,3,251,5r-27,5l194,18,163,28,132,43,102,63,74,88,49,118,29,155,13,198,4,249,,308r5,60l16,422r17,48l56,515r27,40l114,592r33,34l184,658r38,32l261,721r39,32l339,785r38,34l412,856r34,39l476,939r28,43l535,1018r30,30l596,1071r31,17l656,1099r30,3l714,1100r26,-9l765,1075r22,-23l807,1023r16,-36l837,945r10,-49l852,840r9,-125l872,582,883,450r5,-125l885,213,869,123,838,60,787,31,755,27,720,23,684,20,646,16,608,14,570,11,532,9,496,8,462,6,431,5,402,4,378,3r-21,l342,2r-10,l329,2xe" stroked="f">
                        <v:path arrowok="t" o:connecttype="custom" o:connectlocs="103188,635;94615,0;79693,1588;61595,5715;41910,13653;23495,27940;9208,49213;1270,79058;1588,116840;10478,149225;26353,176213;46673,198755;70485,219075;95250,239078;119698,260033;141605,284163;160020,311785;179388,332740;199073,345440;217805,349885;234950,346393;249873,334010;261303,313373;268923,284480;273368,227013;280353,142875;280988,67628;266065,19050;239713,8573;217170,6350;193040,4445;168910,2858;146685,1905;127635,1270;113348,953;105410,635" o:connectangles="0,0,0,0,0,0,0,0,0,0,0,0,0,0,0,0,0,0,0,0,0,0,0,0,0,0,0,0,0,0,0,0,0,0,0,0"/>
                      </v:shape>
                      <v:shape id="Freeform 654" o:spid="_x0000_s1029" style="position:absolute;left:82;top:152;width:2724;height:3384;visibility:visible;mso-wrap-style:square;v-text-anchor:top" coordsize="858,10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37QMEA&#10;AADcAAAADwAAAGRycy9kb3ducmV2LnhtbERPS2sCMRC+C/6HMAVvNVsPalejVKFgbz5K63FMxt2l&#10;m8k2Sd313xuh4G0+vufMl52txYV8qBwreBlmIIi1MxUXCj4P789TECEiG6wdk4IrBVgu+r055sa1&#10;vKPLPhYihXDIUUEZY5NLGXRJFsPQNcSJOztvMSboC2k8tinc1nKUZWNpseLUUGJD65L0z/7PKvjQ&#10;O6mPaL5+228/2q5eTysdvVKDp+5tBiJSFx/if/fGpPnjCdyfS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eN+0DBAAAA3AAAAA8AAAAAAAAAAAAAAAAAmAIAAGRycy9kb3du&#10;cmV2LnhtbFBLBQYAAAAABAAEAPUAAACGAwAAAAA=&#10;" path="m318,1r-4,l304,,288,1,268,2,243,4r-28,6l187,17,157,28,127,43,97,61,71,85,47,114,27,150,11,192,3,241,,298r4,58l14,408r17,47l53,498r26,38l109,572r33,33l177,636r36,31l251,697r38,31l326,759r37,33l397,828r33,38l459,908r28,41l516,983r29,29l575,1036r30,16l634,1062r28,4l690,1064r25,-9l739,1039r21,-21l779,990r16,-35l808,914r9,-48l823,812r8,-121l843,563r9,-128l858,314,855,206,840,119,809,58,760,30,729,26,695,22,660,19,624,16,587,13,550,11,514,9,479,8,446,5,415,4,388,3,364,2r-19,l330,1r-9,l318,1xe" fillcolor="#eaf7ea" stroked="f">
                        <v:path arrowok="t" o:connecttype="custom" o:connectlocs="99695,318;91440,318;77153,1270;59373,5398;40323,13653;22543,26988;8573,47625;953,76518;1270,113030;9843,144463;25083,170180;45085,192088;67628,211773;91758,231140;115253,251460;136525,274955;154623,301308;173038,321310;192088,334010;210185,338455;227013,334963;241300,323215;252413,303213;259398,274955;263843,219393;270510,138113;271463,65405;256858,18415;231458,8255;209550,6033;186373,4128;163195,2858;141605,1588;123190,953;109538,635;101918,318" o:connectangles="0,0,0,0,0,0,0,0,0,0,0,0,0,0,0,0,0,0,0,0,0,0,0,0,0,0,0,0,0,0,0,0,0,0,0,0"/>
                      </v:shape>
                      <v:shape id="Freeform 655" o:spid="_x0000_s1030" style="position:absolute;left:146;top:184;width:2628;height:3264;visibility:visible;mso-wrap-style:square;v-text-anchor:top" coordsize="828,10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CDr8MA&#10;AADcAAAADwAAAGRycy9kb3ducmV2LnhtbESPQWvCQBCF74L/YZlCb7ppQZHoKiJY6jGxWnobsmMS&#10;zM6G7NZs/33nUOhthvfmvW82u+Q69aAhtJ4NvMwzUMSVty3XBj7Ox9kKVIjIFjvPZOCHAuy208kG&#10;c+tHLuhRxlpJCIccDTQx9rnWoWrIYZj7nli0mx8cRlmHWtsBRwl3nX7NsqV22LI0NNjToaHqXn47&#10;A5+XVHy9rUqf9ucY/NUuQjGejHl+Svs1qEgp/pv/rt+t4C+FVp6RCf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JCDr8MAAADcAAAADwAAAAAAAAAAAAAAAACYAgAAZHJzL2Rv&#10;d25yZXYueG1sUEsFBgAAAAAEAAQA9QAAAIgDAAAAAA==&#10;" path="m307,1r-3,l293,,278,1,258,2,235,4,208,8r-27,8l152,26,122,40,94,58,69,82,45,110,26,144,11,184,2,232,,287r4,55l15,393r16,46l52,479r24,38l105,551r32,32l171,614r35,29l242,672r37,29l316,731r35,32l384,797r32,38l443,875r27,40l498,949r29,28l556,999r28,16l612,1025r28,3l665,1026r26,-9l713,1002r22,-21l753,954r15,-33l780,881r9,-46l794,782r9,-116l813,542,823,419r5,-117l825,198,811,113,781,54,735,27,705,23,672,20,638,17,603,15,568,11,531,9,496,8,463,6,431,5,402,4,375,3,352,2r-18,l319,1r-9,l307,1xe" fillcolor="#d8edd6" stroked="f">
                        <v:path arrowok="t" o:connecttype="custom" o:connectlocs="96520,318;88265,318;74613,1270;57468,5080;38735,12700;21908,26035;8255,45720;635,73660;1270,108585;9843,139383;24130,164148;43498,185103;65405,204153;88583,222568;111443,242253;132080,265113;149225,290513;167323,310198;185420,322263;203200,326390;219393,322898;233363,311468;243840,292418;250508,265113;254953,211455;261303,133033;261938,62865;247968,17145;223838,7303;202565,5398;180340,3493;157480,2540;136843,1588;119063,953;106045,635;98425,318" o:connectangles="0,0,0,0,0,0,0,0,0,0,0,0,0,0,0,0,0,0,0,0,0,0,0,0,0,0,0,0,0,0,0,0,0,0,0,0"/>
                      </v:shape>
                      <v:shape id="Freeform 656" o:spid="_x0000_s1031" style="position:absolute;left:209;top:215;width:2534;height:3150;visibility:visible;mso-wrap-style:square;v-text-anchor:top" coordsize="799,9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IFtsQA&#10;AADcAAAADwAAAGRycy9kb3ducmV2LnhtbESPzWrDMBCE74W8g9hAb42cUkLrRAkhUOjBhzjJA2yt&#10;jWVirRxL/uvTR4VCb7vM7Hyzm91oa9FT6yvHCpaLBARx4XTFpYLL+fPlHYQPyBprx6RgIg+77exp&#10;g6l2A+fUn0IpYgj7FBWYEJpUSl8YsugXriGO2tW1FkNc21LqFocYbmv5miQrabHiSDDY0MFQcTt1&#10;NkLuvH875x0ep85mNHyb7Gc0Sj3Px/0aRKAx/Jv/rr90rL/6gN9n4gRy+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SBbbEAAAA3AAAAA8AAAAAAAAAAAAAAAAAmAIAAGRycy9k&#10;b3ducmV2LnhtbFBLBQYAAAAABAAEAPUAAACJAwAAAAA=&#10;" path="m296,1r-4,l283,,268,1,249,2,226,5,201,9r-28,7l146,26,118,40,91,57,66,79,44,107,25,140,12,179,2,225,,278r4,53l14,380r16,44l50,464r24,35l102,532r30,31l165,593r34,28l234,650r35,27l304,707r34,31l371,771r30,35l429,846r26,38l482,916r27,27l537,965r27,14l591,989r27,3l642,990r25,-8l689,968r19,-21l726,921r15,-32l753,850r8,-45l767,755r7,-112l785,524r8,-119l799,292r-4,-99l782,110,754,54,708,28,679,24,648,21,616,17,582,15,547,12,513,10,478,9,447,7,416,6,387,5,362,4,339,2r-18,l307,1r-8,l296,1xe" fillcolor="#c6e8c4" stroked="f">
                        <v:path arrowok="t" o:connecttype="custom" o:connectlocs="92594,318;84984,318;71665,1588;54859,5080;37418,12700;20929,25083;7928,44450;634,71438;1268,105093;9513,134620;23466,158433;41858,178753;63103,197168;85301,214948;107181,234315;127158,255905;144282,280670;161405,299403;178846,310833;195969,314960;211507,311785;224509,300673;234973,282258;241315,255588;245437,204153;251462,128588;252097,61278;239095,17145;215313,7620;195335,5398;173455,3810;151575,2858;131915,1905;114791,1270;101790,635;94814,318" o:connectangles="0,0,0,0,0,0,0,0,0,0,0,0,0,0,0,0,0,0,0,0,0,0,0,0,0,0,0,0,0,0,0,0,0,0,0,0"/>
                      </v:shape>
                      <v:shape id="Freeform 657" o:spid="_x0000_s1032" style="position:absolute;left:273;top:254;width:2444;height:3028;visibility:visible;mso-wrap-style:square;v-text-anchor:top" coordsize="769,9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7c5scA&#10;AADcAAAADwAAAGRycy9kb3ducmV2LnhtbESPQWsCMRCF74X+hzAFbzXbHqxsjaLWgmApaPXQ27gZ&#10;N4vJZNlE3f77zqHQ2wzvzXvfTGZ98OpKXWoiG3gaFqCIq2gbrg3sv94fx6BSRrboI5OBH0owm97f&#10;TbC08cZbuu5yrSSEU4kGXM5tqXWqHAVMw9gSi3aKXcAsa1dr2+FNwoPXz0Ux0gEblgaHLS0dVefd&#10;JRhYng/bj8V+5L9Xq+P4M28OhXvzxgwe+vkrqEx9/jf/Xa+t4L8IvjwjE+j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SO3ObHAAAA3AAAAA8AAAAAAAAAAAAAAAAAmAIAAGRy&#10;cy9kb3ducmV2LnhtbFBLBQYAAAAABAAEAPUAAACMAwAAAAA=&#10;" path="m285,r-3,l272,,259,,239,1,218,3,194,7r-27,7l141,24,114,36,88,53,64,75,43,101,25,133,11,171,2,215,,266r4,52l14,364r15,43l48,444r23,35l98,511r30,30l159,570r33,27l226,625r34,26l294,680r33,30l357,741r29,35l413,814r25,36l464,882r26,26l517,928r26,14l569,951r26,4l619,952r22,-8l663,931r19,-20l699,886r15,-31l725,818r8,-43l738,727r8,-109l755,504,765,389r4,-109l766,184,753,105,725,50,682,26,654,22,624,19,592,16,560,13,527,11,494,9,462,6,430,5,400,4,373,3,349,2,327,1r-17,l297,r-9,l285,xe" fillcolor="#b5ddad" stroked="f">
                        <v:path arrowok="t" o:connecttype="custom" o:connectlocs="89651,0;82339,0;69305,952;53091,4440;36242,11418;20346,23788;7948,42183;636,68191;1272,100859;9219,129087;22572,151923;40693,171588;61039,189349;82657,206476;103958,225189;122714,246122;139246,269592;155777,287988;172627,298772;189158,302895;203782,299406;216817,288940;226990,271178;233030,245805;237163,196010;243203,123378;243521,58359;230487,15858;207915,6978;188204,5075;167540,3489;146876,1903;127165,1269;110952,634;98553,317;91559,0" o:connectangles="0,0,0,0,0,0,0,0,0,0,0,0,0,0,0,0,0,0,0,0,0,0,0,0,0,0,0,0,0,0,0,0,0,0,0,0"/>
                      </v:shape>
                      <v:shape id="Freeform 658" o:spid="_x0000_s1033" style="position:absolute;left:336;top:285;width:2350;height:2909;visibility:visible;mso-wrap-style:square;v-text-anchor:top" coordsize="739,9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NxIcQA&#10;AADcAAAADwAAAGRycy9kb3ducmV2LnhtbERPTWvCQBC9F/oflil4kWYTFVuiaxBBFHqqSmlvQ3bM&#10;RrOzIbtq2l/fLQi9zeN9zrzobSOu1PnasYIsSUEQl07XXCk47NfPryB8QNbYOCYF3+ShWDw+zDHX&#10;7sbvdN2FSsQQ9jkqMCG0uZS+NGTRJ64ljtzRdRZDhF0ldYe3GG4bOUrTqbRYc2ww2NLKUHneXayC&#10;j0/evg3rdTvm089myKuJcV8TpQZP/XIGIlAf/sV391bH+S8Z/D0TL5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zcSHEAAAA3AAAAA8AAAAAAAAAAAAAAAAAmAIAAGRycy9k&#10;b3ducmV2LnhtbFBLBQYAAAAABAAEAPUAAACJAwAAAAA=&#10;" path="m275,r-3,l263,,249,,231,,210,3,186,7r-25,7l135,22,110,35,84,51,62,71,41,97,24,128,11,164,2,206,,255r5,50l14,350r14,40l47,427r22,33l95,491r28,29l153,546r31,27l217,599r33,26l282,652r32,29l344,712r27,33l397,781r24,36l446,846r25,26l497,891r26,14l547,914r24,3l595,915r22,-8l637,893r18,-18l672,851r14,-30l697,786r8,-41l710,698r7,-105l727,483r8,-110l739,269r-2,-93l724,100,698,48,655,24,629,21,600,18,569,15,538,11,507,9,475,7,444,6,414,4,385,3,360,2r-25,l315,1,298,,285,r-7,l275,xe" fillcolor="#a0d699" stroked="f">
                        <v:path arrowok="t" o:connecttype="custom" o:connectlocs="86477,0;79164,0;66765,951;51187,4440;34972,11100;19712,22518;7630,40596;636,65334;1590,96732;8902,123690;21937,145891;39105,164920;58499,181729;79482,198221;99830,215982;117952,236280;133848,259115;149745,276558;166277,287024;181538,290830;196163,287658;208244,277510;218100,260383;224140,236280;227956,188072;233678,118298;234314,55819;221915,15223;199978,6660;180902,4757;161190,2854;141161,1903;122403,951;106506,634;94743,0;88384,0" o:connectangles="0,0,0,0,0,0,0,0,0,0,0,0,0,0,0,0,0,0,0,0,0,0,0,0,0,0,0,0,0,0,0,0,0,0,0,0"/>
                      </v:shape>
                      <v:shape id="Freeform 659" o:spid="_x0000_s1034" style="position:absolute;left:400;top:317;width:2254;height:2794;visibility:visible;mso-wrap-style:square;v-text-anchor:top" coordsize="709,8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xaocMA&#10;AADcAAAADwAAAGRycy9kb3ducmV2LnhtbERPTWvCQBC9C/0PyxR60009REldxQqCvQhGsfQ2zU6T&#10;kOxsml11/feuIHibx/uc2SKYVpypd7VlBe+jBARxYXXNpYLDfj2cgnAeWWNrmRRcycFi/jKYYabt&#10;hXd0zn0pYgi7DBVU3neZlK6oyKAb2Y44cn+2N+gj7Eupe7zEcNPKcZKk0mDNsaHCjlYVFU1+Mgq+&#10;Tv77c7U9/v7kbcPNsgn/aRqUensNyw8QnoJ/ih/ujY7zJ2O4PxMv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3xaocMAAADcAAAADwAAAAAAAAAAAAAAAACYAgAAZHJzL2Rv&#10;d25yZXYueG1sUEsFBgAAAAAEAAQA9QAAAIgDAAAAAA==&#10;" path="m262,r-3,l251,,238,,221,,201,4,178,7r-24,6l129,22,104,34,80,49,58,70,38,94,22,123,9,158,2,199,,246r3,48l12,337r14,39l44,410r21,33l90,472r27,28l146,526r30,25l208,576r31,25l271,627r30,28l329,684r27,32l380,751r24,34l427,814r25,23l476,857r24,12l524,878r23,3l571,879r20,-7l611,859r18,-17l644,818r14,-29l668,755r8,-39l680,671r8,-101l697,465r8,-106l709,259r-2,-89l694,97,670,46,629,24,604,21,576,17,546,14,516,12,486,10,455,8,425,7,396,5,369,4,343,2,321,1r-20,l285,,273,r-8,l262,xe" fillcolor="#8ecc84" stroked="f">
                        <v:path arrowok="t" o:connecttype="custom" o:connectlocs="82348,0;75672,0;63908,1269;48964,4123;33067,10783;18441,22200;6995,39008;636,63111;954,93239;8267,119244;20667,140493;37200,158570;55959,174744;75990,190601;95702,207726;113189,227072;128451,248955;143712,265446;158974,275594;173917,279400;187907,276546;199989,267032;209210,250223;214933,227072;218748,180770;224153,113853;224789,53914;213025,14588;192040,6660;173600,4440;154523,3171;135128,2220;117323,1269;102061,317;90615,0;84256,0" o:connectangles="0,0,0,0,0,0,0,0,0,0,0,0,0,0,0,0,0,0,0,0,0,0,0,0,0,0,0,0,0,0,0,0,0,0,0,0"/>
                      </v:shape>
                      <v:shape id="Freeform 660" o:spid="_x0000_s1035" style="position:absolute;left:463;top:342;width:2165;height:2686;visibility:visible;mso-wrap-style:square;v-text-anchor:top" coordsize="680,8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TIcMIA&#10;AADcAAAADwAAAGRycy9kb3ducmV2LnhtbERPS4vCMBC+L+x/CCPsZdHUFXxUoywui+JFql68jc3Y&#10;FptJaaKt/94Igrf5+J4zW7SmFDeqXWFZQb8XgSBOrS44U3DY/3fHIJxH1lhaJgV3crCYf37MMNa2&#10;4YRuO5+JEMIuRgW591UspUtzMuh6tiIO3NnWBn2AdSZ1jU0IN6X8iaKhNFhwaMixomVO6WV3NQqq&#10;6+b7uEm2vJKnP9mshxM30lqpr077OwXhqfVv8cu91mH+aADPZ8IF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hMhwwgAAANwAAAAPAAAAAAAAAAAAAAAAAJgCAABkcnMvZG93&#10;bnJldi54bWxQSwUGAAAAAAQABAD1AAAAhwMAAAAA&#10;" path="m252,r-3,l241,,228,,211,,192,3,171,6r-23,7l124,21,101,33,77,48,56,67,37,90,21,118,9,152,2,191,,236r3,46l11,322r14,38l42,394r21,30l87,453r25,25l140,504r30,24l200,552r29,23l259,601r29,26l316,656r25,30l365,720r22,33l409,780r24,23l457,821r23,13l503,841r22,4l547,842r21,-7l586,823r17,-17l619,784r12,-28l641,724r7,-39l653,643r6,-96l668,445r8,-101l680,248r-3,-86l665,93,642,44,603,22,578,19,552,16,524,14,495,12,466,10,437,7,408,5,380,4,354,3,329,2,308,1r-19,l273,,261,r-7,l252,xe" fillcolor="#7cc672" stroked="f">
                        <v:path arrowok="t" o:connecttype="custom" o:connectlocs="79290,0;72603,0;61139,954;47128,4132;32162,10490;17832,21298;6687,37509;637,60714;955,89641;7961,114435;20061,134779;35665,151945;54134,167838;72921,182779;91709,199308;108586,218063;123234,239360;137882,255254;152848,265108;167178,268605;180870,265426;192016,256208;200932,240314;206345,217745;209848,173878;215261,109349;215580,51496;204435,13987;184055,6040;166859,4450;148390,3179;129921,1589;112726,954;98078,318;86932,0;80882,0" o:connectangles="0,0,0,0,0,0,0,0,0,0,0,0,0,0,0,0,0,0,0,0,0,0,0,0,0,0,0,0,0,0,0,0,0,0,0,0"/>
                      </v:shape>
                      <v:shape id="Freeform 661" o:spid="_x0000_s1036" style="position:absolute;left:527;top:374;width:2070;height:2566;visibility:visible;mso-wrap-style:square;v-text-anchor:top" coordsize="651,8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cLE8EA&#10;AADcAAAADwAAAGRycy9kb3ducmV2LnhtbERPzWoCMRC+F3yHMIK3mrVIldUoIhX30kJXH2DcjJvg&#10;ZrJuoq5v3xQKvc3H9zvLde8acacuWM8KJuMMBHHlteVawfGwe52DCBFZY+OZFDwpwHo1eFlirv2D&#10;v+lexlqkEA45KjAxtrmUoTLkMIx9S5y4s+8cxgS7WuoOHyncNfIty96lQ8upwWBLW0PVpbw5BcXn&#10;blZ+fcS9Nlyctm5vrxtnlRoN+80CRKQ+/ov/3IVO82dT+H0mXSB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pXCxPBAAAA3AAAAA8AAAAAAAAAAAAAAAAAmAIAAGRycy9kb3du&#10;cmV2LnhtbFBLBQYAAAAABAAEAPUAAACGAwAAAAA=&#10;" path="m241,r-3,l231,,219,,203,,185,2,164,6r-23,5l119,20,97,30,74,45,54,64,36,86,20,113,10,145,2,182,,225r3,44l12,308r12,35l40,376r21,29l83,433r24,25l134,482r28,23l190,528r29,22l248,575r27,25l302,627r24,29l349,688r21,31l391,746r23,21l437,784r22,13l481,805r22,3l523,806r19,-7l560,788r17,-18l591,749r13,-26l614,691r6,-35l624,615r7,-92l639,426r8,-98l651,237r-2,-82l637,89,614,42,576,22,553,19,527,17,501,13,473,11,446,9,418,7,390,6,364,4,339,3,316,2r-21,l276,1r-14,l251,r-8,l241,xe" fillcolor="#68bf5e" stroked="f">
                        <v:path arrowok="t" o:connecttype="custom" o:connectlocs="75681,0;69639,0;58828,635;44836,3493;30845,9525;17171,20320;6360,35878;636,57785;954,85408;7632,108903;19397,128588;34025,145415;51514,160338;69639,174625;87447,190500;103664,208280;117655,228283;131647,243523;145956,253048;159948,256540;172349,253683;183479,244475;192065,229553;197152,208280;200650,166053;205738,104140;206374,49213;195244,13335;175847,6033;159312,4128;141823,2858;124015,1905;107798,953;93806,635;83313,318;77271,0" o:connectangles="0,0,0,0,0,0,0,0,0,0,0,0,0,0,0,0,0,0,0,0,0,0,0,0,0,0,0,0,0,0,0,0,0,0,0,0"/>
                      </v:shape>
                      <v:shape id="Freeform 662" o:spid="_x0000_s1037" style="position:absolute;left:596;top:412;width:1969;height:2445;visibility:visible;mso-wrap-style:square;v-text-anchor:top" coordsize="621,7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W5ncMA&#10;AADcAAAADwAAAGRycy9kb3ducmV2LnhtbERPS2vCQBC+C/6HZQq96aZF25JmI1KR1sfFKD0P2WkS&#10;mp2N2a2J/nq3IHibj+85yaw3tThR6yrLCp7GEQji3OqKCwWH/XL0BsJ5ZI21ZVJwJgezdDhIMNa2&#10;4x2dMl+IEMIuRgWl900spctLMujGtiEO3I9tDfoA20LqFrsQbmr5HEUv0mDFoaHEhj5Kyn+zP6Ng&#10;22Wb3E72l8Pu85vPq+PF03qh1ONDP38H4an3d/HN/aXD/Ncp/D8TLpDp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W5ncMAAADcAAAADwAAAAAAAAAAAAAAAACYAgAAZHJzL2Rv&#10;d25yZXYueG1sUEsFBgAAAAAEAAQA9QAAAIgDAAAAAA==&#10;" path="m230,r-2,l220,,209,,194,,176,2,157,6r-22,5l114,19,92,29,71,43,51,60,34,81,19,107,9,138,2,173,,215r3,41l11,295r13,34l40,359r18,29l79,413r24,24l129,460r25,23l182,504r28,23l236,549r27,24l288,598r24,28l333,657r20,30l375,711r21,22l417,749r21,11l460,768r20,2l500,769r18,-6l535,751r16,-15l565,715r12,-25l585,660r8,-34l596,586r6,-87l611,406r6,-92l621,227r-2,-78l608,85,586,41,551,20,529,17,504,15,479,13,452,11,426,9,399,7,372,6,347,4,323,3,301,2,281,1r-17,l250,,239,r-7,l230,xe" fillcolor="#56b549" stroked="f">
                        <v:path arrowok="t" o:connecttype="custom" o:connectlocs="72273,0;66251,0;55790,635;42793,3493;29163,9208;16166,19050;6023,33973;634,54928;951,81280;7608,104458;18385,123190;32650,138748;48816,153353;66568,167323;83368,181928;98900,198755;111897,218123;125528,232728;138841,241300;152155,244475;164200,242253;174661,233680;182902,219075;187974,198755;190827,158433;195582,99695;196216,47308;185755,13018;167687,5398;151838,4128;135037,2858;117920,1905;102387,953;89074,318;79247,0;73541,0" o:connectangles="0,0,0,0,0,0,0,0,0,0,0,0,0,0,0,0,0,0,0,0,0,0,0,0,0,0,0,0,0,0,0,0,0,0,0,0"/>
                      </v:shape>
                      <v:shape id="Freeform 663" o:spid="_x0000_s1038" style="position:absolute;left:1479;top:3657;width:1797;height:1270;visibility:visible;mso-wrap-style:square;v-text-anchor:top" coordsize="567,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3hz8QA&#10;AADcAAAADwAAAGRycy9kb3ducmV2LnhtbERPS2vCQBC+F/oflil4kbpR0Lapq5SCEkQPjSI9Dtkx&#10;Cc3Ohuyax793BaG3+fies1z3phItNa60rGA6iUAQZ1aXnCs4HTev7yCcR9ZYWSYFAzlYr56flhhr&#10;2/EPtanPRQhhF6OCwvs6ltJlBRl0E1sTB+5iG4M+wCaXusEuhJtKzqJoIQ2WHBoKrOm7oOwvvRoF&#10;aX05npPpb/LRbuf7g94N7bgblBq99F+fIDz1/l/8cCc6zH9bwP2ZcIF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2t4c/EAAAA3AAAAA8AAAAAAAAAAAAAAAAAmAIAAGRycy9k&#10;b3ducmV2LnhtbFBLBQYAAAAABAAEAPUAAACJAwAAAAA=&#10;" path="m36,147r-3,-1l25,141r-8,-8l7,121,1,106,,87,5,62,20,34,31,21,43,11,57,4,73,1,89,r17,1l124,4r18,5l160,15r18,6l197,29r17,7l230,44r15,6l259,57r13,4l286,65r15,5l319,75r19,6l358,89r21,8l402,107r21,12l445,131r21,16l487,165r19,20l523,207r16,26l552,261r10,32l567,324r-6,25l547,370r-21,16l499,395r-33,6l427,399r-41,-5l341,382,295,365,249,343,202,315,156,282,113,242,72,198,36,147xe" stroked="f">
                        <v:path arrowok="t" o:connecttype="custom" o:connectlocs="11410,46556;10459,46239;7924,44656;5388,42122;2219,38322;317,33571;0,27554;1585,19636;6339,10768;9825,6651;13628,3484;18066,1267;23137,317;28208,0;33596,317;39301,1267;45005,2850;50710,4751;56415,6651;62437,9185;67825,11401;72896,13935;77650,15835;82087,18052;86208,19319;90645,20586;95399,22170;101104,23753;107126,25653;113465,28187;120120,30721;127410,33888;134066,37688;141038,41489;147694,46556;154350,52257;160372,58591;165760,65559;170831,73793;174951,82661;178120,92796;179705,102613;177803,110531;173366,117182;166710,122249;158153,125100;147694,127000;135333,126367;122339,124783;108077,120983;93497,115599;78918,108631;64022,99763;49443,89312;35814,76643;22820,62708;11410,46556" o:connectangles="0,0,0,0,0,0,0,0,0,0,0,0,0,0,0,0,0,0,0,0,0,0,0,0,0,0,0,0,0,0,0,0,0,0,0,0,0,0,0,0,0,0,0,0,0,0,0,0,0,0,0,0,0,0,0,0,0"/>
                      </v:shape>
                      <v:shape id="Freeform 664" o:spid="_x0000_s1039" style="position:absolute;left:1530;top:3708;width:1708;height:1213;visibility:visible;mso-wrap-style:square;v-text-anchor:top" coordsize="539,3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BFx8EA&#10;AADcAAAADwAAAGRycy9kb3ducmV2LnhtbERPTYvCMBC9C/6HMMJeZE11QaVrFBXXerX2srfZZmyL&#10;zaQ0Ueu/3wiCt3m8z1msOlOLG7WusqxgPIpAEOdWV1woyE4/n3MQziNrrC2Tggc5WC37vQXG2t75&#10;SLfUFyKEsItRQel9E0vp8pIMupFtiAN3tq1BH2BbSN3iPYSbWk6iaCoNVhwaSmxoW1J+Sa9Gwe8m&#10;2+ySfWol/X2tPSWPYbLfKvUx6NbfIDx1/i1+uQ86zJ/N4PlMuEA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SQRcfBAAAA3AAAAA8AAAAAAAAAAAAAAAAAmAIAAGRycy9kb3du&#10;cmV2LnhtbFBLBQYAAAAABAAEAPUAAACGAwAAAAA=&#10;" path="m19,32l30,19,41,11,55,4,70,1,86,r16,1l119,4r18,5l154,14r17,6l188,28r17,6l221,42r15,6l249,54r12,4l274,62r15,4l306,72r18,5l343,84r19,8l384,102r20,10l424,125r20,15l463,157r19,19l497,198r15,24l525,250r10,30l539,309r-5,24l521,352r-19,15l475,377r-31,4l409,381r-39,-5l328,365,285,349,241,329,196,303,154,272,112,236,74,194,39,149r-1,-3l37,144r-1,-2l35,140r-3,-1l24,134r-8,-8l7,114,2,100,,81,5,59,19,32xe" fillcolor="#f2f7f4" stroked="f">
                        <v:path arrowok="t" o:connecttype="custom" o:connectlocs="6021,10187;9507,6048;12993,3502;17430,1273;22184,318;27254,0;32325,318;37712,1273;43417,2865;48804,4457;54192,6367;59579,8913;64967,10823;70037,13370;74791,15280;78911,17190;82714,18463;86834,19737;91587,21010;96975,22920;102679,24512;108700,26740;114722,29287;121694,32470;128032,35653;134370,39792;140708,44567;146730,49978;152751,56027;157505,63030;162258,70670;166378,79583;169547,89133;170815,98365;169230,106005;165111,112053;159089,116828;150533,120012;140708,121285;129617,121285;117257,119693;103947,116192;90320,111098;76376,104732;62115,96455;48804,86587;35494,75127;23451,61757;12360,47432;12043,46477;11726,45840;11409,45203;11092,44567;10141,44248;7606,42657;5071,40110;2218,36290;634,31833;0,25785;1585,18782;6021,10187" o:connectangles="0,0,0,0,0,0,0,0,0,0,0,0,0,0,0,0,0,0,0,0,0,0,0,0,0,0,0,0,0,0,0,0,0,0,0,0,0,0,0,0,0,0,0,0,0,0,0,0,0,0,0,0,0,0,0,0,0,0,0,0,0"/>
                      </v:shape>
                      <v:shape id="Freeform 665" o:spid="_x0000_s1040" style="position:absolute;left:1581;top:3746;width:1625;height:1149;visibility:visible;mso-wrap-style:square;v-text-anchor:top" coordsize="510,3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G2rsUA&#10;AADcAAAADwAAAGRycy9kb3ducmV2LnhtbESPQWvCQBCF7wX/wzKCt7pJDyqpqxQh1IOXago9Dtlp&#10;EpqdjdnVRH995yB4m+G9ee+b9XZ0rbpSHxrPBtJ5Aoq49LbhykBxyl9XoEJEtth6JgM3CrDdTF7W&#10;mFk/8Bddj7FSEsIhQwN1jF2mdShrchjmviMW7df3DqOsfaVtj4OEu1a/JclCO2xYGmrsaFdT+Xe8&#10;OAPD5Z5/n6NPi8/0Z58vVkEfitKY2XT8eAcVaYxP8+N6bwV/KbTyjEyg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IbauxQAAANwAAAAPAAAAAAAAAAAAAAAAAJgCAABkcnMv&#10;ZG93bnJldi54bWxQSwUGAAAAAAQABAD1AAAAigMAAAAA&#10;" path="m18,32l27,20,39,11,52,5,67,1,82,,97,2r17,2l130,8r17,6l162,20r17,7l194,34r15,6l224,47r13,5l249,56r11,5l275,64r15,5l307,75r18,6l344,88r19,10l383,108r19,13l421,134r18,16l456,169r15,20l485,212r11,26l506,267r4,28l506,318r-13,18l475,350r-24,9l421,363r-34,l351,357,311,347,270,332,228,312,187,287,145,258,106,224,70,186,37,142r-1,-2l35,139r-2,-2l32,134r-4,-2l22,128r-8,-7l6,110,1,96,,78,5,56,18,32xe" fillcolor="#e5efea" stroked="f">
                        <v:path arrowok="t" o:connecttype="custom" o:connectlocs="5737,10132;8606,6333;12431,3483;16575,1583;21356,317;26137,0;30918,633;36337,1267;41437,2533;46856,4433;51637,6333;57055,8549;61837,10765;66618,12665;71399,14881;75543,16465;79368,17731;82874,19314;87655,20264;92436,21847;97855,23747;103592,25647;109648,27863;115704,31029;122079,34196;128136,38312;134192,42428;139929,47494;145348,53510;150129,59842;154591,67125;158098,75357;161285,84539;162560,93404;161285,100687;157141,106386;151404,110819;143754,113668;134192,114935;123354,114935;111880,113035;99130,109869;86061,105120;72674,98787;59605,90871;46218,81689;33787,70924;22312,58892;11794,44961;11475,44328;11156,44011;10519,43378;10200,42428;8925,41795;7012,40528;4462,38312;1912,34829;319,30396;0,24697;1594,17731;5737,10132" o:connectangles="0,0,0,0,0,0,0,0,0,0,0,0,0,0,0,0,0,0,0,0,0,0,0,0,0,0,0,0,0,0,0,0,0,0,0,0,0,0,0,0,0,0,0,0,0,0,0,0,0,0,0,0,0,0,0,0,0,0,0,0,0"/>
                      </v:shape>
                      <v:shape id="Freeform 666" o:spid="_x0000_s1041" style="position:absolute;left:1638;top:3784;width:1530;height:1092;visibility:visible;mso-wrap-style:square;v-text-anchor:top" coordsize="482,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FP+sIA&#10;AADcAAAADwAAAGRycy9kb3ducmV2LnhtbERPTWvDMAy9F/YfjAa7tU4GS7u0bhiBQWG7NC07q7aW&#10;hMVyiL00+ffzoNCbHu9Tu2KynRhp8K1jBekqAUGsnWm5VnA+vS83IHxANtg5JgUzeSj2D4sd5sZd&#10;+UhjFWoRQ9jnqKAJoc+l9Lohi37leuLIfbvBYohwqKUZ8BrDbSefkySTFluODQ32VDakf6pfq6Bz&#10;LzJN2nn8OHzqS3b+KmtdlUo9PU5vWxCBpnAX39wHE+evX+H/mXiB3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AU/6wgAAANwAAAAPAAAAAAAAAAAAAAAAAJgCAABkcnMvZG93&#10;bnJldi54bWxQSwUGAAAAAAQABAD1AAAAhwMAAAAA&#10;" path="m17,30l26,18,37,9,50,4,63,1,77,,92,1r15,3l123,8r16,6l155,19r15,6l185,32r14,6l212,43r13,6l236,53r12,3l260,61r15,5l291,71r17,6l326,84r18,9l362,102r19,12l398,128r17,15l430,160r15,19l458,201r11,25l478,254r4,27l477,302r-10,17l449,332r-24,8l398,344r-32,-2l331,337,293,327,255,313,215,294,175,271,137,243,100,211,66,175,34,134r-1,-2l32,131r-1,-2l30,128r-4,-2l20,121r-9,-7l5,103,,90,,73,4,53,17,30xe" fillcolor="#dbe8e5" stroked="f">
                        <v:path arrowok="t" o:connecttype="custom" o:connectlocs="5398,9525;8255,5715;11748,2858;15875,1270;20003,318;24448,0;29210,318;33973,1270;39053,2540;44133,4445;49213,6033;53975,7938;58738,10160;63183,12065;67310,13653;71438,15558;74930,16828;78740,17780;82550,19368;87313,20955;92393,22543;97790,24448;103505,26670;109220,29528;114935,32385;120968,36195;126365,40640;131763,45403;136525,50800;141288,56833;145415,63818;148908,71755;151765,80645;153035,89218;151448,95885;148273,101283;142558,105410;134938,107950;126365,109220;116205,108585;105093,106998;93028,103823;80963,99378;68263,93345;55563,86043;43498,77153;31750,66993;20955,55563;10795,42545;10478,41910;10160,41593;9843,40958;9525,40640;8255,40005;6350,38418;3493,36195;1588,32703;0,28575;0,23178;1270,16828;5398,9525" o:connectangles="0,0,0,0,0,0,0,0,0,0,0,0,0,0,0,0,0,0,0,0,0,0,0,0,0,0,0,0,0,0,0,0,0,0,0,0,0,0,0,0,0,0,0,0,0,0,0,0,0,0,0,0,0,0,0,0,0,0,0,0,0"/>
                      </v:shape>
                      <v:shape id="Freeform 667" o:spid="_x0000_s1042" style="position:absolute;left:1689;top:3829;width:1441;height:1035;visibility:visible;mso-wrap-style:square;v-text-anchor:top" coordsize="454,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vlxsUA&#10;AADcAAAADwAAAGRycy9kb3ducmV2LnhtbESPT2vDMAzF74N9B6PBLqN1tkPo0rplFArbbf3D2qOI&#10;1Tg0lkPspcm3rw6F3iTe03s/LVaDb1RPXawDG3ifZqCIy2Brrgwc9pvJDFRMyBabwGRgpAir5fPT&#10;AgsbrrylfpcqJSEcCzTgUmoLrWPpyGOchpZYtHPoPCZZu0rbDq8S7hv9kWW59lizNDhsae2ovOz+&#10;vYH8D0c+rt/Gcbv5OfX6s8rd4deY15fhaw4q0ZAe5vv1txX8meDLMzKBXt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XGxQAAANwAAAAPAAAAAAAAAAAAAAAAAJgCAABkcnMv&#10;ZG93bnJldi54bWxQSwUGAAAAAAQABAD1AAAAigMAAAAA&#10;" path="m16,27l25,17,35,8,47,3,59,,73,,88,r14,3l118,6r15,5l148,17r14,6l176,29r14,6l203,41r12,4l225,50r11,3l249,57r13,4l277,67r16,5l309,79r17,8l343,97r16,10l375,120r16,14l406,150r14,19l432,190r10,23l451,240r3,25l450,286r-11,16l423,313r-22,8l374,324r-30,-1l311,317,276,307,240,293,202,275,165,254,128,227,93,197,61,163,32,124r-1,-1l31,122r-1,-1l28,120r-4,-2l19,113r-8,-7l5,96,,84,,68,4,50,16,27xe" fillcolor="#d1e0db" stroked="f">
                        <v:path arrowok="t" o:connecttype="custom" o:connectlocs="5080,8625;7938,5431;11113,2556;14923,958;18733,0;23178,0;27940,0;32385,958;37465,1917;42228,3514;46990,5431;51435,7348;55880,9264;60325,11181;64453,13098;68263,14376;71438,15973;74930,16931;79058,18209;83185,19487;87948,21404;93028,23001;98108,25237;103505,27793;108903,30988;113983,34182;119063,38335;124143,42808;128905,47919;133350,53989;137160,60697;140335,68045;143193,76670;144145,84657;142875,91366;139383,96477;134303,99991;127318,102547;118745,103505;109220,103186;98743,101269;87630,98074;76200,93602;64135,87851;52388,81143;40640,72517;29528,62934;19368,52072;10160,39613;9843,39294;9843,38974;9525,38655;8890,38335;7620,37696;6033,36099;3493,33863;1588,30668;0,26835;0,21723;1270,15973;5080,8625" o:connectangles="0,0,0,0,0,0,0,0,0,0,0,0,0,0,0,0,0,0,0,0,0,0,0,0,0,0,0,0,0,0,0,0,0,0,0,0,0,0,0,0,0,0,0,0,0,0,0,0,0,0,0,0,0,0,0,0,0,0,0,0,0"/>
                      </v:shape>
                      <v:shape id="Freeform 668" o:spid="_x0000_s1043" style="position:absolute;left:1739;top:3873;width:1353;height:965;visibility:visible;mso-wrap-style:square;v-text-anchor:top" coordsize="426,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5gcIA&#10;AADcAAAADwAAAGRycy9kb3ducmV2LnhtbERPS2vCQBC+F/oflin0VjcWWiS6SqtUhBaKj4PHITsm&#10;wexMyI4x/vtuodDbfHzPmS2G0JieulgLOxiPMjDEhfiaSweH/cfTBExUZI+NMDm4UYTF/P5uhrmX&#10;K2+p32lpUgjHHB1Uqm1ubSwqChhH0hIn7iRdQE2wK63v8JrCQ2Ofs+zVBqw5NVTY0rKi4ry7BAf9&#10;Wb/Wn4McSyF5yXT/vXpvrHOPD8PbFIzSoP/iP/fGp/mTMfw+ky6w8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7zmBwgAAANwAAAAPAAAAAAAAAAAAAAAAAJgCAABkcnMvZG93&#10;bnJldi54bWxQSwUGAAAAAAQABAD1AAAAhwMAAAAA&#10;" path="m16,27l24,16,35,9,45,4,57,1,70,,84,1,98,4r13,3l126,12r14,5l154,23r14,6l180,35r12,5l204,44r9,4l224,52r12,3l249,59r13,5l277,70r15,6l307,84r16,8l338,102r16,12l368,127r13,16l394,161r11,20l414,203r9,25l426,251r-3,20l412,287r-15,10l377,304r-25,2l324,305r-31,-7l260,289,225,276,190,259,155,237,121,213,88,185,57,153,29,118r-1,-1l27,116r-1,-1l23,112r-6,-5l10,101,4,91,1,79,,64,5,47,16,27xe" fillcolor="#c4d8d1" stroked="f">
                        <v:path arrowok="t" o:connecttype="custom" o:connectlocs="5080,8516;7620,5047;11113,2839;14288,1262;18098,315;22225,0;26670,315;31115,1262;35243,2208;40005,3785;44450,5362;48895,7255;53340,9147;57150,11040;60960,12617;64770,13879;67628,15140;71120,16402;74930,17348;79058,18610;83185,20187;87948,22080;92710,23972;97473,26496;102553,29019;107315,32173;112395,35958;116840,40059;120968,45106;125095,50783;128588,57092;131445,64031;134303,71917;135255,79172;134303,85480;130810,90527;126048,93681;119698,95889;111760,96520;102870,96205;93028,93997;82550,91158;71438,87057;60325,81695;49213,74756;38418,67185;27940,58354;18098,48260;9208,37220;9208,37220;8890,36905;8573,36589;8255,36274;7303,35328;5398,33750;3175,31858;1270,28704;318,24919;0,20187;1588,14825;5080,8516" o:connectangles="0,0,0,0,0,0,0,0,0,0,0,0,0,0,0,0,0,0,0,0,0,0,0,0,0,0,0,0,0,0,0,0,0,0,0,0,0,0,0,0,0,0,0,0,0,0,0,0,0,0,0,0,0,0,0,0,0,0,0,0,0"/>
                      </v:shape>
                      <v:shape id="Freeform 669" o:spid="_x0000_s1044" style="position:absolute;left:1784;top:3911;width:1270;height:915;visibility:visible;mso-wrap-style:square;v-text-anchor:top" coordsize="398,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hsBcAA&#10;AADcAAAADwAAAGRycy9kb3ducmV2LnhtbERPTYvCMBC9C/sfwix401QPol2jyLKiF9HW9T40Y1Ns&#10;JrWJ2v33G0HwNo/3OfNlZ2txp9ZXjhWMhgkI4sLpiksFv8f1YArCB2SNtWNS8EcelouP3hxT7R6c&#10;0T0PpYgh7FNUYEJoUil9YciiH7qGOHJn11oMEbal1C0+Yrit5ThJJtJixbHBYEPfhopLfrMKdmZ0&#10;2pSHffYzO1+zZmdOTN1aqf5nt/oCEagLb/HLvdVx/nQMz2fiBXLx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AhsBcAAAADcAAAADwAAAAAAAAAAAAAAAACYAgAAZHJzL2Rvd25y&#10;ZXYueG1sUEsFBgAAAAAEAAQA9QAAAIUDAAAAAA==&#10;" path="m14,25l23,15,31,8,42,3,54,,66,,78,,91,3r14,4l119,11r12,5l145,22r13,5l170,32r11,6l192,42r10,3l211,48r11,3l235,56r12,4l260,64r14,7l289,77r14,9l316,95r14,11l344,119r13,15l368,151r10,18l388,190r7,24l398,236r-3,18l386,269r-15,10l352,285r-24,2l302,285r-30,-5l241,270,209,258,176,242,143,221,111,199,81,172,53,142,27,110r-1,-1l25,109r-1,-1l20,106r-6,-5l9,94,4,86,,74,,60,4,44,14,25xe" fillcolor="#bad3c9" stroked="f">
                        <v:path arrowok="t" o:connecttype="custom" o:connectlocs="4467,7965;7339,4779;9892,2549;13402,956;17231,0;21060,0;24889,0;29038,956;33505,2230;37972,3505;41802,5098;46269,7009;50417,8602;54246,10195;57756,12107;61266,13381;64457,14337;67329,15293;70839,16249;74987,17842;78817,19116;82965,20391;87432,22621;92219,24533;96686,27400;100834,30268;105302,33772;109769,37914;113917,42693;117427,48110;120618,53844;123809,60535;126043,68182;127000,75191;126043,80926;123171,85705;118384,88891;112322,90803;104663,91440;96367,90803;86794,89210;76902,86024;66691,82200;56161,77103;45631,70412;35420,63403;25847,54800;16912,45242;8616,35047;8616,35047;8296,34728;7977,34728;7658,34409;6382,33772;4467,32179;2872,29949;1276,27400;0,23577;0,19116;1276,14019;4467,7965" o:connectangles="0,0,0,0,0,0,0,0,0,0,0,0,0,0,0,0,0,0,0,0,0,0,0,0,0,0,0,0,0,0,0,0,0,0,0,0,0,0,0,0,0,0,0,0,0,0,0,0,0,0,0,0,0,0,0,0,0,0,0,0,0"/>
                      </v:shape>
                      <v:shape id="Freeform 670" o:spid="_x0000_s1045" style="position:absolute;left:1841;top:3956;width:1181;height:844;visibility:visible;mso-wrap-style:square;v-text-anchor:top" coordsize="371,2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d6sMA&#10;AADcAAAADwAAAGRycy9kb3ducmV2LnhtbERPTWsCMRC9C/0PYQpepJutBZHtRhGhxYMVtF68DZsx&#10;WbuZLJuoq7++KQi9zeN9TjnvXSMu1IXas4LXLAdBXHlds1Gw//54mYIIEVlj45kU3CjAfPY0KLHQ&#10;/spbuuyiESmEQ4EKbIxtIWWoLDkMmW+JE3f0ncOYYGek7vCawl0jx3k+kQ5rTg0WW1paqn52Z6fg&#10;vt4c9nf75aIxn8sDnjYLORkpNXzuF+8gIvXxX/xwr3SaP32Dv2fSBXL2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n/d6sMAAADcAAAADwAAAAAAAAAAAAAAAACYAgAAZHJzL2Rv&#10;d25yZXYueG1sUEsFBgAAAAAEAAQA9QAAAIgDAAAAAA==&#10;" path="m25,103r-2,-2l18,98,11,93,5,84,1,74,,60,3,43,13,23r8,-9l30,7,40,3,51,,62,,74,1,87,3r13,3l112,11r13,4l137,20r12,6l160,31r11,4l182,40r8,3l200,46r9,3l221,52r12,5l244,61r13,5l270,73r14,7l296,90r12,9l321,112r10,13l342,141r10,18l360,178r8,23l371,222r-3,17l359,252r-13,9l328,266r-21,1l284,264r-27,-6l228,249,199,236,168,221,137,203,107,182,78,158,51,131,25,103xe" fillcolor="#adccbf" stroked="f">
                        <v:path arrowok="t" o:connecttype="custom" o:connectlocs="7959,32580;7322,31947;5730,30998;3502,29417;1592,26570;318,23407;0,18979;955,13601;4139,7275;6685,4428;9551,2214;12734,949;16236,0;19738,0;23558,316;27697,949;31836,1898;35656,3479;39794,4745;43615,6326;47435,8224;50937,9806;54439,11071;57941,12652;60488,13601;63671,14550;66536,15499;70357,16448;74177,18030;77679,19295;81817,20877;85956,23091;90413,25305;94233,28468;98054,31315;102192,35427;105376,39539;108878,44600;112061,50293;114608,56303;117155,63578;118110,70221;117155,75598;114290,79710;110151,82557;104421,84139;97735,84455;90413,83506;81817,81608;72585,78761;63353,74649;53484,69905;43615,64211;34064,57569;24832,49977;16236,41437;7959,32580" o:connectangles="0,0,0,0,0,0,0,0,0,0,0,0,0,0,0,0,0,0,0,0,0,0,0,0,0,0,0,0,0,0,0,0,0,0,0,0,0,0,0,0,0,0,0,0,0,0,0,0,0,0,0,0,0,0,0,0,0"/>
                      </v:shape>
                      <v:shape id="Freeform 671" o:spid="_x0000_s1046" style="position:absolute;left:3409;top:2730;width:3112;height:2896;visibility:visible;mso-wrap-style:square;v-text-anchor:top" coordsize="980,9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FxsMA&#10;AADcAAAADwAAAGRycy9kb3ducmV2LnhtbERPS4vCMBC+C/6HMIIX0dQHIl2j7AqKJ8XHsh6HZrat&#10;NpPSRK3/3giCt/n4njOd16YQN6pcbllBvxeBIE6szjlVcDwsuxMQziNrLCyTggc5mM+ajSnG2t55&#10;R7e9T0UIYRejgsz7MpbSJRkZdD1bEgfu31YGfYBVKnWF9xBuCjmIorE0mHNoyLCkRUbJZX81Cv5G&#10;S//zOzydH9vDbjzsrDrulG6Uarfq7y8Qnmr/Eb/dax3mT0bweiZcIG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N/FxsMAAADcAAAADwAAAAAAAAAAAAAAAACYAgAAZHJzL2Rv&#10;d25yZXYueG1sUEsFBgAAAAAEAAQA9QAAAIgDAAAAAA==&#10;" path="m32,117r1,-1l34,113r3,-7l43,100r6,-9l56,83,66,73,78,64,90,54r15,-8l122,38r20,-6l163,26r23,-2l213,24r27,2l265,30r23,3l310,34r20,2l349,37r17,l383,36r16,-1l415,34r16,-2l446,28r16,-3l478,21r17,-5l513,11,531,5,552,1,577,r28,2l636,6r32,7l702,23r34,12l771,49r34,15l837,80r31,18l896,116r25,19l942,154r17,20l971,193r6,23l980,246r-3,38l971,326r-12,47l942,424r-20,52l897,530r-31,56l831,640r-40,54l747,744r-50,48l642,836r-59,37l519,905r-1,l515,906r-5,1l502,908r-10,1l481,910r-13,l453,910r-17,-2l418,906r-20,-4l377,895r-23,-7l330,877,304,866,278,851,251,835,227,818,202,800,180,783,160,765,142,747,125,728,110,708,96,687,85,666,77,643,70,620,66,595,65,571r1,-27l69,516r2,-51l61,420,43,380,23,339,8,296,,247,6,189,32,117xe" stroked="f">
                        <v:path arrowok="t" o:connecttype="custom" o:connectlocs="10478,36911;11748,33729;15558,28956;20955,23228;28575,17183;38735,12092;51753,8273;67628,7637;84138,9546;98425,10819;110808,11773;121603,11455;131763,10819;141605,8910;151765,6682;162878,3500;175260,318;192088,636;212090,4137;233680,11137;255588,20365;275590,31183;292418,42957;304483,55366;310198,68731;310198,90368;304483,118688;292735,151462;274955,186464;251143,220829;221298,252013;185103,277787;164465,287969;161925,288605;156210,289242;148590,289560;138430,288924;126365,287014;112395,282560;96520,275559;79693,265695;64135,254558;50800,243421;39688,231648;30480,218602;24448,204601;20955,189328;20955,173100;22543,147962;13653,120915;2540,94187;1905,60139" o:connectangles="0,0,0,0,0,0,0,0,0,0,0,0,0,0,0,0,0,0,0,0,0,0,0,0,0,0,0,0,0,0,0,0,0,0,0,0,0,0,0,0,0,0,0,0,0,0,0,0,0,0,0,0"/>
                      </v:shape>
                      <v:shape id="Freeform 672" o:spid="_x0000_s1047" style="position:absolute;left:3460;top:2787;width:2997;height:2801;visibility:visible;mso-wrap-style:square;v-text-anchor:top" coordsize="944,8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4bycEA&#10;AADcAAAADwAAAGRycy9kb3ducmV2LnhtbERPS2sCMRC+F/wPYYTeatZCRVajuEJle+zqocfpZtyH&#10;m8maRN3++0YQvM3H95zlejCduJLzjWUF00kCgri0uuFKwWH/+TYH4QOyxs4yKfgjD+vV6GWJqbY3&#10;/qZrESoRQ9inqKAOoU+l9GVNBv3E9sSRO1pnMEToKqkd3mK46eR7ksykwYZjQ409bWsqT8XFKMiy&#10;7b6gtm3z3Vn+dl/ZjysPuVKv42GzABFoCE/xw53rOH/+Afdn4gV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7OG8nBAAAA3AAAAA8AAAAAAAAAAAAAAAAAmAIAAGRycy9kb3du&#10;cmV2LnhtbFBLBQYAAAAABAAEAPUAAACGAwAAAAA=&#10;" path="m30,114r1,-1l32,110r3,-6l40,97r6,-8l54,81,63,71,74,62,87,53r14,-8l118,37r18,-6l156,26r23,-2l204,24r27,2l255,30r23,2l298,34r19,1l335,36r17,l369,35r15,-1l400,33r15,-2l430,28r15,-4l461,20r15,-4l494,10,512,5,532,1,556,r27,2l613,6r32,8l676,23r34,11l743,47r33,15l807,78r30,17l864,112r24,18l908,149r16,18l936,187r6,22l944,239r-2,35l936,316r-12,45l909,410r-20,51l865,513r-30,54l802,619r-39,51l720,719r-48,47l620,808r-57,36l501,875r-1,l497,876r-6,1l484,879r-9,1l464,881r-13,l437,881r-17,-2l403,876r-19,-4l363,867r-22,-9l318,849,294,837,268,823,243,807,218,791,195,775,173,758,154,741,135,723,119,704,104,685,92,665,82,645,73,622,67,600,63,576,61,552r1,-26l65,499r2,-50l57,407,42,367,22,328,7,287,,239,5,182,30,114xe" fillcolor="#f2f7f4" stroked="f">
                        <v:path arrowok="t" o:connecttype="custom" o:connectlocs="9843,35918;11113,33057;14605,28290;20003,22568;27623,16847;37465,11761;49530,8264;64770,7629;80963,9536;94615,10807;106363,11443;117158,11125;127000,10489;136525,8900;146368,6357;156845,3179;168910,318;185103,636;204788,4450;225425,10807;246380,19707;265748,30197;281940,41322;293370,53083;299085,66433;299085,87094;293370,114748;282258,146534;265113,180227;242253,212966;213360,243481;178753,268274;158750,278128;155893,278764;150813,279717;143193,280035;133350,279399;121920,277174;108268,272724;93345,266049;77153,256513;61913,246342;48895,235535;37783,223774;29210,211377;23178,197709;20003,183088;19685,167195;21273,142719;13335,116655;2223,91226;1588,57851" o:connectangles="0,0,0,0,0,0,0,0,0,0,0,0,0,0,0,0,0,0,0,0,0,0,0,0,0,0,0,0,0,0,0,0,0,0,0,0,0,0,0,0,0,0,0,0,0,0,0,0,0,0,0,0"/>
                      </v:shape>
                      <v:shape id="Freeform 673" o:spid="_x0000_s1048" style="position:absolute;left:3505;top:2844;width:2895;height:2705;visibility:visible;mso-wrap-style:square;v-text-anchor:top" coordsize="911,8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KeHcIA&#10;AADcAAAADwAAAGRycy9kb3ducmV2LnhtbERPTWvCQBC9F/wPywje6kYPoqmbUARBUQpNvfQ2ZKfZ&#10;0Oxs3F1j/PfdQqG3ebzP2Zaj7cRAPrSOFSzmGQji2umWGwWXj/3zGkSIyBo7x6TgQQHKYvK0xVy7&#10;O7/TUMVGpBAOOSowMfa5lKE2ZDHMXU+cuC/nLcYEfSO1x3sKt51cZtlKWmw5NRjsaWeo/q5uVsG5&#10;e6uux/Yz4ukwbBp/uW5Mj0rNpuPrC4hIY/wX/7kPOs1fr+D3mXSBL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Ap4dwgAAANwAAAAPAAAAAAAAAAAAAAAAAJgCAABkcnMvZG93&#10;bnJldi54bWxQSwUGAAAAAAQABAD1AAAAhwMAAAAA&#10;" path="m30,110r1,-1l32,106r3,-6l39,94r7,-8l53,78r9,-9l72,60,84,51,99,44r16,-8l132,30r20,-4l173,23r25,l223,26r24,3l268,31r20,2l306,34r17,l340,34r15,l371,33r14,-2l400,29r15,-2l429,23r15,-4l459,15r17,-4l493,5,514,1,536,r27,2l591,6r30,8l653,22r32,11l717,46r32,14l778,75r29,16l834,108r23,18l876,144r16,18l903,180r6,22l911,231r-2,35l903,305r-12,44l876,396r-19,49l834,496r-29,52l772,599r-37,49l693,696r-45,44l598,780r-56,36l483,846r-1,l479,847r-6,1l467,849r-9,1l448,851r-13,l421,851r-15,-2l389,847r-19,-5l351,837r-21,-7l307,821,283,809,258,795,234,780,211,764,188,748,168,732,149,715,131,698,115,680,101,661,89,642,79,622,71,601,65,580,61,557,59,533r2,-25l64,483r2,-49l56,393,40,354,22,317,7,276,,232,6,176,30,110xe" fillcolor="#e5efea" stroked="f">
                        <v:path arrowok="t" o:connecttype="custom" o:connectlocs="9853,34648;11125,31787;14621,27337;19707,21933;26699,16212;36553,11443;48313,8265;62934,7311;78509,9218;91540,10490;102665,10808;112836,10808;122372,9854;131907,8583;141125,6040;151296,3497;163374,318;178949,636;197384,4450;217726,10490;238069,19072;256504,28926;272396,40052;283521,51495;288924,64210;288924,84554;283203,110938;272396,141454;255868,174194;233619,205982;205966,235226;172274,259384;153203,268921;150342,269556;145575,270192;138264,270510;129046,269874;117604,267649;104890,263835;89951,257159;74377,247941;59756,237769;47359,227279;36553,216154;28289,204075;22567,191042;19389,177055;19389,161480;20978,137957;12714,112527;2225,87733;1907,55946" o:connectangles="0,0,0,0,0,0,0,0,0,0,0,0,0,0,0,0,0,0,0,0,0,0,0,0,0,0,0,0,0,0,0,0,0,0,0,0,0,0,0,0,0,0,0,0,0,0,0,0,0,0,0,0"/>
                      </v:shape>
                      <v:shape id="Freeform 674" o:spid="_x0000_s1049" style="position:absolute;left:3556;top:2908;width:2787;height:2603;visibility:visible;mso-wrap-style:square;v-text-anchor:top" coordsize="876,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6J4MUA&#10;AADcAAAADwAAAGRycy9kb3ducmV2LnhtbERPS2vCQBC+F/wPywi91Y0eNKRuxCpCDoVaq4Xchuzk&#10;QbOzIbuNaX+9KxR6m4/vOevNaFoxUO8aywrmswgEcWF1w5WC88fhKQbhPLLG1jIp+CEHm3TysMZE&#10;2yu/03DylQgh7BJUUHvfJVK6oiaDbmY74sCVtjfoA+wrqXu8hnDTykUULaXBhkNDjR3taiq+Tt9G&#10;QXbM9nnZlvnb6nO53/7Gr5fji1PqcTpun0F4Gv2/+M+d6TA/XsH9mXCBT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ongxQAAANwAAAAPAAAAAAAAAAAAAAAAAJgCAABkcnMv&#10;ZG93bnJldi54bWxQSwUGAAAAAAQABAD1AAAAigMAAAAA&#10;" path="m28,105r1,-1l30,101r3,-6l37,90r5,-8l50,74r8,-9l69,57,81,48,93,41r16,-8l126,28r20,-4l167,20r22,l215,23r22,3l257,28r19,2l294,31r17,l327,32r15,-1l356,30r15,-1l385,27r14,-2l413,21r13,-3l442,14r15,-4l474,4,493,r23,l541,1r27,4l598,12r29,8l658,31r31,13l720,57r29,15l776,88r26,16l824,121r19,17l858,156r11,17l875,194r1,28l874,255r-6,39l858,335r-15,46l824,428r-22,49l774,527r-31,50l707,624r-39,46l623,712r-48,40l522,786r-57,29l464,815r-4,1l456,817r-7,1l440,819r-9,1l418,820r-13,-1l390,818r-17,-2l355,812r-19,-6l316,799r-22,-9l271,780,248,766,224,751,201,736,180,721,160,706,141,689,125,673,109,656,97,638,85,619,74,599,67,580,62,559,57,536,56,514r1,-25l61,465r2,-47l53,378,38,341,20,306,6,266,,222,5,169,28,105xe" fillcolor="#dbe8e5" stroked="f">
                        <v:path arrowok="t" o:connecttype="custom" o:connectlocs="9229,33020;10501,30163;13365,26035;18457,20638;25776,15240;34687,10478;46461,7620;60145,6350;75419,8255;87830,9525;98968,9843;108833,9843;118061,9208;126972,7938;135564,5715;145429,3175;156885,0;172160,318;190298,3810;209392,9843;229122,18098;246943,27940;262217,38418;273037,49530;278447,61595;278129,80963;273037,106363;262217,135890;246306,167323;224985,198120;198254,226060;166113,249555;147656,258763;145111,259398;140019,260033;133018,260350;124108,259715;112970,257810;100559,253683;86239,247650;71282,238443;57280,228918;44870,218758;34687,208280;27049,196533;21321,184150;18139,170180;18139,155258;20048,132715;12093,108268;1909,84455;1591,53658" o:connectangles="0,0,0,0,0,0,0,0,0,0,0,0,0,0,0,0,0,0,0,0,0,0,0,0,0,0,0,0,0,0,0,0,0,0,0,0,0,0,0,0,0,0,0,0,0,0,0,0,0,0,0,0"/>
                      </v:shape>
                      <v:shape id="Freeform 675" o:spid="_x0000_s1050" style="position:absolute;left:3606;top:2965;width:2680;height:2508;visibility:visible;mso-wrap-style:square;v-text-anchor:top" coordsize="843,7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qE7sYA&#10;AADcAAAADwAAAGRycy9kb3ducmV2LnhtbESPQWvCQBCF70L/wzKF3nSjh1ZSVymCIhhatK3nMTtN&#10;otnZmF019tc7h0JvM7w3730zmXWuVhdqQ+XZwHCQgCLOva24MPD1ueiPQYWIbLH2TAZuFGA2fehN&#10;MLX+yhu6bGOhJIRDigbKGJtU65CX5DAMfEMs2o9vHUZZ20LbFq8S7mo9SpJn7bBiaSixoXlJ+XF7&#10;dga+3T7Lbrus8L/r+enwcTi/VMt3Y54eu7dXUJG6+G/+u15ZwR8LrTwjE+jp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3qE7sYAAADcAAAADwAAAAAAAAAAAAAAAACYAgAAZHJz&#10;L2Rvd25yZXYueG1sUEsFBgAAAAAEAAQA9QAAAIsDAAAAAA==&#10;" path="m26,103r1,-1l28,98r4,-4l36,88r5,-8l48,73r8,-9l66,56,77,47,90,40r15,-7l121,28r19,-4l160,21r22,l206,23r21,3l248,28r18,2l283,31r16,l315,32r13,-1l342,30r14,-1l370,27r13,-2l396,22r14,-4l425,14r15,-4l456,4,474,1,496,r24,1l546,6r28,6l604,21r30,10l663,43r29,13l720,70r26,15l771,101r21,17l810,135r14,16l835,168r6,20l843,215r-2,32l835,283r-10,41l811,368r-18,45l771,460r-26,48l714,557r-34,45l642,646r-42,42l553,725r-51,33l446,786r-1,l442,787r-4,1l432,789r-9,1l413,791r-11,l389,790r-14,-1l359,787r-17,-4l324,778r-20,-7l284,763,261,752,239,739,216,725,194,710,174,695,155,680,137,665,121,649,106,632,93,615,82,597,72,579,65,559,59,539,55,518,54,496r1,-23l58,449r2,-45l52,365,37,330,20,295,6,258,,216,5,165,26,103xe" fillcolor="#d1e0db" stroked="f">
                        <v:path arrowok="t" o:connecttype="custom" o:connectlocs="8583,32344;10172,29807;13033,25368;17801,20294;24477,14904;33377,10464;44503,7610;57854,6659;72158,8245;84555,9513;95045,9830;104264,9830;113164,9196;121747,7927;130329,5708;139866,3171;150674,317;165296,317;182461,3805;201534,9830;219971,17758;237136,26953;251758,37418;261930,47882;267334,59615;267334,78323;262248,102740;252076,130962;236818,161086;216156,190893;190726,218164;159574,240361;141455,249240;139230,249874;134462,250508;127786,250825;119204,250191;108714,248288;96634,244483;82966,238458;68661,229896;55311,220384;43549,210871;33695,200406;26066,189308;20662,177258;17483,164257;17483,149988;19073,128108;11761,104643;1907,81811;1589,52321" o:connectangles="0,0,0,0,0,0,0,0,0,0,0,0,0,0,0,0,0,0,0,0,0,0,0,0,0,0,0,0,0,0,0,0,0,0,0,0,0,0,0,0,0,0,0,0,0,0,0,0,0,0,0,0"/>
                      </v:shape>
                      <v:shape id="Freeform 676" o:spid="_x0000_s1051" style="position:absolute;left:3651;top:3022;width:2572;height:2413;visibility:visible;mso-wrap-style:square;v-text-anchor:top" coordsize="809,7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hCI8EA&#10;AADcAAAADwAAAGRycy9kb3ducmV2LnhtbERPzYrCMBC+C75DGMGbpnqwtmsUEZZdUFC7PsDQjG2x&#10;mZQm23bffiMI3ubj+53NbjC16Kh1lWUFi3kEgji3uuJCwe3nc7YG4TyyxtoyKfgjB7vteLTBVNue&#10;r9RlvhAhhF2KCkrvm1RKl5dk0M1tQxy4u20N+gDbQuoW+xBuarmMopU0WHFoKLGhQ0n5I/s1Co6L&#10;ZPkVn+PL8WHqW0/dKYkPTqnpZNh/gPA0+Lf45f7WYf46gecz4QK5/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oQiPBAAAA3AAAAA8AAAAAAAAAAAAAAAAAmAIAAGRycy9kb3du&#10;cmV2LnhtbFBLBQYAAAAABAAEAPUAAACGAwAAAAA=&#10;" path="m25,99r1,-1l27,94r4,-4l34,84r5,-7l46,70r8,-8l63,54,74,46,87,39r15,-7l117,26r18,-3l154,20r21,l199,22r20,3l238,27r18,1l272,29r16,1l302,30r14,l329,29r13,-1l355,26r13,-2l381,21r13,-4l408,13,423,9,438,5,455,r21,l500,1r25,5l552,11r27,9l608,29r29,12l664,54r27,13l716,82r24,16l760,112r18,18l792,146r10,16l807,181r2,25l807,237r-5,36l792,312r-14,42l761,399r-21,44l715,489r-28,46l654,580r-38,42l576,662r-45,36l482,730r-53,26l428,756r-2,1l421,758r-6,2l407,761r-10,l387,762r-13,-1l360,760r-15,-3l329,753r-18,-4l292,742r-19,-8l252,724,229,711,207,698,187,684,167,670,149,655,132,640,116,624,102,608,89,592,78,575,70,557,62,537,57,518,54,498,52,477r1,-22l56,432r2,-44l50,352,36,317,20,284,6,248,,208,5,158,25,99xe" fillcolor="#c4d8d1" stroked="f">
                        <v:path arrowok="t" o:connecttype="custom" o:connectlocs="8265,31033;9855,28500;12398,24383;17166,19633;23524,14567;32425,10133;42915,7283;55631,6333;69618,7917;81380,8867;91553,9500;100454,9500;108719,8867;116984,7600;125250,5383;134469,2850;144641,0;158946,317;175477,3483;193279,9183;211081,17100;227611,25967;241598,35467;251771,46233;256539,57317;256539,75050;251771,98800;241916,126350;227293,154850;207902,183667;183106,209633;153224,231167;136058,239400;133833,240033;129382,240983;123024,241300;114441,240667;104587,238450;92825,234967;80109,229267;65804,221033;53088,212167;41962,202667;32425,192533;24796,182083;19709,170050;17166,157700;16848,144083;18438,122867;11444,100383;1907,78533;1589,50033" o:connectangles="0,0,0,0,0,0,0,0,0,0,0,0,0,0,0,0,0,0,0,0,0,0,0,0,0,0,0,0,0,0,0,0,0,0,0,0,0,0,0,0,0,0,0,0,0,0,0,0,0,0,0,0"/>
                      </v:shape>
                      <v:shape id="Freeform 677" o:spid="_x0000_s1052" style="position:absolute;left:3702;top:3073;width:2463;height:2324;visibility:visible;mso-wrap-style:square;v-text-anchor:top" coordsize="775,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w5hMIA&#10;AADcAAAADwAAAGRycy9kb3ducmV2LnhtbESPQYvCMBCF7wv+hzCCtzXVg9RqFBEELyLrrp6HZmyr&#10;zaQkUeu/3zks7G2G9+a9b5br3rXqSSE2ng1Mxhko4tLbhisDP9+7zxxUTMgWW89k4E0R1qvBxxIL&#10;61/8Rc9TqpSEcCzQQJ1SV2gdy5ocxrHviEW7+uAwyRoqbQO+JNy1epplM+2wYWmosaNtTeX99HAG&#10;WNvDdJ5fjvtHFya3nFq3SWdjRsN+swCVqE//5r/rvRX8ueDLMzKBX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HDmEwgAAANwAAAAPAAAAAAAAAAAAAAAAAJgCAABkcnMvZG93&#10;bnJldi54bWxQSwUGAAAAAAQABAD1AAAAhwMAAAAA&#10;" path="m23,95r2,-4l32,82,43,68,60,53,83,38,111,26r35,-5l189,23r20,2l227,27r17,2l260,30r14,l289,30r13,l314,29r13,-1l339,26r13,-2l364,21r13,-3l390,13,404,9,419,5,436,2,455,r22,3l502,6r26,6l555,20r26,9l609,40r27,13l661,66r25,13l708,94r20,15l745,125r13,15l767,156r6,19l775,199r-2,30l767,263r-9,37l745,341r-16,43l709,428r-25,43l657,515r-32,43l590,599r-39,38l508,672r-47,30l410,728r-1,l407,729r-4,1l396,731r-7,1l380,732r-10,l358,732r-14,-1l329,729r-15,-4l297,720r-18,-6l260,706r-20,-9l219,685,197,672,177,658,159,644,141,630,125,617,110,602,96,586,85,570,74,554,66,536,59,518,54,499,51,480,50,460r,-22l53,416r2,-42l46,339,33,306,18,274,5,240,,200,4,153,23,95xe" fillcolor="#bad3c9" stroked="f">
                        <v:path arrowok="t" o:connecttype="custom" o:connectlocs="7948,28893;13670,21590;26387,12065;46415,6668;66443,7938;77570,9208;87107,9525;96009,9525;103956,8890;111904,7620;119852,5715;128436,2858;138609,635;151643,953;167856,3810;184706,9208;202191,16828;218086,25083;231438,34608;240976,44450;245744,55563;245744,72708;240976,95250;231756,121920;217450,149543;198694,177165;175168,202248;146556,222885;130025,231140;128118,231775;123667,232410;117627,232410;109361,232093;99824,230188;88697,226695;76298,221298;62628,213360;50548,204470;39739,195898;30519,186055;23525,175895;18757,164465;16213,152400;15895,139065;17485,118745;10491,97155;1590,76200;1272,48578" o:connectangles="0,0,0,0,0,0,0,0,0,0,0,0,0,0,0,0,0,0,0,0,0,0,0,0,0,0,0,0,0,0,0,0,0,0,0,0,0,0,0,0,0,0,0,0,0,0,0,0"/>
                      </v:shape>
                      <v:shape id="Freeform 678" o:spid="_x0000_s1053" style="position:absolute;left:3752;top:3130;width:2350;height:2229;visibility:visible;mso-wrap-style:square;v-text-anchor:top" coordsize="741,7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bLMscA&#10;AADcAAAADwAAAGRycy9kb3ducmV2LnhtbESPT2sCMRDF7wW/Q5iCt5rVg39WoxTBtuKlaql4Gzaz&#10;m9XNZNmkuvrpm4LQ2wzvzfu9mS1aW4kLNb50rKDfS0AQZ06XXCj42q9exiB8QNZYOSYFN/KwmHee&#10;Zphqd+UtXXahEDGEfYoKTAh1KqXPDFn0PVcTRy13jcUQ16aQusFrDLeVHCTJUFosORIM1rQ0lJ13&#10;PzZy13iUh1x/5pv722kUzGDzvv1Wqvvcvk5BBGrDv/lx/aFj/Ukf/p6JE8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BWyzLHAAAA3AAAAA8AAAAAAAAAAAAAAAAAmAIAAGRy&#10;cy9kb3ducmV2LnhtbFBLBQYAAAAABAAEAPUAAACMAwAAAAA=&#10;" path="m23,91r2,-3l31,78,42,65,58,50,79,36,107,25r34,-6l181,21r20,2l218,25r15,2l248,28r15,l276,28r13,l302,27r11,-1l325,24r12,-2l348,20r13,-3l373,12,387,8,400,4,416,1,436,r21,2l480,5r25,5l530,18r27,9l582,38r26,12l632,62r24,13l677,89r19,15l712,119r13,15l733,149r6,18l741,191r-2,27l733,252r-8,36l713,326r-16,41l678,409r-23,42l628,493r-30,42l564,573r-37,37l487,643r-45,29l393,697r-1,l390,698r-4,1l380,700r-7,1l364,701r-10,l343,701r-13,-1l316,698r-14,-3l285,690r-17,-6l249,677,230,667,210,655,190,642,171,630,153,617,136,604,121,590,106,575,93,560,81,545,72,529,63,513,57,496,53,478,49,459,48,440r,-21l52,398r2,-40l45,324,32,293,18,262,6,229,,191,4,146,23,91xe" fillcolor="#adccbf" stroked="f">
                        <v:path arrowok="t" o:connecttype="custom" o:connectlocs="7927,27980;13317,20667;25049,11446;44707,6041;63731,7313;73878,8585;83390,8903;91634,8903;99243,8267;106853,6995;114463,5405;122707,2544;131902,318;144902,636;160121,3180;176609,8585;192779,15898;207999,23846;220682,33067;229877,42606;234316,53098;234316,69314;229877,91570;220999,116689;207682,143397;189609,170105;167097,193951;140146,213664;124292,221613;122390,222249;118268,222885;112243,222885;104634,222567;95756,220977;84975,217480;72926,212075;60244,204126;48512,196177;38366,187592;29488,178054;22829,168197;18073,157705;15537,145940;15219,133222;17122,113827;10146,93160;1902,72811;1268,46421" o:connectangles="0,0,0,0,0,0,0,0,0,0,0,0,0,0,0,0,0,0,0,0,0,0,0,0,0,0,0,0,0,0,0,0,0,0,0,0,0,0,0,0,0,0,0,0,0,0,0,0"/>
                      </v:shape>
                      <v:shape id="Freeform 679" o:spid="_x0000_s1054" style="position:absolute;left:787;top:2686;width:768;height:1111;visibility:visible;mso-wrap-style:square;v-text-anchor:top" coordsize="241,3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bQyscA&#10;AADdAAAADwAAAGRycy9kb3ducmV2LnhtbESPQWvCQBSE7wX/w/IEb3XTVtuQuootiCI5VCv1+sg+&#10;k5js27C7avrvu4VCj8PMfMPMFr1pxZWcry0reBgnIIgLq2suFRw+V/cpCB+QNbaWScE3eVjMB3cz&#10;zLS98Y6u+1CKCGGfoYIqhC6T0hcVGfRj2xFH72SdwRClK6V2eItw08rHJHmWBmuOCxV29F5R0ewv&#10;RkGdN6d1fjgfP1L31RzT8Ja/bHdKjYb98hVEoD78h//aG63gaZpO4PdNfAJy/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bG0MrHAAAA3QAAAA8AAAAAAAAAAAAAAAAAmAIAAGRy&#10;cy9kb3ducmV2LnhtbFBLBQYAAAAABAAEAPUAAACMAwAAAAA=&#10;" path="m236,251r-1,-5l231,236r-8,-17l216,198,206,175,195,151,184,129,173,108,166,98,156,86,143,76,130,64,114,53,98,41,81,32,65,22,49,14,34,7,22,3,11,,4,,,2,,7r4,9l14,37r6,24l21,84r,24l19,131r-2,20l15,170r1,13l22,197r12,18l52,237r20,21l94,281r22,20l136,318r17,13l168,339r17,7l203,349r16,-3l232,336r7,-18l241,290r-5,-39xe" stroked="f">
                        <v:path arrowok="t" o:connecttype="custom" o:connectlocs="75241,79921;74922,78329;73647,75145;71096,69732;68865,63045;65676,55722;62169,48080;58662,41075;55155,34388;52924,31204;49736,27383;45591,24199;41446,20378;36345,16876;31244,13055;25824,10189;20723,7005;15622,4458;10840,2229;7014,955;3507,0;1275,0;0,637;0,2229;1275,5095;4463,11781;6376,19423;6695,26746;6695,34388;6058,41712;5420,48080;4782,54130;5101,58269;7014,62727;10840,68458;16579,75463;22955,82150;29969,89473;36983,95841;43359,101254;48779,105394;53561,107941;58981,110170;64720,111125;69821,110170;73966,106986;76197,101254;76835,92339;75241,79921" o:connectangles="0,0,0,0,0,0,0,0,0,0,0,0,0,0,0,0,0,0,0,0,0,0,0,0,0,0,0,0,0,0,0,0,0,0,0,0,0,0,0,0,0,0,0,0,0,0,0,0,0"/>
                      </v:shape>
                      <v:shape id="Freeform 680" o:spid="_x0000_s1055" style="position:absolute;left:806;top:2717;width:724;height:1061;visibility:visible;mso-wrap-style:square;v-text-anchor:top" coordsize="230,3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NMycYA&#10;AADdAAAADwAAAGRycy9kb3ducmV2LnhtbESP0WoCMRRE3wv+Q7iCbzVrRVm2RlHBtkhVtH7AZXPd&#10;LG5ulk3Ubb/eFAQfh5k5w0xmra3ElRpfOlYw6CcgiHOnSy4UHH9WrykIH5A1Vo5JwS95mE07LxPM&#10;tLvxnq6HUIgIYZ+hAhNCnUnpc0MWfd/VxNE7ucZiiLIppG7wFuG2km9JMpYWS44LBmtaGsrPh4tV&#10;sN2aze7j82/vL9/n9rhY4yJdoVK9bjt/BxGoDc/wo/2lFQxH6Qj+38QnIK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bNMycYAAADdAAAADwAAAAAAAAAAAAAAAACYAgAAZHJz&#10;L2Rvd25yZXYueG1sUEsFBgAAAAAEAAQA9QAAAIsDAAAAAA==&#10;" path="m224,242r-1,-5l219,227r-6,-15l205,191r-9,-22l186,147,176,124,165,104,159,94,149,84,137,73,123,62,109,52,94,41,78,31,63,22,48,14,34,8,21,3,12,,5,,1,2,,8r4,7l14,36r5,22l21,81r,23l19,126r-2,21l16,164r,14l21,190r12,18l50,228r19,21l91,270r20,20l130,307r16,11l161,327r16,6l193,336r14,-4l219,323r9,-17l230,279r-6,-37xe" fillcolor="#f4e8e0" stroked="f">
                        <v:path arrowok="t" o:connecttype="custom" o:connectlocs="70502,76378;70187,74800;68928,71643;67039,66909;64522,60282;61689,53338;58541,46395;55394,39136;51932,32823;50044,29667;46896,26511;43119,23040;38713,19568;34307,16412;29585,12940;24550,9784;19829,6943;15107,4419;10701,2525;6610,947;3777,0;1574,0;315,631;0,2525;1259,4734;4406,11362;5980,18305;6610,25564;6610,32823;5980,39767;5351,46395;5036,51760;5036,56179;6610,59966;10386,65647;15737,71959;21717,78587;28641,85215;34936,91527;40916,96892;45952,100364;50673,103205;55709,105098;60745,106045;65151,104783;68928,101942;71761,96577;72390,88055;70502,76378" o:connectangles="0,0,0,0,0,0,0,0,0,0,0,0,0,0,0,0,0,0,0,0,0,0,0,0,0,0,0,0,0,0,0,0,0,0,0,0,0,0,0,0,0,0,0,0,0,0,0,0,0"/>
                      </v:shape>
                      <v:shape id="Freeform 681" o:spid="_x0000_s1056" style="position:absolute;left:831;top:2743;width:686;height:1022;visibility:visible;mso-wrap-style:square;v-text-anchor:top" coordsize="214,3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9U78YA&#10;AADdAAAADwAAAGRycy9kb3ducmV2LnhtbESP0WrCQBRE34X+w3ILvunGiKKpq1hBlPZBGv2AS/aa&#10;pGbvptlVY76+WxD6OMzMGWaxak0lbtS40rKC0TACQZxZXXKu4HTcDmYgnEfWWFkmBQ9ysFq+9BaY&#10;aHvnL7qlPhcBwi5BBYX3dSKlywoy6Ia2Jg7e2TYGfZBNLnWD9wA3lYyjaCoNlhwWCqxpU1B2Sa9G&#10;QWd+Dp+dLzff3fx9fj5gvFt/xEr1X9v1GwhPrf8PP9t7rWA8mU3h7014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T9U78YAAADdAAAADwAAAAAAAAAAAAAAAACYAgAAZHJz&#10;L2Rvd25yZXYueG1sUEsFBgAAAAAEAAQA9QAAAIsDAAAAAA==&#10;" path="m210,230r-1,-3l205,217r-5,-15l192,182r-9,-20l173,140,163,118,154,99r-7,-9l139,80,128,69,116,59,102,49,87,38,72,29,58,20,43,13,31,7,20,3,10,,4,,,2,,7r3,8l17,55r1,44l15,140r-1,30l19,182r12,17l45,219r18,20l84,259r19,18l121,292r15,12l150,313r15,6l179,321r15,-3l205,309r7,-17l214,267r-4,-37xe" fillcolor="#ead3c4" stroked="f">
                        <v:path arrowok="t" o:connecttype="custom" o:connectlocs="67298,73252;66978,72297;65696,69112;64093,64335;61530,57965;58646,51595;55441,44588;52236,37582;49352,31530;47109,28664;44545,25479;41020,21976;37174,18791;32688,15606;27881,12103;23074,9236;18587,6370;13780,4140;9934,2229;6409,955;3205,0;1282,0;0,637;0,2229;961,4777;5448,17517;5768,31530;4807,44588;4487,54143;6089,57965;9934,63379;14421,69749;20189,76119;26919,82489;33008,88221;38777,92999;43584,96821;48070,99687;52877,101598;57364,102235;62171,101280;65696,98413;67939,92999;68580,85037;67298,73252" o:connectangles="0,0,0,0,0,0,0,0,0,0,0,0,0,0,0,0,0,0,0,0,0,0,0,0,0,0,0,0,0,0,0,0,0,0,0,0,0,0,0,0,0,0,0,0,0"/>
                      </v:shape>
                      <v:shape id="Freeform 682" o:spid="_x0000_s1057" style="position:absolute;left:863;top:2768;width:641;height:978;visibility:visible;mso-wrap-style:square;v-text-anchor:top" coordsize="202,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fn+MYA&#10;AADdAAAADwAAAGRycy9kb3ducmV2LnhtbESPzW7CMBCE75V4B2uReitOqcpPwCCoWgScWqh6Xuxt&#10;EhGvo9gJ4e0xUqUeRzPzjWa+7GwpWqp94VjB8yABQaydKThT8H38eJqA8AHZYOmYFFzJw3LRe5hj&#10;atyFv6g9hExECPsUFeQhVKmUXudk0Q9cRRy9X1dbDFHWmTQ1XiLclnKYJCNpseC4kGNFbznp86Gx&#10;Crab3Wdj/M9Kj6ZZF941rk/nvVKP/W41AxGoC//hv/bWKHh5nYzh/iY+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Xfn+MYAAADdAAAADwAAAAAAAAAAAAAAAACYAgAAZHJz&#10;L2Rvd25yZXYueG1sUEsFBgAAAAAEAAQA9QAAAIsDAAAAAA==&#10;" path="m198,221r-1,-3l193,209r-6,-15l181,175r-9,-20l164,135,154,114,145,95r-7,-8l131,77,120,68,109,57,96,47,82,38,68,28,54,21,41,13,29,8,18,4,10,,3,,,2,,7r3,7l16,54r1,42l14,135r-1,28l18,175r10,16l43,210r17,19l79,248r18,18l114,281r14,11l141,300r13,6l169,308r13,-2l194,297r6,-16l202,256r-4,-35xe" fillcolor="#e0bca3" stroked="f">
                        <v:path arrowok="t" o:connecttype="custom" o:connectlocs="62865,70168;62548,69215;61278,66358;59373,61595;57468,55563;54610,49213;52070,42863;48895,36195;46038,30163;43815,27623;41593,24448;38100,21590;34608,18098;30480,14923;26035,12065;21590,8890;17145,6668;13018,4128;9208,2540;5715,1270;3175,0;953,0;0,635;0,2223;953,4445;5080,17145;5398,30480;4445,42863;4128,51753;5715,55563;8890,60643;13653,66675;19050,72708;25083,78740;30798,84455;36195,89218;40640,92710;44768,95250;48895,97155;53658,97790;57785,97155;61595,94298;63500,89218;64135,81280;62865,70168" o:connectangles="0,0,0,0,0,0,0,0,0,0,0,0,0,0,0,0,0,0,0,0,0,0,0,0,0,0,0,0,0,0,0,0,0,0,0,0,0,0,0,0,0,0,0,0,0"/>
                      </v:shape>
                      <v:shape id="Freeform 683" o:spid="_x0000_s1058" style="position:absolute;left:889;top:2794;width:596;height:933;visibility:visible;mso-wrap-style:square;v-text-anchor:top" coordsize="188,2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Qsp8MA&#10;AADdAAAADwAAAGRycy9kb3ducmV2LnhtbERPz2vCMBS+C/4P4Qm7DE3dWC3VKCKMeW23MXZ7NG9t&#10;tXkpSdSuf/1yGHj8+H5vdoPpxJWcby0rWC4SEMSV1S3XCj7eX+cZCB+QNXaWScEvedhtp5MN5tre&#10;uKBrGWoRQ9jnqKAJoc+l9FVDBv3C9sSR+7HOYIjQ1VI7vMVw08mnJEmlwZZjQ4M9HRqqzuXFKOiO&#10;FFZjtWzfxs/H7yJxY2q/Tko9zIb9GkSgIdzF/+6jVvD8ksW58U18An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OQsp8MAAADdAAAADwAAAAAAAAAAAAAAAACYAgAAZHJzL2Rv&#10;d25yZXYueG1sUEsFBgAAAAAEAAQA9QAAAIgDAAAAAA==&#10;" path="m184,211r-1,-3l179,199r-5,-14l168,168r-8,-20l152,128r-9,-19l135,91,122,73,101,53,76,35,51,18,27,6,9,,,2,3,14,15,51r1,40l12,128r-1,27l16,166r10,16l39,200r17,18l73,237r17,17l106,268r13,11l130,286r14,5l157,294r13,-3l179,283r7,-15l188,244r-4,-33xe" fillcolor="#d3a584" stroked="f">
                        <v:path arrowok="t" o:connecttype="custom" o:connectlocs="58420,66993;58103,66040;56833,63183;55245,58738;53340,53340;50800,46990;48260,40640;45403,34608;42863,28893;38735,23178;32068,16828;24130,11113;16193,5715;8573,1905;2858,0;0,635;953,4445;4763,16193;5080,28893;3810,40640;3493,49213;5080,52705;8255,57785;12383,63500;17780,69215;23178,75248;28575,80645;33655,85090;37783,88583;41275,90805;45720,92393;49848,93345;53975,92393;56833,89853;59055,85090;59690,77470;58420,66993" o:connectangles="0,0,0,0,0,0,0,0,0,0,0,0,0,0,0,0,0,0,0,0,0,0,0,0,0,0,0,0,0,0,0,0,0,0,0,0,0"/>
                      </v:shape>
                      <v:shape id="Freeform 684" o:spid="_x0000_s1059" style="position:absolute;left:914;top:2825;width:559;height:889;visibility:visible;mso-wrap-style:square;v-text-anchor:top" coordsize="176,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5zH8cA&#10;AADdAAAADwAAAGRycy9kb3ducmV2LnhtbESPQWvCQBSE7wX/w/KE3urGNKYaXUUKhUq9GEuLt0f2&#10;mQSzb0N2a+K/7xYKHoeZ+YZZbQbTiCt1rrasYDqJQBAXVtdcKvg8vj3NQTiPrLGxTApu5GCzHj2s&#10;MNO25wNdc1+KAGGXoYLK+zaT0hUVGXQT2xIH72w7gz7IrpS6wz7ATSPjKEqlwZrDQoUtvVZUXPIf&#10;o+B4iXCfcm4T8/0xlHFy2n29zJR6HA/bJQhPg7+H/9vvWsHzbL6AvzfhCc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Ducx/HAAAA3QAAAA8AAAAAAAAAAAAAAAAAmAIAAGRy&#10;cy9kb3ducmV2LnhtbFBLBQYAAAAABAAEAPUAAACMAwAAAAA=&#10;" path="m171,202r-1,-3l167,191r-4,-14l157,161r-8,-20l142,122r-8,-18l126,87,113,70,94,52,70,34,47,19,25,7,9,,,3,2,13,14,48r1,39l12,123r,26l16,161r9,13l37,192r15,17l68,226r16,17l99,256r12,10l122,274r12,4l147,280r12,-2l168,271r6,-15l176,233r-5,-31xe" fillcolor="#cc9166" stroked="f">
                        <v:path arrowok="t" o:connecttype="custom" o:connectlocs="54293,64135;53975,63183;53023,60643;51753,56198;49848,51118;47308,44768;45085,38735;42545,33020;40005,27623;35878,22225;29845,16510;22225,10795;14923,6033;7938,2223;2858,0;0,953;635,4128;4445,15240;4763,27623;3810,39053;3810,47308;5080,51118;7938,55245;11748,60960;16510,66358;21590,71755;26670,77153;31433,81280;35243,84455;38735,86995;42545,88265;46673,88900;50483,88265;53340,86043;55245,81280;55880,73978;54293,64135" o:connectangles="0,0,0,0,0,0,0,0,0,0,0,0,0,0,0,0,0,0,0,0,0,0,0,0,0,0,0,0,0,0,0,0,0,0,0,0,0"/>
                      </v:shape>
                      <v:shape id="Freeform 685" o:spid="_x0000_s1060" style="position:absolute;left:939;top:2857;width:515;height:838;visibility:visible;mso-wrap-style:square;v-text-anchor:top" coordsize="161,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2L7sIA&#10;AADdAAAADwAAAGRycy9kb3ducmV2LnhtbERP3WrCMBS+H/gO4QjezdRJN61GGULH2MVg1Qc4Nsem&#10;2JzUJrbdnn65GOzy4/vf7kfbiJ46XztWsJgnIIhLp2uuFJyO+eMKhA/IGhvHpOCbPOx3k4ctZtoN&#10;/EV9ESoRQ9hnqMCE0GZS+tKQRT93LXHkLq6zGCLsKqk7HGK4beRTkjxLizXHBoMtHQyV1+JuFfC5&#10;RHwp3kyT88/5k08frk5vSs2m4+sGRKAx/Iv/3O9awTJdx/3xTXwCc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nYvuwgAAAN0AAAAPAAAAAAAAAAAAAAAAAJgCAABkcnMvZG93&#10;bnJldi54bWxQSwUGAAAAAAQABAD1AAAAhwMAAAAA&#10;" path="m158,190r-1,-3l154,178r-4,-12l144,151r-6,-17l131,115,123,97,116,81,104,65,87,48,66,31,43,16,23,5,7,,,1,2,12,12,45r2,37l10,115r,25l15,151r7,13l34,181r14,16l62,214r15,15l91,241r11,10l112,258r12,5l136,265r10,-2l155,255r5,-14l161,220r-3,-30xe" fillcolor="#c17a47" stroked="f">
                        <v:path arrowok="t" o:connecttype="custom" o:connectlocs="50477,60097;50157,59148;49199,56302;47921,52506;46004,47762;44087,42384;41851,36375;39295,30681;37059,25620;33225,20560;27794,15182;21085,9805;13737,5061;7348,1582;2236,0;0,316;639,3796;3834,14234;4473,25937;3195,36375;3195,44282;4792,47762;7028,51874;10862,57251;15335,62311;19807,67689;24599,72433;29072,76229;32586,79392;35781,81606;39615,83187;43448,83820;46643,83187;49518,80657;51116,76229;51435,69586;50477,60097" o:connectangles="0,0,0,0,0,0,0,0,0,0,0,0,0,0,0,0,0,0,0,0,0,0,0,0,0,0,0,0,0,0,0,0,0,0,0,0,0"/>
                      </v:shape>
                      <v:shape id="Freeform 686" o:spid="_x0000_s1061" style="position:absolute;left:971;top:2882;width:470;height:794;visibility:visible;mso-wrap-style:square;v-text-anchor:top" coordsize="148,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gI3MYA&#10;AADdAAAADwAAAGRycy9kb3ducmV2LnhtbESP3WoCMRSE7wu+QzhC72pW24quRumf0qJe+PMAh81x&#10;s7g5WZKo69ubQqGXw8x8w0znra3FhXyoHCvo9zIQxIXTFZcKDvvF0whEiMgaa8ek4EYB5rPOwxRz&#10;7a68pcsuliJBOOSowMTY5FKGwpDF0HMNcfKOzluMSfpSao/XBLe1HGTZUFqsOC0YbOjDUHHana2C&#10;n5dN/DQje35fDsZfW658s96vlHrstm8TEJHa+B/+a39rBc+v4z78vklPQM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gI3MYAAADdAAAADwAAAAAAAAAAAAAAAACYAgAAZHJz&#10;L2Rvd25yZXYueG1sUEsFBgAAAAAEAAQA9QAAAIsDAAAAAA==&#10;" path="m145,180r-1,-3l142,169r-5,-11l132,143r-5,-16l120,109,113,92,107,76,96,62,80,44,60,29,40,15,21,5,7,,,2r2,9l12,42r1,36l10,109r,23l13,143r8,12l32,170r12,16l58,201r13,15l83,228r11,10l103,244r11,5l125,251r9,-3l142,242r5,-13l148,209r-3,-29xe" fillcolor="#b56328" stroked="f">
                        <v:path arrowok="t" o:connecttype="custom" o:connectlocs="46038,56922;45720,55974;45085,53444;43498,49965;41910,45222;40323,40162;38100,34470;35878,29094;33973,24034;30480,19607;25400,13914;19050,9171;12700,4744;6668,1581;2223,0;0,632;635,3479;3810,13282;4128,24666;3175,34470;3175,41743;4128,45222;6668,49016;10160,53760;13970,58820;18415,63563;22543,68307;26353,72102;29845,75264;32703,77161;36195,78743;39688,79375;42545,78426;45085,76529;46673,72418;46990,66093;46038,56922" o:connectangles="0,0,0,0,0,0,0,0,0,0,0,0,0,0,0,0,0,0,0,0,0,0,0,0,0,0,0,0,0,0,0,0,0,0,0,0,0"/>
                      </v:shape>
                      <v:shape id="Freeform 687" o:spid="_x0000_s1062" style="position:absolute;left:2743;top:3213;width:863;height:1225;visibility:visible;mso-wrap-style:square;v-text-anchor:top" coordsize="272,3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oqQcUA&#10;AADdAAAADwAAAGRycy9kb3ducmV2LnhtbESPQYvCMBSE74L/ITzBi6ypimKrUURX1ouC7sJeH82z&#10;rTYvpclq998bQfA4zMw3zHzZmFLcqHaFZQWDfgSCOLW64EzBz/f2YwrCeWSNpWVS8E8Olot2a46J&#10;tnc+0u3kMxEg7BJUkHtfJVK6NCeDrm8r4uCdbW3QB1lnUtd4D3BTymEUTaTBgsNCjhWtc0qvpz+j&#10;oHcod5PYy4v9/LKj1T42282vUarbaVYzEJ4a/w6/2jutYDSOh/B8E56AX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6ipBxQAAAN0AAAAPAAAAAAAAAAAAAAAAAJgCAABkcnMv&#10;ZG93bnJldi54bWxQSwUGAAAAAAQABAD1AAAAigMAAAAA&#10;" path="m271,297r-1,-4l265,281r-5,-18l253,241r-9,-24l234,190,223,166,212,142r-7,-12l194,118,180,104,163,90,145,75,126,61,107,47,88,35,69,24,51,14,36,8,23,2,13,,8,2,6,8r4,8l20,40r4,23l22,88r-4,24l11,135,6,155,1,172,,186r5,15l18,222r19,24l60,272r25,26l110,323r23,20l152,359r18,12l191,380r22,7l234,387r18,-7l264,363r8,-26l271,297xe" stroked="f">
                        <v:path arrowok="t" o:connecttype="custom" o:connectlocs="86043,94054;85725,92787;84138,88987;82550,83287;80328,76320;77470,68719;74295,60169;70803,52569;67310,44969;65088,41168;61595,37368;57150,32935;51753,28501;46038,23751;40005,19317;33973,14884;27940,11084;21908,7600;16193,4434;11430,2533;7303,633;4128,0;2540,633;1905,2533;3175,5067;6350,12667;7620,19951;6985,27868;5715,35468;3493,42752;1905,49085;318,54469;0,58902;1588,63653;5715,70303;11748,77903;19050,86137;26988,94371;34925,102288;42228,108621;48260,113688;53975,117488;60643,120338;67628,122555;74295,122555;80010,120338;83820,114955;86360,106721;86043,94054" o:connectangles="0,0,0,0,0,0,0,0,0,0,0,0,0,0,0,0,0,0,0,0,0,0,0,0,0,0,0,0,0,0,0,0,0,0,0,0,0,0,0,0,0,0,0,0,0,0,0,0,0"/>
                      </v:shape>
                      <v:shape id="Freeform 688" o:spid="_x0000_s1063" style="position:absolute;left:2774;top:3244;width:813;height:1175;visibility:visible;mso-wrap-style:square;v-text-anchor:top" coordsize="256,3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fRUMUA&#10;AADdAAAADwAAAGRycy9kb3ducmV2LnhtbESPT2vCQBTE70K/w/IKvelGbYuNruIfCuqtsbTXZ/aZ&#10;BLNvw+42xm/vFgSPw8z8hpktOlOLlpyvLCsYDhIQxLnVFRcKvg+f/QkIH5A11pZJwZU8LOZPvRmm&#10;2l74i9osFCJC2KeooAyhSaX0eUkG/cA2xNE7WWcwROkKqR1eItzUcpQk79JgxXGhxIbWJeXn7M8o&#10;2Oebn+a42mYZtr/sXje7s+x2Sr08d8spiEBdeITv7a1WMH77GMP/m/gE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d9FQxQAAAN0AAAAPAAAAAAAAAAAAAAAAAJgCAABkcnMv&#10;ZG93bnJldi54bWxQSwUGAAAAAAQABAD1AAAAigMAAAAA&#10;" path="m,178r5,14l17,212r18,23l58,260r23,25l104,308r22,21l144,344r17,11l181,365r20,5l220,370r17,-7l250,348r6,-26l256,284r-1,-4l252,268r-6,-17l239,230r-8,-24l221,181r-9,-23l201,135r-6,-10l184,112,171,99,155,85,138,71,120,58,102,45,84,33,66,22,49,13,35,6,23,2,14,,9,1,8,6r3,9l19,37r4,24l21,83r-4,24l12,128,7,147,1,164,,178xe" fillcolor="#f4e8e0" stroked="f">
                        <v:path arrowok="t" o:connecttype="custom" o:connectlocs="0,56515;1588,60960;5398,67310;11113,74613;18415,82550;25718,90488;33020,97790;40005,104458;45720,109220;51118,112713;57468,115888;63818,117475;69850,117475;75248,115253;79375,110490;81280,102235;81280,90170;80963,88900;80010,85090;78105,79693;75883,73025;73343,65405;70168,57468;67310,50165;63818,42863;61913,39688;58420,35560;54293,31433;49213,26988;43815,22543;38100,18415;32385,14288;26670,10478;20955,6985;15558,4128;11113,1905;7303,635;4445,0;2858,318;2540,1905;3493,4763;6033,11748;7303,19368;6668,26353;5398,33973;3810,40640;2223,46673;318,52070;0,56515" o:connectangles="0,0,0,0,0,0,0,0,0,0,0,0,0,0,0,0,0,0,0,0,0,0,0,0,0,0,0,0,0,0,0,0,0,0,0,0,0,0,0,0,0,0,0,0,0,0,0,0,0"/>
                      </v:shape>
                      <v:shape id="Freeform 689" o:spid="_x0000_s1064" style="position:absolute;left:2806;top:3276;width:769;height:1124;visibility:visible;mso-wrap-style:square;v-text-anchor:top" coordsize="241,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D7MYA&#10;AADdAAAADwAAAGRycy9kb3ducmV2LnhtbESP3WoCMRSE7wt9h3AK3hTNaq20W6OIUKpYEH/A28Pm&#10;dLO4OVmS1F3f3giFXg4z8w0znXe2FhfyoXKsYDjIQBAXTldcKjgePvtvIEJE1lg7JgVXCjCfPT5M&#10;Mdeu5R1d9rEUCcIhRwUmxiaXMhSGLIaBa4iT9+O8xZikL6X22Ca4reUoyybSYsVpwWBDS0PFef9r&#10;FYw3uN6W/Fx9HYv2dG1O5vvgO6V6T93iA0SkLv6H/9orreDl9X0M9zfpCcjZ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1D7MYAAADdAAAADwAAAAAAAAAAAAAAAACYAgAAZHJz&#10;L2Rvd25yZXYueG1sUEsFBgAAAAAEAAQA9QAAAIsDAAAAAA==&#10;" path="m,170r4,14l16,202r17,23l53,248r22,24l98,294r20,19l135,327r16,11l169,348r19,5l207,353r16,-6l235,332r6,-25l241,270r-1,-5l237,255r-5,-16l225,218r-8,-22l208,172r-9,-22l189,129r-6,-11l173,106,160,93,145,81,129,68,112,54,95,42,78,30,61,21,47,12,33,5,21,1,13,,8,1,7,5r3,8l19,35r3,22l20,80r-3,21l10,122,5,142,1,158,,170xe" fillcolor="#ead3c4" stroked="f">
                        <v:path arrowok="t" o:connecttype="custom" o:connectlocs="0,54128;1275,58585;5101,64317;10521,71640;16897,78963;23911,86605;31244,93609;37620,99659;43040,104117;48141,107619;53880,110803;59938,112395;65995,112395;71096,110485;74922,105709;76835,97749;76835,85968;76516,84376;75560,81192;73966,76097;71734,69411;69183,62406;66314,54765;63445,47760;60256,41074;58344,37571;55155,33750;51011,29611;46229,25790;41127,21651;35708,17194;30288,13373;24868,9552;19448,6686;14984,3821;10521,1592;6695,318;4145,0;2551,318;2232,1592;3188,4139;6058,11144;7014,18149;6376,25472;5420,32158;3188,38845;1594,45213;319,50307;0,54128" o:connectangles="0,0,0,0,0,0,0,0,0,0,0,0,0,0,0,0,0,0,0,0,0,0,0,0,0,0,0,0,0,0,0,0,0,0,0,0,0,0,0,0,0,0,0,0,0,0,0,0,0"/>
                      </v:shape>
                      <v:shape id="Freeform 690" o:spid="_x0000_s1065" style="position:absolute;left:2838;top:3308;width:718;height:1073;visibility:visible;mso-wrap-style:square;v-text-anchor:top" coordsize="227,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ys5cYA&#10;AADdAAAADwAAAGRycy9kb3ducmV2LnhtbESPzWrDMBCE74W+g9hCb7WcFofEiRJKoRDIqU4IyW1t&#10;rX+wtDKWkrhvXxUKPQ4z8w2z3k7WiBuNvnOsYJakIIgrpztuFBwPny8LED4gazSOScE3edhuHh/W&#10;mGt35y+6FaEREcI+RwVtCEMupa9asugTNxBHr3ajxRDl2Eg94j3CrZGvaTqXFjuOCy0O9NFS1RdX&#10;qwD7TJ772pTlqTHL+lLtyyLslXp+mt5XIAJN4T/8195pBW/ZMoPfN/EJ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Ays5cYAAADdAAAADwAAAAAAAAAAAAAAAACYAgAAZHJz&#10;L2Rvd25yZXYueG1sUEsFBgAAAAAEAAQA9QAAAIsDAAAAAA==&#10;" path="m,163r5,13l15,194r16,22l50,238r21,23l91,282r19,18l126,314r16,11l159,333r18,6l194,339r16,-7l220,317r7,-23l227,259r-1,-4l223,245r-5,-15l212,210r-8,-21l196,167r-9,-23l178,124r-6,-10l163,103,151,91,138,78,123,65,107,54,91,42,75,30,59,20,45,13,32,7,22,2,13,,9,1,8,7r3,7l18,34r4,22l19,77,16,98r-5,20l6,136,1,152,,163xe" fillcolor="#e0bca3" stroked="f">
                        <v:path arrowok="t" o:connecttype="custom" o:connectlocs="0,51600;1581,55715;4742,61413;9799,68378;15805,75342;22443,82623;28765,89271;34771,94969;39829,99401;44886,102883;50260,105416;55950,107315;61324,107315;66381,105099;69542,100351;71755,93070;71755,81990;71439,80724;70491,77558;68910,72810;67013,66478;64485,59830;61956,52866;59111,45585;56266,39254;54369,36088;51525,32606;47731,28807;43622,24692;38880,20577;33823,17094;28765,13296;23708,9497;18650,6331;14225,4115;10115,2216;6954,633;4109,0;2845,317;2529,2216;3477,4432;5690,10763;6954,17728;6006,24375;5058,31023;3477,37354;1897,43053;316,48118;0,51600" o:connectangles="0,0,0,0,0,0,0,0,0,0,0,0,0,0,0,0,0,0,0,0,0,0,0,0,0,0,0,0,0,0,0,0,0,0,0,0,0,0,0,0,0,0,0,0,0,0,0,0,0"/>
                      </v:shape>
                      <v:shape id="Freeform 691" o:spid="_x0000_s1066" style="position:absolute;left:2863;top:3340;width:673;height:1022;visibility:visible;mso-wrap-style:square;v-text-anchor:top" coordsize="210,3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cYA&#10;AADdAAAADwAAAGRycy9kb3ducmV2LnhtbESPS4vCQBCE74L/YegFL6ITFUWzjiI+QNiLr4Pemkyb&#10;BDM9ITNqdn+9Iyx4LKrqK2o6r00hHlS53LKCXjcCQZxYnXOq4HTcdMYgnEfWWFgmBb/kYD5rNqYY&#10;a/vkPT0OPhUBwi5GBZn3ZSylSzIy6Lq2JA7e1VYGfZBVKnWFzwA3hexH0UgazDksZFjSMqPkdrgb&#10;BXZ1We4249vP+m/Yo/3lum1jeVaq9VUvvkF4qv0n/N/eagWD4WQE7zfhCcj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ucYAAADdAAAADwAAAAAAAAAAAAAAAACYAgAAZHJz&#10;L2Rvd25yZXYueG1sUEsFBgAAAAAEAAQA9QAAAIsDAAAAAA==&#10;" path="m,156r4,13l14,186r15,20l46,227r19,22l84,269r18,17l117,299r14,9l148,317r17,4l181,321r13,-5l205,302r5,-24l210,245r-1,-3l206,232r-4,-14l197,198r-7,-20l182,157r-8,-22l166,116r-6,-9l152,96,141,85,129,73,115,62,100,50,85,38,70,28,55,19,41,10,30,5,20,1,13,,7,1,6,5r3,8l17,32r2,20l18,72,15,93,9,112,5,129,1,144,,156xe" fillcolor="#d3a584" stroked="f">
                        <v:path arrowok="t" o:connecttype="custom" o:connectlocs="0,49684;1282,53825;4487,59239;9295,65609;14744,72297;20834,79304;26924,85674;32693,91088;37501,95228;41989,98095;47438,100961;52886,102235;58015,102235;62182,100643;65707,96184;67310,88540;67310,78030;66989,77074;66028,73889;64746,69431;63143,63061;60900,56691;58335,50003;55771,42996;53207,36945;51284,34078;48720,30575;45194,27072;41348,23250;36860,19746;32052,15924;27245,12103;22437,8918;17629,6051;13141,3185;9616,1592;6410,318;4167,0;2244,318;1923,1592;2885,4140;5449,10192;6090,16561;5769,22931;4808,29619;2885,35671;1603,41085;321,45862;0,49684" o:connectangles="0,0,0,0,0,0,0,0,0,0,0,0,0,0,0,0,0,0,0,0,0,0,0,0,0,0,0,0,0,0,0,0,0,0,0,0,0,0,0,0,0,0,0,0,0,0,0,0,0"/>
                      </v:shape>
                      <v:shape id="Freeform 692" o:spid="_x0000_s1067" style="position:absolute;left:2895;top:3378;width:622;height:965;visibility:visible;mso-wrap-style:square;v-text-anchor:top" coordsize="196,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WrUMcA&#10;AADdAAAADwAAAGRycy9kb3ducmV2LnhtbESPQWvCQBSE74X+h+UJvYhubNRqdBUpFSqFQlMPHp/Z&#10;ZxKafRt2V03/vVsQehxm5htmue5MIy7kfG1ZwWiYgCAurK65VLD/3g5mIHxA1thYJgW/5GG9enxY&#10;Yqbtlb/okodSRAj7DBVUIbSZlL6oyKAf2pY4eifrDIYoXSm1w2uEm0Y+J8lUGqw5LlTY0mtFxU9+&#10;NgrGaf9Yv50LHqdbYw4f7aeb7PpKPfW6zQJEoC78h+/td60gncxf4O9NfAJyd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HFq1DHAAAA3QAAAA8AAAAAAAAAAAAAAAAAmAIAAGRy&#10;cy9kb3ducmV2LnhtbFBLBQYAAAAABAAEAPUAAACMAwAAAAA=&#10;" path="m,148r4,12l13,177r14,18l43,216r18,20l79,256r16,16l109,285r13,9l137,302r16,4l167,306r13,-7l191,287r5,-22l196,233r-1,-3l193,220r-4,-13l183,189r-6,-20l171,149r-8,-20l156,110r-6,-8l142,91,132,81,121,70,108,58,94,47,79,37,65,27,52,19,40,11,28,5,19,2,12,,8,2,7,5r3,7l16,30r3,21l17,70,14,89,9,107,5,123,2,137,,148xe" fillcolor="#cc9166" stroked="f">
                        <v:path arrowok="t" o:connecttype="custom" o:connectlocs="0,46683;1270,50468;4128,55830;8573,61508;13653,68132;19368,74440;25083,80749;30163,85796;34608,89896;38735,92735;43498,95258;48578,96520;53023,96520;57150,94312;60643,90527;62230,83588;62230,73494;61913,72548;61278,69393;60008,65293;58103,59615;56198,53307;54293,46998;51753,40690;49530,34697;47625,32173;45085,28704;41910,25549;38418,22080;34290,18295;29845,14825;25083,11671;20638,8516;16510,5993;12700,3470;8890,1577;6033,631;3810,0;2540,631;2223,1577;3175,3785;5080,9463;6033,16087;5398,22080;4445,28073;2858,33750;1588,38797;635,43213;0,46683" o:connectangles="0,0,0,0,0,0,0,0,0,0,0,0,0,0,0,0,0,0,0,0,0,0,0,0,0,0,0,0,0,0,0,0,0,0,0,0,0,0,0,0,0,0,0,0,0,0,0,0,0"/>
                      </v:shape>
                      <v:shape id="Freeform 693" o:spid="_x0000_s1068" style="position:absolute;left:2927;top:3409;width:571;height:921;visibility:visible;mso-wrap-style:square;v-text-anchor:top" coordsize="181,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j1psMA&#10;AADdAAAADwAAAGRycy9kb3ducmV2LnhtbERPy2rCQBTdC/7DcAvdiE5sidjoKFIoNaVF1OL6krlN&#10;gpk7ITN5+PedheDycN7r7WAq0VHjSssK5rMIBHFmdcm5gt/zx3QJwnlkjZVlUnAjB9vNeLTGRNue&#10;j9SdfC5CCLsEFRTe14mULivIoJvZmjhwf7Yx6ANscqkb7EO4qeRLFC2kwZJDQ4E1vReUXU+tUdBm&#10;af65/2Z7MweWX5c+NpOfVKnnp2G3AuFp8A/x3b3XCl7jtzA3vAlPQG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j1psMAAADdAAAADwAAAAAAAAAAAAAAAACYAgAAZHJzL2Rv&#10;d25yZXYueG1sUEsFBgAAAAAEAAQA9QAAAIgDAAAAAA==&#10;" path="m,140r3,12l12,167r11,18l38,204r17,20l71,243r15,14l99,269r13,9l126,285r14,5l154,290r12,-7l175,271r6,-21l181,220r-1,-3l178,208r-5,-14l169,177r-5,-18l157,140r-7,-19l144,104,132,86,112,65,86,44,61,25,36,10,18,,7,r3,11l16,29r1,18l16,65,13,83,9,101,4,117,1,129,,140xe" fillcolor="#c17a47" stroked="f">
                        <v:path arrowok="t" o:connecttype="custom" o:connectlocs="0,44450;947,48260;3789,53023;7262,58738;11998,64770;17366,71120;22418,77153;27154,81598;31259,85408;35364,88265;39784,90488;44204,92075;48625,92075;52414,89853;55256,86043;57150,79375;57150,69850;56834,68898;56203,66040;54624,61595;53361,56198;51782,50483;49572,44450;47362,38418;45467,33020;41678,27305;35364,20638;27154,13970;19260,7938;11367,3175;5683,0;2210,0;3157,3493;5052,9208;5368,14923;5052,20638;4105,26353;2842,32068;1263,37148;316,40958;0,44450" o:connectangles="0,0,0,0,0,0,0,0,0,0,0,0,0,0,0,0,0,0,0,0,0,0,0,0,0,0,0,0,0,0,0,0,0,0,0,0,0,0,0,0,0"/>
                      </v:shape>
                      <v:shape id="Freeform 694" o:spid="_x0000_s1069" style="position:absolute;left:2952;top:3441;width:527;height:870;visibility:visible;mso-wrap-style:square;v-text-anchor:top" coordsize="165,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JbqsgA&#10;AADdAAAADwAAAGRycy9kb3ducmV2LnhtbESPT2sCMRTE70K/Q3iF3jSp0lW3RpFKaxFB/HPQ22Pz&#10;urt087LdpLp++0YoeBxm5jfMZNbaSpyp8aVjDc89BYI4c6bkXMNh/94dgfAB2WDlmDRcycNs+tCZ&#10;YGrchbd03oVcRAj7FDUUIdSplD4ryKLvuZo4el+usRiibHJpGrxEuK1kX6lEWiw5LhRY01tB2ffu&#10;12r4GCbb63qxHCh5SqoftZL742Kj9dNjO38FEagN9/B/+9NoGLyMx3B7E5+AnP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4luqyAAAAN0AAAAPAAAAAAAAAAAAAAAAAJgCAABk&#10;cnMvZG93bnJldi54bWxQSwUGAAAAAAQABAD1AAAAjQMAAAAA&#10;" path="m165,207r-1,-3l162,195r-3,-13l156,167r-5,-18l145,131r-6,-18l132,97,122,80,103,61,80,40,57,22,35,8,18,,8,,9,9r8,35l12,79,4,110,,132r3,11l10,158r12,16l36,193r15,18l65,228r14,15l91,254r11,9l114,269r14,3l141,272r12,-5l161,255r4,-19l165,207xe" fillcolor="#b56328" stroked="f">
                        <v:path arrowok="t" o:connecttype="custom" o:connectlocs="52705,66206;52386,65246;51747,62368;50788,58210;49830,53412;48233,47655;46317,41898;44400,36141;42164,31024;38970,25587;32901,19510;25554,12793;18207,7036;11180,2559;5750,0;2555,0;2875,2879;5430,14073;3833,25267;1278,35182;0,42218;958,45736;3194,50534;7027,55651;11499,61728;16291,67485;20763,72922;25235,77720;29068,81238;32581,84116;36414,86035;40886,86995;45039,86995;48872,85396;51427,81558;52705,75481;52705,66206" o:connectangles="0,0,0,0,0,0,0,0,0,0,0,0,0,0,0,0,0,0,0,0,0,0,0,0,0,0,0,0,0,0,0,0,0,0,0,0,0"/>
                      </v:shape>
                      <v:shape id="Freeform 695" o:spid="_x0000_s1070" style="position:absolute;left:4279;top:774;width:1162;height:1981;visibility:visible;mso-wrap-style:square;v-text-anchor:top" coordsize="367,6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IRScIA&#10;AADdAAAADwAAAGRycy9kb3ducmV2LnhtbERP3WrCMBS+H+wdwhl4NxMnU6nGsgqy7ab+PsChObbF&#10;5qQ00XZvv1wIXn58/6t0sI24U+drxxomYwWCuHCm5lLD+bR9X4DwAdlg45g0/JGHdP36ssLEuJ4P&#10;dD+GUsQQ9glqqEJoEyl9UZFFP3YtceQurrMYIuxKaTrsY7ht5IdSM2mx5thQYUubiorr8WY1hCzf&#10;7ex5nuFnmavvy4n3v36q9eht+FqCCDSEp/jh/jEapjMV98c38QnI9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UhFJwgAAAN0AAAAPAAAAAAAAAAAAAAAAAJgCAABkcnMvZG93&#10;bnJldi54bWxQSwUGAAAAAAQABAD1AAAAhwMAAAAA&#10;" path="m196,1r-2,l190,r-9,l172,,159,1,146,3,131,6r-16,6l99,21,83,33,67,49,53,67,39,90,27,118,17,151r-7,39l1,266,,333r5,55l14,433r14,36l46,497r21,19l92,528r4,4l104,543r5,19l108,588r,11l111,608r7,8l130,621r13,2l159,622r18,-3l196,612r20,-9l238,591r21,-15l279,557r18,-21l312,510r11,-29l328,448r5,-35l343,380r10,-33l363,317r4,-27l364,268,350,249,324,238r-2,-4l316,227r-6,-11l304,202r-6,-15l296,172r3,-13l309,147r7,-5l323,134r7,-8l338,116r5,-11l347,93r2,-11l349,70,346,59,339,48,328,37,312,27,292,19,266,10,234,5,196,1xe" stroked="f">
                        <v:path arrowok="t" o:connecttype="custom" o:connectlocs="61427,318;57311,0;50345,318;41479,1908;31347,6678;21215,15582;12349,28621;5383,48019;317,84591;1583,123388;8866,149147;21215,164093;30397,169181;34513,178721;34197,190488;37363,195894;45279,198120;56044,196848;68393,191760;82008,183174;94041,170453;102273,152963;105439,131338;111772,110349;116205,92223;110822,79184;101956,74414;98157,68690;94357,59468;94674,50564;100057,45157;104490,40069;108606,33391;110506,26077;109556,18763;103856,11766;92457,6042;74093,1590" o:connectangles="0,0,0,0,0,0,0,0,0,0,0,0,0,0,0,0,0,0,0,0,0,0,0,0,0,0,0,0,0,0,0,0,0,0,0,0,0,0"/>
                      </v:shape>
                      <v:shape id="Freeform 696" o:spid="_x0000_s1071" style="position:absolute;left:4292;top:787;width:1124;height:1930;visibility:visible;mso-wrap-style:square;v-text-anchor:top" coordsize="353,6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DUp8YA&#10;AADdAAAADwAAAGRycy9kb3ducmV2LnhtbESPT4vCMBTE74LfITxhL7KmXUWkGkXFBfEg+GcP3h7N&#10;27Zs81KatHa/vREEj8PM/IZZrDpTipZqV1hWEI8iEMSp1QVnCq6X788ZCOeRNZaWScE/OVgt+70F&#10;Jtre+UTt2WciQNglqCD3vkqkdGlOBt3IVsTB+7W1QR9knUld4z3ATSm/omgqDRYcFnKsaJtT+ndu&#10;jILb7rBuitYdLyn5TXPdxJPh6Uepj0G3noPw1Pl3+NXeawXjaRTD8014AnL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LDUp8YAAADdAAAADwAAAAAAAAAAAAAAAACYAgAAZHJz&#10;L2Rvd25yZXYueG1sUEsFBgAAAAAEAAQA9QAAAIsDAAAAAA==&#10;" path="m83,518r4,3l95,530r8,18l104,570r,6l105,583r3,5l111,593r6,6l123,602r8,3l140,606r10,1l161,605r13,-3l187,598r19,-10l227,576r21,-14l268,544r17,-20l300,499r10,-27l316,440r5,-34l329,374r11,-31l349,315r4,-26l350,267,337,249,311,236r-2,-3l304,225r-6,-12l291,199r-5,-14l284,170r2,-14l295,144r7,-5l309,131r7,-8l322,113r5,-10l332,92r2,-11l334,69,330,57,323,47,313,36,299,26,278,18,254,10,223,5,187,1r-2,l181,r-8,l164,,152,1,139,3,124,6r-15,7l94,21,79,33,65,48,50,66,37,88,26,116r-9,32l9,186,2,260,,325r3,54l12,424r13,36l41,487r20,19l83,518xe" fillcolor="#f4e5db" stroked="f">
                        <v:path arrowok="t" o:connecttype="custom" o:connectlocs="27701,165690;32795,174277;33114,183181;34387,186998;37253,190496;41710,192404;47760,193040;55402,191450;65590,186998;78963,178729;90744,166644;98704,150107;102206,129117;108256,109082;112395,91909;107301,79188;98385,74099;94883,67739;91062,58834;91062,49612;96157,44205;100614,39117;104117,32756;106345,25760;105072,18127;99659,11449;88515,5724;71003,1590;58904,318;55083,0;48397,318;39482,1908;29930,6678;20696,15265;11781,27986;5413,47067;637,82686;955,120531;7960,146291;19422,160920" o:connectangles="0,0,0,0,0,0,0,0,0,0,0,0,0,0,0,0,0,0,0,0,0,0,0,0,0,0,0,0,0,0,0,0,0,0,0,0,0,0,0,0"/>
                      </v:shape>
                      <v:shape id="Freeform 697" o:spid="_x0000_s1072" style="position:absolute;left:4318;top:806;width:1073;height:1880;visibility:visible;mso-wrap-style:square;v-text-anchor:top" coordsize="339,5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tmDMYA&#10;AADdAAAADwAAAGRycy9kb3ducmV2LnhtbESPT2vCQBTE7wW/w/IEL6VuTCFo6ipiFUov/qXnR/Y1&#10;G5J9m2ZXjd/eLRR6HGbmN8x82dtGXKnzlWMFk3ECgrhwuuJSwfm0fZmC8AFZY+OYFNzJw3IxeJpj&#10;rt2ND3Q9hlJECPscFZgQ2lxKXxiy6MeuJY7et+sshii7UuoObxFuG5kmSSYtVhwXDLa0NlTUx4tV&#10;UD/v6q/Nfvcz+ZyZ80lnqZy9W6VGw371BiJQH/7Df+0PreA1S1L4fROfgFw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ytmDMYAAADdAAAADwAAAAAAAAAAAAAAAACYAgAAZHJz&#10;L2Rvd25yZXYueG1sUEsFBgAAAAAEAAQA9QAAAIsDAAAAAA==&#10;" path="m73,507r5,4l87,519r10,14l101,553r1,7l103,565r2,5l109,576r4,5l119,586r7,4l134,592r10,l154,591r12,-4l179,582r18,-8l217,563r20,-14l256,532r17,-19l288,489r10,-27l303,432r6,-33l317,369r10,-29l335,313r4,-25l336,267,324,249,300,234r-2,-3l293,223r-8,-11l279,197r-6,-15l271,166r2,-14l282,141r6,-5l295,128r6,-7l307,111r6,-9l317,91r1,-12l318,68,315,57,309,46,298,36,284,27,266,18,242,11,213,5,178,1,171,,155,,132,3,104,13,76,32,48,65,26,113,10,182,2,254,,317r3,54l11,414r11,37l37,477r17,19l73,507xe" fillcolor="#e5c9b7" stroked="f">
                        <v:path arrowok="t" o:connecttype="custom" o:connectlocs="24692,162243;30707,169228;32289,177800;33239,180975;35772,184468;39887,187325;45585,187960;52550,186373;62363,182245;75026,174308;86422,162878;94336,146685;97818,126683;103516,107950;107315,91440;102567,79058;94336,73343;90221,67310;86422,57785;86422,48260;91170,43180;95286,38418;99084,32385;100667,25083;99717,18098;94336,11430;84206,5715;67428,1588;54132,0;41786,953;24059,10160;8231,35878;633,80645;950,117793;6964,143193;17094,157480" o:connectangles="0,0,0,0,0,0,0,0,0,0,0,0,0,0,0,0,0,0,0,0,0,0,0,0,0,0,0,0,0,0,0,0,0,0,0,0"/>
                      </v:shape>
                      <v:shape id="Freeform 698" o:spid="_x0000_s1073" style="position:absolute;left:4318;top:825;width:1028;height:1822;visibility:visible;mso-wrap-style:square;v-text-anchor:top" coordsize="325,5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eOzsUA&#10;AADdAAAADwAAAGRycy9kb3ducmV2LnhtbESPUWvCMBSF3wf+h3CFvc10E8rWGaW6DXwQxW4/4NJc&#10;m7LmpiSx1n+/CMIeD+ec73AWq9F2YiAfWscKnmcZCOLa6ZYbBT/fX0+vIEJE1tg5JgVXCrBaTh4W&#10;WGh34SMNVWxEgnAoUIGJsS+kDLUhi2HmeuLknZy3GJP0jdQeLwluO/mSZbm02HJaMNjTxlD9W52t&#10;gv2nvK7Pu3J/yC1+nPzQvJmuVOpxOpbvICKN8T98b2+1gnmezeH2Jj0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947OxQAAAN0AAAAPAAAAAAAAAAAAAAAAAJgCAABkcnMv&#10;ZG93bnJldi54bWxQSwUGAAAAAAQABAD1AAAAigMAAAAA&#10;" path="m65,496r1,1l69,498r5,3l80,506r5,5l91,517r4,8l98,534r1,6l101,545r3,4l107,555r3,6l114,568r6,3l128,574r7,l146,573r12,-2l170,565r18,-8l208,546r19,-13l246,518r17,-19l277,478r9,-27l291,421r4,-31l303,360r10,-26l321,308r4,-23l322,264,312,246,288,230r-2,-3l281,218r-8,-11l267,192r-6,-15l259,161r1,-14l268,136r7,-5l281,124r6,-8l293,107r5,-10l301,87r2,-11l303,65,300,54,294,44,284,34,271,25,253,17,231,10,203,5,170,1,165,,149,,127,3r-27,8l72,30,46,63,24,110,9,176,1,247,,308r2,52l10,404r9,35l33,466r15,18l65,496xe" fillcolor="#dbaf93" stroked="f">
                        <v:path arrowok="t" o:connecttype="custom" o:connectlocs="20891,157798;23423,159068;26904,162243;30070,166688;31336,171450;32918,174308;34818,178118;37983,181293;42731,182245;50011,181293;59506,176848;71851,169228;83246,158433;90526,143193;93374,123825;99072,106045;102870,90488;98755,78105;90526,72073;86411,65723;82613,56198;82296,46673;87044,41593;90842,36830;94324,30798;95906,24130;94957,17145;89893,10795;80080,5398;64254,1588;52226,0;40198,953;22790,9525;7597,34925;317,78423;633,114300;6014,139383;15193,153670" o:connectangles="0,0,0,0,0,0,0,0,0,0,0,0,0,0,0,0,0,0,0,0,0,0,0,0,0,0,0,0,0,0,0,0,0,0,0,0,0,0"/>
                      </v:shape>
                      <v:shape id="Freeform 699" o:spid="_x0000_s1074" style="position:absolute;left:4337;top:844;width:990;height:1778;visibility:visible;mso-wrap-style:square;v-text-anchor:top" coordsize="311,5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Q3N8YA&#10;AADdAAAADwAAAGRycy9kb3ducmV2LnhtbESPQWvCQBSE74X+h+UVvNVNraaSuooIJYI9WC31+pp9&#10;zQazb0N2jfHfu0LB4zAz3zCzRW9r0VHrK8cKXoYJCOLC6YpLBd/7j+cpCB+QNdaOScGFPCzmjw8z&#10;zLQ78xd1u1CKCGGfoQITQpNJ6QtDFv3QNcTR+3OtxRBlW0rd4jnCbS1HSZJKixXHBYMNrQwVx93J&#10;Kph+Huv99mei3zYHMmn+e8gnI1Zq8NQv30EE6sM9/N9eawWvaTKG25v4BOT8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Q3N8YAAADdAAAADwAAAAAAAAAAAAAAAACYAgAAZHJz&#10;L2Rvd25yZXYueG1sUEsFBgAAAAAEAAQA9QAAAIsDAAAAAA==&#10;" path="m55,486r1,l60,488r4,2l71,493r6,4l84,503r6,6l94,517r2,5l100,526r2,6l103,537r3,7l109,551r5,5l121,558r7,1l137,558r11,-3l161,550r17,-8l196,533r19,-13l234,506r17,-18l263,468r10,-26l278,413r4,-30l290,355r9,-25l307,305r4,-21l309,264,298,245,277,228r-2,-3l270,217r-8,-12l255,190r-7,-16l245,158r1,-14l254,133r5,-5l265,122r7,-8l277,105r4,-9l286,85r1,-10l287,64,285,54,278,44,270,34,257,25,240,17,219,11,193,5,161,1,156,,141,,120,3,94,12,68,30,43,61,22,107,8,171,1,240,,301r2,51l7,395r9,35l27,456r14,19l55,486xe" fillcolor="#ce9970" stroked="f">
                        <v:path arrowok="t" o:connecttype="custom" o:connectlocs="17837,154581;20385,155853;24526,158080;28667,161897;30578,166031;32489,169212;33763,173029;36311,176846;40771,177800;47141,176528;56697,172393;68482,165395;79949,155217;86956,140586;89823,121820;95238,104962;99060,90331;94919,77927;87593,71565;83452,65204;78993,55344;78356,45802;82497,40713;86638,36260;89504,30535;91415,23855;90778,17176;86001,10814;76445,5407;61475,1590;49689,0;38223,954;21659,9542;7007,34033;319,76336;637,111960;5096,136769;13059,151082" o:connectangles="0,0,0,0,0,0,0,0,0,0,0,0,0,0,0,0,0,0,0,0,0,0,0,0,0,0,0,0,0,0,0,0,0,0,0,0,0,0"/>
                      </v:shape>
                      <v:shape id="Freeform 700" o:spid="_x0000_s1075" style="position:absolute;left:4356;top:863;width:946;height:1727;visibility:visible;mso-wrap-style:square;v-text-anchor:top" coordsize="298,5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PbecYA&#10;AADdAAAADwAAAGRycy9kb3ducmV2LnhtbESPQWsCMRSE7wX/Q3iF3mpipYusRqlCpdRTrcr29tg8&#10;N0s3L8smrtt/3wiFHoeZ+YZZrAbXiJ66UHvWMBkrEMSlNzVXGg6fr48zECEiG2w8k4YfCrBaju4W&#10;mBt/5Q/q97ESCcIhRw02xjaXMpSWHIaxb4mTd/adw5hkV0nT4TXBXSOflMqkw5rTgsWWNpbK7/3F&#10;aZhNbPb1ruKu2BbF+rJ2/bE8nbV+uB9e5iAiDfE//Nd+MxqmmXqG25v0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TPbecYAAADdAAAADwAAAAAAAAAAAAAAAACYAgAAZHJz&#10;L2Rvd25yZXYueG1sUEsFBgAAAAAEAAQA9QAAAIsDAAAAAA==&#10;" path="m47,474r1,l52,475r5,3l64,480r7,4l79,488r6,5l91,499r4,4l98,507r2,6l101,518r2,9l105,533r4,5l115,542r6,2l130,543r10,-4l153,534r16,-7l187,517r18,-11l223,493r16,-18l252,456r10,-24l266,404r4,-29l278,348r8,-23l293,302r5,-20l296,262,286,244,266,226r-2,-4l258,214r-7,-13l243,186r-6,-16l234,154r1,-14l241,129r6,-5l252,118r6,-8l264,102r4,-10l271,82r1,-9l272,62r-2,-9l264,42r-8,-9l243,25,228,16,207,10,183,5,153,1,148,,134,,114,2,90,11,65,29,41,59,21,104,8,166,2,233,,293r1,50l6,385r8,34l23,446r12,18l47,474xe" fillcolor="#c17c4c" stroked="f">
                        <v:path arrowok="t" o:connecttype="custom" o:connectlocs="15240,150495;18098,151765;22543,153670;26988,156528;30163,159703;31750,162878;32703,167323;34608,170815;38418,172720;44450,171133;53658,167323;65088,160655;75883,150813;83185,137160;85725,119063;90805,103188;94615,89535;90805,77470;83820,70485;79693,63818;75248,53975;74613,44450;78423,39370;81915,34925;85090,29210;86360,23178;85725,16828;81280,10478;72390,5080;58103,1588;46990,0;36195,635;20638,9208;6668,33020;635,73978;318,108903;4445,133033;11113,147320" o:connectangles="0,0,0,0,0,0,0,0,0,0,0,0,0,0,0,0,0,0,0,0,0,0,0,0,0,0,0,0,0,0,0,0,0,0,0,0,0,0"/>
                      </v:shape>
                      <v:shape id="Freeform 701" o:spid="_x0000_s1076" style="position:absolute;left:4381;top:882;width:902;height:1677;visibility:visible;mso-wrap-style:square;v-text-anchor:top" coordsize="284,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GHb8YA&#10;AADdAAAADwAAAGRycy9kb3ducmV2LnhtbESPQWvCQBSE70L/w/IKvemmFqKkriIVqdCTWoq9PbIv&#10;2WD2bdjdJum/7xYEj8PMfMOsNqNtRU8+NI4VPM8yEMSl0w3XCj7P++kSRIjIGlvHpOCXAmzWD5MV&#10;FtoNfKT+FGuRIBwKVGBi7AopQ2nIYpi5jjh5lfMWY5K+ltrjkOC2lfMsy6XFhtOCwY7eDJXX049V&#10;8GHO/lKV1Xf8eh8Ow27eL5aXXqmnx3H7CiLSGO/hW/ugFbzkWQ7/b9IT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oGHb8YAAADdAAAADwAAAAAAAAAAAAAAAACYAgAAZHJz&#10;L2Rvd25yZXYueG1sUEsFBgAAAAAEAAQA9QAAAIsDAAAAAA==&#10;" path="m145,1l140,,127,,108,3,85,11,62,28,40,57,22,101,9,161,2,226,,284r1,50l6,374r6,35l19,434r10,19l39,464r2,l48,465r10,2l69,470r11,5l90,481r7,8l99,498r,10l101,515r2,7l108,525r6,2l123,526r9,-3l145,517r16,-7l178,501r17,-9l213,479r15,-16l241,445r9,-24l254,395r5,-28l265,342r9,-22l280,299r4,-20l282,261r-8,-19l256,223r-3,-3l248,211r-8,-14l232,182r-6,-17l222,149r,-14l228,125r11,-11l249,98r7,-18l258,60,250,41,231,23,197,9,145,1xe" fillcolor="#b56328" stroked="f">
                        <v:path arrowok="t" o:connecttype="custom" o:connectlocs="44450,0;34290,954;19685,8907;6985,32128;635,71891;318,106246;3810,130104;9208,144100;13018,147600;18415,148554;25400,151099;30798,155552;31433,161596;32703,166049;36195,167640;41910,166368;51118,162232;61913,156506;72390,147281;79375,133921;82233,116744;86995,101793;90170,88751;86995,76981;80328,69983;76200,62666;71755,52487;70485,42944;75883,36264;81280,25448;79375,13042;62548,2863" o:connectangles="0,0,0,0,0,0,0,0,0,0,0,0,0,0,0,0,0,0,0,0,0,0,0,0,0,0,0,0,0,0,0,0"/>
                      </v:shape>
                      <v:shape id="Freeform 702" o:spid="_x0000_s1077" style="position:absolute;left:4953;top:717;width:666;height:826;visibility:visible;mso-wrap-style:square;v-text-anchor:top" coordsize="211,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yjWMUA&#10;AADdAAAADwAAAGRycy9kb3ducmV2LnhtbESPzWrDMBCE74G8g9hAb4mcBtziRAluS6DXpiYlt8Va&#10;/xBrJSzZcfr0VaHQ4zAz3zC7w2Q6MVLvW8sK1qsEBHFpdcu1guLzuHwG4QOyxs4yKbiTh8N+Ptth&#10;pu2NP2g8hVpECPsMFTQhuExKXzZk0K+sI45eZXuDIcq+lrrHW4SbTj4mSSoNthwXGnT02lB5PQ1G&#10;wXipZDrci8q+fb2cy8HVLv/OlXpYTPkWRKAp/If/2u9awSZNnuD3TXwCc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bKNYxQAAAN0AAAAPAAAAAAAAAAAAAAAAAJgCAABkcnMv&#10;ZG93bnJldi54bWxQSwUGAAAAAAQABAD1AAAAigMAAAAA&#10;" path="m40,39l37,38,29,33,18,28,7,22,1,15,,10,9,5,29,1,49,,69,2,87,6r18,5l122,17r16,9l153,37r13,11l178,62r9,15l196,93r7,17l207,128r4,20l211,169r-1,21l208,194r-4,9l198,216r-8,14l181,244r-11,11l160,262r-12,-1l135,255r-13,-7l111,238,101,228,95,215,93,201r5,-16l111,167r16,-19l137,129r6,-18l140,94,130,78,111,63,82,49,40,39xe" stroked="f">
                        <v:path arrowok="t" o:connecttype="custom" o:connectlocs="12640,12288;11692,11973;9164,10398;5688,8822;2212,6932;316,4726;0,3151;2844,1575;9164,315;15484,0;21804,630;27492,1890;33180,3466;38551,5356;43607,8192;48347,11658;52455,15124;56247,19535;59091,24261;61935,29302;64147,34658;65411,40330;66675,46631;66675,53248;66359,59865;65727,61125;64463,63960;62567,68056;60039,72468;57195,76879;53719,80344;50559,82550;46767,82235;42659,80344;38551,78139;35075,74988;31916,71837;30020,67741;29388,63330;30968,58289;35075,52618;40131,46631;43291,40645;45187,34973;44239,29617;41079,24576;35075,19850;25912,15439;12640,12288" o:connectangles="0,0,0,0,0,0,0,0,0,0,0,0,0,0,0,0,0,0,0,0,0,0,0,0,0,0,0,0,0,0,0,0,0,0,0,0,0,0,0,0,0,0,0,0,0,0,0,0,0"/>
                      </v:shape>
                      <v:shape id="Freeform 703" o:spid="_x0000_s1078" style="position:absolute;left:4978;top:723;width:629;height:807;visibility:visible;mso-wrap-style:square;v-text-anchor:top" coordsize="197,2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NI/MUA&#10;AADdAAAADwAAAGRycy9kb3ducmV2LnhtbERPTWsCMRC9F/ofwhS8iGZbQepqFFuqCApa9eJtTMbd&#10;tZvJsom6/ntzEHp8vO/RpLGluFLtC8cK3rsJCGLtTMGZgv1u1vkE4QOywdIxKbiTh8n49WWEqXE3&#10;/qXrNmQihrBPUUEeQpVK6XVOFn3XVcSRO7naYoiwzqSp8RbDbSk/kqQvLRYcG3Ks6Dsn/be9WAXH&#10;wfIwPdtVb7OZZ2fd/ll/HfVJqdZbMx2CCNSEf/HTvTAKev0kzo1v4hOQ4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g0j8xQAAAN0AAAAPAAAAAAAAAAAAAAAAAJgCAABkcnMv&#10;ZG93bnJldi54bWxQSwUGAAAAAAQABAD1AAAAigMAAAAA&#10;" path="m26,1l45,,63,2,81,5,97,9r16,8l128,25r14,10l155,46r10,13l175,73r7,16l189,106r5,18l196,144r1,19l196,184r-1,3l191,197r-6,12l177,224r-8,13l159,247r-11,7l138,254r-11,-6l117,242r-11,-8l96,225,90,213,88,200r2,-14l98,170r2,-2l102,166r1,-2l105,162r15,-18l129,127r5,-18l131,93,122,77,104,62,76,49,39,36,38,35r-2,l35,34,28,30,20,27,11,22,4,17,,11,1,7,9,3,26,1xe" fillcolor="#efefef" stroked="f">
                        <v:path arrowok="t" o:connecttype="custom" o:connectlocs="8297,318;14360,0;20104,635;25848,1588;30954,2858;36060,5398;40846,7938;45314,11113;49462,14605;52653,18733;55845,23178;58078,28258;60312,33655;61908,39370;62546,45720;62865,51753;62546,58420;62227,59373;60950,62548;59036,66358;56483,71120;53930,75248;50739,78423;47229,80645;44037,80645;40527,78740;37336,76835;33826,74295;30635,71438;28720,67628;28082,63500;28720,59055;31273,53975;31911,53340;32549,52705;32869,52070;33507,51435;38293,45720;41165,40323;42761,34608;41804,29528;38932,24448;33188,19685;24252,15558;12445,11430;12445,11430;12126,11113;11488,11113;11169,10795;8935,9525;6382,8573;3510,6985;1276,5398;0,3493;319,2223;2872,953;8297,318" o:connectangles="0,0,0,0,0,0,0,0,0,0,0,0,0,0,0,0,0,0,0,0,0,0,0,0,0,0,0,0,0,0,0,0,0,0,0,0,0,0,0,0,0,0,0,0,0,0,0,0,0,0,0,0,0,0,0,0,0"/>
                      </v:shape>
                      <v:shape id="Freeform 704" o:spid="_x0000_s1079" style="position:absolute;left:5016;top:736;width:584;height:788;visibility:visible;mso-wrap-style:square;v-text-anchor:top" coordsize="184,2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uyFcMA&#10;AADdAAAADwAAAGRycy9kb3ducmV2LnhtbESP3YrCMBSE7xd8h3CEvVk0VUG0GqWKK975+wDH5tgW&#10;m5PSRFvffrMgeDnMzDfMfNmaUjypdoVlBYN+BII4tbrgTMHl/NubgHAeWWNpmRS8yMFy0fmaY6xt&#10;w0d6nnwmAoRdjApy76tYSpfmZND1bUUcvJutDfog60zqGpsAN6UcRtFYGiw4LORY0Tqn9H56GAVF&#10;M52sfl6JP1RJdtxfdwZxs1Xqu9smMxCeWv8Jv9s7rWA0jqbw/yY8Ab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muyFcMAAADdAAAADwAAAAAAAAAAAAAAAACYAgAAZHJzL2Rv&#10;d25yZXYueG1sUEsFBgAAAAAEAAQA9QAAAIgDAAAAAA==&#10;" path="m25,1l43,,60,2,76,5,92,9r15,7l120,24r13,10l145,46r9,11l164,72r7,15l177,103r4,18l183,140r1,20l183,180r-1,3l179,192r-6,13l166,218r-8,12l149,241r-10,6l129,247r-10,-4l109,237,99,228r-8,-9l85,208,83,195r3,-14l94,166r2,-2l97,162r2,-2l101,158r13,-18l123,122r4,-17l125,89,116,74,99,59,74,47,40,34r-1,l37,33r-2,l34,32,29,30,20,25,12,21,5,16,,11,1,7,9,3,25,1xe" fillcolor="#ddd" stroked="f">
                        <v:path arrowok="t" o:connecttype="custom" o:connectlocs="7938,319;13653,0;19050,638;24130,1594;29210,2869;33973,5101;38100,7651;42228,10839;46038,14664;48895,18171;52070,22953;54293,27734;56198,32835;57468,38573;58103,44630;58420,51006;58103,57381;57785,58338;56833,61207;54928,65351;52705,69495;50165,73321;47308,76827;44133,78740;40958,78740;37783,77465;34608,75552;31433,72683;28893,69814;26988,66307;26353,62163;27305,57700;29845,52918;30480,52281;30798,51643;31433,51006;32068,50368;36195,44630;39053,38892;40323,33472;39688,28372;36830,23590;31433,18808;23495,14983;12700,10839;12383,10839;11748,10520;11113,10520;10795,10201;9208,9564;6350,7970;3810,6694;1588,5101;0,3507;318,2231;2858,956;7938,319" o:connectangles="0,0,0,0,0,0,0,0,0,0,0,0,0,0,0,0,0,0,0,0,0,0,0,0,0,0,0,0,0,0,0,0,0,0,0,0,0,0,0,0,0,0,0,0,0,0,0,0,0,0,0,0,0,0,0,0,0"/>
                      </v:shape>
                      <v:shape id="Freeform 705" o:spid="_x0000_s1080" style="position:absolute;left:5048;top:742;width:540;height:769;visibility:visible;mso-wrap-style:square;v-text-anchor:top" coordsize="169,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MrXMAA&#10;AADdAAAADwAAAGRycy9kb3ducmV2LnhtbERPTWsCMRC9F/ofwhR6q1lbELsaRQpCoSi4Vs/DZtws&#10;biZLMur6782h0OPjfc+Xg+/UlWJqAxsYjwpQxHWwLTcGfvfrtymoJMgWu8Bk4E4JlovnpzmWNtx4&#10;R9dKGpVDOJVowIn0pdapduQxjUJPnLlTiB4lw9hoG/GWw32n34tioj22nBsc9vTlqD5XF2/gIuFA&#10;q9A5qarPzfZY/+D6EI15fRlWM1BCg/yL/9zf1sDHZJz35zf5CejF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yMrXMAAAADdAAAADwAAAAAAAAAAAAAAAACYAgAAZHJzL2Rvd25y&#10;ZXYueG1sUEsFBgAAAAAEAAQA9QAAAIUDAAAAAA==&#10;" path="m21,l54,1,84,8r27,15l133,44r18,25l163,100r6,36l168,175r-1,3l164,187r-6,12l152,211r-7,13l136,235r-8,5l118,240r-10,-4l100,229,90,222,84,212,79,202,78,190r3,-14l88,161r2,-2l91,157r3,-2l95,153r11,-17l115,118r3,-16l116,86,107,71,91,56,69,44,37,32r-1,l35,31r-2,l32,30,27,28,19,24,11,20,4,16,,11,,6,6,3,21,xe" fillcolor="#ccc9ce" stroked="f">
                        <v:path arrowok="t" o:connecttype="custom" o:connectlocs="6707,0;17246,320;26828,2561;35451,7363;42477,14086;48226,22090;52059,32015;53975,43540;53656,56026;53336,56986;52378,59867;50462,63709;48546,67551;46310,71713;43436,75234;40880,76835;37687,76835;34493,75554;31938,73313;28744,71072;26828,67871;25231,64669;24912,60828;25870,56346;28105,51543;28744,50903;29063,50263;30022,49623;30341,48982;33854,43540;36729,37777;37687,32655;37048,27533;34174,22730;29063,17928;22037,14086;11817,10245;11498,10245;11178,9925;10539,9925;10220,9604;8623,8964;6068,7684;3513,6403;1278,5122;0,3522;0,1921;1916,960;6707,0" o:connectangles="0,0,0,0,0,0,0,0,0,0,0,0,0,0,0,0,0,0,0,0,0,0,0,0,0,0,0,0,0,0,0,0,0,0,0,0,0,0,0,0,0,0,0,0,0,0,0,0,0"/>
                      </v:shape>
                      <v:shape id="Freeform 706" o:spid="_x0000_s1081" style="position:absolute;left:5080;top:755;width:495;height:743;visibility:visible;mso-wrap-style:square;v-text-anchor:top" coordsize="156,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Sc1ccA&#10;AADdAAAADwAAAGRycy9kb3ducmV2LnhtbESPQWvCQBSE70L/w/IK3nQTJWJTV6mCaEXQ2h56fM0+&#10;k9Ds25BdNfXXu4LQ4zAz3zCTWWsqcabGlZYVxP0IBHFmdcm5gq/PZW8MwnlkjZVlUvBHDmbTp84E&#10;U20v/EHng89FgLBLUUHhfZ1K6bKCDLq+rYmDd7SNQR9kk0vd4CXATSUHUTSSBksOCwXWtCgo+z2c&#10;jIKknr9c28Fq+76Rp+8fnxz3yX6nVPe5fXsF4an1/+FHe60VDEdxDPc34QnI6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0nNXHAAAA3QAAAA8AAAAAAAAAAAAAAAAAmAIAAGRy&#10;cy9kb3ducmV2LnhtbFBLBQYAAAAABAAEAPUAAACMAwAAAAA=&#10;" path="m20,l50,1,77,9r25,14l123,43r16,24l151,97r5,34l156,170r-1,3l152,182r-5,11l141,206r-7,12l126,229r-8,5l109,234r-8,-4l92,223r-8,-7l78,207,74,197,73,185r3,-13l85,157r1,-2l87,153r2,-2l90,149r11,-16l107,115r3,-16l108,83,101,68,87,55,65,42,37,30,36,29r-1,l32,29,31,28,27,26,20,24,12,19,5,15,1,10,,5,6,2,20,xe" fillcolor="#bcbabf" stroked="f">
                        <v:path arrowok="t" o:connecttype="custom" o:connectlocs="6350,0;15875,318;24448,2858;32385,7303;39053,13653;44133,21273;47943,30798;49530,41593;49530,53975;49213,54928;48260,57785;46673,61278;44768,65405;42545,69215;40005,72708;37465,74295;34608,74295;32068,73025;29210,70803;26670,68580;24765,65723;23495,62548;23178,58738;24130,54610;26988,49848;27305,49213;27623,48578;28258,47943;28575,47308;32068,42228;33973,36513;34925,31433;34290,26353;32068,21590;27623,17463;20638,13335;11748,9525;11430,9208;11113,9208;10160,9208;9843,8890;8573,8255;6350,7620;3810,6033;1588,4763;318,3175;0,1588;1905,635;6350,0" o:connectangles="0,0,0,0,0,0,0,0,0,0,0,0,0,0,0,0,0,0,0,0,0,0,0,0,0,0,0,0,0,0,0,0,0,0,0,0,0,0,0,0,0,0,0,0,0,0,0,0,0"/>
                      </v:shape>
                      <v:shape id="Freeform 707" o:spid="_x0000_s1082" style="position:absolute;left:5118;top:768;width:450;height:717;visibility:visible;mso-wrap-style:square;v-text-anchor:top" coordsize="143,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cHm8YA&#10;AADdAAAADwAAAGRycy9kb3ducmV2LnhtbESPW2vCQBSE3wv+h+UU+lY3UQw2ZhUvFGrfaqS+HrMn&#10;F5o9G7Nbjf++Wyj0cZiZb5hsNZhWXKl3jWUF8TgCQVxY3XCl4Ji/Ps9BOI+ssbVMCu7kYLUcPWSY&#10;anvjD7oefCUChF2KCmrvu1RKV9Rk0I1tRxy80vYGfZB9JXWPtwA3rZxEUSINNhwWauxoW1Pxdfg2&#10;Cs6naXne7JGaWZLv7p9D/HJ5j5V6ehzWCxCeBv8f/mu/aQXTJJ7A75vwBO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3cHm8YAAADdAAAADwAAAAAAAAAAAAAAAACYAgAAZHJz&#10;L2Rvd25yZXYueG1sUEsFBgAAAAAEAAQA9QAAAIsDAAAAAA==&#10;" path="m18,l46,1,70,9,93,22r19,19l127,65r10,29l143,128r,37l142,168r-4,7l134,187r-5,13l122,212r-7,9l108,227r-8,l93,222r-8,-5l78,210r-6,-9l69,191r,-11l72,167r8,-15l81,150r2,-2l84,147r1,-3l95,128r6,-17l103,95,101,79,94,64,81,52,62,39,36,28,35,27r-1,l32,27,31,26,28,25,20,22,13,18,5,14,1,10,,6,5,2,18,xe" fillcolor="#aaa8ad" stroked="f">
                        <v:path arrowok="t" o:connecttype="custom" o:connectlocs="5675,0;14503,316;22070,2845;29321,6954;35311,12960;40041,20547;43193,29714;45085,40461;45085,52157;44770,53105;43509,55318;42247,59111;40671,63220;38464,67013;36257,69858;34050,71755;31528,71755;29321,70174;26799,68594;24592,66381;22700,63536;21754,60375;21754,56898;22700,52789;25222,48047;25538,47415;26168,46783;26483,46467;26799,45519;29952,40461;31843,35087;32474,30030;31843,24972;29636,20230;25538,16437;19547,12328;11350,8851;11035,8535;10720,8535;10089,8535;9774,8219;8828,7903;6306,6954;4099,5690;1576,4425;315,3161;0,1897;1576,632;5675,0" o:connectangles="0,0,0,0,0,0,0,0,0,0,0,0,0,0,0,0,0,0,0,0,0,0,0,0,0,0,0,0,0,0,0,0,0,0,0,0,0,0,0,0,0,0,0,0,0,0,0,0,0"/>
                      </v:shape>
                      <v:shape id="Freeform 708" o:spid="_x0000_s1083" style="position:absolute;left:5149;top:774;width:407;height:699;visibility:visible;mso-wrap-style:square;v-text-anchor:top" coordsize="128,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Z7msUA&#10;AADdAAAADwAAAGRycy9kb3ducmV2LnhtbESPQWvCQBSE7wX/w/IKXqRuNMXa1FVUENKbRvH8yL4m&#10;abNvQ3Y18d+7gtDjMDPfMItVb2pxpdZVlhVMxhEI4tzqigsFp+PubQ7CeWSNtWVScCMHq+XgZYGJ&#10;th0f6Jr5QgQIuwQVlN43iZQuL8mgG9uGOHg/tjXog2wLqVvsAtzUchpFM2mw4rBQYkPbkvK/7GIU&#10;nPeXTMZdunn/tL8yna6/P86jRqnha7/+AuGp9//hZzvVCuLZJIbHm/A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NnuaxQAAAN0AAAAPAAAAAAAAAAAAAAAAAJgCAABkcnMv&#10;ZG93bnJldi54bWxQSwUGAAAAAAQABAD1AAAAigMAAAAA&#10;" path="m16,l41,2,64,9,84,22r17,19l115,65r9,27l128,125r,36l127,164r-2,7l121,182r-5,13l110,207r-6,9l97,221r-7,l83,217r-7,-6l70,204r-4,-8l64,187r,-11l68,163r7,-14l76,147r1,-2l78,144r2,-3l88,125r5,-16l94,93,92,77,86,62,74,50,57,37,35,27,34,26r-1,l31,26,30,25,26,24,21,22,13,19,6,14,1,10,,7,4,3,16,xe" fillcolor="#9b99a0" stroked="f">
                        <v:path arrowok="t" o:connecttype="custom" o:connectlocs="5080,0;13018,632;20320,2845;26670,6953;32068,12959;36513,20544;39370,29078;40640,39508;40640,50886;40323,51834;39688,54047;38418,57524;36830,61632;34925,65425;33020,68270;30798,69850;28575,69850;26353,68586;24130,66689;22225,64477;20955,61948;20320,59104;20320,55627;21590,51518;23813,47093;24130,46461;24448,45829;24765,45513;25400,44565;27940,39508;29528,34451;29845,29394;29210,24337;27305,19596;23495,15803;18098,11694;11113,8534;10795,8218;10478,8218;9843,8218;9525,7902;8255,7586;6668,6953;4128,6005;1905,4425;318,3161;0,2212;1270,948;5080,0" o:connectangles="0,0,0,0,0,0,0,0,0,0,0,0,0,0,0,0,0,0,0,0,0,0,0,0,0,0,0,0,0,0,0,0,0,0,0,0,0,0,0,0,0,0,0,0,0,0,0,0,0"/>
                      </v:shape>
                      <v:shape id="Freeform 709" o:spid="_x0000_s1084" style="position:absolute;left:5181;top:781;width:368;height:679;visibility:visible;mso-wrap-style:square;v-text-anchor:top" coordsize="115,2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ITl8MA&#10;AADdAAAADwAAAGRycy9kb3ducmV2LnhtbESP3YrCMBSE7wXfIRxh7zTVirjVKCoIK3ij7gMcmtMf&#10;bE5Kktru22+Ehb0cZuYbZrsfTCNe5HxtWcF8loAgzq2uuVTw/ThP1yB8QNbYWCYFP+RhvxuPtphp&#10;2/ONXvdQighhn6GCKoQ2k9LnFRn0M9sSR6+wzmCI0pVSO+wj3DRykSQrabDmuFBhS6eK8ue9Mwqs&#10;s6ei6x7L67FIa+wvn2nSaqU+JsNhAyLQEP7Df+0vrSBdzZfwfhOf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EITl8MAAADdAAAADwAAAAAAAAAAAAAAAACYAgAAZHJzL2Rv&#10;d25yZXYueG1sUEsFBgAAAAAEAAQA9QAAAIgDAAAAAA==&#10;" path="m29,22l27,21,22,19,14,16,7,12,1,8,,5,4,2,14,,37,1,57,7,75,21,91,39r12,23l111,89r4,31l115,156r-1,3l112,166r-3,10l105,188r-6,11l94,208r-6,5l81,213r-6,-4l68,204r-5,-7l60,190,58,180r1,-11l63,157r8,-14l79,127r7,-17l88,91,87,74,80,58,68,44,53,32,29,22xe" fillcolor="#89878e" stroked="f">
                        <v:path arrowok="t" o:connecttype="custom" o:connectlocs="9288,7018;8647,6699;7046,6061;4484,5104;2242,3828;320,2552;0,1595;1281,638;4484,0;11850,319;18255,2233;24020,6699;29144,12441;32987,19777;35549,28390;36830,38279;36830,49763;36510,50720;35869,52952;34908,56142;33627,59970;31706,63479;30105,66350;28183,67945;25941,67945;24020,66669;21778,65074;20176,62841;19216,60608;18575,57418;18895,53909;20176,50082;22739,45616;25301,40512;27542,35089;28183,29028;27863,23605;25621,18501;21778,14036;16974,10208;9288,7018" o:connectangles="0,0,0,0,0,0,0,0,0,0,0,0,0,0,0,0,0,0,0,0,0,0,0,0,0,0,0,0,0,0,0,0,0,0,0,0,0,0,0,0,0"/>
                      </v:shape>
                      <v:shape id="Freeform 710" o:spid="_x0000_s1085" style="position:absolute;left:1250;top:3530;width:432;height:572;visibility:visible;mso-wrap-style:square;v-text-anchor:top" coordsize="135,1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eQsscA&#10;AADdAAAADwAAAGRycy9kb3ducmV2LnhtbESPQWvCQBSE70L/w/IKvYhuVBo0dRWRFsRCwSjo8TX7&#10;zAazb2N2q+m/7xYKPQ4z8w0zX3a2FjdqfeVYwWiYgCAunK64VHDYvw2mIHxA1lg7JgXf5GG5eOjN&#10;MdPuzju65aEUEcI+QwUmhCaT0heGLPqha4ijd3atxRBlW0rd4j3CbS3HSZJKixXHBYMNrQ0Vl/zL&#10;KrjQ+/jan5zdR56+fs7MEU/b7qrU02O3egERqAv/4b/2RiuYpKNn+H0Tn4Bc/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2HkLLHAAAA3QAAAA8AAAAAAAAAAAAAAAAAmAIAAGRy&#10;cy9kb3ducmV2LnhtbFBLBQYAAAAABAAEAPUAAACMAwAAAAA=&#10;" path="m92,r,3l93,11,92,24,87,40,77,57,60,74,35,90,,103r57,76l61,178r12,-4l88,165r17,-14l120,132r11,-28l135,70,129,25,92,xe" stroked="f">
                        <v:path arrowok="t" o:connecttype="custom" o:connectlocs="29426,0;29426,958;29746,3512;29426,7663;27827,12771;24629,18199;19191,23626;11195,28735;0,32885;18232,57150;19511,56831;23349,55554;28147,52680;33584,48210;38382,42144;41901,33204;43180,22349;41261,7982;29426,0" o:connectangles="0,0,0,0,0,0,0,0,0,0,0,0,0,0,0,0,0,0,0"/>
                      </v:shape>
                      <v:shape id="Freeform 711" o:spid="_x0000_s1086" style="position:absolute;left:3333;top:4121;width:451;height:622;visibility:visible;mso-wrap-style:square;v-text-anchor:top" coordsize="141,1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5Cx8UA&#10;AADdAAAADwAAAGRycy9kb3ducmV2LnhtbESPQWvCQBSE74X+h+UVvNWNVYJEVxFR0OKlsYcen9nX&#10;bGj2bci+avrvuwWhx2FmvmGW68G36kp9bAIbmIwzUMRVsA3XBt7P++c5qCjIFtvAZOCHIqxXjw9L&#10;LGy48RtdS6lVgnAs0IAT6QqtY+XIYxyHjjh5n6H3KEn2tbY93hLct/oly3LtseG04LCjraPqq/z2&#10;BmZcfeyOp+CO5ev00miW/WYmxoyehs0ClNAg/+F7+2ANTPNJDn9v0hP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bkLHxQAAAN0AAAAPAAAAAAAAAAAAAAAAAJgCAABkcnMv&#10;ZG93bnJldi54bWxQSwUGAAAAAAQABAD1AAAAigMAAAAA&#10;" path="m91,r,6l90,20,88,41,82,64,71,89,55,113,32,130,,140r36,56l40,194r12,-6l68,178,86,163r19,-20l122,119,135,89r6,-35l91,xe" stroked="f">
                        <v:path arrowok="t" o:connecttype="custom" o:connectlocs="29097,0;29097,1905;28778,6350;28138,13018;26220,20320;22702,28258;17586,35878;10232,41275;0,44450;11511,62230;12790,61595;16627,59690;21743,56515;27499,51753;33574,45403;39010,37783;43166,28258;45085,17145;29097,0" o:connectangles="0,0,0,0,0,0,0,0,0,0,0,0,0,0,0,0,0,0,0"/>
                      </v:shape>
                      <v:shape id="Freeform 712" o:spid="_x0000_s1087" style="position:absolute;left:3949;top:2374;width:1391;height:1994;visibility:visible;mso-wrap-style:square;v-text-anchor:top" coordsize="439,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tLhMcA&#10;AADdAAAADwAAAGRycy9kb3ducmV2LnhtbESPQWsCMRSE74X+h/CE3mpWhW3ZGkVEQSgoakvp7XXz&#10;mt1287ImUdd/b4RCj8PMfMOMp51txIl8qB0rGPQzEMSl0zUbBW/75eMziBCRNTaOScGFAkwn93dj&#10;LLQ785ZOu2hEgnAoUEEVY1tIGcqKLIa+a4mT9+28xZikN1J7PCe4beQwy3Jpsea0UGFL84rK393R&#10;KpD512s02+OHPyxw8zl/369N/qPUQ6+bvYCI1MX/8F97pRWM8sET3N6kJyA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bS4THAAAA3QAAAA8AAAAAAAAAAAAAAAAAmAIAAGRy&#10;cy9kb3ducmV2LnhtbFBLBQYAAAAABAAEAPUAAACMAwAAAAA=&#10;" path="m439,r-3,3l427,8,412,18,393,31,368,51,342,74r-29,28l281,136r-32,40l216,220r-33,52l152,329r-30,64l95,464,70,542,50,627,,532r,-3l,518,,502,1,481,3,454,7,424r5,-34l19,353,29,314,42,274,58,231,77,189r23,-41l128,106,159,67,196,29r,1l196,34r,5l197,44r2,7l203,57r6,5l218,67r12,3l246,71r19,-2l289,63r29,-8l352,41,393,24,439,xe" stroked="f">
                        <v:path arrowok="t" o:connecttype="custom" o:connectlocs="139065,0;138115,954;135264,2544;130512,5724;124493,9858;116574,16218;108338,23532;99151,32437;89014,43249;78877,55969;68424,69961;57970,86498;48150,104624;38647,124977;30094,147555;22174,172359;15839,199390;0,169179;0,168225;0,164727;0,159639;317,152961;950,144375;2217,134835;3801,124022;6019,112256;9187,99854;13305,87134;18373,73459;24392,60103;31678,47065;40547,33709;50368,21306;62088,9222;62088,9540;62088,10812;62088,12402;62405,13992;63039,16218;64306,18126;66206,19716;69057,21306;72859,22260;77927,22578;83946,21942;91548,20034;100735,17490;111505,13038;124493,7632;139065,0" o:connectangles="0,0,0,0,0,0,0,0,0,0,0,0,0,0,0,0,0,0,0,0,0,0,0,0,0,0,0,0,0,0,0,0,0,0,0,0,0,0,0,0,0,0,0,0,0,0,0,0,0,0"/>
                      </v:shape>
                      <v:shape id="Freeform 713" o:spid="_x0000_s1088" style="position:absolute;left:419;top:120;width:2362;height:2394;visibility:visible;mso-wrap-style:square;v-text-anchor:top" coordsize="743,7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Ag8EA&#10;AADdAAAADwAAAGRycy9kb3ducmV2LnhtbERPTWsCMRC9C/0PYYTe3KwWl7IaRQpCD72oRa/TzZgs&#10;biZLEnXbX28OQo+P971cD64TNwqx9axgWpQgiBuvWzYKvg/byTuImJA1dp5JwS9FWK9eRkustb/z&#10;jm77ZEQO4VijAptSX0sZG0sOY+F74sydfXCYMgxG6oD3HO46OSvLSjpsOTdY7OnDUnPZX52C7WET&#10;qYon137NvZfHPxPsj1HqdTxsFiASDelf/HR/agVv1TTPzW/yE5Cr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rHwIPBAAAA3QAAAA8AAAAAAAAAAAAAAAAAmAIAAGRycy9kb3du&#10;cmV2LnhtbFBLBQYAAAAABAAEAPUAAACGAwAAAAA=&#10;" path="m50,43r6,l75,43r30,1l144,45r44,1l239,47r54,1l351,50r57,1l465,53r53,1l567,55r42,2l644,58r26,1l684,60r3,92l694,358r8,216l705,697r1,19l710,732r6,13l722,752r6,2l735,749r5,-13l743,713r,-141l738,336,733,115,729,16r-2,l722,16r-10,l701,16,685,15r-18,l647,15,623,14r-24,l572,14,544,13r-29,l484,12r-31,l421,11,388,10r-32,l324,9r-32,l260,8,231,7r-30,l173,6,147,5r-25,l100,4,81,4,63,3,48,3,36,2,29,,23,,13,,4,4,,10r,8l4,26r10,8l29,40r21,3xe" fillcolor="#934900" stroked="f">
                        <v:path arrowok="t" o:connecttype="custom" o:connectlocs="17804,13653;33382,13970;59770,14605;93153,15240;129714,16193;164686,17145;193618,18098;213011,18733;218416,48260;223185,182245;224457,227330;227636,236538;231451,239395;235266,233680;236220,181610;233041,36513;231133,5080;226364,5080;217780,4763;205699,4763;190438,4445;172952,4128;153877,3810;133847,3493;113182,3175;92835,2858;73441,2223;55001,1905;38787,1588;25752,1270;15261,953;9220,0;4133,0;0,3175;1272,8255;9220,12700" o:connectangles="0,0,0,0,0,0,0,0,0,0,0,0,0,0,0,0,0,0,0,0,0,0,0,0,0,0,0,0,0,0,0,0,0,0,0,0"/>
                      </v:shape>
                      <v:shape id="Freeform 714" o:spid="_x0000_s1089" style="position:absolute;left:4216;top:1327;width:184;height:984;visibility:visible;mso-wrap-style:square;v-text-anchor:top" coordsize="60,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CxlMYA&#10;AADdAAAADwAAAGRycy9kb3ducmV2LnhtbESPQWvCQBSE70L/w/IKvUjdqCA2dRVJEZSeqlJ6fGSf&#10;SWj2bcy+mtRf7xYKHoeZ+YZZrHpXqwu1ofJsYDxKQBHn3lZcGDgeNs9zUEGQLdaeycAvBVgtHwYL&#10;TK3v+IMueylUhHBI0UAp0qRah7wkh2HkG+LonXzrUKJsC21b7CLc1XqSJDPtsOK4UGJDWUn59/7H&#10;GQhNdn3LTzv9fv7MZD6Ublt9dcY8PfbrV1BCvdzD/+2tNTCdjV/g7018Anp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tCxlMYAAADdAAAADwAAAAAAAAAAAAAAAACYAgAAZHJz&#10;L2Rvd25yZXYueG1sUEsFBgAAAAAEAAQA9QAAAIsDAAAAAA==&#10;" path="m48,l34,11,24,24,14,39,8,56,3,73,,90r,18l2,126r2,8l7,143r2,9l13,160r7,13l26,186r4,14l32,215r4,23l43,261r7,24l56,307r1,1l58,307r1,-1l60,305,59,288,57,272,54,256,51,240,49,230r-2,-9l46,212r,-10l46,194r,-9l45,176r-2,-8l37,152,31,137,25,122,20,105,18,92r,-13l19,64,21,49,26,35,32,21,38,9,48,xe" fillcolor="black" stroked="f">
                        <v:path arrowok="t" o:connecttype="custom" o:connectlocs="14732,0;10435,3515;7366,7669;4297,12463;2455,17895;921,23328;0,28761;0,34513;614,40265;1228,42821;2148,45697;2762,48573;3990,51130;6138,55284;7980,59438;9208,63912;9821,68706;11049,76056;13197,83406;15346,91075;17187,98105;17494,98425;17801,98105;18108,97786;18415,97466;18108,92034;17494,86921;16574,81808;15653,76695;15039,73499;14425,70623;14118,67747;14118,64551;14118,61995;14118,59119;13811,56243;13197,53686;11356,48573;9514,43780;7673,38987;6138,33554;5525,29400;5525,25245;5831,20452;6445,15659;7980,11185;9821,6711;11663,2876;14732,0;14732,0;14732,0;14732,0;14732,0;14732,0" o:connectangles="0,0,0,0,0,0,0,0,0,0,0,0,0,0,0,0,0,0,0,0,0,0,0,0,0,0,0,0,0,0,0,0,0,0,0,0,0,0,0,0,0,0,0,0,0,0,0,0,0,0,0,0,0,0"/>
                      </v:shape>
                      <v:shape id="Freeform 715" o:spid="_x0000_s1090" style="position:absolute;left:4400;top:1917;width:781;height:464;visibility:visible;mso-wrap-style:square;v-text-anchor:top" coordsize="246,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hS8QA&#10;AADdAAAADwAAAGRycy9kb3ducmV2LnhtbERPPW/CMBDdK/EfrEPqBk4BIRQwqGppxVAGAgvbER9x&#10;ID5HsRtSfj0ekDo+ve/FqrOVaKnxpWMFb8MEBHHudMmFgsP+azAD4QOyxsoxKfgjD6tl72WBqXY3&#10;3lGbhULEEPYpKjAh1KmUPjdk0Q9dTRy5s2sshgibQuoGbzHcVnKUJFNpseTYYLCmD0P5Nfu1Cj4n&#10;9eW7dNuxOd3X9zYp1tXP8arUa797n4MI1IV/8dO90QrG01HcH9/EJ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2oUvEAAAA3QAAAA8AAAAAAAAAAAAAAAAAmAIAAGRycy9k&#10;b3ducmV2LnhtbFBLBQYAAAAABAAEAPUAAACJAwAAAAA=&#10;" path="m246,r-4,20l236,36r-7,15l220,64,210,75,198,86r-14,8l168,103r-19,7l129,117r-21,5l88,125r-21,3l45,130,25,128,5,125r-2,l1,127,,131r1,2l10,139r10,3l31,144r11,2l53,144r12,-1l75,142r12,-2l100,137r12,-3l124,130r13,-5l150,120r11,-6l173,107r12,-6l199,92,210,82,221,71r8,-13l236,45r5,-14l244,16,246,xe" fillcolor="black" stroked="f">
                        <v:path arrowok="t" o:connecttype="custom" o:connectlocs="78105,0;76835,6350;74930,11430;72708,16193;69850,20320;66675,23813;62865,27305;58420,29845;53340,32703;47308,34925;40958,37148;34290,38735;27940,39688;21273,40640;14288,41275;7938,40640;1588,39688;953,39688;318,40323;0,41593;318,42228;3175,44133;6350,45085;9843,45720;13335,46355;16828,45720;20638,45403;23813,45085;27623,44450;31750,43498;35560,42545;39370,41275;43498,39688;47625,38100;51118,36195;54928,33973;58738,32068;63183,29210;66675,26035;70168,22543;72708,18415;74930,14288;76518,9843;77470,5080;78105,0;78105,0;78105,0;78105,0;78105,0;78105,0" o:connectangles="0,0,0,0,0,0,0,0,0,0,0,0,0,0,0,0,0,0,0,0,0,0,0,0,0,0,0,0,0,0,0,0,0,0,0,0,0,0,0,0,0,0,0,0,0,0,0,0,0,0"/>
                      </v:shape>
                      <v:shape id="Freeform 716" o:spid="_x0000_s1091" style="position:absolute;left:4260;top:1111;width:185;height:787;visibility:visible;mso-wrap-style:square;v-text-anchor:top" coordsize="59,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RdC8UA&#10;AADdAAAADwAAAGRycy9kb3ducmV2LnhtbESPUUvDQBCE3wX/w7FCX8RekkIpsddSFKVIH2zrD1hy&#10;ay6Y2wu5NU3+vVco+DjMzDfMejv6Vg3UxyawgXyegSKugm24NvB1fntagYqCbLENTAYmirDd3N+t&#10;sbThwkcaTlKrBOFYogEn0pVax8qRxzgPHXHyvkPvUZLsa217vCS4b3WRZUvtseG04LCjF0fVz+nX&#10;G4iTDEP98fp4yJ3GQt4/p+y4M2b2MO6eQQmN8h++tffWwGJZ5HB9k56A3v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RF0LxQAAAN0AAAAPAAAAAAAAAAAAAAAAAJgCAABkcnMv&#10;ZG93bnJldi54bWxQSwUGAAAAAAQABAD1AAAAigMAAAAA&#10;" path="m,l9,7r7,7l23,22r7,7l36,38r5,8l45,56r3,9l49,85r-3,20l39,125r-5,19l30,170r1,27l35,223r8,25l43,247,37,229,34,211,33,192,32,172r3,-22l41,128r7,-20l55,87,59,71,58,57,53,45,46,33,37,24,26,15,14,8,1,,,xe" fillcolor="black" stroked="f">
                        <v:path arrowok="t" o:connecttype="custom" o:connectlocs="0,0;2809,2223;4994,4445;7179,6985;9364,9208;11236,12065;12797,14605;14045,17780;14982,20638;15294,26988;14357,33338;12173,39688;10612,45720;9364,53975;9676,62548;10924,70803;13421,78740;13421,78740;13421,78740;13421,78740;13421,78423;11548,72708;10612,66993;10300,60960;9988,54610;10924,47625;12797,40640;14982,34290;17167,27623;18415,22543;18103,18098;16542,14288;14357,10478;11548,7620;8115,4763;4370,2540;312,0;312,0;312,0;0,0;0,0;0,0" o:connectangles="0,0,0,0,0,0,0,0,0,0,0,0,0,0,0,0,0,0,0,0,0,0,0,0,0,0,0,0,0,0,0,0,0,0,0,0,0,0,0,0,0,0"/>
                      </v:shape>
                      <v:shape id="Freeform 717" o:spid="_x0000_s1092" style="position:absolute;left:4324;top:1320;width:121;height:77;visibility:visible;mso-wrap-style:square;v-text-anchor:top" coordsize="38,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4e08YA&#10;AADdAAAADwAAAGRycy9kb3ducmV2LnhtbESPQWsCMRSE74X+h/AKvdXELSxlaxQRhULx4FaQ3h7J&#10;62br5mXZpLr21xuh0OMwM98ws8XoO3GiIbaBNUwnCgSxCbblRsP+Y/P0AiImZItdYNJwoQiL+f3d&#10;DCsbzryjU50akSEcK9TgUuorKaNx5DFOQk+cva8weExZDo20A54z3HeyUKqUHlvOCw57Wjkyx/rH&#10;Z8pnuf1V+++Dene13C7Nxax3K60fH8blK4hEY/oP/7XfrIbnsijg9iY/AT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r4e08YAAADdAAAADwAAAAAAAAAAAAAAAACYAgAAZHJz&#10;L2Rvd25yZXYueG1sUEsFBgAAAAAEAAQA9QAAAIsDAAAAAA==&#10;" path="m,l,3,,6,,9r1,2l3,14r3,2l8,19r2,2l13,22r3,1l19,24r4,l26,25r3,-1l32,24r2,-2l35,21r3,-1l38,18r,-2l35,13,31,11r-5,l22,11r-4,l15,10r-3,l10,9,7,7,5,5,2,3,,xe" fillcolor="black" stroked="f">
                        <v:path arrowok="t" o:connecttype="custom" o:connectlocs="0,0;0,914;0,1829;0,2743;318,3353;953,4267;1905,4877;2540,5791;3175,6401;4128,6706;5080,7010;6033,7315;7303,7315;8255,7620;9208,7315;10160,7315;10795,6706;11113,6401;12065,6096;12065,5486;12065,4877;11113,3962;9843,3353;8255,3353;6985,3353;5715,3353;4763,3048;3810,3048;3175,2743;2223,2134;1588,1524;635,914;0,0;0,0;0,0;0,0;0,0;0,0" o:connectangles="0,0,0,0,0,0,0,0,0,0,0,0,0,0,0,0,0,0,0,0,0,0,0,0,0,0,0,0,0,0,0,0,0,0,0,0,0,0"/>
                      </v:shape>
                      <v:shape id="Freeform 718" o:spid="_x0000_s1093" style="position:absolute;left:4641;top:1422;width:312;height:82;visibility:visible;mso-wrap-style:square;v-text-anchor:top" coordsize="98,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zM+sUA&#10;AADdAAAADwAAAGRycy9kb3ducmV2LnhtbESPT4vCMBTE7wt+h/AWvCxr6n+pRhFB8FZ0Pezx0Tzb&#10;bpuX2sRav70RhD0OM/MbZrXpTCVaalxhWcFwEIEgTq0uOFNw/tl/L0A4j6yxskwKHuRgs+59rDDW&#10;9s5Hak8+EwHCLkYFufd1LKVLczLoBrYmDt7FNgZ9kE0mdYP3ADeVHEXRTBosOCzkWNMup7Q83YyC&#10;+XUiyyT9le3fdjGNLjZJvspEqf5nt12C8NT5//C7fdAKxrPRGF5vwhOQ6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DMz6xQAAAN0AAAAPAAAAAAAAAAAAAAAAAJgCAABkcnMv&#10;ZG93bnJldi54bWxQSwUGAAAAAAQABAD1AAAAigMAAAAA&#10;" path="m,l1,6r2,4l8,14r4,2l17,20r6,1l28,23r4,1l40,26r8,l57,26r8,l74,25r8,-2l90,21r7,-3l98,16r-1,l90,18r-8,1l76,18r-8,l61,16,54,14,47,13,40,11,34,10,30,8,25,7,20,5,15,3,11,2,6,,,xe" fillcolor="black" stroked="f">
                        <v:path arrowok="t" o:connecttype="custom" o:connectlocs="0,0;318,1905;953,3175;2540,4445;3810,5080;5398,6350;7303,6668;8890,7303;10160,7620;12700,8255;15240,8255;18098,8255;20638,8255;23495,7938;26035,7303;28575,6668;30798,5715;30798,5715;31115,5080;31115,5080;30798,5080;28575,5715;26035,6033;24130,5715;21590,5715;19368,5080;17145,4445;14923,4128;12700,3493;10795,3175;9525,2540;7938,2223;6350,1588;4763,953;3493,635;1905,0;0,0;0,0;0,0;0,0;0,0;0,0" o:connectangles="0,0,0,0,0,0,0,0,0,0,0,0,0,0,0,0,0,0,0,0,0,0,0,0,0,0,0,0,0,0,0,0,0,0,0,0,0,0,0,0,0,0"/>
                      </v:shape>
                      <v:shape id="Freeform 719" o:spid="_x0000_s1094" style="position:absolute;left:4603;top:1238;width:470;height:190;visibility:visible;mso-wrap-style:square;v-text-anchor:top" coordsize="14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rh8MA&#10;AADdAAAADwAAAGRycy9kb3ducmV2LnhtbESPQYvCMBCF78L+hzALe9O0KiLVKEul4B51Ba9jM9sW&#10;m0lNotZ/bwRhj48373vzluvetOJGzjeWFaSjBARxaXXDlYLDbzGcg/ABWWNrmRQ8yMN69TFYYqbt&#10;nXd024dKRAj7DBXUIXSZlL6syaAf2Y44en/WGQxRukpqh/cIN60cJ8lMGmw4NtTYUV5Ted5fTXxj&#10;W+zSx+Vn3pdH5/P8lJrNuVDq67P/XoAI1If/43d6qxVMZuMpvNZEBM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vrh8MAAADdAAAADwAAAAAAAAAAAAAAAACYAgAAZHJzL2Rv&#10;d25yZXYueG1sUEsFBgAAAAAEAAQA9QAAAIgDAAAAAA==&#10;" path="m,8r,l,9r1,1l1,11r8,3l18,16r8,2l36,19r8,2l53,22r8,1l70,24r10,2l91,29r10,4l109,37r10,5l127,48r9,6l145,60r1,l147,58r,-1l147,56r-4,-5l138,47r-4,-6l129,36r-4,-5l121,25r-6,-4l110,17r-5,-3l99,10,93,8,87,6,80,5,74,4,68,3,61,2,57,1r-8,l39,,28,,18,1,8,2,2,4,,8xe" fillcolor="black" stroked="f">
                        <v:path arrowok="t" o:connecttype="custom" o:connectlocs="0,2540;0,2540;0,2540;0,2858;0,2858;320,3175;320,3175;320,3175;320,3493;2877,4445;5754,5080;8311,5715;11508,6033;14065,6668;16942,6985;19499,7303;22376,7620;25573,8255;29089,9208;32286,10478;34843,11748;38040,13335;40597,15240;43474,17145;46351,19050;46670,19050;46990,18415;46990,18098;46990,17780;45711,16193;44113,14923;42834,13018;41236,11430;39957,9843;38679,7938;36761,6668;35163,5398;33564,4445;31646,3175;29728,2540;27810,1905;25573,1588;23655,1270;21737,953;19499,635;18221,318;15663,318;12467,0;8950,0;5754,318;2557,635;639,1270;0,2540;0,2540" o:connectangles="0,0,0,0,0,0,0,0,0,0,0,0,0,0,0,0,0,0,0,0,0,0,0,0,0,0,0,0,0,0,0,0,0,0,0,0,0,0,0,0,0,0,0,0,0,0,0,0,0,0,0,0,0,0"/>
                      </v:shape>
                      <v:shape id="Freeform 720" o:spid="_x0000_s1095" style="position:absolute;left:4038;top:1371;width:330;height:375;visibility:visible;mso-wrap-style:square;v-text-anchor:top" coordsize="104,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KHV8UA&#10;AADdAAAADwAAAGRycy9kb3ducmV2LnhtbESPT2vCQBTE7wW/w/KE3urGSEWjq9iSSqEn/xw8PrLP&#10;bDT7NmTXGL99t1DwOMzMb5jlure16Kj1lWMF41ECgrhwuuJSwfHw9TYD4QOyxtoxKXiQh/Vq8LLE&#10;TLs776jbh1JECPsMFZgQmkxKXxiy6EeuIY7e2bUWQ5RtKXWL9wi3tUyTZCotVhwXDDb0aai47m9W&#10;QfNzuthq63CczE2ep/VH1+U7pV6H/WYBIlAfnuH/9rdWMJmm7/D3Jj4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AodXxQAAAN0AAAAPAAAAAAAAAAAAAAAAAJgCAABkcnMv&#10;ZG93bnJldi54bWxQSwUGAAAAAAQABAD1AAAAigMAAAAA&#10;" path="m104,69l102,57,100,45,96,36,90,26,84,17,75,11,66,6,54,1,46,,37,1,30,5,22,9r-6,5l11,22,6,28,3,36,,53,3,71r9,17l24,103r16,11l57,119r17,-1l90,108r,-1l90,106r-1,1l75,111,62,110,48,105,36,95,25,84,17,71,12,58,9,45,12,32,17,22r7,-8l35,9,46,8r11,l69,11r11,6l89,28r8,13l101,55r2,15l104,69xe" fillcolor="black" stroked="f">
                        <v:path arrowok="t" o:connecttype="custom" o:connectlocs="33020,21723;32385,17945;31750,14167;30480,11334;28575,8186;26670,5352;23813,3463;20955,1889;17145,315;14605,0;11748,315;9525,1574;6985,2833;5080,4408;3493,6926;1905,8815;953,11334;0,16686;953,22353;3810,27705;7620,32428;12700,35891;18098,37465;23495,37150;28575,34002;28575,33687;28575,33372;28575,33372;28258,33687;23813,34946;19685,34632;15240,33057;11430,29909;7938,26446;5398,22353;3810,18260;2858,14167;3810,10075;5398,6926;7620,4408;11113,2833;14605,2519;18098,2519;21908,3463;25400,5352;28258,8815;30798,12908;32068,17316;32703,22038;32703,22038;33020,21723;33020,21723;33020,21723;33020,21723" o:connectangles="0,0,0,0,0,0,0,0,0,0,0,0,0,0,0,0,0,0,0,0,0,0,0,0,0,0,0,0,0,0,0,0,0,0,0,0,0,0,0,0,0,0,0,0,0,0,0,0,0,0,0,0,0,0"/>
                      </v:shape>
                      <v:shape id="Freeform 721" o:spid="_x0000_s1096" style="position:absolute;left:4362;top:1555;width:140;height:115;visibility:visible;mso-wrap-style:square;v-text-anchor:top" coordsize="45,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1UqMYA&#10;AADdAAAADwAAAGRycy9kb3ducmV2LnhtbESPQWvCQBSE74X+h+UVems2tSVqdBURCi304saDx2f2&#10;mcRm34bsRtN/3y0IHoeZ+YZZrkfbigv1vnGs4DVJQRCXzjRcKdgXHy8zED4gG2wdk4Jf8rBePT4s&#10;MTfuyju66FCJCGGfo4I6hC6X0pc1WfSJ64ijd3K9xRBlX0nT4zXCbSsnaZpJiw3HhRo72tZU/ujB&#10;KjgN+huHMDXnQn/N9Pz4fiyag1LPT+NmASLQGO7hW/vTKHjLJhn8v4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j1UqMYAAADdAAAADwAAAAAAAAAAAAAAAACYAgAAZHJz&#10;L2Rvd25yZXYueG1sUEsFBgAAAAAEAAQA9QAAAIsDAAAAAA==&#10;" path="m,14l4,8r9,l20,12r7,5l29,20r2,2l32,26r2,3l35,31r1,3l38,35r2,1l43,36r1,-1l45,33r,-2l43,20,38,11,31,3,20,,13,,6,2,2,8,,14xe" fillcolor="black" stroked="f">
                        <v:path arrowok="t" o:connecttype="custom" o:connectlocs="0,4445;1242,2540;4036,2540;6209,3810;8382,5398;9003,6350;9624,6985;9934,8255;10555,9208;10866,9843;11176,10795;11797,11113;12418,11430;13349,11430;13660,11113;13970,10478;13970,9843;13349,6350;11797,3493;9624,953;6209,0;4036,0;1863,635;621,2540;0,4445;0,4445;0,4445;0,4445;0,4445;0,4445" o:connectangles="0,0,0,0,0,0,0,0,0,0,0,0,0,0,0,0,0,0,0,0,0,0,0,0,0,0,0,0,0,0"/>
                      </v:shape>
                      <v:shape id="Freeform 722" o:spid="_x0000_s1097" style="position:absolute;left:4483;top:1530;width:362;height:355;visibility:visible;mso-wrap-style:square;v-text-anchor:top" coordsize="114,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WIV8UA&#10;AADdAAAADwAAAGRycy9kb3ducmV2LnhtbESP0YrCMBRE34X9h3AXfBFN14Uq3aYiC4Loi1Y/4NLc&#10;bavNTWmiVr9+Iwg+DjNzhkkXvWnElTpXW1bwNYlAEBdW11wqOB5W4zkI55E1NpZJwZ0cLLKPQYqJ&#10;tjfe0zX3pQgQdgkqqLxvEyldUZFBN7EtcfD+bGfQB9mVUnd4C3DTyGkUxdJgzWGhwpZ+KyrO+cUo&#10;OD30Jn8Uy+1ud9isIj7OmlG8VWr42S9/QHjq/Tv8aq+1gu94OoPnm/A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FYhXxQAAAN0AAAAPAAAAAAAAAAAAAAAAAJgCAABkcnMv&#10;ZG93bnJldi54bWxQSwUGAAAAAAQABAD1AAAAigMAAAAA&#10;" path="m7,49l9,35,14,24r8,-9l31,8,42,5,53,4,66,6r12,4l91,19r7,13l103,46r2,14l103,71r-3,10l95,88r-8,6l79,98r-10,2l59,101,48,100,40,98,32,95,25,90,19,84,14,78,9,71,6,63,2,55r-1,l,55r,1l5,68r5,12l16,89r9,10l34,105r11,5l58,112r14,-2l82,106r9,-4l99,96r7,-7l110,82r3,-9l114,63,113,52,110,40,106,30,99,21,91,12,82,7,72,3,60,1,48,,39,1,30,4,24,9r-7,6l12,22,8,31,6,39r,10l7,49xe" fillcolor="black" stroked="f">
                        <v:path arrowok="t" o:connecttype="custom" o:connectlocs="2858,11113;6985,4763;13335,1588;20955,1905;28893,6033;32703,14605;32703,22543;30163,27940;25083,31115;18733,32068;12700,31115;7938,28575;4445,24765;1905,20003;635,17463;0,17463;1588,21590;5080,28258;10795,33338;18415,35560;26035,33655;31433,30480;34925,26035;36195,20003;34925,12700;31433,6668;26035,2223;19050,318;12383,318;7620,2858;3810,6985;1905,12383;1905,15558;2223,15558;2223,15558" o:connectangles="0,0,0,0,0,0,0,0,0,0,0,0,0,0,0,0,0,0,0,0,0,0,0,0,0,0,0,0,0,0,0,0,0,0,0"/>
                      </v:shape>
                      <v:shape id="Freeform 723" o:spid="_x0000_s1098" style="position:absolute;left:4794;top:1663;width:381;height:83;visibility:visible;mso-wrap-style:square;v-text-anchor:top" coordsize="120,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rIbsIA&#10;AADdAAAADwAAAGRycy9kb3ducmV2LnhtbERPS2rDMBDdF3oHMYVsSiMnhWDcKKFNCXjRTZwcYLAm&#10;kqk1MpIaq7ePFoUuH++/3Wc3ihuFOHhWsFpWIIh7rwc2Ci7n40sNIiZkjaNnUvBLEfa7x4ctNtrP&#10;fKJbl4woIRwbVGBTmhopY2/JYVz6ibhwVx8cpgKDkTrgXMLdKNdVtZEOBy4NFic6WOq/ux+noH3O&#10;9stdP8zYfdZzezS5OoWs1OIpv7+BSJTTv/jP3WoFr5t1mVvelCcgd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SshuwgAAAN0AAAAPAAAAAAAAAAAAAAAAAJgCAABkcnMvZG93&#10;bnJldi54bWxQSwUGAAAAAAQABAD1AAAAhwMAAAAA&#10;" path="m120,l105,2,91,5,76,7,62,9,47,12,32,14,18,17,3,22,1,23,,25r,2l2,27,17,24,32,21,46,17,61,13,76,10,91,7,105,3,120,xe" fillcolor="black" stroked="f">
                        <v:path arrowok="t" o:connecttype="custom" o:connectlocs="38100,0;33338,611;28893,1529;24130,2140;19685,2752;14923,3669;10160,4280;5715,5198;953,6726;318,7032;0,7644;0,8255;635,8255;5398,7338;10160,6421;14605,5198;19368,3975;24130,3057;28893,2140;33338,917;38100,0;38100,0;38100,0;38100,0;38100,0;38100,0" o:connectangles="0,0,0,0,0,0,0,0,0,0,0,0,0,0,0,0,0,0,0,0,0,0,0,0,0,0"/>
                      </v:shape>
                      <v:shape id="Freeform 724" o:spid="_x0000_s1099" style="position:absolute;left:5105;top:825;width:311;height:940;visibility:visible;mso-wrap-style:square;v-text-anchor:top" coordsize="98,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9/UMcA&#10;AADdAAAADwAAAGRycy9kb3ducmV2LnhtbESPT4vCMBTE78J+h/AWvIimq6xoNcoiKP657FYPHp/N&#10;sy02L6WJWr+9ERY8DjPzG2Y6b0wpblS7wrKCr14Egji1uuBMwWG/7I5AOI+ssbRMCh7kYD77aE0x&#10;1vbOf3RLfCYChF2MCnLvq1hKl+Zk0PVsRRy8s60N+iDrTOoa7wFuStmPoqE0WHBYyLGiRU7pJbka&#10;BRudble778XguC03+87pNzmcL4VS7c/mZwLCU+Pf4f/2WisYDPtjeL0JT0DOn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OPf1DHAAAA3QAAAA8AAAAAAAAAAAAAAAAAmAIAAGRy&#10;cy9kb3ducmV2LnhtbFBLBQYAAAAABAAEAPUAAACMAwAAAAA=&#10;" path="m,1l11,3,21,7r11,3l41,14r10,7l60,26r8,8l75,42,85,58r3,18l85,93,72,108r-4,4l64,115r-4,2l55,120r-4,3l47,127r-4,3l38,134r-9,12l23,159r-3,14l20,187r1,11l23,210r2,11l27,232r-2,15l21,263r-5,16l12,294r,1l13,295r,-1l17,280r4,-12l25,255r4,-14l30,229r,-13l29,203r,-11l31,177r5,-13l45,152r10,-9l66,133,77,123r9,-10l94,101,98,81,96,63,87,45,73,32,57,20,38,10,19,4,1,,,,,1xe" fillcolor="black" stroked="f">
                        <v:path arrowok="t" o:connecttype="custom" o:connectlocs="3493,956;10160,3186;16193,6690;21590,10832;26988,18477;26988,29628;21590,35681;19050,37273;16193,39185;13653,41415;9208,46512;6350,55114;6668,63078;7938,70405;7938,78688;5080,88883;3810,93980;4128,93980;5398,89201;7938,81237;9525,72954;9208,64671;9843,56388;14288,48424;20955,42371;27305,35999;31115,25805;27623,14336;18098,6372;6033,1274;0,0;0,319;0,319" o:connectangles="0,0,0,0,0,0,0,0,0,0,0,0,0,0,0,0,0,0,0,0,0,0,0,0,0,0,0,0,0,0,0,0,0"/>
                      </v:shape>
                      <v:shape id="Freeform 725" o:spid="_x0000_s1100" style="position:absolute;left:4292;top:762;width:502;height:628;visibility:visible;mso-wrap-style:square;v-text-anchor:top" coordsize="156,1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LsbMYA&#10;AADdAAAADwAAAGRycy9kb3ducmV2LnhtbERPTWvCQBC9C/6HZYRepG6sNDSpa7BFoRYDrXrxNmSn&#10;SUh2NmRXTf+9eyj0+Hjfy2wwrbhS72rLCuazCARxYXXNpYLTcfv4AsJ5ZI2tZVLwSw6y1Xi0xFTb&#10;G3/T9eBLEULYpaig8r5LpXRFRQbdzHbEgfuxvUEfYF9K3eMthJtWPkVRLA3WHBoq7Oi9oqI5XIwC&#10;nSdv26/dcz7t9p+b5pSc9/54VuphMqxfQXga/L/4z/2hFSziRdgf3oQnIF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YLsbMYAAADdAAAADwAAAAAAAAAAAAAAAACYAgAAZHJz&#10;L2Rvd25yZXYueG1sUEsFBgAAAAAEAAQA9QAAAIsDAAAAAA==&#10;" path="m156,l138,,121,3,104,9,88,16,72,26,57,38,44,49,33,62,22,76,14,92,6,109,2,127,,146r1,19l5,182r9,16l16,199r3,-2l21,195r1,-4l21,180,19,169,17,157,14,146r,-17l17,110,23,93,31,77,40,61,53,46,67,33,83,22r18,-9l119,6,137,1,156,xe" fillcolor="black" stroked="f">
                        <v:path arrowok="t" o:connecttype="custom" o:connectlocs="50165,0;44377,0;38910,948;33443,2843;28298,5054;23153,8214;18330,12004;14149,15479;10612,19586;7075,24009;4502,29063;1929,34434;643,40120;0,46122;322,52124;1608,57495;4502,62549;5145,62865;6110,62233;6753,61601;7075,60338;6753,56863;6110,53388;5467,49597;4502,46122;4502,40752;5467,34749;7396,29379;9969,24325;12863,19270;17043,14532;21545,10425;26690,6950;32479,4107;38267,1895;44055,316;50165,0;50165,0;50165,0;50165,0;50165,0;50165,0" o:connectangles="0,0,0,0,0,0,0,0,0,0,0,0,0,0,0,0,0,0,0,0,0,0,0,0,0,0,0,0,0,0,0,0,0,0,0,0,0,0,0,0,0,0"/>
                      </v:shape>
                      <v:shape id="Freeform 726" o:spid="_x0000_s1101" style="position:absolute;left:4794;top:654;width:844;height:958;visibility:visible;mso-wrap-style:square;v-text-anchor:top" coordsize="267,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7KsYA&#10;AADdAAAADwAAAGRycy9kb3ducmV2LnhtbESPQWvCQBSE70L/w/IK3nSTiiLRVdqi4kGUWi/eHtln&#10;kjb7NmTXJP57VxA8DjPzDTNfdqYUDdWusKwgHkYgiFOrC84UnH7XgykI55E1lpZJwY0cLBdvvTkm&#10;2rb8Q83RZyJA2CWoIPe+SqR0aU4G3dBWxMG72NqgD7LOpK6xDXBTyo8omkiDBYeFHCv6zin9P16N&#10;gsO5o/X0q9lc2+Zvv13t47HZxUr137vPGQhPnX+Fn+2tVjCajGJ4vAlPQC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37KsYAAADdAAAADwAAAAAAAAAAAAAAAACYAgAAZHJz&#10;L2Rvd25yZXYueG1sUEsFBgAAAAAEAAQA9QAAAIsDAAAAAA==&#10;" path="m,30l14,22,27,16,40,13,55,10,69,9r14,l98,10r14,3l126,17r13,4l152,28r14,6l179,42r11,8l202,60r11,9l222,80r8,12l237,105r6,14l248,132r3,15l254,161r2,14l256,192r-1,18l252,227r-5,16l239,259r-9,16l219,289r-12,13l206,302r,1l207,303r23,-23l248,253r12,-30l266,192r1,-32l262,128,250,98,233,69,222,57,211,44,198,33,184,25,170,17,155,11,140,5,124,2,109,1,93,,77,1,61,4,45,9,30,14,15,21,,30xe" fillcolor="black" stroked="f">
                        <v:path arrowok="t" o:connecttype="custom" o:connectlocs="4428,6962;12652,4114;21825,2848;30998,3165;39855,5380;48079,8861;56620,13291;63895,18987;70221,25316;74966,33227;78445,41772;80343,50949;80976,60759;79710,71835;75598,81961;69272,91455;65160,95569;65160,95885;72751,88607;82241,70569;84455,50632;79078,31012;70221,18038;62630,10443;53773,5380;44284,1582;34478,316;24356,316;14234,2848;4745,6645;0,9494;0,9494;0,9494" o:connectangles="0,0,0,0,0,0,0,0,0,0,0,0,0,0,0,0,0,0,0,0,0,0,0,0,0,0,0,0,0,0,0,0,0"/>
                      </v:shape>
                      <v:shape id="Freeform 727" o:spid="_x0000_s1102" style="position:absolute;left:4889;top:793;width:743;height:394;visibility:visible;mso-wrap-style:square;v-text-anchor:top" coordsize="234,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BjJsYA&#10;AADdAAAADwAAAGRycy9kb3ducmV2LnhtbESPQWvCQBSE70L/w/IKvUjdxEAo0VVSUSjmUBqL50f2&#10;mYRm34bdrab/3i0Uehxm5htmvZ3MIK7kfG9ZQbpIQBA3VvfcKvg8HZ5fQPiArHGwTAp+yMN28zBb&#10;Y6HtjT/oWodWRAj7AhV0IYyFlL7pyKBf2JE4ehfrDIYoXSu1w1uEm0EukySXBnuOCx2OtOuo+aq/&#10;jYJ8X6WnYz4/u+pSle+vh6rMUqfU0+NUrkAEmsJ/+K/9phVkebaE3zfxCcjN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SBjJsYAAADdAAAADwAAAAAAAAAAAAAAAACYAgAAZHJz&#10;L2Rvd25yZXYueG1sUEsFBgAAAAAEAAQA9QAAAIsDAAAAAA==&#10;" path="m,l16,8r16,6l49,17r17,2l83,21r17,1l117,24r17,4l150,33r16,8l181,52r12,13l206,79r11,14l226,109r8,15l226,108,219,94,209,80,199,67,187,55,174,45,160,35,146,25,129,18,112,14,92,12,74,9,55,9,36,7,18,5,1,,,xe" fillcolor="black" stroked="f">
                        <v:path arrowok="t" o:connecttype="custom" o:connectlocs="0,0;5080,2540;10160,4445;15558,5398;20955,6033;26353,6668;31750,6985;37148,7620;42545,8890;47625,10478;52705,13018;57468,16510;61278,20638;65405,25083;68898,29528;71755,34608;74295,39370;74295,39370;74295,39370;74295,39370;74295,39370;71755,34290;69533,29845;66358,25400;63183,21273;59373,17463;55245,14288;50800,11113;46355,7938;40958,5715;35560,4445;29210,3810;23495,2858;17463,2858;11430,2223;5715,1588;318,0;0,0;0,0;0,0;0,0;0,0" o:connectangles="0,0,0,0,0,0,0,0,0,0,0,0,0,0,0,0,0,0,0,0,0,0,0,0,0,0,0,0,0,0,0,0,0,0,0,0,0,0,0,0,0,0"/>
                      </v:shape>
                      <v:shape id="Freeform 728" o:spid="_x0000_s1103" style="position:absolute;left:5149;top:1511;width:318;height:406;visibility:visible;mso-wrap-style:square;v-text-anchor:top" coordsize="100,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V48QA&#10;AADdAAAADwAAAGRycy9kb3ducmV2LnhtbESP0WoCMRRE3wv+Q7iCbzXRLVJWo8iColBKtX7AZXPd&#10;LG5ulk3U1a9vCoU+DjNzhlmseteIG3Wh9qxhMlYgiEtvaq40nL43r+8gQkQ22HgmDQ8KsFoOXhaY&#10;G3/nA92OsRIJwiFHDTbGNpcylJYchrFviZN39p3DmGRXSdPhPcFdI6dKzaTDmtOCxZYKS+XleHUa&#10;VPG2dyd1Kb42hp8fW/t5KIi0Hg379RxEpD7+h//aO6Mhm2UZ/L5JT0A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lePEAAAA3QAAAA8AAAAAAAAAAAAAAAAAmAIAAGRycy9k&#10;b3ducmV2LnhtbFBLBQYAAAAABAAEAPUAAACJAwAAAAA=&#10;" path="m1,71l6,60,10,49r6,-9l22,29r7,-8l36,14r8,-4l54,8r9,l70,11r6,6l82,28r2,13l82,56,75,70,66,82,54,95,42,106r-12,8l18,121r-2,2l14,125r,2l15,128r18,-2l51,119,67,107,82,91,92,74r8,-18l100,38,94,19,89,11,84,6,76,2,70,,63,,54,1,47,3,38,8r-7,4l25,19r-5,8l15,35,10,45,7,55,3,63,,71r1,xe" fillcolor="black" stroked="f">
                        <v:path arrowok="t" o:connecttype="custom" o:connectlocs="318,22543;1905,19050;3175,15558;5080,12700;6985,9208;9208,6668;11430,4445;13970,3175;17145,2540;20003,2540;22225,3493;24130,5398;26035,8890;26670,13018;26035,17780;23813,22225;20955,26035;17145,30163;13335,33655;9525,36195;5715,38418;5080,39053;4445,39688;4445,40323;4763,40640;10478,40005;16193,37783;21273,33973;26035,28893;29210,23495;31750,17780;31750,12065;29845,6033;28258,3493;26670,1905;24130,635;22225,0;20003,0;17145,318;14923,953;12065,2540;9843,3810;7938,6033;6350,8573;4763,11113;3175,14288;2223,17463;953,20003;0,22543;0,22543;318,22543;318,22543;318,22543;318,22543" o:connectangles="0,0,0,0,0,0,0,0,0,0,0,0,0,0,0,0,0,0,0,0,0,0,0,0,0,0,0,0,0,0,0,0,0,0,0,0,0,0,0,0,0,0,0,0,0,0,0,0,0,0,0,0,0,0"/>
                      </v:shape>
                      <v:shape id="Freeform 729" o:spid="_x0000_s1104" style="position:absolute;left:5302;top:1828;width:1454;height:1581;visibility:visible;mso-wrap-style:square;v-text-anchor:top" coordsize="458,4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esJsUA&#10;AADdAAAADwAAAGRycy9kb3ducmV2LnhtbESPwW7CMBBE75X4B2uReisOUEEbMAiiVvQINJfelnhJ&#10;IuJ1ZBsS/h5XqtTjaGbeaJbr3jTiRs7XlhWMRwkI4sLqmksF+ffnyxsIH5A1NpZJwZ08rFeDpyWm&#10;2nZ8oNsxlCJC2KeooAqhTaX0RUUG/ci2xNE7W2cwROlKqR12EW4aOUmSmTRYc1yosKWsouJyvBoF&#10;8937tsny9prl4/3m9OPYdB87pZ6H/WYBIlAf/sN/7S+tYDqbvsLvm/gE5O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Z6wmxQAAAN0AAAAPAAAAAAAAAAAAAAAAAJgCAABkcnMv&#10;ZG93bnJldi54bWxQSwUGAAAAAAQABAD1AAAAigMAAAAA&#10;" path="m8,l1,41,,86r3,44l12,171r8,19l29,207r12,16l54,239r14,14l84,265r15,13l114,290r10,7l135,304r10,6l156,316r10,6l176,327r11,6l199,338r10,4l220,348r10,4l242,357r11,5l263,367r12,4l286,377r11,5l309,388r12,7l333,401r10,6l354,415r10,6l376,429r10,7l396,445r11,7l417,461r10,8l437,478r9,8l456,496r1,l457,495r1,l458,494,443,479,429,465,413,451,398,437,382,425,367,413,351,400,334,388,313,375,294,364,274,352,253,341,233,331,212,319,192,308,172,296,154,285,136,273,119,261,102,248,86,234,71,220,56,205,42,188,28,167,19,145,10,122,5,98,3,73,2,48,4,23,8,xe" fillcolor="black" stroked="f">
                        <v:path arrowok="t" o:connecttype="custom" o:connectlocs="318,13070;953,41441;6350,60568;13018,71088;21590,80651;31433,88621;39370,94678;46038,98822;52705,102647;59373,106154;66358,109023;73025,112211;80328,115398;87313,118267;94298,121774;101918,125918;108903,129744;115570,134206;122555,138988;129223,144089;135573,149508;141605,154927;145098,158115;145415,157796;140653,152696;131128,143770;121285,135482;111443,127512;99378,119543;86995,112211;73978,105516;60960,98184;48895,90852;37783,83202;27305,74595;17780,65350;8890,53236;3175,38891;953,23271;1270,7332;2540,0;2540,0;2540,0" o:connectangles="0,0,0,0,0,0,0,0,0,0,0,0,0,0,0,0,0,0,0,0,0,0,0,0,0,0,0,0,0,0,0,0,0,0,0,0,0,0,0,0,0,0,0"/>
                      </v:shape>
                      <v:shape id="Freeform 730" o:spid="_x0000_s1105" style="position:absolute;left:4762;top:3263;width:1949;height:2521;visibility:visible;mso-wrap-style:square;v-text-anchor:top" coordsize="614,7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OxFccA&#10;AADdAAAADwAAAGRycy9kb3ducmV2LnhtbESPT2sCMRTE74LfITyhF6lZ6//VKNJSqHrSFqq3x+a5&#10;Wdy8LJtUt9/eFAoeh5n5DbNYNbYUV6p94VhBv5eAIM6cLjhX8PX5/jwF4QOyxtIxKfglD6tlu7XA&#10;VLsb7+l6CLmIEPYpKjAhVKmUPjNk0fdcRRy9s6sthijrXOoabxFuS/mSJGNpseC4YLCiV0PZ5fBj&#10;FbxNvo+b7sR2aTsbZmcTTvlwt1HqqdOs5yACNeER/m9/aAWD8WAEf2/iE5D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6jsRXHAAAA3QAAAA8AAAAAAAAAAAAAAAAAmAIAAGRy&#10;cy9kb3ducmV2LnhtbFBLBQYAAAAABAAEAPUAAACMAwAAAAA=&#10;" path="m614,r-9,55l593,108r-14,53l563,215r-18,51l524,317r-23,51l476,417r-20,34l434,484r-22,31l388,545r-26,29l335,600r-28,26l278,649r-31,24l215,693r-33,19l148,731r-35,17l78,762,41,775,4,787r-2,1l,790r,3l2,794r20,-5l42,785r20,-4l82,774r21,-5l122,762r20,-7l161,747r19,-9l199,730r18,-10l236,710r18,-11l271,688r17,-12l305,663r15,-11l333,640r14,-12l360,615r14,-13l385,589r13,-13l410,561r12,-14l433,533r11,-15l455,503r10,-16l475,472r9,-16l493,440r26,-51l541,336r18,-54l575,227r11,-56l597,115,607,58,614,xe" fillcolor="black" stroked="f">
                        <v:path arrowok="t" o:connecttype="custom" o:connectlocs="192088,17463;183833,51118;173038,84455;159068,116840;144780,143193;130810,163513;114935,182245;97473,198755;78423,213678;57785,226060;35878,237490;13018,246063;635,250190;0,251778;6985,250508;19685,247968;32703,244158;45085,239713;57150,234315;68898,228600;80645,221933;91440,214630;101600,207010;110173,199390;118745,191135;126365,182880;133985,173673;140970,164465;147638,154623;153670,144780;164783,123508;177483,89535;186055,54293;192723,18415;194945,0;194945,0;194945,0" o:connectangles="0,0,0,0,0,0,0,0,0,0,0,0,0,0,0,0,0,0,0,0,0,0,0,0,0,0,0,0,0,0,0,0,0,0,0,0,0"/>
                      </v:shape>
                      <v:shape id="Freeform 731" o:spid="_x0000_s1106" style="position:absolute;left:3346;top:4095;width:279;height:451;visibility:visible;mso-wrap-style:square;v-text-anchor:top" coordsize="86,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is8UA&#10;AADdAAAADwAAAGRycy9kb3ducmV2LnhtbESPQWvCQBSE7wX/w/IEL0U3rRAkuopIpUKhUOMlt2f2&#10;mUSzb8PuqvHfdwsFj8PMfMMsVr1pxY2cbywreJskIIhLqxuuFBzy7XgGwgdkja1lUvAgD6vl4GWB&#10;mbZ3/qHbPlQiQthnqKAOocuk9GVNBv3EdsTRO1lnMETpKqkd3iPctPI9SVJpsOG4UGNHm5rKy/5q&#10;FLjiKL+Ls34NRru22H3mX8VHrtRo2K/nIAL14Rn+b++0gmk6TeHvTXw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7+KzxQAAAN0AAAAPAAAAAAAAAAAAAAAAAJgCAABkcnMv&#10;ZG93bnJldi54bWxQSwUGAAAAAAQABAD1AAAAigMAAAAA&#10;" path="m86,l84,26,79,49,70,71,56,93r-5,6l47,107r-7,6l35,120r-6,5l21,129r-7,2l5,133r-2,l1,136,,137r1,2l8,142r8,l23,138r8,-6l38,126r7,-8l50,112r4,-5l63,95,69,82,74,69,80,57,83,43,85,29,86,15,86,xe" fillcolor="black" stroked="f">
                        <v:path arrowok="t" o:connecttype="custom" o:connectlocs="27940,0;27290,8255;25666,15558;22742,22543;18193,29528;16569,31433;15270,33973;12995,35878;11371,38100;9422,39688;6823,40958;4548,41593;1624,42228;975,42228;325,43180;0,43498;325,44133;2599,45085;5198,45085;7472,43815;10071,41910;12346,40005;14620,37465;16244,35560;17544,33973;20468,30163;22417,26035;24041,21908;25991,18098;26965,13653;27615,9208;27940,4763;27940,0;27940,0;27940,0;27940,0;27940,0;27940,0" o:connectangles="0,0,0,0,0,0,0,0,0,0,0,0,0,0,0,0,0,0,0,0,0,0,0,0,0,0,0,0,0,0,0,0,0,0,0,0,0,0"/>
                      </v:shape>
                      <v:shape id="Freeform 732" o:spid="_x0000_s1107" style="position:absolute;left:3390;top:4191;width:356;height:622;visibility:visible;mso-wrap-style:square;v-text-anchor:top" coordsize="111,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91EcYA&#10;AADdAAAADwAAAGRycy9kb3ducmV2LnhtbESP3WrCQBSE7wXfYTlCb0Q3rRAlZiNtoWCh+I94ecge&#10;k9Ds2ZDdaurTd4WCl8PMfMOki87U4kKtqywreB5HIIhzqysuFBz2H6MZCOeRNdaWScEvOVhk/V6K&#10;ibZX3tJl5wsRIOwSVFB63yRSurwkg25sG+LgnW1r0AfZFlK3eA1wU8uXKIqlwYrDQokNvZeUf+9+&#10;jILjG27WbPE0nEVfK5wu6fMWr5R6GnSvcxCeOv8I/7eXWsEknkzh/iY8AZ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W91EcYAAADdAAAADwAAAAAAAAAAAAAAAACYAgAAZHJz&#10;L2Rvd25yZXYueG1sUEsFBgAAAAAEAAQA9QAAAIsDAAAAAA==&#10;" path="m111,r-1,16l108,32r-2,16l103,63,98,78,91,93r-7,14l74,119r-8,9l57,135r-9,8l38,149r-10,8l19,164r-9,8l3,180r-2,3l,189r,4l3,194r13,-4l28,183r13,-9l53,163,64,151,74,139r9,-13l89,115,101,88r7,-29l111,30,111,xe" fillcolor="black" stroked="f">
                        <v:path arrowok="t" o:connecttype="custom" o:connectlocs="35560,0;35240,5132;34599,10265;33958,15397;32997,20209;31395,25020;29153,29832;26910,34323;23707,38172;21144,41059;18261,43304;15377,45871;12174,47795;8970,50361;6087,52607;3204,55173;961,57739;320,58701;0,60626;0,61909;961,62230;5126,60947;8970,58701;13135,55815;16979,52286;20503,48437;23707,44587;26590,40417;28512,36889;32356,28228;34599,18926;35560,9623;35560,0;35560,0;35560,0;35560,0;35560,0;35560,0" o:connectangles="0,0,0,0,0,0,0,0,0,0,0,0,0,0,0,0,0,0,0,0,0,0,0,0,0,0,0,0,0,0,0,0,0,0,0,0,0,0"/>
                      </v:shape>
                      <v:shape id="Freeform 733" o:spid="_x0000_s1108" style="position:absolute;left:2603;top:3073;width:1022;height:1162;visibility:visible;mso-wrap-style:square;v-text-anchor:top" coordsize="321,3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3wu8MA&#10;AADdAAAADwAAAGRycy9kb3ducmV2LnhtbERPS27CMBDdV+IO1lRiUxUHqFCbYlBAgrJgA/QA03iI&#10;Q+NxZBsSbl8vkLp8ev/5sreNuJEPtWMF41EGgrh0uuZKwfdp8/oOIkRkjY1jUnCnAMvF4GmOuXYd&#10;H+h2jJVIIRxyVGBibHMpQ2nIYhi5ljhxZ+ctxgR9JbXHLoXbRk6ybCYt1pwaDLa0NlT+Hq9WwXn1&#10;89JdivZeby/+Le6Lr82HYaWGz33xCSJSH//FD/dOK5jOpmluepOe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h3wu8MAAADdAAAADwAAAAAAAAAAAAAAAACYAgAAZHJzL2Rv&#10;d25yZXYueG1sUEsFBgAAAAAEAAQA9QAAAIgDAAAAAA==&#10;" path="m321,366r-9,-12l303,342r-8,-13l287,316r-7,-12l272,291r-7,-13l258,264r-5,-17l250,229r-3,-18l243,193r-4,-16l234,161r-6,-15l219,132r-5,-7l208,120r-5,-6l197,108r-7,-5l185,98r-6,-7l173,86r-5,-6l163,76r-6,-4l152,69r-5,-3l140,62r-5,-3l129,57,113,51,97,44,81,39,65,32,49,26,34,19,19,10,5,,3,1,1,4,,7,1,9,12,19r11,8l36,36r12,7l61,50r13,6l87,62r14,6l109,71r9,3l125,77r9,3l141,85r8,4l155,94r8,7l168,106r6,5l181,116r6,5l193,125r7,6l206,135r7,5l224,153r8,16l237,185r4,18l243,221r4,17l251,256r6,16l264,284r7,12l279,309r7,12l295,332r7,12l312,355r9,12l321,366xe" fillcolor="black" stroked="f">
                        <v:path arrowok="t" o:connecttype="custom" o:connectlocs="99369,112089;93954,104173;89177,96257;84400,88024;80578,78209;78667,66810;76119,56044;72616,46229;68157,39579;64653,36096;60513,32613;57010,28814;53506,25331;50003,22798;46818,20898;42996,18681;35989,16148;25798,12349;15606,8233;6051,3166;955,317;0,2216;3822,6016;11466,11399;19428,15832;27709,19631;34715,22481;39811,24381;44907,26914;49366,29764;53506,33563;57647,36730;61468,39579;65609,42746;71342,48445;75482,58577;77393,69976;79941,81059;84081,89924;88858,97840;93954,105123;99369,112405;102235,116205;102235,116205;102235,115888" o:connectangles="0,0,0,0,0,0,0,0,0,0,0,0,0,0,0,0,0,0,0,0,0,0,0,0,0,0,0,0,0,0,0,0,0,0,0,0,0,0,0,0,0,0,0,0,0"/>
                      </v:shape>
                      <v:shape id="Freeform 734" o:spid="_x0000_s1109" style="position:absolute;left:2914;top:3810;width:540;height:698;visibility:visible;mso-wrap-style:square;v-text-anchor:top" coordsize="169,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ms/cQA&#10;AADdAAAADwAAAGRycy9kb3ducmV2LnhtbESPQWsCMRSE74L/ITzBm2arsNStUYqoCPXSVXp+bJ6b&#10;xeRl2URd++ubQqHHYWa+YZbr3llxpy40nhW8TDMQxJXXDdcKzqfd5BVEiMgarWdS8KQA69VwsMRC&#10;+wd/0r2MtUgQDgUqMDG2hZShMuQwTH1LnLyL7xzGJLta6g4fCe6snGVZLh02nBYMtrQxVF3Lm1Pw&#10;cTreHMe9PZTfJj/yZru3X1ulxqP+/Q1EpD7+h//aB61gns8X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5rP3EAAAA3QAAAA8AAAAAAAAAAAAAAAAAmAIAAGRycy9k&#10;b3ducmV2LnhtbFBLBQYAAAAABAAEAPUAAACJAwAAAAA=&#10;" path="m,l4,18,5,36,6,55,7,74,8,92r5,17l18,126r11,16l35,150r7,6l49,162r7,6l65,173r7,4l82,182r8,4l94,187r5,2l103,190r5,1l113,192r4,1l122,194r4,3l131,199r4,3l139,205r5,3l149,212r4,2l157,217r4,3l165,220r2,-2l169,216r-1,-3l163,206r-5,-5l154,194r-5,-6l144,183r-6,-5l133,173r-8,-3l116,166r-9,-5l99,158r-9,-4l82,150r-9,-5l66,139r-9,-7l45,119,34,104,26,88,21,71,17,53,13,35,7,18,1,,,xe" fillcolor="black" stroked="f">
                        <v:path arrowok="t" o:connecttype="custom" o:connectlocs="1278,5715;1916,17463;2555,29210;5749,40005;11178,47625;15650,51435;20760,54928;26189,57785;30022,59373;32896,60325;36090,60960;38964,61595;41839,63183;44394,65088;47587,67310;50142,68898;52697,69850;53975,68580;52059,65405;49184,61595;45991,58103;42477,54928;37048,52705;31618,50165;26189,47625;21079,44133;14372,37783;8304,27940;5429,16828;2236,5715;0,0;0,0;0,0" o:connectangles="0,0,0,0,0,0,0,0,0,0,0,0,0,0,0,0,0,0,0,0,0,0,0,0,0,0,0,0,0,0,0,0,0"/>
                      </v:shape>
                      <v:shape id="Freeform 735" o:spid="_x0000_s1110" style="position:absolute;left:2698;top:3689;width:400;height:209;visibility:visible;mso-wrap-style:square;v-text-anchor:top" coordsize="125,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2vcMQA&#10;AADdAAAADwAAAGRycy9kb3ducmV2LnhtbERPz2vCMBS+C/4P4QnebOrsRDqjaNnGDrusOtjx0by1&#10;0ealNJmt//1yGOz48f3e7kfbihv13jhWsExSEMSV04ZrBefTy2IDwgdkja1jUnAnD/vddLLFXLuB&#10;P+hWhlrEEPY5KmhC6HIpfdWQRZ+4jjhy3663GCLsa6l7HGK4beVDmq6lRcOxocGOioaqa/ljFXyZ&#10;rD5fuuIZL5+Pr8eiuL/b0Sg1n42HJxCBxvAv/nO/aQWrdRb3xzfxCcjd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9r3DEAAAA3QAAAA8AAAAAAAAAAAAAAAAAmAIAAGRycy9k&#10;b3ducmV2LnhtbFBLBQYAAAAABAAEAPUAAACJAwAAAAA=&#10;" path="m1,66l,53,4,44r6,-8l19,32,29,29,40,28,51,25r9,-1l68,22r7,-2l83,18r8,-2l99,14r7,-2l114,8r7,-2l123,5r1,-2l125,1,123,,108,2,88,4,66,7,43,13,23,21,8,32,,47,,66r1,xe" fillcolor="black" stroked="f">
                        <v:path arrowok="t" o:connecttype="custom" o:connectlocs="320,20955;0,16828;1280,13970;3200,11430;6081,10160;9281,9208;12802,8890;16322,7938;19202,7620;21763,6985;24003,6350;26563,5715;29124,5080;31684,4445;33924,3810;36485,2540;38725,1905;39365,1588;39685,953;40005,318;39365,0;34564,635;28164,1270;21123,2223;13762,4128;7361,6668;2560,10160;0,14923;0,20955;0,20955;320,20955;320,20955;320,20955;320,20955" o:connectangles="0,0,0,0,0,0,0,0,0,0,0,0,0,0,0,0,0,0,0,0,0,0,0,0,0,0,0,0,0,0,0,0,0,0"/>
                      </v:shape>
                      <v:shape id="Freeform 736" o:spid="_x0000_s1111" style="position:absolute;left:2800;top:3848;width:190;height:127;visibility:visible;mso-wrap-style:square;v-text-anchor:top" coordsize="58,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0SKsUA&#10;AADdAAAADwAAAGRycy9kb3ducmV2LnhtbESPT4vCMBTE78J+h/AW9qapuohUo6hgWRAF/1y8PZu3&#10;bdnmpSRR67ffCILHYWZ+w0znranFjZyvLCvo9xIQxLnVFRcKTsd1dwzCB2SNtWVS8CAP89lHZ4qp&#10;tnfe0+0QChEh7FNUUIbQpFL6vCSDvmcb4uj9WmcwROkKqR3eI9zUcpAkI2mw4rhQYkOrkvK/w9Uo&#10;GK+Wl3022LoMz7jb5AtzPa0zpb4+28UERKA2vMOv9o9WMBx99+H5Jj4BOf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LRIqxQAAAN0AAAAPAAAAAAAAAAAAAAAAAJgCAABkcnMv&#10;ZG93bnJldi54bWxQSwUGAAAAAAQABAD1AAAAigMAAAAA&#10;" path="m,1l5,6r6,7l18,18r7,5l31,28r6,4l43,36r7,2l53,38r3,-2l58,32r,-3l58,28,57,27r,-1l56,25r-1,l49,22,42,20,36,19,29,17,21,14,14,10,7,5,,,,1xe" fillcolor="black" stroked="f">
                        <v:path arrowok="t" o:connecttype="custom" o:connectlocs="0,334;1642,2005;3613,4345;5912,6016;8211,7687;10182,9358;12153,10695;14123,12032;16422,12700;17408,12700;18393,12032;19050,10695;19050,9692;19050,9692;19050,9358;19050,9358;19050,9358;18722,9024;18722,8689;18393,8355;18065,8355;16094,7353;13795,6684;11824,6350;9525,5682;6897,4679;4598,3342;2299,1671;0,0;0,0;0,0;0,0;0,334;0,334" o:connectangles="0,0,0,0,0,0,0,0,0,0,0,0,0,0,0,0,0,0,0,0,0,0,0,0,0,0,0,0,0,0,0,0,0,0"/>
                      </v:shape>
                      <v:shape id="Freeform 737" o:spid="_x0000_s1112" style="position:absolute;left:2705;top:3917;width:317;height:223;visibility:visible;mso-wrap-style:square;v-text-anchor:top" coordsize="99,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EL0scA&#10;AADdAAAADwAAAGRycy9kb3ducmV2LnhtbESPzWrDMBCE74G+g9hCbrGcxPnBtRJKQqG3Jo4vuW2t&#10;rW1qrYylOm6fvioUchxm5hsm24+mFQP1rrGsYB7FIIhLqxuuFBSXl9kWhPPIGlvLpOCbHOx3D5MM&#10;U21vfKYh95UIEHYpKqi971IpXVmTQRfZjjh4H7Y36IPsK6l7vAW4aeUijtfSYMNhocaODjWVn/mX&#10;UfBzLeYHnZxw9Ta8r8zmdEyK8qjU9HF8fgLhafT38H/7VStYrpMF/L0JT0D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LxC9LHAAAA3QAAAA8AAAAAAAAAAAAAAAAAmAIAAGRy&#10;cy9kb3ducmV2LnhtbFBLBQYAAAAABAAEAPUAAACMAwAAAAA=&#10;" path="m,1l4,6r4,4l14,13r5,3l24,19r6,4l35,26r5,3l48,34r7,5l63,44r6,5l76,55r8,6l90,66r8,6l99,72r,-1l99,70r,-1l93,63,88,58,83,53,78,48,71,44,66,40,59,35,53,31,47,28,39,25,33,22,25,17,18,14,12,10,5,6,,,,1xe" fillcolor="black" stroked="f">
                        <v:path arrowok="t" o:connecttype="custom" o:connectlocs="0,309;1283,1852;2566,3087;4490,4013;6093,4939;7697,5865;9621,7100;11225,8026;12828,8952;15394,10495;17639,12039;20205,13582;22129,15125;24374,16977;26939,18830;28864,20373;31429,22225;31750,22225;31750,21916;31750,21608;31750,21299;29826,19447;28222,17903;26619,16360;25015,14817;22770,13582;21167,12347;18922,10804;16997,9569;15073,8643;12508,7717;10583,6791;8018,5248;5773,4322;3848,3087;1604,1852;0,0;0,0;0,0;0,309;0,309;0,309" o:connectangles="0,0,0,0,0,0,0,0,0,0,0,0,0,0,0,0,0,0,0,0,0,0,0,0,0,0,0,0,0,0,0,0,0,0,0,0,0,0,0,0,0,0"/>
                      </v:shape>
                      <v:shape id="Freeform 738" o:spid="_x0000_s1113" style="position:absolute;left:2667;top:3606;width:495;height:210;visibility:visible;mso-wrap-style:square;v-text-anchor:top" coordsize="15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d0+cYA&#10;AADdAAAADwAAAGRycy9kb3ducmV2LnhtbESPQWvCQBSE7wX/w/KE3uqmJkqJriJKsaBQtB56fGSf&#10;SWj2bciuSeyvdwXB4zAz3zDzZW8q0VLjSssK3kcRCOLM6pJzBaefz7cPEM4ja6wsk4IrOVguBi9z&#10;TLXt+EDt0eciQNilqKDwvk6ldFlBBt3I1sTBO9vGoA+yyaVusAtwU8lxFE2lwZLDQoE1rQvK/o4X&#10;o+A73mZdEv9u/l0y8e3psj/sdnulXof9agbCU++f4Uf7SyuIp0kM9zfhCcj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Vd0+cYAAADdAAAADwAAAAAAAAAAAAAAAACYAgAAZHJz&#10;L2Rvd25yZXYueG1sUEsFBgAAAAAEAAQA9QAAAIsDAAAAAA==&#10;" path="m6,67l2,51,4,40r8,-9l22,26,36,22,50,21r14,l76,20r9,-1l95,17r10,-2l115,12r10,-2l135,8r10,l154,9r1,l156,8r,-2l151,3,145,2,139,1,133,r-5,l121,1r-5,l110,1r-10,l90,2r-9,l72,3,63,4,53,5,44,8,34,10,23,13r-8,4l8,24,3,31,,40r,8l2,58r4,9xe" fillcolor="black" stroked="f">
                        <v:path arrowok="t" o:connecttype="custom" o:connectlocs="1905,20955;635,15951;1270,12510;3810,9696;6985,8132;11430,6881;15875,6568;20320,6568;24130,6255;26988,5942;30163,5317;33338,4691;36513,3753;39688,3128;42863,2502;46038,2502;48895,2815;49213,2815;49530,2502;49530,1877;49530,1877;47943,938;46038,626;44133,313;42228,0;40640,0;38418,313;36830,313;34925,313;31750,313;28575,626;25718,626;22860,938;20003,1251;16828,1564;13970,2502;10795,3128;7303,4066;4763,5317;2540,7506;953,9696;0,12510;0,15013;635,18140;1905,20955;1905,20955;1905,20955;1905,20955;1905,20955;1905,20955" o:connectangles="0,0,0,0,0,0,0,0,0,0,0,0,0,0,0,0,0,0,0,0,0,0,0,0,0,0,0,0,0,0,0,0,0,0,0,0,0,0,0,0,0,0,0,0,0,0,0,0,0,0"/>
                      </v:shape>
                      <v:shape id="Freeform 739" o:spid="_x0000_s1114" style="position:absolute;left:2724;top:3454;width:476;height:190;visibility:visible;mso-wrap-style:square;v-text-anchor:top" coordsize="15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OINscA&#10;AADdAAAADwAAAGRycy9kb3ducmV2LnhtbESPzWrDMBCE74W8g9hAb7WcxLjGiRKShlLTS8nPIcfF&#10;2tgm1sq1VMd9+6pQ6HGYmW+Y1WY0rRiod41lBbMoBkFcWt1wpeB8en3KQDiPrLG1TAq+ycFmPXlY&#10;Ya7tnQ80HH0lAoRdjgpq77tcSlfWZNBFtiMO3tX2Bn2QfSV1j/cAN62cx3EqDTYcFmrs6KWm8nb8&#10;Mgo+BlnEydzur9vD5bxL3j677PldqcfpuF2C8DT6//Bfu9AKFmmSwO+b8ATk+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7DiDbHAAAA3QAAAA8AAAAAAAAAAAAAAAAAmAIAAGRy&#10;cy9kb3ducmV2LnhtbFBLBQYAAAAABAAEAPUAAACMAwAAAAA=&#10;" path="m2,60l4,46,10,36r8,-7l33,26r4,-1l42,25r4,l50,25r4,1l59,26r4,1l67,27r11,l87,27r11,l109,27r10,1l129,29r10,1l149,33r1,l150,31r,-1l143,27r-7,-2l129,22r-9,-2l113,19r-8,-2l98,16,91,14,84,12,78,9,70,6,64,4,57,2,49,,43,,35,1,31,2,26,4,20,6,16,9r-4,3l8,15,4,19,2,24,,33r,9l1,50,2,60xe" fillcolor="black" stroked="f">
                        <v:path arrowok="t" o:connecttype="custom" o:connectlocs="635,19050;1270,14605;3175,11430;5715,9208;10478,8255;11748,7938;13335,7938;14605,7938;15875,7938;17145,8255;18733,8255;20003,8573;21273,8573;24765,8573;27623,8573;31115,8573;34608,8573;37783,8890;40958,9208;44133,9525;47308,10478;47625,10478;47625,9843;47625,9525;47625,9525;45403,8573;43180,7938;40958,6985;38100,6350;35878,6033;33338,5398;31115,5080;28893,4445;26670,3810;24765,2858;22225,1905;20320,1270;18098,635;15558,0;13653,0;11113,318;9843,635;8255,1270;6350,1905;5080,2858;3810,3810;2540,4763;1270,6033;635,7620;0,10478;0,13335;318,15875;635,19050;635,19050;635,19050;635,19050;635,19050;635,19050" o:connectangles="0,0,0,0,0,0,0,0,0,0,0,0,0,0,0,0,0,0,0,0,0,0,0,0,0,0,0,0,0,0,0,0,0,0,0,0,0,0,0,0,0,0,0,0,0,0,0,0,0,0,0,0,0,0,0,0,0,0"/>
                      </v:shape>
                      <v:shape id="Freeform 740" o:spid="_x0000_s1115" style="position:absolute;left:3022;top:3695;width:133;height:153;visibility:visible;mso-wrap-style:square;v-text-anchor:top" coordsize="4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buEsUA&#10;AADdAAAADwAAAGRycy9kb3ducmV2LnhtbESPQWvCQBSE74X+h+UJvdWN2gZJXaUIFW9SI+LxNftM&#10;gtm3IfuaxH/fLRR6HGbmG2a1GV2jeupC7dnAbJqAIi68rbk0cMo/npeggiBbbDyTgTsF2KwfH1aY&#10;WT/wJ/VHKVWEcMjQQCXSZlqHoiKHYepb4uhdfedQouxKbTscItw1ep4kqXZYc1yosKVtRcXt+O0M&#10;pPn5us/vw2G+2/Lp69bLQS7WmKfJ+P4GSmiU//Bfe28NLNKXV/h9E5+AX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du4SxQAAAN0AAAAPAAAAAAAAAAAAAAAAAJgCAABkcnMv&#10;ZG93bnJldi54bWxQSwUGAAAAAAQABAD1AAAAigMAAAAA&#10;" path="m,5l4,4r5,l14,4r4,2l22,8r3,3l29,14r2,4l34,24r2,8l36,40r1,8l37,49r2,-1l40,47r,-1l41,36r,-9l40,18,36,9,33,5,29,2,24,,20,,15,,9,2,5,3,,5xe" fillcolor="black" stroked="f">
                        <v:path arrowok="t" o:connecttype="custom" o:connectlocs="0,1555;1301,1244;2927,1244;4553,1244;5854,1866;7155,2488;8131,3421;9432,4354;10083,5598;11058,7464;11709,9953;11709,12441;12034,14929;12034,15240;12685,14929;13010,14618;13010,14307;13335,11197;13335,8398;13010,5598;11709,2799;10733,1555;9432,622;7806,0;6505,0;4879,0;2927,622;1626,933;0,1555;0,1555;0,1555;0,1555;0,1555;0,1555" o:connectangles="0,0,0,0,0,0,0,0,0,0,0,0,0,0,0,0,0,0,0,0,0,0,0,0,0,0,0,0,0,0,0,0,0,0"/>
                      </v:shape>
                      <v:shape id="Freeform 741" o:spid="_x0000_s1116" style="position:absolute;left:3105;top:3619;width:133;height:121;visibility:visible;mso-wrap-style:square;v-text-anchor:top" coordsize="4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rJcMA&#10;AADdAAAADwAAAGRycy9kb3ducmV2LnhtbESPQWvCQBSE7wX/w/IEb3VjY0OIriKKYI+19f7IPpNo&#10;9m3Y3Sbx37uFQo/DzHzDrLejaUVPzjeWFSzmCQji0uqGKwXfX8fXHIQPyBpby6TgQR62m8nLGgtt&#10;B/6k/hwqESHsC1RQh9AVUvqyJoN+bjvi6F2tMxiidJXUDocIN618S5JMGmw4LtTY0b6m8n7+MZGS&#10;37p8eRkuXh9CmtzS/v3D9UrNpuNuBSLQGP7Df+2TVpBmywx+38QnID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x/rJcMAAADdAAAADwAAAAAAAAAAAAAAAACYAgAAZHJzL2Rv&#10;d25yZXYueG1sUEsFBgAAAAAEAAQA9QAAAIgDAAAAAA==&#10;" path="m,l8,2r7,3l22,8r6,5l32,18r4,6l40,31r2,8l43,39r,-1l42,30,40,24,36,18,32,13,29,10,25,8,22,6,17,4,13,2,9,1,5,,,xe" fillcolor="black" stroked="f">
                        <v:path arrowok="t" o:connecttype="custom" o:connectlocs="0,0;2481,619;4652,1547;6823,2475;8683,4022;9924,5568;11164,7425;12405,9590;13025,12065;13025,12065;13335,12065;13335,12065;13335,11756;13025,9281;12405,7425;11164,5568;9924,4022;8993,3094;7753,2475;6823,1856;5272,1237;4032,619;2791,309;1551,0;0,0;0,0;0,0;0,0;0,0;0,0" o:connectangles="0,0,0,0,0,0,0,0,0,0,0,0,0,0,0,0,0,0,0,0,0,0,0,0,0,0,0,0,0,0"/>
                      </v:shape>
                      <v:shape id="Freeform 742" o:spid="_x0000_s1117" style="position:absolute;left:3155;top:3543;width:127;height:127;visibility:visible;mso-wrap-style:square;v-text-anchor:top" coordsize="4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crRcYA&#10;AADdAAAADwAAAGRycy9kb3ducmV2LnhtbESPT2vCQBTE70K/w/IKvemmrfgnZiOtUOipYCLq8ZF9&#10;JsHs2zS71fXbdwsFj8PM/IbJ1sF04kKDay0reJ4kIIgrq1uuFezKj/EChPPIGjvLpOBGDtb5wyjD&#10;VNsrb+lS+FpECLsUFTTe96mUrmrIoJvYnjh6JzsY9FEOtdQDXiPcdPIlSWbSYMtxocGeNg1V5+LH&#10;KDjczNfmuDd18V1isgzv03Ybjko9PYa3FQhPwd/D/+1PreB1Np3D35v4BGT+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8crRcYAAADdAAAADwAAAAAAAAAAAAAAAACYAgAAZHJz&#10;L2Rvd25yZXYueG1sUEsFBgAAAAAEAAQA9QAAAIsDAAAAAA==&#10;" path="m,l8,2r7,2l22,7r5,6l30,19r3,6l35,32r4,6l39,39r2,-1l42,37r,-1l41,30,39,22,36,16,32,9,26,4,17,2,9,1,1,,,xe" fillcolor="black" stroked="f">
                        <v:path arrowok="t" o:connecttype="custom" o:connectlocs="0,0;2419,651;4536,1303;6652,2279;8164,4233;9071,6187;9979,8141;10583,10421;11793,12374;11793,12700;12398,12374;12700,12049;12700,11723;12398,9769;11793,7164;10886,5210;9676,2931;7862,1303;5140,651;2721,326;302,0;302,0;302,0;0,0;0,0;0,0" o:connectangles="0,0,0,0,0,0,0,0,0,0,0,0,0,0,0,0,0,0,0,0,0,0,0,0,0,0"/>
                      </v:shape>
                      <v:shape id="Freeform 743" o:spid="_x0000_s1118" style="position:absolute;left:3333;top:4565;width:1594;height:1232;visibility:visible;mso-wrap-style:square;v-text-anchor:top" coordsize="502,3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Sjo8UA&#10;AADdAAAADwAAAGRycy9kb3ducmV2LnhtbERPz2vCMBS+D/Y/hDfwNtOtQ2Y1ylCE7bDhVARvj+a1&#10;6WxeQhNt/e+Xw2DHj+/3fDnYVlypC41jBU/jDARx6XTDtYLDfvP4CiJEZI2tY1JwowDLxf3dHAvt&#10;ev6m6y7WIoVwKFCBidEXUobSkMUwdp44cZXrLMYEu1rqDvsUblv5nGUTabHh1GDQ08pQed5drILq&#10;pz8dv87Tan1b5c3nNjcf3g9KjR6GtxmISEP8F/+537WCfPKS5qY36Qn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JKOjxQAAAN0AAAAPAAAAAAAAAAAAAAAAAJgCAABkcnMv&#10;ZG93bnJldi54bWxQSwUGAAAAAAQABAD1AAAAigMAAAAA&#10;" path="m,l17,24,34,47,51,71,69,94r19,23l107,138r19,22l146,181r22,21l189,221r22,20l234,259r23,18l280,293r25,16l330,324r14,7l358,339r14,6l386,352r15,6l414,363r15,6l443,374r4,1l452,377r4,1l461,379r4,2l470,383r4,1l478,385r4,1l488,386r5,1l495,387r2,1l501,386r1,-3l502,379r-4,-3l494,373r-5,-3l484,368r-7,-1l472,364r-5,-1l461,362r-14,-4l432,353r-13,-6l404,342r-14,-6l376,329r-14,-6l348,316,322,302,296,287,271,271,246,254,223,237,200,219,177,200,155,180,134,159,113,138,93,117,73,94,54,72,36,48,18,25,,xe" fillcolor="black" stroked="f">
                        <v:path arrowok="t" o:connecttype="custom" o:connectlocs="5398,7620;16193,22543;27940,37148;40005,50800;53340,64135;66993,76518;81598,87948;96838,98108;109220,105093;118110,109538;127318,113665;136208,117158;141923,119063;144780,120015;147638,120968;150495,121920;153035,122555;156528,122873;157798,123190;159385,121603;158115,119380;155258,117475;151448,116523;148273,115253;141923,113665;133033,110173;123825,106680;114935,102553;102235,95885;86043,86043;70803,75248;56198,63500;42545,50483;29528,37148;17145,22860;5715,7938;0,0;0,0;0,0" o:connectangles="0,0,0,0,0,0,0,0,0,0,0,0,0,0,0,0,0,0,0,0,0,0,0,0,0,0,0,0,0,0,0,0,0,0,0,0,0,0,0"/>
                      </v:shape>
                      <v:shape id="Freeform 744" o:spid="_x0000_s1119" style="position:absolute;left:3625;top:4121;width:1397;height:1117;visibility:visible;mso-wrap-style:square;v-text-anchor:top" coordsize="441,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zTMsYA&#10;AADdAAAADwAAAGRycy9kb3ducmV2LnhtbESPQWvCQBSE7wX/w/IK3nRTlWDTbERShFKEqBXs8ZF9&#10;TUKzb9PsqvHfdwtCj8PMfMOkq8G04kK9aywreJpGIIhLqxuuFBw/NpMlCOeRNbaWScGNHKyy0UOK&#10;ibZX3tPl4CsRIOwSVFB73yVSurImg25qO+LgfdneoA+yr6Tu8RrgppWzKIqlwYbDQo0d5TWV34ez&#10;UdDm1Swui9Mub94/NW+3hf15LZQaPw7rFxCeBv8fvrfftIJ5vHiGvzfhCcjs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RzTMsYAAADdAAAADwAAAAAAAAAAAAAAAACYAgAAZHJz&#10;L2Rvd25yZXYueG1sUEsFBgAAAAAEAAQA9QAAAIsDAAAAAA==&#10;" path="m,1l11,13,21,26,31,39,41,53r9,12l62,77,73,88r14,9l104,107r17,8l139,122r17,5l175,133r19,4l212,140r19,4l240,147r10,2l259,152r9,3l277,159r8,4l294,167r8,4l311,177r7,5l326,187r7,7l339,199r8,6l354,211r8,5l378,229r13,15l403,259r10,17l421,294r7,18l434,332r4,21l438,354r2,-1l441,352r,-1l439,333r-3,-16l432,300r-5,-16l420,269r-7,-15l404,240,394,227r-7,-7l381,214r-8,-7l367,201r-7,-6l352,188r-6,-5l338,177r-6,-6l324,165r-7,-5l310,155r-8,-4l294,147r-8,-5l278,139r-19,-7l238,126r-20,-5l198,118r-20,-4l157,110r-20,-5l117,99r-9,-5l99,90,89,86,81,80,73,75,65,69,58,62,50,55,44,48,37,41,32,33,26,27,19,20,13,13,6,7,,,,1xe" fillcolor="black" stroked="f">
                        <v:path arrowok="t" o:connecttype="custom" o:connectlocs="3485,4104;9820,12313;15839,20521;23125,27782;32945,33781;44032,38516;55437,41989;67157,44199;76027,46409;82046,47987;87748,50197;93133,52723;98519,55880;103270,59037;107388,62826;112140,66614;119743,72297;127662,81768;133364,92818;137483,104814;138750,111760;139700,111129;139066,105130;136849,94712;133048,84925;127979,75769;122594,69455;118159,65351;114041,61563;109606,57774;105171,53986;100419,50513;95668,47672;90599,44830;82046,41673;69058,38200;56387,35991;43399,33149;34212,29676;28193,27151;23125,23678;18373,19574;13938,15154;10137,10418;6019,6314;1901,2210;0,0;0,316;0,316" o:connectangles="0,0,0,0,0,0,0,0,0,0,0,0,0,0,0,0,0,0,0,0,0,0,0,0,0,0,0,0,0,0,0,0,0,0,0,0,0,0,0,0,0,0,0,0,0,0,0,0,0"/>
                      </v:shape>
                      <v:shape id="Freeform 745" o:spid="_x0000_s1120" style="position:absolute;left:4864;top:3282;width:1689;height:1544;visibility:visible;mso-wrap-style:square;v-text-anchor:top" coordsize="533,4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7CUcQA&#10;AADdAAAADwAAAGRycy9kb3ducmV2LnhtbERPy2rCQBTdC/2H4RbcSJ1Uq5g0o4hQcNOKsbi+zdw8&#10;aOZOzExj/PvOQnB5OO90M5hG9NS52rKC12kEgji3uuZSwffp42UFwnlkjY1lUnAjB5v10yjFRNsr&#10;H6nPfClCCLsEFVTet4mULq/IoJvaljhwhe0M+gC7UuoOryHcNHIWRUtpsObQUGFLu4ry3+zPKIj0&#10;Ipu/tX195vjrc/ITX+JDcVFq/Dxs30F4GvxDfHfvtYL5chH2hzfhCc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uwlHEAAAA3QAAAA8AAAAAAAAAAAAAAAAAmAIAAGRycy9k&#10;b3ducmV2LnhtbFBLBQYAAAAABAAEAPUAAACJAwAAAAA=&#10;" path="m533,9l515,6,497,3,479,2,461,,443,,425,,407,,389,1,369,3,351,4,333,7,315,9r-18,2l279,15r-17,3l244,21r-17,4l209,31r-17,5l176,43r-17,9l143,61r-16,8l112,78,97,87,82,97r-14,9l57,117,45,129,34,142r-9,14l16,172,5,203,,235r4,32l15,298r9,13l33,322r12,10l57,340r13,8l82,354r14,8l110,368r7,4l124,377r6,5l137,387r3,6l140,398r-3,3l131,404r-6,4l118,409r-5,1l109,411r-9,2l94,417r-7,4l81,428r-9,14l71,458r5,15l87,485r1,l88,484r,-1l80,473,76,462,75,451r2,-10l82,432r9,-7l100,419r13,-3l121,415r7,-2l135,411r7,-3l149,398r1,-12l148,373r-5,-10l135,352r-9,-10l114,334r-12,-9l91,318,79,309,67,301r-9,-9l48,278,41,264,38,248,37,232r2,-16l41,200r4,-16l50,169r7,-12l64,144,75,132,85,121r12,-9l109,102r12,-9l132,84,147,74r16,-8l180,57r18,-6l216,45r18,-6l252,34r17,-6l285,24r16,-4l317,17r16,-3l350,10,366,8,383,6,399,5,416,4r16,l449,4r17,l483,5r16,1l516,7r17,2xe" fillcolor="black" stroked="f">
                        <v:path arrowok="t" o:connecttype="custom" o:connectlocs="157501,954;140389,0;123276,318;105529,2227;88416,4772;71937,7954;55775,13681;40247,21953;25986,30861;14261,41042;5070,54723;1268,84947;10458,102446;22183,110718;34859,117081;41198,121535;44367,126626;39613,129807;34543,130762;27571,133943;22500,145715;27888,154305;27888,153669;23768,143488;28838,135216;38345,132034;45000,129807;46902,118672;39930,108809;28838,101173;18380,92901;12042,78902;12993,63631;18064,49950;26937,38497;38345,29588;51655,20998;68451,14317;85247,8908;100459,5409;115987,2545;131832,1273;147677,1273;163523,2227;168910,2863;168910,2863" o:connectangles="0,0,0,0,0,0,0,0,0,0,0,0,0,0,0,0,0,0,0,0,0,0,0,0,0,0,0,0,0,0,0,0,0,0,0,0,0,0,0,0,0,0,0,0,0,0"/>
                      </v:shape>
                      <v:shape id="Freeform 746" o:spid="_x0000_s1121" style="position:absolute;left:4108;top:2292;width:1321;height:2330;visibility:visible;mso-wrap-style:square;v-text-anchor:top" coordsize="417,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GIDccA&#10;AADdAAAADwAAAGRycy9kb3ducmV2LnhtbESPQWvCQBSE74L/YXlCL1I3RpQ2uopoFQ+WUlPa6yP7&#10;TILZtyG7avz3riD0OMzMN8xs0ZpKXKhxpWUFw0EEgjizuuRcwU+6eX0D4TyyxsoyKbiRg8W825lh&#10;ou2Vv+ly8LkIEHYJKii8rxMpXVaQQTewNXHwjrYx6INscqkbvAa4qWQcRRNpsOSwUGBNq4Ky0+Fs&#10;FJj9e/pxPn79LSnf/q4/+3HabmOlXnrtcgrCU+v/w8/2TisYTcZDeLwJT0D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XRiA3HAAAA3QAAAA8AAAAAAAAAAAAAAAAAmAIAAGRy&#10;cy9kb3ducmV2LnhtbFBLBQYAAAAABAAEAPUAAACMAwAAAAA=&#10;" path="m416,l394,15,371,30,350,45,328,61,306,77,286,94r-19,18l248,131r-17,19l214,170r-16,20l182,210r-15,22l152,253r-14,21l125,296,96,346,71,397,50,450,33,506,19,561r-9,57l3,676,,733r1,1l3,734r1,-1l5,731,9,703r3,-26l15,649r3,-27l23,596r5,-28l33,541r7,-27l47,487r7,-28l64,432,75,406,85,380,98,354r13,-25l125,304r13,-21l152,260r14,-21l181,219r15,-21l212,178r16,-20l244,139r9,-11l263,118r9,-9l283,99,293,89r10,-8l315,72r11,-8l336,55r12,-8l359,39r11,-8l382,23r12,-7l404,7,416,r1,l416,xe" fillcolor="black" stroked="f">
                        <v:path arrowok="t" o:connecttype="custom" o:connectlocs="124795,4763;110859,14288;96922,24448;84569,35560;73167,47625;62714,60325;52895,73660;43710,86995;30407,109855;15837,142875;6018,178118;950,214630;317,233045;1267,232728;2851,223203;4751,206058;7285,189230;10452,171768;14887,154623;20271,137160;26923,120650;35158,104458;43710,89853;52579,75883;62081,62865;72216,50165;80135,40640;86153,34608;92804,28258;99773,22860;106424,17463;113709,12383;120994,7303;127962,2223;132080,0;132080,0;131763,0" o:connectangles="0,0,0,0,0,0,0,0,0,0,0,0,0,0,0,0,0,0,0,0,0,0,0,0,0,0,0,0,0,0,0,0,0,0,0,0,0"/>
                      </v:shape>
                      <v:shape id="Freeform 747" o:spid="_x0000_s1122" style="position:absolute;left:4959;top:2444;width:502;height:845;visibility:visible;mso-wrap-style:square;v-text-anchor:top" coordsize="160,2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i1vcQA&#10;AADdAAAADwAAAGRycy9kb3ducmV2LnhtbESPQWsCMRSE7wX/Q3iCt5p1bbe6GkUKgtBTVw89PjfP&#10;zeLmZUlSXf99Uyj0OMzMN8x6O9hO3MiH1rGC2TQDQVw73XKj4HTcPy9AhIissXNMCh4UYLsZPa2x&#10;1O7On3SrYiMShEOJCkyMfSllqA1ZDFPXEyfv4rzFmKRvpPZ4T3DbyTzLCmmx5bRgsKd3Q/W1+rYK&#10;znTIYnVa4ldXBHP0H+4tly9KTcbDbgUi0hD/w3/tg1YwL15z+H2TnoD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Ytb3EAAAA3QAAAA8AAAAAAAAAAAAAAAAAmAIAAGRycy9k&#10;b3ducmV2LnhtbFBLBQYAAAAABAAEAPUAAACJAwAAAAA=&#10;" path="m159,l145,15,132,30,119,46,107,62,95,79,83,95,71,112,61,129,50,145r-9,16l31,177r-8,16l15,210,9,227,4,245,,265r1,2l3,267r2,-2l7,263r5,-18l17,228r7,-17l31,195r7,-16l47,163r8,-16l65,132,76,115,86,98,97,81,109,64,120,48,133,32,146,16,160,1r,-1l159,xe" fillcolor="black" stroked="f">
                        <v:path arrowok="t" o:connecttype="custom" o:connectlocs="49851,0;45462,4745;41386,9489;37310,14550;33548,19611;29785,24989;26023,30050;22261,35427;19125,40804;15677,45865;12855,50926;9719,55987;7211,61048;4703,66425;2822,71803;1254,77496;0,83822;314,84455;941,84455;1568,83822;2195,83190;3762,77496;5330,72119;7525,66742;9719,61681;11914,56620;14736,51559;17244,46498;20380,41753;23828,36376;26964,30998;30413,25621;34175,20244;37624,15183;41700,10122;45776,5061;50165,316;50165,316;50165,0;50165,0;49851,0;49851,0" o:connectangles="0,0,0,0,0,0,0,0,0,0,0,0,0,0,0,0,0,0,0,0,0,0,0,0,0,0,0,0,0,0,0,0,0,0,0,0,0,0,0,0,0,0"/>
                      </v:shape>
                      <v:shape id="Freeform 748" o:spid="_x0000_s1123" style="position:absolute;left:4451;top:3244;width:565;height:178;visibility:visible;mso-wrap-style:square;v-text-anchor:top" coordsize="176,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7qcccA&#10;AADdAAAADwAAAGRycy9kb3ducmV2LnhtbESP3WrCQBSE7wu+w3KE3tWNhgZJXUUERREL/oTSu0P2&#10;NAlmz4bdraZv7xYKvRxm5htmtuhNK27kfGNZwXiUgCAurW64UnA5r1+mIHxA1thaJgU/5GExHzzN&#10;MNf2zke6nUIlIoR9jgrqELpcSl/WZNCPbEccvS/rDIYoXSW1w3uEm1ZOkiSTBhuOCzV2tKqpvJ6+&#10;jYLP4mLSbbb/2C0P75uNKwpbZWulnof98g1EoD78h//aW60gzV5T+H0Tn4Cc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ZO6nHHAAAA3QAAAA8AAAAAAAAAAAAAAAAAmAIAAGRy&#10;cy9kb3ducmV2LnhtbFBLBQYAAAAABAAEAPUAAACMAwAAAAA=&#10;" path="m1,55r9,-7l20,40r9,-5l40,30,51,25,62,22,73,19,85,17,95,16r11,-1l118,14r10,l139,14r11,l160,13r11,-1l173,9r3,-3l176,3,174,1,162,,151,,139,,126,2,115,4,102,7,90,9,79,13,69,16,57,19r-9,4l37,29,27,34r-9,5l8,47,,54r,1l1,55xe" fillcolor="black" stroked="f">
                        <v:path arrowok="t" o:connecttype="custom" o:connectlocs="321,17780;3211,15517;6422,12931;9312,11315;12844,9698;16377,8082;19909,7112;23441,6142;27294,5496;30505,5172;34037,4849;37891,4526;41102,4526;44634,4526;48166,4526;51377,4203;54909,3879;55552,2909;56515,1940;56515,970;55873,323;52019,0;48487,0;44634,0;40460,647;36927,1293;32753,2263;28900,2909;25368,4203;22156,5172;18303,6142;15413,7435;11881,9375;8670,10991;5780,12608;2569,15194;0,17457;0,17457;0,17457;0,17780;321,17780;321,17780" o:connectangles="0,0,0,0,0,0,0,0,0,0,0,0,0,0,0,0,0,0,0,0,0,0,0,0,0,0,0,0,0,0,0,0,0,0,0,0,0,0,0,0,0,0"/>
                      </v:shape>
                      <v:shape id="Freeform 749" o:spid="_x0000_s1124" style="position:absolute;left:4419;top:3346;width:337;height:394;visibility:visible;mso-wrap-style:square;v-text-anchor:top" coordsize="106,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3CRMUA&#10;AADdAAAADwAAAGRycy9kb3ducmV2LnhtbESPQWvCQBSE7wX/w/IEb3WjtWJTV5GCIpRC1V56e2Sf&#10;STD7XsiuSfz3XUHocZiZb5jluneVaqnxpbCByTgBRZyJLTk38HPaPi9A+YBssRImAzfysF4NnpaY&#10;Wun4QO0x5CpC2KdooAihTrX2WUEO/Vhq4uidpXEYomxybRvsItxVepokc+2w5LhQYE0fBWWX49UZ&#10;aH93st3dDl/XN/o+s83ks5OZMaNhv3kHFagP/+FHe28NvMxfZ3B/E5+AXv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jcJExQAAAN0AAAAPAAAAAAAAAAAAAAAAAJgCAABkcnMv&#10;ZG93bnJldi54bWxQSwUGAAAAAAQABAD1AAAAigMAAAAA&#10;" path="m,l11,16,23,32,36,47,50,61,63,75,77,90r11,16l99,122r2,1l104,122r2,-4l106,116,98,98,86,83,72,68,58,55,43,43,28,29,14,15,1,,,xe" fillcolor="black" stroked="f">
                        <v:path arrowok="t" o:connecttype="custom" o:connectlocs="0,0;3493,5121;7303,10243;11430,15044;15875,19525;20003,24006;24448,28807;27940,33929;31433,39050;32068,39370;33020,39050;33655,37770;33655,37129;31115,31368;27305,26567;22860,21766;18415,17604;13653,13763;8890,9282;4445,4801;318,0;318,0;318,0;0,0;0,0;0,0" o:connectangles="0,0,0,0,0,0,0,0,0,0,0,0,0,0,0,0,0,0,0,0,0,0,0,0,0,0"/>
                      </v:shape>
                      <v:shape id="Freeform 750" o:spid="_x0000_s1125" style="position:absolute;left:4235;top:3721;width:508;height:812;visibility:visible;mso-wrap-style:square;v-text-anchor:top" coordsize="160,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c4s8cA&#10;AADdAAAADwAAAGRycy9kb3ducmV2LnhtbESP3WrCQBSE7wXfYTmF3ummFUWiGxGLtFiwGEvx8pA9&#10;+dHs2ZDdauzTu4LQy2FmvmHmi87U4kytqywreBlGIIgzqysuFHzv14MpCOeRNdaWScGVHCySfm+O&#10;sbYX3tE59YUIEHYxKii9b2IpXVaSQTe0DXHwctsa9EG2hdQtXgLc1PI1iibSYMVhocSGViVlp/TX&#10;KFi94eE9mm7/Dut0033mR/M1Wv4o9fzULWcgPHX+P/xof2gFo8l4DPc34QnI5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5nOLPHAAAA3QAAAA8AAAAAAAAAAAAAAAAAmAIAAGRy&#10;cy9kb3ducmV2LnhtbFBLBQYAAAAABAAEAPUAAACMAwAAAAA=&#10;" path="m,256l3,245,6,235r4,-9l14,216r5,-8l24,198r5,-9l35,180r4,-8l44,164r5,-8l54,149r4,-9l63,133r6,-8l74,118r5,-8l84,103r5,-9l93,87r5,-8l104,73r6,-7l117,59r5,-5l127,50r7,-6l139,39r4,-4l148,29r5,-6l157,17r3,-7l158,4,154,r-8,3l130,14,117,29,104,44,93,60,83,78,73,95r-9,19l55,131r-4,8l45,148r-4,8l38,166r-4,8l29,183r-5,10l20,201r-8,13l6,227,2,241,,256xe" fillcolor="black" stroked="f">
                        <v:path arrowok="t" o:connecttype="custom" o:connectlocs="0,81280;953,77788;1905,74613;3175,71755;4445,68580;6033,66040;7620,62865;9208,60008;11113,57150;12383,54610;13970,52070;15558,49530;17145,47308;18415,44450;20003,42228;21908,39688;23495,37465;25083,34925;26670,32703;28258,29845;29528,27623;31115,25083;33020,23178;34925,20955;37148,18733;38735,17145;40323,15875;42545,13970;44133,12383;45403,11113;46990,9208;48578,7303;49848,5398;50800,3175;50165,1270;48895,0;46355,953;41275,4445;37148,9208;33020,13970;29528,19050;26353,24765;23178,30163;20320,36195;17463,41593;16193,44133;14288,46990;13018,49530;12065,52705;10795,55245;9208,58103;7620,61278;6350,63818;3810,67945;1905,72073;635,76518;0,81280;0,81280;0,81280;0,81280;0,81280;0,81280" o:connectangles="0,0,0,0,0,0,0,0,0,0,0,0,0,0,0,0,0,0,0,0,0,0,0,0,0,0,0,0,0,0,0,0,0,0,0,0,0,0,0,0,0,0,0,0,0,0,0,0,0,0,0,0,0,0,0,0,0,0,0,0,0,0"/>
                      </v:shape>
                      <v:shape id="Freeform 751" o:spid="_x0000_s1126" style="position:absolute;left:2597;top:3098;width:355;height:286;visibility:visible;mso-wrap-style:square;v-text-anchor:top" coordsize="11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NR6MUA&#10;AADdAAAADwAAAGRycy9kb3ducmV2LnhtbESPUWvCMBSF3wf7D+EKvmmqw1KqUaQwEJTBdIzt7drc&#10;JWXNTWky7f69GQh7PJxzvsNZbQbXigv1ofGsYDbNQBDXXjdsFLydnicFiBCRNbaeScEvBdisHx9W&#10;WGp/5Ve6HKMRCcKhRAU2xq6UMtSWHIap74iT9+V7hzHJ3kjd4zXBXSvnWZZLhw2nBYsdVZbq7+OP&#10;U/Cx/4zmYM9U7+llZnRR+XeslBqPhu0SRKQh/ofv7Z1W8JQvcvh7k56AX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I1HoxQAAAN0AAAAPAAAAAAAAAAAAAAAAAJgCAABkcnMv&#10;ZG93bnJldi54bWxQSwUGAAAAAAQABAD1AAAAigMAAAAA&#10;" path="m,l3,20r8,16l23,48,38,59r18,8l74,75r17,7l108,90r1,l110,89r,-1l110,86r-6,-5l98,77,91,73,85,68,79,65,71,61,65,58,57,54,48,50,38,45,29,40,20,34,13,28,6,19,2,11,,xe" fillcolor="black" stroked="f">
                        <v:path arrowok="t" o:connecttype="custom" o:connectlocs="0,0;970,6350;3556,11430;7435,15240;12284,18733;18103,21273;23922,23813;29418,26035;34913,28575;35237,28575;35560,28258;35560,27940;35560,27305;33620,25718;31681,24448;29418,23178;27478,21590;25539,20638;22952,19368;21013,18415;18427,17145;15517,15875;12284,14288;9375,12700;6465,10795;4203,8890;1940,6033;647,3493;0,0;0,0;0,0;0,0;0,0;0,0" o:connectangles="0,0,0,0,0,0,0,0,0,0,0,0,0,0,0,0,0,0,0,0,0,0,0,0,0,0,0,0,0,0,0,0,0,0"/>
                      </v:shape>
                      <v:shape id="Freeform 752" o:spid="_x0000_s1127" style="position:absolute;left:2889;top:3346;width:241;height:197;visibility:visible;mso-wrap-style:square;v-text-anchor:top" coordsize="78,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hAdcYA&#10;AADdAAAADwAAAGRycy9kb3ducmV2LnhtbESPQWvCQBSE70L/w/IK3nRjtbambkIoFXqwSNWLt0f2&#10;mYRm34bdbYz/visUPA4z8w2zzgfTip6cbywrmE0TEMSl1Q1XCo6HzeQVhA/IGlvLpOBKHvLsYbTG&#10;VNsLf1O/D5WIEPYpKqhD6FIpfVmTQT+1HXH0ztYZDFG6SmqHlwg3rXxKkqU02HBcqLGj95rKn/2v&#10;UVAc9PmE0oej3l4TN/vYrRZfO6XGj0PxBiLQEO7h//anVjBfPr/A7U18Aj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lhAdcYAAADdAAAADwAAAAAAAAAAAAAAAACYAgAAZHJz&#10;L2Rvd25yZXYueG1sUEsFBgAAAAAEAAQA9QAAAIsDAAAAAA==&#10;" path="m,l5,3r5,4l13,12r4,3l22,19r4,4l29,28r4,4l37,36r6,4l47,45r5,3l57,52r5,3l67,60r6,3l75,63r2,-1l78,60,77,58,73,53,68,48,64,44,59,39,55,36,49,32,45,29,40,26,34,22,30,19,25,16,20,13,15,9,11,6,6,3,1,,,xe" fillcolor="black" stroked="f">
                        <v:path arrowok="t" o:connecttype="custom" o:connectlocs="0,0;1547,937;3094,2187;4022,3750;5259,4687;6806,5937;8043,7187;8971,8749;10209,9999;11446,11249;13302,12498;14540,14061;16087,14998;17633,16248;19180,17185;20727,18748;22583,19685;23202,19685;23821,19373;24130,18748;23821,18123;22583,16560;21036,14998;19799,13748;18252,12186;17015,11249;15159,9999;13921,9061;12374,8124;10518,6874;9281,5937;7734,4999;6187,4062;4640,2812;3403,1875;1856,937;309,0;0,0;0,0;0,0;0,0;0,0" o:connectangles="0,0,0,0,0,0,0,0,0,0,0,0,0,0,0,0,0,0,0,0,0,0,0,0,0,0,0,0,0,0,0,0,0,0,0,0,0,0,0,0,0,0"/>
                      </v:shape>
                      <v:shape id="Freeform 753" o:spid="_x0000_s1128" style="position:absolute;left:1885;top:2019;width:1004;height:1486;visibility:visible;mso-wrap-style:square;v-text-anchor:top" coordsize="316,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qbWcUA&#10;AADdAAAADwAAAGRycy9kb3ducmV2LnhtbERPzWrCQBC+C32HZQq9FN1YNUjqKlJS6EFBEx9gzE6T&#10;tNnZkN0maZ/ePRQ8fnz/m91oGtFT52rLCuazCARxYXXNpYJL/j5dg3AeWWNjmRT8koPd9mGywUTb&#10;gc/UZ74UIYRdggoq79tESldUZNDNbEscuE/bGfQBdqXUHQ4h3DTyJYpiabDm0FBhS28VFd/Zj1GQ&#10;5qfjFQ+y/HtOF8ti/9XEbT9X6ulx3L+C8DT6u/jf/aEVLOJVmBvehCcgt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6ptZxQAAAN0AAAAPAAAAAAAAAAAAAAAAAJgCAABkcnMv&#10;ZG93bnJldi54bWxQSwUGAAAAAAQABAD1AAAAigMAAAAA&#10;" path="m,l20,32,39,63,58,95r20,31l98,157r19,32l137,220r19,32l164,267r9,16l181,298r9,16l198,329r9,16l215,360r9,16l231,390r8,13l247,416r8,14l258,435r4,6l266,448r5,5l275,458r5,5l286,467r7,2l304,468r8,-6l316,451r-1,-11l312,435r-4,-7l304,423r-5,-5l294,412r-5,-5l284,402r-4,-6l276,390r-5,-6l266,377r-5,-6l257,365r-6,-6l247,353r-4,-7l232,332r-9,-15l212,304,202,289r-9,-14l182,261r-9,-15l162,232,141,204,121,175,99,147,79,118,59,89,39,60,20,30,,xe" fillcolor="black" stroked="f">
                        <v:path arrowok="t" o:connecttype="custom" o:connectlocs="6350,10138;18415,30098;31115,49741;43498,69701;52070,84592;57468,94413;62865,104235;68263,114056;73343,123561;78423,131798;81915,137818;84455,141937;87313,145105;90805,147956;96520,148273;100330,142887;99060,137818;96520,134016;93345,130531;90170,127363;87630,123561;84455,119442;81598,115640;78423,111839;73660,105185;67310,96314;61278,87126;54928,77938;44768,64632;31433,46573;18733,28197;6350,9505;0,0;0,0;0,0" o:connectangles="0,0,0,0,0,0,0,0,0,0,0,0,0,0,0,0,0,0,0,0,0,0,0,0,0,0,0,0,0,0,0,0,0,0,0"/>
                      </v:shape>
                      <v:shape id="Freeform 754" o:spid="_x0000_s1129" style="position:absolute;left:4387;top:1981;width:197;height:89;visibility:visible;mso-wrap-style:square;v-text-anchor:top" coordsize="63,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lgsgA&#10;AADdAAAADwAAAGRycy9kb3ducmV2LnhtbESPT2vCQBTE70K/w/IKvekmFf/FrNJWiopQqLaH3B7Z&#10;Z5KafRuyW02/vVsQPA4z8xsmXXamFmdqXWVZQTyIQBDnVldcKPg6vPenIJxH1lhbJgV/5GC5eOil&#10;mGh74U86730hAoRdggpK75tESpeXZNANbEMcvKNtDfog20LqFi8Bbmr5HEVjabDisFBiQ28l5af9&#10;r1GwmmxX6yxzwxPufl5j/b39mDaZUk+P3cschKfO38O39kYrGI5HM/h/E56AXF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P6WCyAAAAN0AAAAPAAAAAAAAAAAAAAAAAJgCAABk&#10;cnMvZG93bnJldi54bWxQSwUGAAAAAAQABAD1AAAAjQMAAAAA&#10;" path="m,l3,2,5,4,6,6,8,7r5,2l17,12r6,3l27,18r3,3l34,23r5,2l42,26r4,1l50,27r6,l60,27r1,l62,25r1,-1l62,24,58,23,53,22r-5,l43,22,38,21,34,18,30,15,27,11,24,9,20,8,15,7,12,6,9,5,7,3,4,2,,xe" fillcolor="black" stroked="f">
                        <v:path arrowok="t" o:connecttype="custom" o:connectlocs="0,0;937,659;1562,1317;1875,1976;2500,2305;4062,2963;5312,3951;7187,4939;8436,5927;9374,6914;10624,7573;12186,8231;13123,8561;14373,8890;15623,8890;17498,8890;18748,8890;19060,8890;19373,8231;19685,7902;19373,7902;18123,7573;16560,7244;14998,7244;13436,7244;11873,6914;10624,5927;9374,4939;8436,3622;7499,2963;6249,2634;4687,2305;3750,1976;2812,1646;2187,988;1250,659;0,0;0,0;0,0;0,0;0,0;0,0" o:connectangles="0,0,0,0,0,0,0,0,0,0,0,0,0,0,0,0,0,0,0,0,0,0,0,0,0,0,0,0,0,0,0,0,0,0,0,0,0,0,0,0,0,0"/>
                      </v:shape>
                      <v:shape id="Freeform 755" o:spid="_x0000_s1130" style="position:absolute;left:4432;top:2038;width:140;height:127;visibility:visible;mso-wrap-style:square;v-text-anchor:top" coordsize="45,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o3G8EA&#10;AADdAAAADwAAAGRycy9kb3ducmV2LnhtbERPTYvCMBC9C/sfwix4EU11oUg1yrIiKHuQ6rLnoRmb&#10;YjMpSdT6781B8Ph438t1b1txIx8axwqmkwwEceV0w7WCv9N2PAcRIrLG1jEpeFCA9epjsMRCuzuX&#10;dDvGWqQQDgUqMDF2hZShMmQxTFxHnLiz8xZjgr6W2uM9hdtWzrIslxYbTg0GO/oxVF2OV6vAGiP3&#10;53zjy1m5P/weLtfH/4iUGn723wsQkfr4Fr/cO63gK8/T/vQmPQ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iaNxvBAAAA3QAAAA8AAAAAAAAAAAAAAAAAmAIAAGRycy9kb3du&#10;cmV2LnhtbFBLBQYAAAAABAAEAPUAAACGAwAAAAA=&#10;" path="m,1l1,5r1,5l2,15r,5l2,22,1,23r,2l,28r,4l2,35r4,3l9,38r4,-1l17,35r3,-3l24,29r5,-6l33,19r6,-5l44,10r,-1l45,7r,-1l44,6,36,8r-6,5l24,18r-6,5l16,25r-2,3l11,29,8,28,7,26,6,24r,-3l6,19r,-5l5,9,2,4,,,,1xe" fillcolor="black" stroked="f">
                        <v:path arrowok="t" o:connecttype="custom" o:connectlocs="0,334;310,1671;621,3342;621,5013;621,6684;621,7353;310,7687;310,8355;0,9358;0,10695;621,11697;1863,12700;2794,12700;4036,12366;5278,11697;6209,10695;7451,9692;9003,7687;10245,6350;12107,4679;13660,3342;13660,3008;13970,2339;13970,2005;13660,2005;11176,2674;9313,4345;7451,6016;5588,7687;4967,8355;4346,9358;3415,9692;2484,9358;2173,8689;1863,8021;1863,7018;1863,6350;1863,4679;1552,3008;621,1337;0,0;0,0;0,0;0,0;0,334;0,334" o:connectangles="0,0,0,0,0,0,0,0,0,0,0,0,0,0,0,0,0,0,0,0,0,0,0,0,0,0,0,0,0,0,0,0,0,0,0,0,0,0,0,0,0,0,0,0,0,0"/>
                      </v:shape>
                      <v:shape id="Freeform 756" o:spid="_x0000_s1131" style="position:absolute;left:3937;top:2743;width:615;height:1752;visibility:visible;mso-wrap-style:square;v-text-anchor:top" coordsize="195,5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iwq8QA&#10;AADdAAAADwAAAGRycy9kb3ducmV2LnhtbESPQUsDMRSE74L/ITzBm81WZZG1aYlCofQg2Hrx9tg8&#10;N4v7XsImtrv/vhEEj8PMfMOsNhMP6kRj6oMYWC4qUCRtcL10Bj6O27snUCmjOByCkIGZEmzW11cr&#10;bFw4yzudDrlTBSKpQQM+59honVpPjGkRIknxvsLImIscO+1GPBc4D/q+qmrN2EtZ8Bjp1VP7ffhh&#10;Axzn+W1vLU2R7ac7dv6R7YsxtzeTfQaVacr/4b/2zhl4qOsl/L4pT0C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IsKvEAAAA3QAAAA8AAAAAAAAAAAAAAAAAmAIAAGRycy9k&#10;b3ducmV2LnhtbFBLBQYAAAAABAAEAPUAAACJAwAAAAA=&#10;" path="m195,l182,13,171,27,161,40,150,55,140,70,130,85r-10,15l111,115,99,132,89,149,79,167r-9,18l61,203r-8,19l46,240r-8,19l32,279r-5,19l21,317r-4,20l13,356,9,377,5,396,3,416,,447r,33l3,513r10,30l17,550r6,2l31,552r6,-3l48,538r8,-12l63,513r4,-13l69,486r2,-14l72,457r1,-15l77,404r5,-36l88,331r8,-36l99,275r4,-19l107,238r5,-19l116,201r5,-19l127,163r5,-18l137,126r6,-19l149,87r6,-18l163,51r8,-18l182,16,195,1r,-1xe" fillcolor="black" stroked="f">
                        <v:path arrowok="t" o:connecttype="custom" o:connectlocs="57489,4128;50855,12700;44222,22225;37905,31750;31271,41910;24954,53023;19268,64453;14530,76200;10108,88583;6633,100648;4106,113030;1579,125730;0,141923;948,162878;5370,174625;9792,175260;15162,170815;19900,162878;21795,154305;22743,145098;24322,128270;27797,105093;31271,87313;33798,75565;36641,63818;40116,51753;43274,40005;47065,27623;51487,16193;57489,5080;61595,0;61595,0;61595,0" o:connectangles="0,0,0,0,0,0,0,0,0,0,0,0,0,0,0,0,0,0,0,0,0,0,0,0,0,0,0,0,0,0,0,0,0"/>
                      </v:shape>
                      <v:shape id="Freeform 757" o:spid="_x0000_s1132" style="position:absolute;left:4591;top:2311;width:57;height:349;visibility:visible;mso-wrap-style:square;v-text-anchor:top" coordsize="18,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fPacYA&#10;AADdAAAADwAAAGRycy9kb3ducmV2LnhtbESPT2sCMRTE74LfITyhN82qNMp2o6hQ6KWHqkiPr5u3&#10;f+rmZd2kuv32TUHwOMzMb5hs3dtGXKnztWMN00kCgjh3puZSw/HwOl6C8AHZYOOYNPySh/VqOMgw&#10;Ne7GH3Tdh1JECPsUNVQhtKmUPq/Iop+4ljh6hesshii7UpoObxFuGzlLEiUt1hwXKmxpV1F+3v9Y&#10;DWH5fXpW223zudh5OS/eL19+obR+GvWbFxCB+vAI39tvRsNcqRn8v4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UfPacYAAADdAAAADwAAAAAAAAAAAAAAAACYAgAAZHJz&#10;L2Rvd25yZXYueG1sUEsFBgAAAAAEAAQA9QAAAIsDAAAAAA==&#10;" path="m,l1,28,5,56,9,82r5,27l15,110r1,-1l18,108r,-1l14,80,9,54,4,27,,xe" fillcolor="black" stroked="f">
                        <v:path arrowok="t" o:connecttype="custom" o:connectlocs="0,0;318,8890;1588,17780;2858,26035;4445,34608;4763,34925;5080,34608;5715,34290;5715,33973;4445,25400;2858,17145;1270,8573;0,0;0,0;0,0;0,0;0,0;0,0" o:connectangles="0,0,0,0,0,0,0,0,0,0,0,0,0,0,0,0,0,0"/>
                      </v:shape>
                      <v:shape id="Freeform 758" o:spid="_x0000_s1133" style="position:absolute;left:4464;top:2311;width:876;height:400;visibility:visible;mso-wrap-style:square;v-text-anchor:top" coordsize="276,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s4a8cA&#10;AADdAAAADwAAAGRycy9kb3ducmV2LnhtbESPQUvDQBSE74L/YXlCL8VubEyU2G0pQqH0IDV68fbY&#10;fc1Gs29Ddtum/74rCB6HmfmGWaxG14kTDaH1rOBhloEg1t603Cj4/NjcP4MIEdlg55kUXCjAanl7&#10;s8DK+DO/06mOjUgQDhUqsDH2lZRBW3IYZr4nTt7BDw5jkkMjzYDnBHednGdZKR22nBYs9vRqSf/U&#10;R6dge3i0ut587fb6ex3z4mnKb8VUqcnduH4BEWmM/+G/9tYoyMsyh9836Qn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RrOGvHAAAA3QAAAA8AAAAAAAAAAAAAAAAAmAIAAGRy&#10;cy9kb3ducmV2LnhtbFBLBQYAAAAABAAEAPUAAACMAwAAAAA=&#10;" path="m276,r-6,3l263,7r-7,4l250,14r-7,5l237,24r-5,4l225,32r-8,7l208,44r-8,5l191,54r-8,4l173,62r-8,4l155,70r-18,6l119,82r-19,5l82,92,63,96r-19,6l25,106,7,112r-4,3l,121r,4l5,126r18,-2l41,120r18,-6l79,108r17,-7l114,93r17,-6l148,79r7,-3l162,73r7,-3l176,65r7,-3l190,58r7,-4l203,49r10,-6l221,36r10,-6l239,24r10,-7l257,11,267,5,276,xe" fillcolor="black" stroked="f">
                        <v:path arrowok="t" o:connecttype="custom" o:connectlocs="87630,0;85725,953;83503,2223;81280,3493;79375,4445;77153,6033;75248,7620;73660,8890;71438,10160;68898,12383;66040,13970;63500,15558;60643,17145;58103,18415;54928,19685;52388,20955;49213,22225;43498,24130;37783,26035;31750,27623;26035,29210;20003,30480;13970,32385;7938,33655;2223,35560;953,36513;0,38418;0,39688;1588,40005;7303,39370;13018,38100;18733,36195;25083,34290;30480,32068;36195,29528;41593,27623;46990,25083;49213,24130;51435,23178;53658,22225;55880,20638;58103,19685;60325,18415;62548,17145;64453,15558;67628,13653;70168,11430;73343,9525;75883,7620;79058,5398;81598,3493;84773,1588;87630,0;87630,0;87630,0;87630,0;87630,0;87630,0" o:connectangles="0,0,0,0,0,0,0,0,0,0,0,0,0,0,0,0,0,0,0,0,0,0,0,0,0,0,0,0,0,0,0,0,0,0,0,0,0,0,0,0,0,0,0,0,0,0,0,0,0,0,0,0,0,0,0,0,0,0"/>
                      </v:shape>
                      <v:shape id="Freeform 759" o:spid="_x0000_s1134" style="position:absolute;left:4578;top:2635;width:57;height:400;visibility:visible;mso-wrap-style:square;v-text-anchor:top" coordsize="18,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Xl+cYA&#10;AADdAAAADwAAAGRycy9kb3ducmV2LnhtbESPQWsCMRSE74X+h/AKvdWstixlNUqpFRQ8tLqKx8fm&#10;ubu4eQlJ6m7/vSkUehxm5htmthhMJ67kQ2tZwXiUgSCurG65VlDuV0+vIEJE1thZJgU/FGAxv7+b&#10;YaFtz1903cVaJAiHAhU0MbpCylA1ZDCMrCNO3tl6gzFJX0vtsU9w08lJluXSYMtpoUFH7w1Vl923&#10;UeBOH73Xm9Itt+PV5lPSsVwfjko9PgxvUxCRhvgf/muvtYLnPH+B3zfpCcj5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HXl+cYAAADdAAAADwAAAAAAAAAAAAAAAACYAgAAZHJz&#10;L2Rvd25yZXYueG1sUEsFBgAAAAAEAAQA9QAAAIsDAAAAAA==&#10;" path="m4,l2,31,,64,2,97r10,29l14,126r2,-1l18,124r,-3l11,91,6,62,5,31,4,xe" fillcolor="black" stroked="f">
                        <v:path arrowok="t" o:connecttype="custom" o:connectlocs="1270,0;635,9843;0,20320;635,30798;3810,40005;4445,40005;5080,39688;5715,39370;5715,38418;3493,28893;1905,19685;1588,9843;1270,0;1270,0;1270,0;1270,0;1270,0;1270,0" o:connectangles="0,0,0,0,0,0,0,0,0,0,0,0,0,0,0,0,0,0"/>
                      </v:shape>
                      <v:shape id="Freeform 760" o:spid="_x0000_s1135" style="position:absolute;left:4400;top:2597;width:286;height:330;visibility:visible;mso-wrap-style:square;v-text-anchor:top" coordsize="88,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0ck8YA&#10;AADdAAAADwAAAGRycy9kb3ducmV2LnhtbESP3WrCQBSE7wu+w3KE3unGSmNNXUWKQvHCv/oAh+xp&#10;EsyeDburJj59VxB6OczMN8xs0ZpaXMn5yrKC0TABQZxbXXGh4PSzHnyA8AFZY22ZFHTkYTHvvcww&#10;0/bGB7oeQyEihH2GCsoQmkxKn5dk0A9tQxy9X+sMhihdIbXDW4SbWr4lSSoNVhwXSmzoq6T8fLwY&#10;BeSSbtKsNnvc3Ef36fZSH7rdWqnXfrv8BBGoDf/hZ/tbKxin6Ts83sQn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D0ck8YAAADdAAAADwAAAAAAAAAAAAAAAACYAgAAZHJz&#10;L2Rvd25yZXYueG1sUEsFBgAAAAAEAAQA9QAAAIsDAAAAAA==&#10;" path="m,102r6,-2l10,98r6,-1l21,96r4,-2l30,93r3,-2l37,90r4,-1l44,86r4,-2l51,82r1,-1l54,79r1,-1l56,77r2,-1l60,76r-2,1l67,74r7,-6l81,61r4,-9l87,44,88,34,87,26,84,17,77,9,69,3,59,,50,,39,2,31,7r-9,7l16,22,11,32,9,43,7,52,6,63r,3l4,69,3,74,2,77,1,83r,7l,96r,6xe" fillcolor="black" stroked="f">
                        <v:path arrowok="t" o:connecttype="custom" o:connectlocs="0,33020;1948,32373;3247,31725;5195,31401;6819,31078;8118,30430;9741,30106;10716,29459;12014,29135;13313,28812;14287,27840;15586,27193;16561,26545;16885,26222;17535,25574;17859,25251;18184,24927;18834,24603;19483,24603;19483,24603;18834,24927;21756,23956;24029,22013;26302,19747;27601,16834;28250,14244;28575,11007;28250,8417;27276,5503;25003,2914;22405,971;19158,0;16236,0;12664,647;10066,2266;7144,4532;5195,7122;3572,10359;2922,13920;2273,16834;1948,20395;1948,21366;1299,22337;974,23956;649,24927;325,26869;325,29135;0,31078;0,33020;0,33020;0,33020;0,33020;0,33020;0,33020" o:connectangles="0,0,0,0,0,0,0,0,0,0,0,0,0,0,0,0,0,0,0,0,0,0,0,0,0,0,0,0,0,0,0,0,0,0,0,0,0,0,0,0,0,0,0,0,0,0,0,0,0,0,0,0,0,0"/>
                      </v:shape>
                      <v:shape id="Freeform 761" o:spid="_x0000_s1136" style="position:absolute;left:4248;top:2654;width:343;height:171;visibility:visible;mso-wrap-style:square;v-text-anchor:top" coordsize="10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aXcYA&#10;AADdAAAADwAAAGRycy9kb3ducmV2LnhtbESPT2vCQBTE7wW/w/IEL6Vuqhht6kZEKBbqxVSwx0f2&#10;NX+afRuyWxO/fbcgeBxm5jfMejOYRlyoc5VlBc/TCARxbnXFhYLT59vTCoTzyBoby6TgSg426ehh&#10;jYm2PR/pkvlCBAi7BBWU3reJlC4vyaCb2pY4eN+2M+iD7AqpO+wD3DRyFkWxNFhxWCixpV1J+U/2&#10;awJlkX0Mdb0nXPZn/3LFw9fycaXUZDxsX0F4Gvw9fGu/awXzOI7h/014Aj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CaXcYAAADdAAAADwAAAAAAAAAAAAAAAACYAgAAZHJz&#10;L2Rvd25yZXYueG1sUEsFBgAAAAAEAAQA9QAAAIsDAAAAAA==&#10;" path="m,53l4,51,8,50r5,-2l17,45r3,-2l24,41r5,-4l32,34r8,-5l48,24r8,-5l65,16r8,-2l83,12r8,-1l101,9r2,-3l105,4r1,-2l104,1,98,,90,,84,,78,1,71,2,65,4,59,6r-6,4l46,15r-7,5l33,26r-7,6l21,38r-6,6l7,49,,53xe" fillcolor="black" stroked="f">
                        <v:path arrowok="t" o:connecttype="custom" o:connectlocs="0,17145;1294,16498;2588,16175;4205,15528;5499,14557;6470,13910;7764,13263;9381,11969;10352,10999;12940,9381;15528,7764;18115,6146;21027,5176;23615,4529;26850,3882;29438,3558;32673,2911;33320,1941;33967,1294;34290,647;33643,323;31702,0;29114,0;27173,0;25232,323;22968,647;21027,1294;19086,1941;17145,3235;14881,4852;12616,6470;10675,8411;8411,10352;6793,12293;4852,14234;2264,15851;0,17145;0,17145;0,17145;0,17145;0,17145;0,17145" o:connectangles="0,0,0,0,0,0,0,0,0,0,0,0,0,0,0,0,0,0,0,0,0,0,0,0,0,0,0,0,0,0,0,0,0,0,0,0,0,0,0,0,0,0"/>
                      </v:shape>
                      <v:shape id="Freeform 762" o:spid="_x0000_s1137" style="position:absolute;left:3911;top:2451;width:572;height:2038;visibility:visible;mso-wrap-style:square;v-text-anchor:top" coordsize="181,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tKf8UA&#10;AADdAAAADwAAAGRycy9kb3ducmV2LnhtbESPQWvCQBSE70L/w/IK3nRjLVGiq7SFoFAUNKVeH9ln&#10;Esy+DdnVxH/fLQgeh5n5hlmue1OLG7WusqxgMo5AEOdWV1wo+MnS0RyE88gaa8uk4E4O1quXwRIT&#10;bTs+0O3oCxEg7BJUUHrfJFK6vCSDbmwb4uCdbWvQB9kWUrfYBbip5VsUxdJgxWGhxIa+Ssovx6tR&#10;0H374neWZTjd4eX9vvvc7NP0pNTwtf9YgPDU+2f40d5qBdM4nsH/m/A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u0p/xQAAAN0AAAAPAAAAAAAAAAAAAAAAAJgCAABkcnMv&#10;ZG93bnJldi54bWxQSwUGAAAAAAQABAD1AAAAigMAAAAA&#10;" path="m181,l169,17,157,35,145,52,133,70,122,89r-12,19l99,126,89,144,79,161r-8,19l64,199r-7,19l50,237r-5,20l40,277r-7,19l22,338r-8,43l8,425,4,469,,511r,43l3,598r5,43l10,643r3,-2l16,639r2,-4l22,549r4,-86l33,378,48,293r6,-21l59,253r5,-20l71,214r6,-21l85,175r7,-19l102,138r9,-17l121,102,131,85,142,68,152,52,162,35,172,17,181,xe" fillcolor="black" stroked="f">
                        <v:path arrowok="t" o:connecttype="custom" o:connectlocs="57150,0;53361,5389;49572,11095;45783,16484;41994,22190;38521,28214;34732,34237;31259,39943;28101,45649;24944,51038;22418,57061;20208,63084;17998,69107;15787,75130;14209,81471;12630,87811;10420,93834;6946,107148;4420,120779;2526,134728;1263,148676;0,161990;0,175621;947,189570;2526,203201;3157,203835;4105,203201;5052,202567;5683,201299;6946,174036;8209,146774;10420,119828;15156,92883;17050,86226;18629,80203;20208,73862;22418,67839;24312,61182;26838,55476;29049,49453;32206,43747;35048,38358;38205,32335;41363,26946;44836,21556;47993,16484;51151,11095;54308,5389;57150,0;57150,0;57150,0;57150,0;57150,0;57150,0" o:connectangles="0,0,0,0,0,0,0,0,0,0,0,0,0,0,0,0,0,0,0,0,0,0,0,0,0,0,0,0,0,0,0,0,0,0,0,0,0,0,0,0,0,0,0,0,0,0,0,0,0,0,0,0,0,0"/>
                      </v:shape>
                      <v:shape id="Freeform 763" o:spid="_x0000_s1138" style="position:absolute;left:3949;top:2482;width:540;height:553;visibility:visible;mso-wrap-style:square;v-text-anchor:top" coordsize="170,1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0OicMA&#10;AADdAAAADwAAAGRycy9kb3ducmV2LnhtbERPTWvCQBC9F/wPywjemo21BE1dRQUxgV40HnocstMk&#10;NDsbstsk9td3D4UeH+97u59MKwbqXWNZwTKKQRCXVjdcKbgX5+c1COeRNbaWScGDHOx3s6ctptqO&#10;fKXh5isRQtilqKD2vkuldGVNBl1kO+LAfdreoA+wr6TucQzhppUvcZxIgw2Hhho7OtVUft2+jYJs&#10;fD3Sxf6480dR6tN7nuNmmSu1mE+HNxCeJv8v/nNnWsEqScLc8CY8Ab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u0OicMAAADdAAAADwAAAAAAAAAAAAAAAACYAgAAZHJzL2Rv&#10;d25yZXYueG1sUEsFBgAAAAAEAAQA9QAAAIgDAAAAAA==&#10;" path="m170,r-5,2l159,4r-6,3l148,10r-5,3l139,17r-6,3l128,24r-5,4l116,33r-5,4l104,42r-6,6l93,52r-6,5l83,63r-6,7l72,76r-7,8l59,90r-7,8l46,104r-5,8l34,118r-5,7l25,131r-3,6l17,144r-3,6l10,157r-4,6l1,169,,172r1,2l2,174r3,-1l12,165r6,-8l24,147r5,-9l33,131r6,-8l44,116r6,-7l56,101r6,-6l68,87r6,-6l83,69,94,57,106,46,117,34,130,24r13,-9l157,6,170,xe" fillcolor="black" stroked="f">
                        <v:path arrowok="t" o:connecttype="custom" o:connectlocs="53975,0;52388,635;50483,1270;48578,2223;46990,3175;45403,4128;44133,5398;42228,6350;40640,7620;39053,8890;36830,10478;35243,11748;33020,13335;31115,15240;29528,16510;27623,18098;26353,20003;24448,22225;22860,24130;20638,26670;18733,28575;16510,31115;14605,33020;13018,35560;10795,37465;9208,39688;7938,41593;6985,43498;5398,45720;4445,47625;3175,49848;1905,51753;318,53658;0,54610;318,55245;635,55245;1588,54928;3810,52388;5715,49848;7620,46673;9208,43815;10478,41593;12383,39053;13970,36830;15875,34608;17780,32068;19685,30163;21590,27623;23495,25718;26353,21908;29845,18098;33655,14605;37148,10795;41275,7620;45403,4763;49848,1905;53975,0;53975,0;53975,0;53975,0;53975,0;53975,0" o:connectangles="0,0,0,0,0,0,0,0,0,0,0,0,0,0,0,0,0,0,0,0,0,0,0,0,0,0,0,0,0,0,0,0,0,0,0,0,0,0,0,0,0,0,0,0,0,0,0,0,0,0,0,0,0,0,0,0,0,0,0,0,0,0"/>
                      </v:shape>
                      <v:shape id="Freeform 764" o:spid="_x0000_s1139" style="position:absolute;left:3924;top:3041;width:146;height:273;visibility:visible;mso-wrap-style:square;v-text-anchor:top" coordsize="46,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aRMcA&#10;AADdAAAADwAAAGRycy9kb3ducmV2LnhtbESPQWvCQBSE7wX/w/KE3uqmFWKNriJKSkEUNQoeH9nX&#10;JJh9G7JbTf313YLQ4zAz3zDTeWdqcaXWVZYVvA4iEMS51RUXCo5Z+vIOwnlkjbVlUvBDDuaz3tMU&#10;E21vvKfrwRciQNglqKD0vkmkdHlJBt3ANsTB+7KtQR9kW0jd4i3ATS3foiiWBisOCyU2tCwpvxy+&#10;jYLLbrWjez2Ks4/VdrjenE+jLE2Veu53iwkIT53/Dz/an1rBMI7H8PcmPA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9EGkTHAAAA3QAAAA8AAAAAAAAAAAAAAAAAmAIAAGRy&#10;cy9kb3ducmV2LnhtbFBLBQYAAAAABAAEAPUAAACMAwAAAAA=&#10;" path="m,1r6,9l12,20r5,11l22,41r4,11l31,63r4,10l40,84r2,1l43,83r3,-2l46,79,42,68,38,56,34,46,29,36,23,25,17,17,8,7,,,,1xe" fillcolor="black" stroked="f">
                        <v:path arrowok="t" o:connecttype="custom" o:connectlocs="0,321;1905,3212;3810,6425;5398,9958;6985,13171;8255,16704;9843,20238;11113,23450;12700,26984;13335,27305;13653,26663;14605,26020;14605,25378;13335,21844;12065,17989;10795,14777;9208,11564;7303,8031;5398,5461;2540,2249;0,0;0,0;0,0;0,0;0,321;0,321" o:connectangles="0,0,0,0,0,0,0,0,0,0,0,0,0,0,0,0,0,0,0,0,0,0,0,0,0,0"/>
                      </v:shape>
                      <v:shape id="Freeform 765" o:spid="_x0000_s1140" style="position:absolute;left:3721;top:3321;width:374;height:184;visibility:visible;mso-wrap-style:square;v-text-anchor:top" coordsize="118,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LvhMIA&#10;AADdAAAADwAAAGRycy9kb3ducmV2LnhtbERP3WrCMBS+H/gO4QjeiKZzrEo1igjC5s2w+gCH5tgU&#10;m5PQZFp9+uVC2OXH97/a9LYVN+pC41jB+zQDQVw53XCt4HzaTxYgQkTW2DomBQ8KsFkP3lZYaHfn&#10;I93KWIsUwqFABSZGX0gZKkMWw9R54sRdXGcxJtjVUnd4T+G2lbMsy6XFhlODQU87Q9W1/LUKdj84&#10;frrFsSpz8oenn3+PvflUajTst0sQkfr4L365v7SCj3ye9qc36Qn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Au+EwgAAAN0AAAAPAAAAAAAAAAAAAAAAAJgCAABkcnMvZG93&#10;bnJldi54bWxQSwUGAAAAAAQABAD1AAAAhwMAAAAA&#10;" path="m,59l14,52,28,44,41,37,55,30,69,24,83,18,98,13,113,9r3,-2l118,5r,-4l115,,99,1,83,6,68,12,54,20,39,29,27,39,13,49,,59xe" fillcolor="black" stroked="f">
                        <v:path arrowok="t" o:connecttype="custom" o:connectlocs="0,18415;4445,16230;8890,13733;13018,11548;17463,9364;21908,7491;26353,5618;31115,4058;35878,2809;36830,2185;37465,1561;37465,312;36513,0;31433,312;26353,1873;21590,3745;17145,6242;12383,9051;8573,12173;4128,15294;0,18415;0,18415;0,18415;0,18415;0,18415;0,18415" o:connectangles="0,0,0,0,0,0,0,0,0,0,0,0,0,0,0,0,0,0,0,0,0,0,0,0,0,0"/>
                      </v:shape>
                      <v:shape id="Freeform 766" o:spid="_x0000_s1141" style="position:absolute;left:3721;top:3473;width:171;height:940;visibility:visible;mso-wrap-style:square;v-text-anchor:top" coordsize="54,2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LEjscA&#10;AADdAAAADwAAAGRycy9kb3ducmV2LnhtbESP3WrCQBSE74W+w3IKvRHdqGglZpVSEHJhW4w+wCF7&#10;8tNmz4bsRlOf3i0UvBxm5hsm2Q2mERfqXG1ZwWwagSDOra65VHA+7SdrEM4ja2wsk4JfcrDbPo0S&#10;jLW98pEumS9FgLCLUUHlfRtL6fKKDLqpbYmDV9jOoA+yK6Xu8BrgppHzKFpJgzWHhQpbeq8o/8l6&#10;o2B8W2bfaXNI9fGDTv1noZdfvVfq5Xl424DwNPhH+L+dagWL1esM/t6EJyC3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AixI7HAAAA3QAAAA8AAAAAAAAAAAAAAAAAmAIAAGRy&#10;cy9kb3ducmV2LnhtbFBLBQYAAAAABAAEAPUAAACMAwAAAAA=&#10;" path="m8,l1,39,,78r3,40l8,156r4,17l15,192r3,18l23,228r5,18l34,263r7,16l50,295r1,1l53,295r1,-2l54,292,48,277,41,262,35,247,31,231,25,216,22,200,18,184,15,168,7,128,4,86,4,43,8,xe" fillcolor="black" stroked="f">
                        <v:path arrowok="t" o:connecttype="custom" o:connectlocs="2540,0;318,12383;0,24765;953,37465;2540,49530;3810,54928;4763,60960;5715,66675;7303,72390;8890,78105;10795,83503;13018,88583;15875,93663;16193,93980;16828,93663;17145,93028;17145,92710;15240,87948;13018,83185;11113,78423;9843,73343;7938,68580;6985,63500;5715,58420;4763,53340;2223,40640;1270,27305;1270,13653;2540,0;2540,0;2540,0;2540,0;2540,0;2540,0" o:connectangles="0,0,0,0,0,0,0,0,0,0,0,0,0,0,0,0,0,0,0,0,0,0,0,0,0,0,0,0,0,0,0,0,0,0"/>
                      </v:shape>
                      <v:shape id="Freeform 767" o:spid="_x0000_s1142" style="position:absolute;left:3587;top:2495;width:819;height:362;visibility:visible;mso-wrap-style:square;v-text-anchor:top" coordsize="258,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eX8MUA&#10;AADdAAAADwAAAGRycy9kb3ducmV2LnhtbESP3WoCMRSE7wu+QziCdzWr0lW2RpFCYUVo8af3p8np&#10;7uLmZEmibt++EYReDjPzDbNc97YVV/KhcaxgMs5AEGtnGq4UnI7vzwsQISIbbB2Tgl8KsF4NnpZY&#10;GHfjPV0PsRIJwqFABXWMXSFl0DVZDGPXESfvx3mLMUlfSePxluC2ldMsy6XFhtNCjR291aTPh4tV&#10;oCcfX6XX+S6bvcS2/Lz47Y6+lRoN+80riEh9/A8/2qVRMMvnU7i/SU9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h5fwxQAAAN0AAAAPAAAAAAAAAAAAAAAAAJgCAABkcnMv&#10;ZG93bnJldi54bWxQSwUGAAAAAAQABAD1AAAAigMAAAAA&#10;" path="m257,r-6,4l246,8r-5,6l235,18r-5,4l225,28r-5,4l214,36r-8,7l196,47r-9,4l177,55r-11,4l157,62r-11,3l137,68r-8,2l122,73r-8,2l107,77r-9,1l91,80r-8,1l76,83r-9,2l59,87r-9,3l42,91r-9,2l24,95r-8,1l8,96,5,97r-3,3l,104r2,3l8,110r5,2l20,112r5,-1l31,109r6,-2l43,105r6,-3l60,100,71,97,81,94,92,91r11,-4l113,84r11,-3l134,77r9,-3l151,70r9,-3l168,64r9,-3l186,58r8,-4l201,50r9,-5l217,39r7,-5l231,28r7,-7l244,14r6,-7l257,r1,l257,xe" fillcolor="black" stroked="f">
                        <v:path arrowok="t" o:connecttype="custom" o:connectlocs="79693,1293;76518,4524;73025,7110;69850,10341;65405,13896;59373,16482;52705,19067;46355,21006;40958,22622;36195,24238;31115,25207;26353,26177;21273,27469;15875,29085;10478,30055;5080,31024;1588,31347;0,33610;2540,35549;6350,36195;9843,35225;13653,33933;19050,32317;25718,30378;32703,28116;39370,26177;45403,23915;50800,21652;56198,19713;61595,17451;66675,14543;71120,10988;75565,6787;79375,2262;81915,0;81915,0;81598,0" o:connectangles="0,0,0,0,0,0,0,0,0,0,0,0,0,0,0,0,0,0,0,0,0,0,0,0,0,0,0,0,0,0,0,0,0,0,0,0,0"/>
                      </v:shape>
                      <v:shape id="Freeform 768" o:spid="_x0000_s1143" style="position:absolute;left:3498;top:3073;width:153;height:1124;visibility:visible;mso-wrap-style:square;v-text-anchor:top" coordsize="48,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6OncQA&#10;AADdAAAADwAAAGRycy9kb3ducmV2LnhtbESPT4vCMBTE74LfITxhb5qugqvdRhEXoeDJP+D10Tyb&#10;0ualNlmt334jCHscZuY3TLbubSPu1PnKsYLPSQKCuHC64lLB+bQbL0D4gKyxcUwKnuRhvRoOMky1&#10;e/CB7sdQighhn6ICE0KbSukLQxb9xLXE0bu6zmKIsiul7vAR4baR0ySZS4sVxwWDLW0NFfXx1yq4&#10;3pIdP/NFnd/2P5fl/mK03RyU+hj1m28QgfrwH363c61gNv+awetNf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ejp3EAAAA3QAAAA8AAAAAAAAAAAAAAAAAmAIAAGRycy9k&#10;b3ducmV2LnhtbFBLBQYAAAAABAAEAPUAAACJAwAAAAA=&#10;" path="m16,l4,60,,121r1,61l7,243r3,20l15,283r5,21l25,324r2,9l31,340r5,7l42,354r2,l47,352r1,-3l47,346r-5,-8l39,328r-2,-9l34,310,29,292,23,274,19,256,15,237,5,179,3,119,6,59,16,xe" fillcolor="black" stroked="f">
                        <v:path arrowok="t" o:connecttype="custom" o:connectlocs="5080,0;1270,19050;0,38418;318,57785;2223,77153;3175,83503;4763,89853;6350,96520;7938,102870;8573,105728;9843,107950;11430,110173;13335,112395;13970,112395;14923,111760;15240,110808;14923,109855;13335,107315;12383,104140;11748,101283;10795,98425;9208,92710;7303,86995;6033,81280;4763,75248;1588,56833;953,37783;1905,18733;5080,0;5080,0;5080,0;5080,0;5080,0;5080,0" o:connectangles="0,0,0,0,0,0,0,0,0,0,0,0,0,0,0,0,0,0,0,0,0,0,0,0,0,0,0,0,0,0,0,0,0,0"/>
                      </v:shape>
                      <v:shape id="Freeform 769" o:spid="_x0000_s1144" style="position:absolute;left:1238;top:3397;width:298;height:501;visibility:visible;mso-wrap-style:square;v-text-anchor:top" coordsize="95,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8VPsUA&#10;AADdAAAADwAAAGRycy9kb3ducmV2LnhtbESPT2vCQBTE7wW/w/IEb3VjTZMSXcUKgqeCVjw/si9/&#10;NPs2ZFcTv70rFHocZuY3zHI9mEbcqXO1ZQWzaQSCOLe65lLB6Xf3/gXCeWSNjWVS8CAH69XobYmZ&#10;tj0f6H70pQgQdhkqqLxvMyldXpFBN7UtcfAK2xn0QXal1B32AW4a+RFFiTRYc1iosKVtRfn1eDMK&#10;4uL7kabxuTil50+z638u20NyUWoyHjYLEJ4G/x/+a++1gnmSxvB6E5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3xU+xQAAAN0AAAAPAAAAAAAAAAAAAAAAAJgCAABkcnMv&#10;ZG93bnJldi54bWxQSwUGAAAAAAQABAD1AAAAigMAAAAA&#10;" path="m92,1r,27l92,55,86,82,75,107r-7,7l60,121r-9,4l43,129r-10,4l24,138r-10,3l6,145r-4,3l,153r,4l4,158r12,-3l28,152r12,-6l50,140r10,-8l68,124r8,-10l83,105,93,81,95,53,94,26,92,r,1xe" fillcolor="black" stroked="f">
                        <v:path arrowok="t" o:connecttype="custom" o:connectlocs="28903,318;28903,8890;28903,17463;27018,26035;23562,33973;21363,36195;18849,38418;16022,39688;13509,40958;10367,42228;7540,43815;4398,44768;1885,46038;628,46990;0,48578;0,49848;1257,50165;5027,49213;8796,48260;12566,46355;15708,44450;18849,41910;21363,39370;23876,36195;26075,33338;29217,25718;29845,16828;29531,8255;28903,0;28903,0;28903,0;28903,0;28903,318;28903,318" o:connectangles="0,0,0,0,0,0,0,0,0,0,0,0,0,0,0,0,0,0,0,0,0,0,0,0,0,0,0,0,0,0,0,0,0,0"/>
                      </v:shape>
                      <v:shape id="Freeform 770" o:spid="_x0000_s1145" style="position:absolute;left:1428;top:3587;width:280;height:515;visibility:visible;mso-wrap-style:square;v-text-anchor:top" coordsize="88,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oDhccA&#10;AADdAAAADwAAAGRycy9kb3ducmV2LnhtbESPQWsCMRSE74L/ITyht5qtUttujaIVacFDW9uLt8fm&#10;uVncvMRNdNd/bwoFj8PMfMNM552txZmaUDlW8DDMQBAXTldcKvj9Wd8/gwgRWWPtmBRcKMB81u9N&#10;Mdeu5W86b2MpEoRDjgpMjD6XMhSGLIah88TJ27vGYkyyKaVusE1wW8tRlk2kxYrTgkFPb4aKw/Zk&#10;FXQvy+XKfI7X+01bfh194bP33U6pu0G3eAURqYu38H/7QysYT54e4e9NegJyd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aA4XHAAAA3QAAAA8AAAAAAAAAAAAAAAAAmAIAAGRy&#10;cy9kb3ducmV2LnhtbFBLBQYAAAAABAAEAPUAAACMAwAAAAA=&#10;" path="m73,r7,17l83,33r1,15l83,64,79,79,71,93r-9,14l50,119r-5,5l39,128r-6,4l27,136r-6,4l16,144r-7,4l4,151r-2,3l,156r,3l2,161r7,l17,158r6,-3l29,149r6,-5l40,140r7,-6l52,129r5,-5l63,117r4,-5l71,105,84,79,88,53,84,26,73,xe" fillcolor="black" stroked="f">
                        <v:path arrowok="t" o:connecttype="custom" o:connectlocs="23178,0;25400,5431;26353,10543;26670,15335;26353,20446;25083,25238;22543,29711;19685,34184;15875,38017;14288,39615;12383,40892;10478,42170;8573,43448;6668,44726;5080,46004;2858,47282;1270,48240;635,49199;0,49838;0,50796;635,51435;2858,51435;5398,50477;7303,49518;9208,47601;11113,46004;12700,44726;14923,42809;16510,41212;18098,39615;20003,37378;21273,35781;22543,33545;26670,25238;27940,16932;26670,8306;23178,0;23178,0;23178,0;23178,0;23178,0;23178,0" o:connectangles="0,0,0,0,0,0,0,0,0,0,0,0,0,0,0,0,0,0,0,0,0,0,0,0,0,0,0,0,0,0,0,0,0,0,0,0,0,0,0,0,0,0"/>
                      </v:shape>
                      <v:shape id="Freeform 771" o:spid="_x0000_s1146" style="position:absolute;left:1219;top:3740;width:1619;height:1257;visibility:visible;mso-wrap-style:square;v-text-anchor:top" coordsize="510,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xgj8UA&#10;AADdAAAADwAAAGRycy9kb3ducmV2LnhtbESPQWvCQBSE70L/w/IKvemmFtaQuooUBHvSxlDa2yP7&#10;moRm38bs1sR/7xYEj8PMfMMs16NtxZl63zjW8DxLQBCXzjRcaSiO22kKwgdkg61j0nAhD+vVw2SJ&#10;mXEDf9A5D5WIEPYZaqhD6DIpfVmTRT9zHXH0flxvMUTZV9L0OES4beU8SZS02HBcqLGjt5rK3/zP&#10;auANHb69St9VMexz+fV5GlNErZ8ex80riEBjuIdv7Z3R8KIWCv7fxCcgV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zGCPxQAAAN0AAAAPAAAAAAAAAAAAAAAAAJgCAABkcnMv&#10;ZG93bnJldi54bWxQSwUGAAAAAAQABAD1AAAAigMAAAAA&#10;" path="m,1l15,25,30,49,46,72,63,95r17,22l97,140r19,21l135,181r19,21l174,222r22,18l217,258r22,18l263,292r23,16l310,323r15,9l340,339r16,8l371,354r16,8l403,368r16,7l435,380r5,1l444,383r6,1l454,386r5,1l464,390r5,1l474,392r3,1l482,393r3,1l488,394r3,l495,395r2,-1l493,393r8,-1l508,386r2,-7l506,374r3,1l508,374r-2,-2l504,371r-3,-2l498,368r-4,-1l491,366r-4,-1l482,364r-5,-2l473,361r-5,-2l464,358r-6,-3l454,354r-16,-5l422,344r-16,-7l391,331r-16,-8l360,317r-14,-8l331,302,306,288,282,274,257,259,234,243,212,226,189,209,167,191,147,173,125,154,105,133,86,113,68,92,50,69,33,47,16,23,,,,1xe" fillcolor="black" stroked="f">
                        <v:path arrowok="t" o:connecttype="custom" o:connectlocs="4763,7958;14605,22918;25400,37242;36830,51247;48895,64297;62230,76393;75883,87852;90805,98038;103188,105677;113030,110451;122873,115226;133033,119364;139700,121274;142875,122229;145733,123184;148908,124457;151448,125093;153988,125412;155893,125412;157798,125412;159068,124775;161925,120637;161608,119364;160655,118409;159068,117454;156845,116817;154623,116181;151448,115226;148590,114271;145415,112998;139065,111088;128905,107268;119063,102812;109855,98356;97155,91671;81598,82441;67310,71937;53023,60796;39688,49019;27305,35968;15875,21963;5080,7321;0,0;0,0;0,318" o:connectangles="0,0,0,0,0,0,0,0,0,0,0,0,0,0,0,0,0,0,0,0,0,0,0,0,0,0,0,0,0,0,0,0,0,0,0,0,0,0,0,0,0,0,0,0,0"/>
                      </v:shape>
                      <v:shape id="Freeform 772" o:spid="_x0000_s1147" style="position:absolute;left:1473;top:3384;width:1486;height:1099;visibility:visible;mso-wrap-style:square;v-text-anchor:top" coordsize="468,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1JAsQA&#10;AADdAAAADwAAAGRycy9kb3ducmV2LnhtbESPQWsCMRSE74X+h/AKXopmW8GVrVFEWvCqFWxvj83r&#10;ZnXzEpLobv99Iwg9DjPzDbNYDbYTVwqxdazgZVKAIK6dbrlRcPj8GM9BxISssXNMCn4pwmr5+LDA&#10;Srued3Tdp0ZkCMcKFZiUfCVlrA1ZjBPnibP344LFlGVopA7YZ7jt5GtRzKTFlvOCQU8bQ/V5f7EK&#10;Ltb35fGZQmEOruyHr+/3cPJKjZ6G9RuIREP6D9/bW61gOitLuL3JT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dSQLEAAAA3QAAAA8AAAAAAAAAAAAAAAAAmAIAAGRycy9k&#10;b3ducmV2LnhtbFBLBQYAAAAABAAEAPUAAACJAwAAAAA=&#10;" path="m,1r6,9l12,19r7,9l26,38r4,4l34,47r4,5l42,56r5,4l51,65r4,3l59,72r11,9l81,89r11,8l104,104r12,7l127,117r12,5l152,128r12,4l175,136r12,2l199,142r12,2l223,147r13,2l248,152r11,5l271,160r12,4l294,169r11,6l317,180r10,5l338,192r21,14l379,222r18,18l414,258r15,20l442,300r13,22l466,346r1,1l468,346r,-1l459,322r-9,-22l438,278,426,258,412,240,397,222,380,205,361,189,342,176,323,164,302,154r-20,-7l260,139r-22,-5l216,129r-23,-6l179,120r-14,-4l151,112r-13,-6l124,101,110,96,98,89,85,83,77,79,71,74,65,70,58,65,52,59,45,55,39,50,34,44,28,39,24,34,20,28,17,22,12,17,8,11,4,5,,,,1xe" fillcolor="black" stroked="f">
                        <v:path arrowok="t" o:connecttype="custom" o:connectlocs="1905,3166;6033,8864;9525,13297;12065,16462;14923,18995;17463,21528;22225,25643;29210,30709;36830,35141;44133,38623;52070,41789;59373,43689;66993,45588;74930,47171;82233,49704;89853,51920;96838,55402;103823,58568;113983,65217;126048,75980;136208,88011;144463,101940;148273,109855;148590,109538;145733,101940;139065,88011;130810,75980;120650,64900;108585,55719;95885,48754;82550,44005;68580,40839;56833,37990;47943,35458;39370,31975;31115,28176;24448,25010;20638,22161;16510,18679;12383,15829;8890,12347;6350,8864;3810,5382;1270,1583;0,0;0,0;0,317" o:connectangles="0,0,0,0,0,0,0,0,0,0,0,0,0,0,0,0,0,0,0,0,0,0,0,0,0,0,0,0,0,0,0,0,0,0,0,0,0,0,0,0,0,0,0,0,0,0,0"/>
                      </v:shape>
                      <v:shape id="Freeform 773" o:spid="_x0000_s1148" style="position:absolute;left:3194;top:2825;width:381;height:559;visibility:visible;mso-wrap-style:square;v-text-anchor:top" coordsize="120,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y6W8AA&#10;AADdAAAADwAAAGRycy9kb3ducmV2LnhtbERPTWsCMRC9F/wPYYTeamKFra5GUUFqj1UPHofNuLu4&#10;maxJqum/bw5Cj4/3vVgl24k7+dA61jAeKRDElTMt1xpOx93bFESIyAY7x6ThlwKsloOXBZbGPfib&#10;7odYixzCoUQNTYx9KWWoGrIYRq4nztzFeYsxQ19L4/GRw20n35UqpMWWc0ODPW0bqq6HH6vh8uV5&#10;pm6fRaJNimdcq60Zn7R+Hab1HESkFP/FT/feaJgUH3lufpOfgF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6y6W8AAAADdAAAADwAAAAAAAAAAAAAAAACYAgAAZHJzL2Rvd25y&#10;ZXYueG1sUEsFBgAAAAAEAAQA9QAAAIUDAAAAAA==&#10;" path="m120,r-6,10l109,21r-6,11l98,42,91,53,86,65,81,75,74,86,67,97r-7,10l50,117r-8,10l32,135r-10,9l13,153,3,162r-2,4l,171r2,5l6,176r10,-7l26,162r8,-9l42,144r8,-10l56,124r8,-9l70,105,78,92,84,80,90,66,96,53r5,-14l107,26r7,-14l120,xe" fillcolor="black" stroked="f">
                        <v:path arrowok="t" o:connecttype="custom" o:connectlocs="38100,0;36195,3175;34608,6668;32703,10160;31115,13335;28893,16828;27305,20638;25718,23813;23495,27305;21273,30798;19050,33973;15875,37148;13335,40323;10160,42863;6985,45720;4128,48578;953,51435;318,52705;0,54293;635,55880;1905,55880;5080,53658;8255,51435;10795,48578;13335,45720;15875,42545;17780,39370;20320,36513;22225,33338;24765,29210;26670,25400;28575,20955;30480,16828;32068,12383;33973,8255;36195,3810;38100,0;38100,0;38100,0;38100,0;38100,0;38100,0" o:connectangles="0,0,0,0,0,0,0,0,0,0,0,0,0,0,0,0,0,0,0,0,0,0,0,0,0,0,0,0,0,0,0,0,0,0,0,0,0,0,0,0,0,0"/>
                      </v:shape>
                      <v:shape id="Freeform 774" o:spid="_x0000_s1149" style="position:absolute;left:2774;top:4635;width:610;height:337;visibility:visible;mso-wrap-style:square;v-text-anchor:top" coordsize="193,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rUVsQA&#10;AADdAAAADwAAAGRycy9kb3ducmV2LnhtbESPQWsCMRSE70L/Q3iF3jSxiq1bo4il4HW1l94em+dm&#10;MXlZNum67a83guBxmJlvmNVm8E701MUmsIbpRIEgroJpuNbwffwav4OICdmgC0wa/ijCZv00WmFh&#10;woVL6g+pFhnCsUANNqW2kDJWljzGSWiJs3cKnceUZVdL0+Elw72Tr0otpMeG84LFlnaWqvPh12v4&#10;/6nOirafLvX1bGfL0s17NdX65XnYfoBINKRH+N7eGw2zxdsSbm/yE5Dr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a1FbEAAAA3QAAAA8AAAAAAAAAAAAAAAAAmAIAAGRycy9k&#10;b3ducmV2LnhtbFBLBQYAAAAABAAEAPUAAACJAwAAAAA=&#10;" path="m193,l180,8r-14,9l153,26r-13,9l128,43r-13,9l102,59,89,66,78,71,67,75r-9,5l47,83,37,87,27,90,16,94,4,98r-2,2l,102r,3l3,106r13,l30,103,44,99,58,94,70,87,83,80,96,73r12,-6l119,60r12,-7l142,44r10,-8l163,27r10,-9l183,9,193,xe" fillcolor="black" stroked="f">
                        <v:path arrowok="t" o:connecttype="custom" o:connectlocs="60960,0;56854,2540;52432,5398;48326,8255;44220,11113;40429,13653;36323,16510;32217,18733;28111,20955;24637,22543;21162,23813;18320,25400;14845,26353;11687,27623;8528,28575;5054,29845;1263,31115;632,31750;0,32385;0,33338;948,33655;5054,33655;9476,32703;13898,31433;18320,29845;22110,27623;26216,25400;30322,23178;34112,21273;37587,19050;41377,16828;44851,13970;48010,11430;51484,8573;54643,5715;57801,2858;60960,0;60960,0;60960,0;60960,0;60960,0;60960,0" o:connectangles="0,0,0,0,0,0,0,0,0,0,0,0,0,0,0,0,0,0,0,0,0,0,0,0,0,0,0,0,0,0,0,0,0,0,0,0,0,0,0,0,0,0"/>
                      </v:shape>
                      <v:shape id="Freeform 775" o:spid="_x0000_s1150" style="position:absolute;left:641;top:2508;width:908;height:1022;visibility:visible;mso-wrap-style:square;v-text-anchor:top" coordsize="285,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Nut8EA&#10;AADdAAAADwAAAGRycy9kb3ducmV2LnhtbERPy4rCMBTdC/5DuAPubDoKRTrGUkRhYBaD9bG+NHfa&#10;anNTmmg7f28WgsvDea+z0bTiQb1rLCv4jGIQxKXVDVcKTsf9fAXCeWSNrWVS8E8Oss10ssZU24EP&#10;9Ch8JUIIuxQV1N53qZSurMmgi2xHHLg/2xv0AfaV1D0OIdy0chHHiTTYcGiosaNtTeWtuBsFP4mu&#10;usuvPlx3Sb4fZFm4M26Vmn2M+RcIT6N/i1/ub61gmazC/vAmPAG5e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4TbrfBAAAA3QAAAA8AAAAAAAAAAAAAAAAAmAIAAGRycy9kb3du&#10;cmV2LnhtbFBLBQYAAAAABAAEAPUAAACGAwAAAAA=&#10;" path="m285,324r-8,-15l268,295r-6,-15l255,265r-6,-14l243,235r-6,-15l232,204r-3,-11l226,182r-4,-11l218,159r-4,-11l207,139r-7,-9l191,123r-5,-4l181,115r-5,-4l170,107r-5,-3l159,99r-6,-3l148,92r-4,-3l139,84r-3,-4l132,76r-4,-3l123,68r-4,-2l114,63r-8,-3l99,57,92,53,84,50,77,47,69,43,63,40,55,35,49,31,43,27,37,21,31,17,26,12,19,8,13,3,5,,3,1,1,3,,6,,9r10,8l20,26r10,7l40,41r11,7l63,53r12,7l86,64r7,2l100,69r6,5l113,77r5,4l124,85r7,6l136,95r6,4l147,104r5,3l157,111r7,3l169,118r7,3l181,125r10,9l200,143r7,11l213,166r5,12l222,191r4,13l230,217r4,15l239,246r7,14l253,273r8,13l268,299r9,13l285,324xe" fillcolor="black" stroked="f">
                        <v:path arrowok="t" o:connecttype="custom" o:connectlocs="88256,97502;83477,88351;79335,79201;75512,69419;72963,60899;70732,53957;68183,46700;63723,41020;59262,37549;56076,35025;52571,32816;48748,30292;45880,28083;43332,25243;40783,23034;37915,20826;33773,18932;29312,16724;24533,14830;20073,12622;15612,9782;11789,6626;8284,3786;4142,947;956,316;0,1893;3186,5364;9558,10413;16249,15146;23896,18932;29631,20826;33773,23350;37596,25559;41738,28714;45243,31238;48429,33763;52253,35972;56076,38180;60855,42282;65953,48593;69458,56166;72007,64370;74556,73205;78379,82040;83158,90244;88256,98449;90805,102235;90805,102235;90805,102235" o:connectangles="0,0,0,0,0,0,0,0,0,0,0,0,0,0,0,0,0,0,0,0,0,0,0,0,0,0,0,0,0,0,0,0,0,0,0,0,0,0,0,0,0,0,0,0,0,0,0,0,0"/>
                      </v:shape>
                      <v:shape id="Freeform 776" o:spid="_x0000_s1151" style="position:absolute;left:635;top:2552;width:469;height:388;visibility:visible;mso-wrap-style:square;v-text-anchor:top" coordsize="149,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rQCMYA&#10;AADdAAAADwAAAGRycy9kb3ducmV2LnhtbESP3WrCQBSE7wt9h+UUelc3/iASXaUIQhEVm5TSy0P2&#10;mI3Nng3ZVePbu4Lg5TAz3zCzRWdrcabWV44V9HsJCOLC6YpLBT/56mMCwgdkjbVjUnAlD4v568sM&#10;U+0u/E3nLJQiQtinqMCE0KRS+sKQRd9zDXH0Dq61GKJsS6lbvES4reUgScbSYsVxwWBDS0PFf3ay&#10;CrKcdsvhZr/e/ZntWh82v8dqZJV6f+s+pyACdeEZfrS/tILheNKH+5v4BOT8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ZrQCMYAAADdAAAADwAAAAAAAAAAAAAAAACYAgAAZHJz&#10;L2Rvd25yZXYueG1sUEsFBgAAAAAEAAQA9QAAAIsDAAAAAA==&#10;" path="m,l4,11r4,9l13,28r6,6l28,41r8,6l48,53r13,7l67,63r5,3l78,70r5,5l88,79r6,4l99,89r5,4l109,97r5,4l119,105r5,3l129,112r5,3l139,119r6,4l146,123r2,l149,121r-1,-1l139,112r-8,-6l121,99r-8,-6l104,87,95,79,86,73,78,65,73,62,69,60,65,57,61,54,55,52,51,51,46,49,41,47,35,43,29,38,23,33,18,27,13,20,7,13,3,6,,xe" fillcolor="black" stroked="f">
                        <v:path arrowok="t" o:connecttype="custom" o:connectlocs="0,0;1261,3464;2523,6298;4100,8818;5992,10707;8830,12912;11353,14801;15138,16691;19238,18895;21130,19840;22707,20785;24599,22044;26176,23619;27752,24879;29645,26138;31222,28028;32798,29287;34375,30547;35952,31807;37529,33066;39106,34011;40683,35271;42259,36216;43836,37475;45729,38735;46044,38735;46675,38735;46990,38105;46675,37790;43836,35271;41313,33381;38160,31177;35637,29287;32798,27398;29960,24879;27122,22989;24599,20470;23022,19525;21760,18895;20499,17950;19238,17006;17345,16376;16084,16061;14507,15431;12930,14801;11038,13542;9146,11967;7253,10392;5677,8503;4100,6298;2208,4094;946,1890;0,0;0,0;0,0;0,0;0,0;0,0" o:connectangles="0,0,0,0,0,0,0,0,0,0,0,0,0,0,0,0,0,0,0,0,0,0,0,0,0,0,0,0,0,0,0,0,0,0,0,0,0,0,0,0,0,0,0,0,0,0,0,0,0,0,0,0,0,0,0,0,0,0"/>
                      </v:shape>
                      <v:shape id="Freeform 777" o:spid="_x0000_s1152" style="position:absolute;left:774;top:2832;width:502;height:444;visibility:visible;mso-wrap-style:square;v-text-anchor:top" coordsize="158,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tlu8UA&#10;AADdAAAADwAAAGRycy9kb3ducmV2LnhtbESPzWrDMBCE74W8g9hCLyWR7UIIbpRQAqU/tzqBXBdr&#10;Y5laKyEpttunrwqFHoeZ+YbZ7mc7iJFC7B0rKFcFCOLW6Z47Bafj83IDIiZkjYNjUvBFEfa7xc0W&#10;a+0m/qCxSZ3IEI41KjAp+VrK2BqyGFfOE2fv4oLFlGXopA44ZbgdZFUUa2mx57xg0NPBUPvZXK0C&#10;37yV47v/Zj5Xx+IymetLGe6Vurudnx5BJJrTf/iv/aoVPKw3Ffy+yU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62W7xQAAAN0AAAAPAAAAAAAAAAAAAAAAAJgCAABkcnMv&#10;ZG93bnJldi54bWxQSwUGAAAAAAQABAD1AAAAigMAAAAA&#10;" path="m158,138r-3,-10l151,117r-5,-12l141,95,135,84,127,74r-8,-8l110,58,97,51,84,43,70,36,57,28,43,22,29,15,15,7,3,,2,,,1,,4,,5r9,9l20,21r10,7l41,35r12,5l64,47r11,5l87,57r13,8l111,72r11,9l130,90r9,11l145,112r7,13l157,138r1,xe" fillcolor="black" stroked="f">
                        <v:path arrowok="t" o:connecttype="custom" o:connectlocs="50165,44450;49213,41229;47943,37686;46355,33821;44768,30600;42863,27057;40323,23836;37783,21259;34925,18682;30798,16427;26670,13850;22225,11596;18098,9019;13653,7086;9208,4832;4763,2255;953,0;635,0;0,322;0,1288;0,1611;2858,4509;6350,6764;9525,9019;13018,11274;16828,12884;20320,15139;23813,16749;27623,18360;31750,20937;35243,23191;38735,26090;41275,28989;44133,32532;46038,36075;48260,40263;49848,44450;49848,44450;50165,44450;50165,44450;50165,44450;50165,44450" o:connectangles="0,0,0,0,0,0,0,0,0,0,0,0,0,0,0,0,0,0,0,0,0,0,0,0,0,0,0,0,0,0,0,0,0,0,0,0,0,0,0,0,0,0"/>
                      </v:shape>
                      <v:shape id="Freeform 778" o:spid="_x0000_s1153" style="position:absolute;left:762;top:2889;width:590;height:730;visibility:visible;mso-wrap-style:square;v-text-anchor:top" coordsize="186,2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8YjsUA&#10;AADdAAAADwAAAGRycy9kb3ducmV2LnhtbESPQWvCQBSE70L/w/IK3nRjA5qmrmIF0WPVUujtkX0m&#10;wezbdHeN8d93BcHjMDPfMPNlbxrRkfO1ZQWTcQKCuLC65lLB93EzykD4gKyxsUwKbuRhuXgZzDHX&#10;9sp76g6hFBHCPkcFVQhtLqUvKjLox7Yljt7JOoMhSldK7fAa4aaRb0kylQZrjgsVtrSuqDgfLkbB&#10;X/Z+wq/NeXL87H7rdOV+ZtvEKDV87VcfIAL14Rl+tHdaQTrNUri/iU9AL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PxiOxQAAAN0AAAAPAAAAAAAAAAAAAAAAAJgCAABkcnMv&#10;ZG93bnJldi54bWxQSwUGAAAAAAQABAD1AAAAigMAAAAA&#10;" path="m,l6,7r6,8l17,21r7,8l29,36r8,7l43,49r7,6l58,63r7,8l71,80r5,8l80,98r4,10l88,118r3,11l96,146r8,15l112,176r10,14l133,203r14,10l162,222r17,6l182,227r3,-3l186,220r-1,-3l178,210r-8,-5l163,199r-7,-4l148,190r-7,-4l133,179r-6,-6l121,165r-6,-8l111,149r-4,-9l102,131r-3,-8l96,113r-3,-9l88,92,81,80,73,68,62,60,52,53,44,47,37,39,28,32,21,24,14,16,7,8,,xe" fillcolor="black" stroked="f">
                        <v:path arrowok="t" o:connecttype="custom" o:connectlocs="0,0;1905,2242;3810,4804;5398,6726;7620,9288;9208,11530;11748,13772;13653,15694;15875,17616;18415,20178;20638,22740;22543,25623;24130,28185;25400,31388;26670,34591;27940,37794;28893,41317;30480,46762;33020,51566;35560,56370;38735,60854;42228,65018;46673,68221;51435,71103;56833,73025;57785,72705;58738,71744;59055,70463;58738,69502;56515,67260;53975,65658;51753,63737;49530,62456;46990,60854;44768,59573;42228,57331;40323,55409;38418,52847;36513,50285;35243,47722;33973,44840;32385,41957;31433,39395;30480,36192;29528,33310;27940,29466;25718,25623;23178,21779;19685,19217;16510,16975;13970,15053;11748,12491;8890,10249;6668,7687;4445,5125;2223,2562;0,0;0,0;0,0;0,0;0,0;0,0" o:connectangles="0,0,0,0,0,0,0,0,0,0,0,0,0,0,0,0,0,0,0,0,0,0,0,0,0,0,0,0,0,0,0,0,0,0,0,0,0,0,0,0,0,0,0,0,0,0,0,0,0,0,0,0,0,0,0,0,0,0,0,0,0,0"/>
                      </v:shape>
                      <v:shape id="Freeform 779" o:spid="_x0000_s1154" style="position:absolute;left:774;top:2997;width:280;height:292;visibility:visible;mso-wrap-style:square;v-text-anchor:top" coordsize="88,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SdIsUA&#10;AADdAAAADwAAAGRycy9kb3ducmV2LnhtbESPT2sCMRTE70K/Q3iF3jTbbf3DahQRRC8e1pZCb4/N&#10;M7t08xI2UddvbwqCx2FmfsMsVr1txYW60DhW8D7KQBBXTjdsFHx/bYczECEia2wdk4IbBVgtXwYL&#10;LLS7ckmXYzQiQTgUqKCO0RdShqomi2HkPHHyTq6zGJPsjNQdXhPctjLPsom02HBaqNHTpqbq73i2&#10;CnKPZvezOUzzzOD5d5qXeuxLpd5e+/UcRKQ+PsOP9l4r+JjMPuH/TXoCcn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JJ0ixQAAAN0AAAAPAAAAAAAAAAAAAAAAAJgCAABkcnMv&#10;ZG93bnJldi54bWxQSwUGAAAAAAQABAD1AAAAigMAAAAA&#10;" path="m11,l5,12,,22,,34,7,46r7,7l22,60r9,7l40,73r10,6l59,83r10,5l78,91r3,l86,89r2,-4l87,82,80,77,74,73,67,68,59,64,53,60,45,55,38,52,31,48,25,43,18,37,11,32,7,25r,-7l8,12,9,5,11,xe" fillcolor="black" stroked="f">
                        <v:path arrowok="t" o:connecttype="custom" o:connectlocs="3493,0;1588,3852;0,7062;0,10914;2223,14765;4445,17012;6985,19259;9843,21506;12700,23432;15875,25358;18733,26642;21908,28247;24765,29210;25718,29210;27305,28568;27940,27284;27623,26321;25400,24716;23495,23432;21273,21827;18733,20543;16828,19259;14288,17654;12065,16691;9843,15407;7938,13803;5715,11877;3493,10272;2223,8025;2223,5778;2540,3852;2858,1605;3493,0;3493,0;3493,0;3493,0;3493,0;3493,0" o:connectangles="0,0,0,0,0,0,0,0,0,0,0,0,0,0,0,0,0,0,0,0,0,0,0,0,0,0,0,0,0,0,0,0,0,0,0,0,0,0"/>
                      </v:shape>
                      <v:shape id="Freeform 780" o:spid="_x0000_s1155" style="position:absolute;left:736;top:3130;width:311;height:254;visibility:visible;mso-wrap-style:square;v-text-anchor:top" coordsize="9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d/HcQA&#10;AADdAAAADwAAAGRycy9kb3ducmV2LnhtbESPS2vDMBCE74X+B7GF3ho5j5rUjWxKIJBjXpDr1tra&#10;ptbKSIqt/vuoUOhxmJlvmE0VTS9Gcr6zrGA+y0AQ11Z33Ci4nHcvaxA+IGvsLZOCH/JQlY8PGyy0&#10;nfhI4yk0IkHYF6igDWEopPR1Swb9zA7EyfuyzmBI0jVSO5wS3PRykWW5NNhxWmhxoG1L9ffpZhRc&#10;Iy1u2/lq/+kv0g0H+7Y6xqDU81P8eAcRKIb/8F97rxUs8/Ur/L5JT0CW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nfx3EAAAA3QAAAA8AAAAAAAAAAAAAAAAAmAIAAGRycy9k&#10;b3ducmV2LnhtbFBLBQYAAAAABAAEAPUAAACJAwAAAAA=&#10;" path="m2,l1,9,,19r1,9l4,38r5,7l18,51r8,5l35,61r6,6l49,71r7,4l65,77r8,3l81,79r7,-4l95,69r1,-3l97,63r,-3l93,61r-6,2l80,63,72,61,66,59,58,56,52,53,46,49,40,45,35,42,29,40,22,38,17,35,9,28,5,20,3,10,2,xe" fillcolor="black" stroked="f">
                        <v:path arrowok="t" o:connecttype="custom" o:connectlocs="642,0;321,2858;0,6033;321,8890;1283,12065;2887,14288;5774,16193;8340,17780;11227,19368;13152,21273;15718,22543;17963,23813;20850,24448;23416,25400;25983,25083;28228,23813;30473,21908;30794,20955;31115,20003;31115,19050;29832,19368;27907,20003;25662,20003;23096,19368;21171,18733;18605,17780;16680,16828;14756,15558;12831,14288;11227,13335;9302,12700;7057,12065;5453,11113;2887,8890;1604,6350;962,3175;642,0;642,0;642,0;642,0;642,0;642,0" o:connectangles="0,0,0,0,0,0,0,0,0,0,0,0,0,0,0,0,0,0,0,0,0,0,0,0,0,0,0,0,0,0,0,0,0,0,0,0,0,0,0,0,0,0"/>
                      </v:shape>
                      <v:shape id="Freeform 781" o:spid="_x0000_s1156" style="position:absolute;left:762;top:3321;width:330;height:165;visibility:visible;mso-wrap-style:square;v-text-anchor:top" coordsize="106,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SlB8IA&#10;AADdAAAADwAAAGRycy9kb3ducmV2LnhtbESPQYvCMBSE7wv+h/CEva2JKwStRhFBFG+rQq/P5tkW&#10;m5fSZLX++42w4HGYmW+Yxap3jbhTF2rPBsYjBYK48Lbm0sD5tP2agggR2WLjmQw8KcBqOfhYYGb9&#10;g3/ofoylSBAOGRqoYmwzKUNRkcMw8i1x8q6+cxiT7EppO3wkuGvkt1JaOqw5LVTY0qai4nb8dQZm&#10;z4vMS73e5mqSj1tG1ge1M+Zz2K/nICL18R3+b++tgYmeani9SU9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JKUHwgAAAN0AAAAPAAAAAAAAAAAAAAAAAJgCAABkcnMvZG93&#10;bnJldi54bWxQSwUGAAAAAAQABAD1AAAAhwMAAAAA&#10;" path="m1,l,9r2,7l7,23r6,5l19,32r8,5l34,41r7,3l45,46r4,1l55,50r6,1l66,52r6,l77,52r4,l90,48r5,-6l99,35r6,-8l106,25r-1,-1l102,24r-2,1l97,28r-4,3l90,35r-4,2l82,39r-4,l74,40,68,39,62,38,56,37,49,36,43,34,38,31,31,28,24,25,17,22,12,17,7,12,3,7,2,,1,xe" fillcolor="black" stroked="f">
                        <v:path arrowok="t" o:connecttype="custom" o:connectlocs="312,0;0,2858;623,5080;2181,7303;4050,8890;5919,10160;8411,11748;10591,13018;12772,13970;14018,14605;15264,14923;17133,15875;19002,16193;20560,16510;22429,16510;23986,16510;25232,16510;28036,15240;29593,13335;30839,11113;32708,8573;33020,7938;32708,7620;31774,7620;31151,7938;30216,8890;28970,9843;28036,11113;26790,11748;25544,12383;24298,12383;23052,12700;21183,12383;19314,12065;17445,11748;15264,11430;13395,10795;11837,9843;9657,8890;7476,7938;5296,6985;3738,5398;2181,3810;935,2223;623,0;623,0;623,0;312,0;312,0;312,0" o:connectangles="0,0,0,0,0,0,0,0,0,0,0,0,0,0,0,0,0,0,0,0,0,0,0,0,0,0,0,0,0,0,0,0,0,0,0,0,0,0,0,0,0,0,0,0,0,0,0,0,0,0"/>
                      </v:shape>
                      <v:shape id="Freeform 782" o:spid="_x0000_s1157" style="position:absolute;left:984;top:3308;width:425;height:489;visibility:visible;mso-wrap-style:square;v-text-anchor:top" coordsize="134,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rjNMYA&#10;AADdAAAADwAAAGRycy9kb3ducmV2LnhtbESPQWsCMRSE74X+h/AKvdWstlhZjSJioXgQ3S14fWye&#10;m9XNy5Kk7vbfN0Khx2FmvmEWq8G24kY+NI4VjEcZCOLK6YZrBV/lx8sMRIjIGlvHpOCHAqyWjw8L&#10;zLXr+Ui3ItYiQTjkqMDE2OVShsqQxTByHXHyzs5bjEn6WmqPfYLbVk6ybCotNpwWDHa0MVRdi2+r&#10;oD697Q/l2le93+4yuaPLYWNKpZ6fhvUcRKQh/of/2p9awet09g73N+kJ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frjNMYAAADdAAAADwAAAAAAAAAAAAAAAACYAgAAZHJz&#10;L2Rvd25yZXYueG1sUEsFBgAAAAAEAAQA9QAAAIsDAAAAAA==&#10;" path="m,l3,13,6,27,9,40r4,12l19,65r6,12l33,88r8,9l52,106r10,7l74,120r12,5l97,130r11,8l119,145r9,10l130,155r2,-1l134,153r,-2l127,139r-5,-12l113,118r-10,-9l98,107r-5,-2l89,103r-5,-1l79,99,74,97,70,94,65,91,60,88,56,84,51,80,46,77,41,74,37,69,31,65,27,61,18,47,10,32,5,16,1,,,xe" fillcolor="black" stroked="f">
                        <v:path arrowok="t" o:connecttype="custom" o:connectlocs="0,0;953,4101;1905,8517;2858,12618;4128,16403;6033,20504;7938,24290;10478,27760;13018,30599;16510,33438;19685,35646;23495,37854;27305,39431;30798,41009;34290,43532;37783,45740;40640,48895;41275,48895;41910,48580;42545,48264;42545,47633;40323,43848;38735,40062;35878,37223;32703,34384;31115,33753;29528,33122;28258,32492;26670,32176;25083,31230;23495,30599;22225,29652;20638,28706;19050,27760;17780,26498;16193,25236;14605,24290;13018,23343;11748,21766;9843,20504;8573,19243;5715,14826;3175,10094;1588,5047;318,0;0,0;0,0;0,0;0,0;0,0" o:connectangles="0,0,0,0,0,0,0,0,0,0,0,0,0,0,0,0,0,0,0,0,0,0,0,0,0,0,0,0,0,0,0,0,0,0,0,0,0,0,0,0,0,0,0,0,0,0,0,0,0,0"/>
                      </v:shape>
                      <v:shape id="Freeform 783" o:spid="_x0000_s1158" style="position:absolute;left:2622;top:260;width:57;height:2203;visibility:visible;mso-wrap-style:square;v-text-anchor:top" coordsize="18,6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ooeMMA&#10;AADdAAAADwAAAGRycy9kb3ducmV2LnhtbERPz2vCMBS+C/4P4Qm7aToHTqpRhjIdu6lj4u3ZvDVl&#10;zUvXZGn335vDwOPH93u57m0tIrW+cqzgcZKBIC6crrhU8HF6Hc9B+ICssXZMCv7Iw3o1HCwx167j&#10;A8VjKEUKYZ+jAhNCk0vpC0MW/cQ1xIn7cq3FkGBbSt1il8JtLadZNpMWK04NBhvaGCq+j79WwW4X&#10;Tezpc3s5X118Du/7n266V+ph1L8sQATqw138737TCp5m8zQ3vUlP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RooeMMAAADdAAAADwAAAAAAAAAAAAAAAACYAgAAZHJzL2Rv&#10;d25yZXYueG1sUEsFBgAAAAAEAAQA9QAAAIgDAAAAAA==&#10;" path="m,1l,174,,346,2,519r9,173l12,694r2,-1l16,692r1,-2l18,605,16,519,13,434,11,348,10,262,8,174,6,87,1,,,1xe" fillcolor="black" stroked="f">
                        <v:path arrowok="t" o:connecttype="custom" o:connectlocs="0,318;0,55245;0,109855;635,164783;3493,219710;3810,220345;4445,220028;5080,219710;5398,219075;5715,192088;5080,164783;4128,137795;3493,110490;3175,83185;2540,55245;1905,27623;318,0;318,0;318,0;0,318;0,318;0,318" o:connectangles="0,0,0,0,0,0,0,0,0,0,0,0,0,0,0,0,0,0,0,0,0,0"/>
                      </v:shape>
                      <v:shape id="Freeform 784" o:spid="_x0000_s1159" style="position:absolute;left:2736;width:58;height:2616;visibility:visible;mso-wrap-style:square;v-text-anchor:top" coordsize="19,8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FRqcQA&#10;AADdAAAADwAAAGRycy9kb3ducmV2LnhtbESPQWsCMRSE7wX/Q3iCt5pdBdHVKCKIvUmtF2+PzXOz&#10;unlZknRd/fVNodDjMDPfMKtNbxvRkQ+1YwX5OANBXDpdc6Xg/LV/n4MIEVlj45gUPCnAZj14W2Gh&#10;3YM/qTvFSiQIhwIVmBjbQspQGrIYxq4lTt7VeYsxSV9J7fGR4LaRkyybSYs1pwWDLe0MlffTt1Ww&#10;3Zks169Df/NNVx5zd7honCo1GvbbJYhIffwP/7U/tILpbL6A3zfpCcj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RUanEAAAA3QAAAA8AAAAAAAAAAAAAAAAAmAIAAGRycy9k&#10;b3ducmV2LnhtbFBLBQYAAAAABAAEAPUAAACJAwAAAAA=&#10;" path="m,1l2,95r,95l3,284r,95l4,489,5,600,7,710r5,111l13,823r2,-1l16,821r1,-2l19,754,16,689,13,624,11,558r,-44l12,468r1,-45l13,378,11,282,9,185,6,90,,,,1xe" fillcolor="black" stroked="f">
                        <v:path arrowok="t" o:connecttype="custom" o:connectlocs="0,318;602,30199;602,60398;902,90280;902,120479;1203,155446;1504,190731;2106,225699;3609,260984;3910,261620;4512,261302;4813,260984;5113,260348;5715,239686;4813,219023;3910,198361;3309,177380;3309,163393;3609,148771;3910,134466;3910,120161;3309,89644;2707,58809;1805,28610;0,0;0,0;0,0;0,0;0,318;0,318" o:connectangles="0,0,0,0,0,0,0,0,0,0,0,0,0,0,0,0,0,0,0,0,0,0,0,0,0,0,0,0,0,0"/>
                      </v:shape>
                      <v:shape id="Freeform 785" o:spid="_x0000_s1160" style="position:absolute;left:304;top:247;width:2413;height:89;visibility:visible;mso-wrap-style:square;v-text-anchor:top" coordsize="75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hCH8EA&#10;AADdAAAADwAAAGRycy9kb3ducmV2LnhtbERPyW7CMBC9I/UfrKnEjTglCNo0BlWVWK6EXnobxdMk&#10;ajyOYpOFr8cHJI5Pb892o2lET52rLSt4i2IQxIXVNZcKfi77xTsI55E1NpZJwUQOdtuXWYaptgOf&#10;qc99KUIIuxQVVN63qZSuqMigi2xLHLg/2xn0AXal1B0OIdw0chnHa2mw5tBQYUvfFRX/+dUowLjp&#10;N/o4lb83jYl31+NhtUyUmr+OX58gPI3+KX64T1pBsv4I+8Ob8ATk9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xoQh/BAAAA3QAAAA8AAAAAAAAAAAAAAAAAmAIAAGRycy9kb3du&#10;cmV2LnhtbFBLBQYAAAAABAAEAPUAAACGAwAAAAA=&#10;" path="m,1l27,2,61,3r40,1l143,6r47,1l238,8r50,3l337,12r50,2l434,15r45,2l521,18r36,1l589,20r25,1l632,22r15,1l662,25r15,1l692,27r15,1l722,29r15,-1l751,26r3,-3l757,20r2,-3l757,14r-3,-2l749,11r-4,-1l741,10r-4,l732,8r-4,l724,8r-10,l705,8r-10,l686,7r-10,l667,7r-9,l648,7r-13,l620,6r-14,l592,6r-15,l563,5r-13,l536,5r-15,l507,5r-14,l479,5,464,4r-13,l437,4r-14,l396,4,370,3r-27,l317,2r-27,l263,2,238,1r-27,l185,1r-27,l132,,105,,78,,53,,26,1,,1xe" fillcolor="black" stroked="f">
                        <v:path arrowok="t" o:connecttype="custom" o:connectlocs="8584,613;32110,1226;60404,2146;91560,3372;123034,4292;152283,5211;177081,5824;195202,6438;205693,7051;215231,7970;224768,8583;234306,8583;239710,7051;241300,5211;239710,3679;236849,3066;234306,3066;231445,2452;226994,2452;220953,2452;214913,2146;209190,2146;201878,2146;192658,1839;183439,1839;174855,1533;165635,1533;156734,1533;147514,1226;138930,1226;125896,1226;109046,920;92196,613;75665,307;58815,307;41965,0;24798,0;8266,307;0,307;0,307;0,307" o:connectangles="0,0,0,0,0,0,0,0,0,0,0,0,0,0,0,0,0,0,0,0,0,0,0,0,0,0,0,0,0,0,0,0,0,0,0,0,0,0,0,0,0"/>
                      </v:shape>
                      <v:shape id="Freeform 786" o:spid="_x0000_s1161" style="position:absolute;left:349;top:88;width:2413;height:96;visibility:visible;mso-wrap-style:square;v-text-anchor:top" coordsize="760,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n/f8YA&#10;AADdAAAADwAAAGRycy9kb3ducmV2LnhtbESP3WrCQBSE7wu+w3KE3hTd+INodBWtFkrxwr8HOGSP&#10;STR7NmRXk/r0bkHo5TAz3zCzRWMKcafK5ZYV9LoRCOLE6pxTBafjV2cMwnlkjYVlUvBLDhbz1tsM&#10;Y21r3tP94FMRIOxiVJB5X8ZSuiQjg65rS+LgnW1l0AdZpVJXWAe4KWQ/ikbSYM5hIcOSPjNKroeb&#10;UeD7m+vPajuU/PHYXNaWd+uadkq9t5vlFISnxv+HX+1vrWAwmvTg7014AnL+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Kn/f8YAAADdAAAADwAAAAAAAAAAAAAAAACYAgAAZHJz&#10;L2Rvd25yZXYueG1sUEsFBgAAAAAEAAQA9QAAAIsDAAAAAA==&#10;" path="m,2l27,4,61,6r40,1l143,9r47,2l238,12r50,2l338,15r49,1l435,17r44,1l521,19r37,1l590,20r25,1l633,22r14,1l662,24r15,3l693,28r15,1l723,29r15,-1l751,25r4,-1l758,21r2,-3l758,15r-4,-2l749,12r-4,-1l742,9r-4,l733,9r-4,l725,9r-10,l706,8r-10,l687,8r-10,l667,8,658,7r-10,l634,7r-13,l607,6r-15,l578,6r-14,l550,6,536,5r-14,l508,5r-14,l479,5r-14,l452,4r-15,l423,4r-27,l370,4,344,3r-26,l291,2r-27,l238,2,211,1r-26,l159,1r-26,l106,,79,,53,1,26,1,,1,,2xe" fillcolor="black" stroked="f">
                        <v:path arrowok="t" o:connecttype="custom" o:connectlocs="8573,1314;32068,2299;60325,3613;91440,4598;122873,5255;152083,5912;177165,6569;195263,6897;205423,7554;214948,8868;224790,9525;234315,9197;239713,7883;241300,5912;239395,4270;236538,3613;234315,2956;231458,2956;227013,2956;220980,2628;214948,2628;208915,2299;201295,2299;192723,1971;183515,1971;174625,1971;165735,1642;156845,1642;147638,1642;138748,1314;125730,1314;109220,985;92393,657;75565,657;58738,328;42228,328;25083,0;8255,328;0,328;0,657;0,657" o:connectangles="0,0,0,0,0,0,0,0,0,0,0,0,0,0,0,0,0,0,0,0,0,0,0,0,0,0,0,0,0,0,0,0,0,0,0,0,0,0,0,0,0"/>
                      </v:shape>
                    </v:group>
                  </w:pict>
                </mc:Fallback>
              </mc:AlternateContent>
            </w:r>
            <w:r w:rsidR="00461077" w:rsidRPr="00461077">
              <w:rPr>
                <w:rFonts w:ascii="Times New Roman" w:eastAsia="Times New Roman" w:hAnsi="Times New Roman" w:cs="Times New Roman"/>
                <w:sz w:val="24"/>
                <w:szCs w:val="24"/>
                <w:lang w:eastAsia="fr-FR"/>
              </w:rPr>
              <w:t>........................................................................................................................................</w:t>
            </w:r>
          </w:p>
          <w:p w:rsidR="00461077" w:rsidRDefault="00461077" w:rsidP="00461077">
            <w:pPr>
              <w:tabs>
                <w:tab w:val="left" w:leader="dot" w:pos="9072"/>
              </w:tabs>
              <w:spacing w:after="0" w:line="360"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Pr="00461077" w:rsidRDefault="00461077" w:rsidP="00461077">
            <w:pPr>
              <w:tabs>
                <w:tab w:val="left" w:leader="dot" w:pos="9072"/>
              </w:tabs>
              <w:spacing w:after="0" w:line="360"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Pr="0052396C" w:rsidRDefault="00461077" w:rsidP="00461077">
            <w:pPr>
              <w:tabs>
                <w:tab w:val="left" w:leader="dot" w:pos="9072"/>
              </w:tabs>
              <w:spacing w:after="0" w:line="240" w:lineRule="auto"/>
              <w:contextualSpacing/>
              <w:jc w:val="both"/>
              <w:rPr>
                <w:rFonts w:ascii="Times New Roman" w:eastAsia="Times New Roman" w:hAnsi="Times New Roman" w:cs="Times New Roman"/>
                <w:sz w:val="16"/>
                <w:szCs w:val="16"/>
                <w:lang w:eastAsia="fr-FR"/>
              </w:rPr>
            </w:pPr>
          </w:p>
        </w:tc>
        <w:tc>
          <w:tcPr>
            <w:tcW w:w="567" w:type="dxa"/>
          </w:tcPr>
          <w:tbl>
            <w:tblPr>
              <w:tblpPr w:leftFromText="141" w:rightFromText="141" w:vertAnchor="page" w:horzAnchor="margin" w:tblpY="89"/>
              <w:tblOverlap w:val="never"/>
              <w:tblW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8"/>
            </w:tblGrid>
            <w:tr w:rsidR="009571C3" w:rsidRPr="00461077" w:rsidTr="0027134D">
              <w:trPr>
                <w:trHeight w:val="400"/>
              </w:trPr>
              <w:tc>
                <w:tcPr>
                  <w:tcW w:w="318" w:type="dxa"/>
                  <w:vMerge w:val="restart"/>
                  <w:textDirection w:val="tbRl"/>
                  <w:vAlign w:val="center"/>
                </w:tcPr>
                <w:p w:rsidR="009571C3" w:rsidRPr="00461077" w:rsidRDefault="009571C3" w:rsidP="009571C3">
                  <w:pPr>
                    <w:spacing w:after="0" w:line="240" w:lineRule="auto"/>
                    <w:ind w:left="113" w:right="113"/>
                    <w:jc w:val="center"/>
                    <w:rPr>
                      <w:rFonts w:ascii="Times New Roman" w:eastAsia="Times New Roman" w:hAnsi="Times New Roman" w:cs="Times New Roman"/>
                      <w:b/>
                      <w:sz w:val="18"/>
                      <w:szCs w:val="18"/>
                      <w:lang w:eastAsia="fr-FR"/>
                    </w:rPr>
                  </w:pPr>
                  <w:r w:rsidRPr="00461077">
                    <w:rPr>
                      <w:rFonts w:ascii="Times New Roman" w:eastAsia="Times New Roman" w:hAnsi="Times New Roman" w:cs="Times New Roman"/>
                      <w:b/>
                      <w:sz w:val="18"/>
                      <w:szCs w:val="18"/>
                      <w:lang w:eastAsia="fr-FR"/>
                    </w:rPr>
                    <w:t>S’informer</w:t>
                  </w:r>
                </w:p>
              </w:tc>
            </w:tr>
            <w:tr w:rsidR="009571C3" w:rsidRPr="00461077" w:rsidTr="0027134D">
              <w:trPr>
                <w:trHeight w:val="400"/>
              </w:trPr>
              <w:tc>
                <w:tcPr>
                  <w:tcW w:w="318" w:type="dxa"/>
                  <w:vMerge/>
                  <w:vAlign w:val="center"/>
                </w:tcPr>
                <w:p w:rsidR="009571C3" w:rsidRPr="00461077" w:rsidRDefault="009571C3" w:rsidP="009571C3">
                  <w:pPr>
                    <w:spacing w:after="0" w:line="240" w:lineRule="auto"/>
                    <w:jc w:val="center"/>
                    <w:rPr>
                      <w:rFonts w:ascii="Times New Roman" w:eastAsia="Times New Roman" w:hAnsi="Times New Roman" w:cs="Times New Roman"/>
                      <w:b/>
                      <w:sz w:val="18"/>
                      <w:szCs w:val="18"/>
                      <w:lang w:eastAsia="fr-FR"/>
                    </w:rPr>
                  </w:pPr>
                </w:p>
              </w:tc>
            </w:tr>
            <w:tr w:rsidR="009571C3" w:rsidRPr="00461077" w:rsidTr="0027134D">
              <w:trPr>
                <w:trHeight w:val="400"/>
              </w:trPr>
              <w:tc>
                <w:tcPr>
                  <w:tcW w:w="318" w:type="dxa"/>
                  <w:vMerge/>
                  <w:vAlign w:val="center"/>
                </w:tcPr>
                <w:p w:rsidR="009571C3" w:rsidRPr="00461077" w:rsidRDefault="009571C3" w:rsidP="009571C3">
                  <w:pPr>
                    <w:spacing w:after="0" w:line="240" w:lineRule="auto"/>
                    <w:jc w:val="center"/>
                    <w:rPr>
                      <w:rFonts w:ascii="Times New Roman" w:eastAsia="Times New Roman" w:hAnsi="Times New Roman" w:cs="Times New Roman"/>
                      <w:b/>
                      <w:sz w:val="18"/>
                      <w:szCs w:val="18"/>
                      <w:lang w:eastAsia="fr-FR"/>
                    </w:rPr>
                  </w:pPr>
                </w:p>
              </w:tc>
            </w:tr>
            <w:tr w:rsidR="009571C3" w:rsidRPr="00461077" w:rsidTr="0027134D">
              <w:trPr>
                <w:cantSplit/>
                <w:trHeight w:val="1134"/>
              </w:trPr>
              <w:tc>
                <w:tcPr>
                  <w:tcW w:w="318" w:type="dxa"/>
                  <w:textDirection w:val="tbRl"/>
                  <w:vAlign w:val="center"/>
                </w:tcPr>
                <w:p w:rsidR="009571C3" w:rsidRPr="00461077" w:rsidRDefault="009571C3" w:rsidP="009571C3">
                  <w:pPr>
                    <w:spacing w:after="0" w:line="240" w:lineRule="auto"/>
                    <w:ind w:left="113" w:right="113"/>
                    <w:jc w:val="center"/>
                    <w:rPr>
                      <w:rFonts w:ascii="Times New Roman" w:eastAsia="Times New Roman" w:hAnsi="Times New Roman" w:cs="Times New Roman"/>
                      <w:b/>
                      <w:sz w:val="18"/>
                      <w:szCs w:val="18"/>
                      <w:lang w:eastAsia="fr-FR"/>
                    </w:rPr>
                  </w:pPr>
                  <w:r w:rsidRPr="00461077">
                    <w:rPr>
                      <w:rFonts w:ascii="Times New Roman" w:eastAsia="Times New Roman" w:hAnsi="Times New Roman" w:cs="Times New Roman"/>
                      <w:b/>
                      <w:sz w:val="18"/>
                      <w:szCs w:val="18"/>
                      <w:lang w:eastAsia="fr-FR"/>
                    </w:rPr>
                    <w:t>Calculer</w:t>
                  </w:r>
                </w:p>
              </w:tc>
            </w:tr>
          </w:tbl>
          <w:p w:rsidR="00461077" w:rsidRPr="00461077" w:rsidRDefault="00461077" w:rsidP="00461077">
            <w:pPr>
              <w:spacing w:after="0" w:line="240" w:lineRule="auto"/>
              <w:jc w:val="both"/>
              <w:rPr>
                <w:rFonts w:ascii="Times New Roman" w:eastAsia="Times New Roman" w:hAnsi="Times New Roman" w:cs="Times New Roman"/>
                <w:sz w:val="24"/>
                <w:szCs w:val="24"/>
                <w:lang w:eastAsia="fr-FR"/>
              </w:rPr>
            </w:pPr>
          </w:p>
        </w:tc>
      </w:tr>
      <w:tr w:rsidR="00461077" w:rsidRPr="00461077" w:rsidTr="00461077">
        <w:tc>
          <w:tcPr>
            <w:tcW w:w="9606" w:type="dxa"/>
            <w:gridSpan w:val="3"/>
          </w:tcPr>
          <w:p w:rsidR="00461077" w:rsidRPr="00461077" w:rsidRDefault="00461077" w:rsidP="00B82BA1">
            <w:pPr>
              <w:numPr>
                <w:ilvl w:val="0"/>
                <w:numId w:val="7"/>
              </w:numPr>
              <w:tabs>
                <w:tab w:val="left" w:leader="dot" w:pos="9072"/>
              </w:tabs>
              <w:spacing w:after="0" w:line="240" w:lineRule="auto"/>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 xml:space="preserve">Reprendre les deux questions précédentes pour déterminer l’expression algébrique de </w:t>
            </w: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 xml:space="preserve">B </m:t>
                  </m:r>
                </m:sub>
              </m:sSub>
            </m:oMath>
            <w:r w:rsidRPr="00461077">
              <w:rPr>
                <w:rFonts w:ascii="Times New Roman" w:eastAsia="Times New Roman" w:hAnsi="Times New Roman" w:cs="Times New Roman"/>
                <w:sz w:val="24"/>
                <w:szCs w:val="24"/>
                <w:lang w:eastAsia="fr-FR"/>
              </w:rPr>
              <w:t>.</w:t>
            </w:r>
          </w:p>
          <w:p w:rsidR="00461077" w:rsidRPr="00461077" w:rsidRDefault="00461077" w:rsidP="00461077">
            <w:pPr>
              <w:tabs>
                <w:tab w:val="left" w:leader="dot" w:pos="9072"/>
              </w:tabs>
              <w:spacing w:after="0" w:line="240" w:lineRule="auto"/>
              <w:ind w:left="344"/>
              <w:contextualSpacing/>
              <w:jc w:val="both"/>
              <w:rPr>
                <w:rFonts w:ascii="Times New Roman" w:eastAsia="Times New Roman" w:hAnsi="Times New Roman" w:cs="Times New Roman"/>
                <w:sz w:val="16"/>
                <w:szCs w:val="16"/>
                <w:lang w:eastAsia="fr-FR"/>
              </w:rPr>
            </w:pPr>
          </w:p>
          <w:p w:rsidR="00461077" w:rsidRPr="00461077" w:rsidRDefault="00461077" w:rsidP="00461077">
            <w:pPr>
              <w:tabs>
                <w:tab w:val="left" w:leader="dot" w:pos="9072"/>
              </w:tabs>
              <w:spacing w:after="0" w:line="360"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Pr="00461077" w:rsidRDefault="00461077" w:rsidP="00461077">
            <w:pPr>
              <w:tabs>
                <w:tab w:val="left" w:leader="dot" w:pos="9072"/>
              </w:tabs>
              <w:spacing w:after="0" w:line="360"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Pr="00461077" w:rsidRDefault="00461077" w:rsidP="00461077">
            <w:pPr>
              <w:tabs>
                <w:tab w:val="left" w:leader="dot" w:pos="9072"/>
              </w:tabs>
              <w:spacing w:after="0" w:line="360"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Pr="00461077" w:rsidRDefault="00461077" w:rsidP="00461077">
            <w:pPr>
              <w:tabs>
                <w:tab w:val="left" w:leader="dot" w:pos="9072"/>
              </w:tabs>
              <w:spacing w:after="0" w:line="360"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Pr="00461077" w:rsidRDefault="00461077" w:rsidP="00461077">
            <w:pPr>
              <w:tabs>
                <w:tab w:val="left" w:leader="dot" w:pos="9072"/>
              </w:tabs>
              <w:spacing w:after="0" w:line="360"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Pr="00461077" w:rsidRDefault="00461077" w:rsidP="00461077">
            <w:pPr>
              <w:tabs>
                <w:tab w:val="left" w:leader="dot" w:pos="9072"/>
              </w:tabs>
              <w:spacing w:after="0" w:line="360"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Pr="00461077" w:rsidRDefault="00461077" w:rsidP="00461077">
            <w:pPr>
              <w:tabs>
                <w:tab w:val="left" w:leader="dot" w:pos="9072"/>
              </w:tabs>
              <w:spacing w:after="0" w:line="360"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Pr="00461077" w:rsidRDefault="00461077" w:rsidP="00461077">
            <w:pPr>
              <w:tabs>
                <w:tab w:val="left" w:leader="dot" w:pos="9072"/>
              </w:tabs>
              <w:spacing w:after="0" w:line="360"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Default="00461077" w:rsidP="0052396C">
            <w:pPr>
              <w:tabs>
                <w:tab w:val="left" w:leader="dot" w:pos="9072"/>
              </w:tabs>
              <w:spacing w:after="0" w:line="360"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8A4602" w:rsidRPr="00461077" w:rsidRDefault="008A4602" w:rsidP="0052396C">
            <w:pPr>
              <w:tabs>
                <w:tab w:val="left" w:leader="dot" w:pos="9072"/>
              </w:tabs>
              <w:spacing w:after="0" w:line="360" w:lineRule="auto"/>
              <w:ind w:firstLine="709"/>
              <w:contextualSpacing/>
              <w:jc w:val="both"/>
              <w:rPr>
                <w:rFonts w:ascii="Times New Roman" w:eastAsia="Times New Roman" w:hAnsi="Times New Roman" w:cs="Times New Roman"/>
                <w:sz w:val="24"/>
                <w:szCs w:val="24"/>
                <w:lang w:eastAsia="fr-FR"/>
              </w:rPr>
            </w:pPr>
          </w:p>
        </w:tc>
        <w:tc>
          <w:tcPr>
            <w:tcW w:w="567" w:type="dxa"/>
          </w:tcPr>
          <w:tbl>
            <w:tblPr>
              <w:tblpPr w:leftFromText="141" w:rightFromText="141" w:horzAnchor="margin" w:tblpXSpec="right" w:tblpY="994"/>
              <w:tblOverlap w:val="never"/>
              <w:tblW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8"/>
            </w:tblGrid>
            <w:tr w:rsidR="00461077" w:rsidRPr="00461077" w:rsidTr="00461077">
              <w:trPr>
                <w:trHeight w:val="381"/>
              </w:trPr>
              <w:tc>
                <w:tcPr>
                  <w:tcW w:w="318" w:type="dxa"/>
                  <w:vMerge w:val="restart"/>
                  <w:textDirection w:val="tbRl"/>
                  <w:vAlign w:val="center"/>
                </w:tcPr>
                <w:p w:rsidR="00461077" w:rsidRPr="00461077" w:rsidRDefault="00461077" w:rsidP="00461077">
                  <w:pPr>
                    <w:spacing w:after="0" w:line="240" w:lineRule="auto"/>
                    <w:ind w:left="113" w:right="113"/>
                    <w:jc w:val="center"/>
                    <w:rPr>
                      <w:rFonts w:ascii="Times New Roman" w:eastAsia="Times New Roman" w:hAnsi="Times New Roman" w:cs="Times New Roman"/>
                      <w:b/>
                      <w:sz w:val="18"/>
                      <w:szCs w:val="18"/>
                      <w:lang w:eastAsia="fr-FR"/>
                    </w:rPr>
                  </w:pPr>
                  <w:r w:rsidRPr="00461077">
                    <w:rPr>
                      <w:rFonts w:ascii="Times New Roman" w:eastAsia="Times New Roman" w:hAnsi="Times New Roman" w:cs="Times New Roman"/>
                      <w:b/>
                      <w:sz w:val="18"/>
                      <w:szCs w:val="18"/>
                      <w:lang w:eastAsia="fr-FR"/>
                    </w:rPr>
                    <w:t>S’informer</w:t>
                  </w:r>
                </w:p>
              </w:tc>
            </w:tr>
            <w:tr w:rsidR="00461077" w:rsidRPr="00461077" w:rsidTr="00461077">
              <w:trPr>
                <w:trHeight w:val="381"/>
              </w:trPr>
              <w:tc>
                <w:tcPr>
                  <w:tcW w:w="318" w:type="dxa"/>
                  <w:vMerge/>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rPr>
                <w:trHeight w:val="381"/>
              </w:trPr>
              <w:tc>
                <w:tcPr>
                  <w:tcW w:w="318" w:type="dxa"/>
                  <w:vMerge/>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rPr>
                <w:trHeight w:val="381"/>
              </w:trPr>
              <w:tc>
                <w:tcPr>
                  <w:tcW w:w="318" w:type="dxa"/>
                  <w:vMerge w:val="restart"/>
                  <w:textDirection w:val="tbRl"/>
                  <w:vAlign w:val="center"/>
                </w:tcPr>
                <w:p w:rsidR="00461077" w:rsidRPr="00461077" w:rsidRDefault="00461077" w:rsidP="00461077">
                  <w:pPr>
                    <w:spacing w:after="0" w:line="240" w:lineRule="auto"/>
                    <w:ind w:left="113" w:right="113"/>
                    <w:jc w:val="center"/>
                    <w:rPr>
                      <w:rFonts w:ascii="Times New Roman" w:eastAsia="Times New Roman" w:hAnsi="Times New Roman" w:cs="Times New Roman"/>
                      <w:b/>
                      <w:sz w:val="18"/>
                      <w:szCs w:val="18"/>
                      <w:lang w:eastAsia="fr-FR"/>
                    </w:rPr>
                  </w:pPr>
                  <w:r w:rsidRPr="00461077">
                    <w:rPr>
                      <w:rFonts w:ascii="Times New Roman" w:eastAsia="Times New Roman" w:hAnsi="Times New Roman" w:cs="Times New Roman"/>
                      <w:b/>
                      <w:sz w:val="18"/>
                      <w:szCs w:val="18"/>
                      <w:lang w:eastAsia="fr-FR"/>
                    </w:rPr>
                    <w:t>Calculer</w:t>
                  </w:r>
                </w:p>
              </w:tc>
            </w:tr>
            <w:tr w:rsidR="00461077" w:rsidRPr="00461077" w:rsidTr="00461077">
              <w:trPr>
                <w:trHeight w:val="381"/>
              </w:trPr>
              <w:tc>
                <w:tcPr>
                  <w:tcW w:w="318" w:type="dxa"/>
                  <w:vMerge/>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rPr>
                <w:trHeight w:val="381"/>
              </w:trPr>
              <w:tc>
                <w:tcPr>
                  <w:tcW w:w="318" w:type="dxa"/>
                  <w:vMerge/>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bl>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c>
          <w:tcPr>
            <w:tcW w:w="9606" w:type="dxa"/>
            <w:gridSpan w:val="3"/>
          </w:tcPr>
          <w:p w:rsidR="00461077" w:rsidRPr="00461077" w:rsidRDefault="00461077" w:rsidP="00461077">
            <w:pPr>
              <w:spacing w:after="0" w:line="360" w:lineRule="auto"/>
              <w:ind w:left="360"/>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f)  Proposer une méthode pour répondre à la problématique.</w:t>
            </w:r>
          </w:p>
          <w:p w:rsidR="00461077" w:rsidRPr="00461077" w:rsidRDefault="00461077" w:rsidP="00461077">
            <w:pPr>
              <w:tabs>
                <w:tab w:val="left" w:leader="dot" w:pos="9072"/>
              </w:tabs>
              <w:spacing w:after="0" w:line="360"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Pr="00461077" w:rsidRDefault="00461077" w:rsidP="00461077">
            <w:pPr>
              <w:tabs>
                <w:tab w:val="left" w:leader="dot" w:pos="9072"/>
              </w:tabs>
              <w:spacing w:after="0" w:line="360"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Pr="00461077" w:rsidRDefault="00461077" w:rsidP="00461077">
            <w:pPr>
              <w:tabs>
                <w:tab w:val="left" w:leader="dot" w:pos="9072"/>
              </w:tabs>
              <w:spacing w:after="0" w:line="360"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Pr="00461077" w:rsidRDefault="00461077" w:rsidP="00461077">
            <w:pPr>
              <w:tabs>
                <w:tab w:val="left" w:leader="dot" w:pos="9072"/>
              </w:tabs>
              <w:spacing w:after="0" w:line="360"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Pr="00461077" w:rsidRDefault="00461077" w:rsidP="00461077">
            <w:pPr>
              <w:tabs>
                <w:tab w:val="left" w:leader="dot" w:pos="9072"/>
              </w:tabs>
              <w:spacing w:after="0" w:line="360"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Pr="00461077" w:rsidRDefault="00461077" w:rsidP="00461077">
            <w:pPr>
              <w:tabs>
                <w:tab w:val="left" w:leader="dot" w:pos="9072"/>
              </w:tabs>
              <w:spacing w:after="0" w:line="360"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Pr="00461077" w:rsidRDefault="00461077" w:rsidP="00461077">
            <w:pPr>
              <w:tabs>
                <w:tab w:val="left" w:leader="dot" w:pos="9072"/>
              </w:tabs>
              <w:spacing w:after="0" w:line="360"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Pr="00461077" w:rsidRDefault="00461077" w:rsidP="00461077">
            <w:pPr>
              <w:tabs>
                <w:tab w:val="left" w:leader="dot" w:pos="9072"/>
              </w:tabs>
              <w:spacing w:after="0" w:line="360"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Pr="00461077" w:rsidRDefault="00461077" w:rsidP="00461077">
            <w:pPr>
              <w:tabs>
                <w:tab w:val="left" w:leader="dot" w:pos="9072"/>
              </w:tabs>
              <w:spacing w:after="0" w:line="360"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tc>
        <w:tc>
          <w:tcPr>
            <w:tcW w:w="567" w:type="dxa"/>
          </w:tcPr>
          <w:tbl>
            <w:tblPr>
              <w:tblpPr w:leftFromText="141" w:rightFromText="141" w:vertAnchor="page" w:horzAnchor="margin" w:tblpXSpec="right" w:tblpY="481"/>
              <w:tblOverlap w:val="never"/>
              <w:tblW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4"/>
            </w:tblGrid>
            <w:tr w:rsidR="00461077" w:rsidRPr="00461077" w:rsidTr="00461077">
              <w:trPr>
                <w:trHeight w:val="356"/>
              </w:trPr>
              <w:tc>
                <w:tcPr>
                  <w:tcW w:w="284" w:type="dxa"/>
                  <w:vMerge w:val="restart"/>
                  <w:textDirection w:val="tbRl"/>
                  <w:vAlign w:val="center"/>
                </w:tcPr>
                <w:p w:rsidR="00461077" w:rsidRPr="00461077" w:rsidRDefault="00461077" w:rsidP="00461077">
                  <w:pPr>
                    <w:spacing w:after="0" w:line="240" w:lineRule="auto"/>
                    <w:ind w:left="113" w:right="113"/>
                    <w:jc w:val="center"/>
                    <w:rPr>
                      <w:rFonts w:ascii="Times New Roman" w:eastAsia="Times New Roman" w:hAnsi="Times New Roman" w:cs="Times New Roman"/>
                      <w:b/>
                      <w:sz w:val="18"/>
                      <w:szCs w:val="18"/>
                      <w:lang w:eastAsia="fr-FR"/>
                    </w:rPr>
                  </w:pPr>
                  <w:r w:rsidRPr="00461077">
                    <w:rPr>
                      <w:rFonts w:ascii="Times New Roman" w:eastAsia="Times New Roman" w:hAnsi="Times New Roman" w:cs="Times New Roman"/>
                      <w:b/>
                      <w:sz w:val="18"/>
                      <w:szCs w:val="18"/>
                      <w:lang w:eastAsia="fr-FR"/>
                    </w:rPr>
                    <w:t>Chercher</w:t>
                  </w:r>
                </w:p>
              </w:tc>
            </w:tr>
            <w:tr w:rsidR="00461077" w:rsidRPr="00461077" w:rsidTr="00461077">
              <w:trPr>
                <w:trHeight w:val="356"/>
              </w:trPr>
              <w:tc>
                <w:tcPr>
                  <w:tcW w:w="284" w:type="dxa"/>
                  <w:vMerge/>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rPr>
                <w:trHeight w:val="356"/>
              </w:trPr>
              <w:tc>
                <w:tcPr>
                  <w:tcW w:w="284" w:type="dxa"/>
                  <w:vMerge/>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bl>
          <w:p w:rsidR="00461077" w:rsidRPr="00461077" w:rsidRDefault="00461077" w:rsidP="00461077">
            <w:pPr>
              <w:spacing w:after="0" w:line="240" w:lineRule="auto"/>
              <w:jc w:val="both"/>
              <w:rPr>
                <w:rFonts w:ascii="Times New Roman" w:eastAsia="Times New Roman" w:hAnsi="Times New Roman" w:cs="Times New Roman"/>
                <w:sz w:val="24"/>
                <w:szCs w:val="24"/>
                <w:lang w:eastAsia="fr-FR"/>
              </w:rPr>
            </w:pPr>
          </w:p>
        </w:tc>
      </w:tr>
      <w:tr w:rsidR="00461077" w:rsidRPr="00461077" w:rsidTr="00461077">
        <w:trPr>
          <w:trHeight w:val="1995"/>
        </w:trPr>
        <w:tc>
          <w:tcPr>
            <w:tcW w:w="817" w:type="dxa"/>
            <w:tcBorders>
              <w:right w:val="nil"/>
            </w:tcBorders>
          </w:tcPr>
          <w:p w:rsidR="00461077" w:rsidRPr="00461077" w:rsidRDefault="00461077" w:rsidP="00461077">
            <w:pPr>
              <w:spacing w:after="0" w:line="240" w:lineRule="auto"/>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object w:dxaOrig="4281" w:dyaOrig="4281">
                <v:shape id="_x0000_i1036" type="#_x0000_t75" style="width:34.25pt;height:34.25pt" o:ole="" fillcolor="window">
                  <v:imagedata r:id="rId35" o:title=""/>
                </v:shape>
                <o:OLEObject Type="Embed" ProgID="Unknown" ShapeID="_x0000_i1036" DrawAspect="Content" ObjectID="_1541573545" r:id="rId36"/>
              </w:object>
            </w:r>
          </w:p>
        </w:tc>
        <w:tc>
          <w:tcPr>
            <w:tcW w:w="8789" w:type="dxa"/>
            <w:gridSpan w:val="2"/>
            <w:tcBorders>
              <w:left w:val="nil"/>
            </w:tcBorders>
          </w:tcPr>
          <w:p w:rsidR="00461077" w:rsidRPr="00461077" w:rsidRDefault="00461077" w:rsidP="00461077">
            <w:pPr>
              <w:spacing w:after="0" w:line="240" w:lineRule="auto"/>
              <w:jc w:val="both"/>
              <w:rPr>
                <w:rFonts w:ascii="Times New Roman" w:eastAsia="Times New Roman" w:hAnsi="Times New Roman" w:cs="Times New Roman"/>
                <w:b/>
                <w:sz w:val="24"/>
                <w:szCs w:val="24"/>
                <w:lang w:eastAsia="fr-FR"/>
              </w:rPr>
            </w:pPr>
          </w:p>
          <w:p w:rsidR="00017E2C" w:rsidRDefault="00461077" w:rsidP="00461077">
            <w:pPr>
              <w:spacing w:after="0" w:line="240" w:lineRule="auto"/>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b/>
                <w:sz w:val="24"/>
                <w:szCs w:val="24"/>
                <w:lang w:eastAsia="fr-FR"/>
              </w:rPr>
              <w:t>Appel n°1</w:t>
            </w:r>
            <w:r w:rsidRPr="00461077">
              <w:rPr>
                <w:rFonts w:ascii="Times New Roman" w:eastAsia="Times New Roman" w:hAnsi="Times New Roman" w:cs="Times New Roman"/>
                <w:sz w:val="24"/>
                <w:szCs w:val="24"/>
                <w:lang w:eastAsia="fr-FR"/>
              </w:rPr>
              <w:t> : Présenter oralement vos résultats et votre méthode</w:t>
            </w:r>
          </w:p>
          <w:p w:rsidR="00461077" w:rsidRPr="00461077" w:rsidRDefault="00461077" w:rsidP="00461077">
            <w:pPr>
              <w:spacing w:after="0" w:line="240" w:lineRule="auto"/>
              <w:jc w:val="both"/>
              <w:rPr>
                <w:rFonts w:ascii="Times New Roman" w:eastAsia="Times New Roman" w:hAnsi="Times New Roman" w:cs="Times New Roman"/>
                <w:sz w:val="24"/>
                <w:szCs w:val="24"/>
                <w:lang w:eastAsia="fr-FR"/>
              </w:rPr>
            </w:pPr>
          </w:p>
          <w:p w:rsidR="00461077" w:rsidRPr="00461077" w:rsidRDefault="00D168F4" w:rsidP="00461077">
            <w:pPr>
              <w:spacing w:after="0" w:line="240" w:lineRule="auto"/>
              <w:jc w:val="both"/>
              <w:rPr>
                <w:rFonts w:ascii="Times New Roman" w:eastAsia="Times New Roman" w:hAnsi="Times New Roman" w:cs="Times New Roman"/>
                <w:sz w:val="24"/>
                <w:szCs w:val="24"/>
                <w:lang w:eastAsia="fr-FR"/>
              </w:rPr>
            </w:pPr>
            <w:r>
              <w:rPr>
                <w:rFonts w:ascii="Times New Roman" w:eastAsia="Times New Roman" w:hAnsi="Times New Roman" w:cs="Times New Roman"/>
                <w:noProof/>
                <w:sz w:val="24"/>
                <w:szCs w:val="24"/>
                <w:lang w:eastAsia="fr-FR"/>
              </w:rPr>
              <mc:AlternateContent>
                <mc:Choice Requires="wps">
                  <w:drawing>
                    <wp:anchor distT="0" distB="0" distL="114300" distR="114300" simplePos="0" relativeHeight="251713536" behindDoc="0" locked="0" layoutInCell="1" allowOverlap="1" wp14:anchorId="402842A5" wp14:editId="63919067">
                      <wp:simplePos x="0" y="0"/>
                      <wp:positionH relativeFrom="column">
                        <wp:posOffset>735330</wp:posOffset>
                      </wp:positionH>
                      <wp:positionV relativeFrom="paragraph">
                        <wp:posOffset>96520</wp:posOffset>
                      </wp:positionV>
                      <wp:extent cx="4633595" cy="524510"/>
                      <wp:effectExtent l="0" t="0" r="0" b="0"/>
                      <wp:wrapNone/>
                      <wp:docPr id="165" name="Text Box 4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3595" cy="5245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E06BC" w:rsidRPr="00AF10E0" w:rsidRDefault="007E06BC" w:rsidP="00AE0F46">
                                  <w:pPr>
                                    <w:spacing w:after="0" w:line="240" w:lineRule="auto"/>
                                    <w:rPr>
                                      <w:rFonts w:ascii="Times New Roman" w:hAnsi="Times New Roman" w:cs="Times New Roman"/>
                                      <w:color w:val="FF0000"/>
                                      <w:sz w:val="20"/>
                                      <w:szCs w:val="20"/>
                                    </w:rPr>
                                  </w:pPr>
                                  <w:r w:rsidRPr="00AF10E0">
                                    <w:rPr>
                                      <w:rFonts w:ascii="Times New Roman" w:hAnsi="Times New Roman" w:cs="Times New Roman"/>
                                      <w:color w:val="FF0000"/>
                                      <w:sz w:val="20"/>
                                      <w:szCs w:val="20"/>
                                    </w:rPr>
                                    <w:t>On peut envisager une petite synthèse une fois que cette question a été abordée par tous les étudiants</w:t>
                                  </w:r>
                                  <w:r>
                                    <w:rPr>
                                      <w:rFonts w:ascii="Times New Roman" w:hAnsi="Times New Roman" w:cs="Times New Roman"/>
                                      <w:color w:val="FF0000"/>
                                      <w:sz w:val="20"/>
                                      <w:szCs w:val="20"/>
                                    </w:rPr>
                                    <w:t xml:space="preserve">, afin de revenir sur la représentation graphique d'une fonction et la détermination graphique d'un extremum à l'aide de la calculatric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6" o:spid="_x0000_s1029" type="#_x0000_t202" style="position:absolute;left:0;text-align:left;margin-left:57.9pt;margin-top:7.6pt;width:364.85pt;height:41.3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" stroked="f">
                      <v:fill opacity="0"/>
                      <v:textbox>
                        <w:txbxContent>
                          <w:p w:rsidR="007E06BC" w:rsidRPr="00AF10E0" w:rsidRDefault="007E06BC" w:rsidP="00AE0F46">
                            <w:pPr>
                              <w:spacing w:after="0" w:line="240" w:lineRule="auto"/>
                              <w:rPr>
                                <w:rFonts w:ascii="Times New Roman" w:hAnsi="Times New Roman" w:cs="Times New Roman"/>
                                <w:color w:val="FF0000"/>
                                <w:sz w:val="20"/>
                                <w:szCs w:val="20"/>
                              </w:rPr>
                            </w:pPr>
                            <w:r w:rsidRPr="00AF10E0">
                              <w:rPr>
                                <w:rFonts w:ascii="Times New Roman" w:hAnsi="Times New Roman" w:cs="Times New Roman"/>
                                <w:color w:val="FF0000"/>
                                <w:sz w:val="20"/>
                                <w:szCs w:val="20"/>
                              </w:rPr>
                              <w:t>On peut envisager une petite synthèse une fois que cette question a été abordée par tous les étudiants</w:t>
                            </w:r>
                            <w:r>
                              <w:rPr>
                                <w:rFonts w:ascii="Times New Roman" w:hAnsi="Times New Roman" w:cs="Times New Roman"/>
                                <w:color w:val="FF0000"/>
                                <w:sz w:val="20"/>
                                <w:szCs w:val="20"/>
                              </w:rPr>
                              <w:t xml:space="preserve">, afin de revenir sur la représentation graphique d'une fonction et la détermination graphique d'un extremum à l'aide de la calculatrice </w:t>
                            </w:r>
                          </w:p>
                        </w:txbxContent>
                      </v:textbox>
                    </v:shape>
                  </w:pict>
                </mc:Fallback>
              </mc:AlternateContent>
            </w:r>
            <w:r w:rsidR="00017E2C" w:rsidRPr="00017E2C">
              <w:rPr>
                <w:rFonts w:ascii="Times New Roman" w:eastAsia="Times New Roman" w:hAnsi="Times New Roman" w:cs="Times New Roman"/>
                <w:noProof/>
                <w:sz w:val="24"/>
                <w:szCs w:val="24"/>
                <w:lang w:eastAsia="fr-FR"/>
              </w:rPr>
              <w:drawing>
                <wp:inline distT="0" distB="0" distL="0" distR="0" wp14:anchorId="625D9ECD" wp14:editId="3CA20114">
                  <wp:extent cx="678625" cy="580445"/>
                  <wp:effectExtent l="19050" t="0" r="7175" b="0"/>
                  <wp:docPr id="2509" name="Image 1727" descr="C:\Program Files (x86)\Microsoft Office\MEDIA\CAGCAT10\j030125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descr="C:\Program Files (x86)\Microsoft Office\MEDIA\CAGCAT10\j0301252.wmf"/>
                          <pic:cNvPicPr>
                            <a:picLocks noChangeAspect="1" noChangeArrowheads="1"/>
                          </pic:cNvPicPr>
                        </pic:nvPicPr>
                        <pic:blipFill>
                          <a:blip r:embed="rId37" cstate="print"/>
                          <a:srcRect/>
                          <a:stretch>
                            <a:fillRect/>
                          </a:stretch>
                        </pic:blipFill>
                        <pic:spPr bwMode="auto">
                          <a:xfrm>
                            <a:off x="0" y="0"/>
                            <a:ext cx="678625" cy="580445"/>
                          </a:xfrm>
                          <a:prstGeom prst="rect">
                            <a:avLst/>
                          </a:prstGeom>
                          <a:noFill/>
                          <a:ln w="9525">
                            <a:noFill/>
                            <a:miter lim="800000"/>
                            <a:headEnd/>
                            <a:tailEnd/>
                          </a:ln>
                        </pic:spPr>
                      </pic:pic>
                    </a:graphicData>
                  </a:graphic>
                </wp:inline>
              </w:drawing>
            </w:r>
          </w:p>
          <w:p w:rsidR="00461077" w:rsidRPr="00461077" w:rsidRDefault="00461077" w:rsidP="00461077">
            <w:pPr>
              <w:spacing w:after="0" w:line="240" w:lineRule="auto"/>
              <w:jc w:val="both"/>
              <w:rPr>
                <w:rFonts w:ascii="Times New Roman" w:eastAsia="Times New Roman" w:hAnsi="Times New Roman" w:cs="Times New Roman"/>
                <w:sz w:val="24"/>
                <w:szCs w:val="24"/>
                <w:lang w:eastAsia="fr-FR"/>
              </w:rPr>
            </w:pPr>
          </w:p>
          <w:p w:rsidR="00461077" w:rsidRPr="00461077" w:rsidRDefault="00461077" w:rsidP="00461077">
            <w:pPr>
              <w:spacing w:after="0" w:line="240" w:lineRule="auto"/>
              <w:jc w:val="both"/>
              <w:rPr>
                <w:rFonts w:ascii="Times New Roman" w:eastAsia="Times New Roman" w:hAnsi="Times New Roman" w:cs="Times New Roman"/>
                <w:sz w:val="24"/>
                <w:szCs w:val="24"/>
                <w:lang w:eastAsia="fr-FR"/>
              </w:rPr>
            </w:pPr>
          </w:p>
          <w:p w:rsidR="00B5793D" w:rsidRPr="00461077" w:rsidRDefault="00B5793D" w:rsidP="00461077">
            <w:pPr>
              <w:spacing w:after="0" w:line="240" w:lineRule="auto"/>
              <w:jc w:val="both"/>
              <w:rPr>
                <w:rFonts w:ascii="Times New Roman" w:eastAsia="Times New Roman" w:hAnsi="Times New Roman" w:cs="Times New Roman"/>
                <w:sz w:val="24"/>
                <w:szCs w:val="24"/>
                <w:lang w:eastAsia="fr-FR"/>
              </w:rPr>
            </w:pPr>
          </w:p>
        </w:tc>
        <w:tc>
          <w:tcPr>
            <w:tcW w:w="567" w:type="dxa"/>
          </w:tcPr>
          <w:tbl>
            <w:tblPr>
              <w:tblpPr w:leftFromText="141" w:rightFromText="141" w:vertAnchor="text" w:horzAnchor="margin" w:tblpXSpec="right" w:tblpY="381"/>
              <w:tblOverlap w:val="never"/>
              <w:tblW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4"/>
            </w:tblGrid>
            <w:tr w:rsidR="00461077" w:rsidRPr="00461077" w:rsidTr="00461077">
              <w:trPr>
                <w:trHeight w:val="473"/>
              </w:trPr>
              <w:tc>
                <w:tcPr>
                  <w:tcW w:w="284" w:type="dxa"/>
                  <w:vMerge w:val="restart"/>
                  <w:textDirection w:val="tbRl"/>
                  <w:vAlign w:val="center"/>
                </w:tcPr>
                <w:p w:rsidR="00461077" w:rsidRPr="00461077" w:rsidRDefault="00461077" w:rsidP="00461077">
                  <w:pPr>
                    <w:spacing w:after="0" w:line="240" w:lineRule="auto"/>
                    <w:ind w:left="113" w:right="113"/>
                    <w:jc w:val="center"/>
                    <w:rPr>
                      <w:rFonts w:ascii="Times New Roman" w:eastAsia="Times New Roman" w:hAnsi="Times New Roman" w:cs="Times New Roman"/>
                      <w:b/>
                      <w:sz w:val="18"/>
                      <w:szCs w:val="18"/>
                      <w:lang w:eastAsia="fr-FR"/>
                    </w:rPr>
                  </w:pPr>
                  <w:r w:rsidRPr="00461077">
                    <w:rPr>
                      <w:rFonts w:ascii="Times New Roman" w:eastAsia="Times New Roman" w:hAnsi="Times New Roman" w:cs="Times New Roman"/>
                      <w:b/>
                      <w:sz w:val="18"/>
                      <w:szCs w:val="18"/>
                      <w:lang w:eastAsia="fr-FR"/>
                    </w:rPr>
                    <w:t>Communiquer</w:t>
                  </w:r>
                </w:p>
              </w:tc>
            </w:tr>
            <w:tr w:rsidR="00461077" w:rsidRPr="00461077" w:rsidTr="00461077">
              <w:trPr>
                <w:trHeight w:val="473"/>
              </w:trPr>
              <w:tc>
                <w:tcPr>
                  <w:tcW w:w="284" w:type="dxa"/>
                  <w:vMerge/>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rPr>
                <w:trHeight w:val="473"/>
              </w:trPr>
              <w:tc>
                <w:tcPr>
                  <w:tcW w:w="284" w:type="dxa"/>
                  <w:vMerge/>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bl>
          <w:p w:rsidR="00461077" w:rsidRPr="00461077" w:rsidRDefault="00461077" w:rsidP="00461077">
            <w:pPr>
              <w:spacing w:after="0" w:line="240" w:lineRule="auto"/>
              <w:rPr>
                <w:rFonts w:ascii="Times New Roman" w:eastAsia="Times New Roman" w:hAnsi="Times New Roman" w:cs="Times New Roman"/>
                <w:sz w:val="24"/>
                <w:szCs w:val="24"/>
                <w:lang w:eastAsia="fr-FR"/>
              </w:rPr>
            </w:pPr>
          </w:p>
        </w:tc>
      </w:tr>
      <w:tr w:rsidR="00B5793D" w:rsidRPr="00461077" w:rsidTr="00F33F5A">
        <w:tc>
          <w:tcPr>
            <w:tcW w:w="10173" w:type="dxa"/>
            <w:gridSpan w:val="4"/>
          </w:tcPr>
          <w:p w:rsidR="00B5793D" w:rsidRPr="00A64976" w:rsidRDefault="00B5793D" w:rsidP="00B5793D">
            <w:pPr>
              <w:pStyle w:val="En-tte"/>
              <w:pBdr>
                <w:bottom w:val="single" w:sz="24" w:space="1" w:color="7F7F7F" w:themeColor="text1" w:themeTint="80"/>
              </w:pBdr>
              <w:jc w:val="center"/>
              <w:rPr>
                <w:rFonts w:ascii="Cambria" w:hAnsi="Cambria"/>
                <w:sz w:val="36"/>
                <w:szCs w:val="36"/>
                <w:lang w:eastAsia="fr-FR"/>
              </w:rPr>
            </w:pPr>
            <w:r w:rsidRPr="00A64976">
              <w:rPr>
                <w:rFonts w:ascii="Cambria" w:hAnsi="Cambria"/>
                <w:b/>
                <w:sz w:val="32"/>
                <w:szCs w:val="32"/>
                <w:lang w:eastAsia="fr-FR"/>
              </w:rPr>
              <w:t>LES NOMBRES COMPLEXES</w:t>
            </w:r>
          </w:p>
          <w:p w:rsidR="00B5793D" w:rsidRDefault="00B5793D" w:rsidP="00B5793D">
            <w:pPr>
              <w:spacing w:after="0" w:line="240" w:lineRule="auto"/>
              <w:jc w:val="both"/>
              <w:rPr>
                <w:rFonts w:ascii="Times New Roman" w:eastAsia="Times New Roman" w:hAnsi="Times New Roman" w:cs="Times New Roman"/>
                <w:b/>
                <w:sz w:val="24"/>
                <w:szCs w:val="24"/>
                <w:lang w:eastAsia="fr-FR"/>
              </w:rPr>
            </w:pPr>
          </w:p>
          <w:p w:rsidR="00B5793D" w:rsidRPr="00461077" w:rsidRDefault="00B5793D"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c>
          <w:tcPr>
            <w:tcW w:w="9606" w:type="dxa"/>
            <w:gridSpan w:val="3"/>
          </w:tcPr>
          <w:p w:rsidR="00461077" w:rsidRPr="00B5793D" w:rsidRDefault="00461077" w:rsidP="00B82BA1">
            <w:pPr>
              <w:numPr>
                <w:ilvl w:val="0"/>
                <w:numId w:val="8"/>
              </w:numPr>
              <w:spacing w:after="0" w:line="240" w:lineRule="auto"/>
              <w:contextualSpacing/>
              <w:jc w:val="both"/>
              <w:rPr>
                <w:rFonts w:ascii="Times New Roman" w:eastAsia="Times New Roman" w:hAnsi="Times New Roman" w:cs="Times New Roman"/>
                <w:b/>
                <w:sz w:val="24"/>
                <w:szCs w:val="24"/>
                <w:lang w:eastAsia="fr-FR"/>
              </w:rPr>
            </w:pPr>
            <w:r w:rsidRPr="00B5793D">
              <w:rPr>
                <w:rFonts w:ascii="Times New Roman" w:eastAsia="Times New Roman" w:hAnsi="Times New Roman" w:cs="Times New Roman"/>
                <w:sz w:val="24"/>
                <w:szCs w:val="24"/>
                <w:u w:val="single"/>
                <w:lang w:eastAsia="fr-FR"/>
              </w:rPr>
              <w:t>Méthode 2</w:t>
            </w:r>
            <w:r w:rsidRPr="00B5793D">
              <w:rPr>
                <w:rFonts w:ascii="Times New Roman" w:eastAsia="Times New Roman" w:hAnsi="Times New Roman" w:cs="Times New Roman"/>
                <w:sz w:val="24"/>
                <w:szCs w:val="24"/>
                <w:lang w:eastAsia="fr-FR"/>
              </w:rPr>
              <w:t xml:space="preserve"> : </w:t>
            </w:r>
            <w:r w:rsidRPr="00B5793D">
              <w:rPr>
                <w:rFonts w:ascii="Times New Roman" w:eastAsia="Times New Roman" w:hAnsi="Times New Roman" w:cs="Times New Roman"/>
                <w:b/>
                <w:sz w:val="24"/>
                <w:szCs w:val="24"/>
                <w:lang w:eastAsia="fr-FR"/>
              </w:rPr>
              <w:t>Utilisation du vecteur de Fresnel</w:t>
            </w:r>
          </w:p>
          <w:p w:rsidR="00461077" w:rsidRPr="00461077" w:rsidRDefault="00461077" w:rsidP="00461077">
            <w:pPr>
              <w:spacing w:after="0" w:line="240" w:lineRule="auto"/>
              <w:ind w:left="284"/>
              <w:contextualSpacing/>
              <w:jc w:val="both"/>
              <w:rPr>
                <w:rFonts w:ascii="Times New Roman" w:eastAsia="Times New Roman" w:hAnsi="Times New Roman" w:cs="Times New Roman"/>
                <w:sz w:val="24"/>
                <w:szCs w:val="24"/>
                <w:lang w:eastAsia="fr-FR"/>
              </w:rPr>
            </w:pPr>
          </w:p>
        </w:tc>
        <w:tc>
          <w:tcPr>
            <w:tcW w:w="567" w:type="dxa"/>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c>
          <w:tcPr>
            <w:tcW w:w="9606" w:type="dxa"/>
            <w:gridSpan w:val="3"/>
          </w:tcPr>
          <w:p w:rsidR="00461077" w:rsidRPr="00461077" w:rsidRDefault="00461077" w:rsidP="00461077">
            <w:pPr>
              <w:spacing w:after="0" w:line="240" w:lineRule="auto"/>
              <w:ind w:left="720"/>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 xml:space="preserve">Les expressions algébriques des fonctions </w:t>
            </w: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 xml:space="preserve">R </m:t>
                  </m:r>
                </m:sub>
              </m:sSub>
            </m:oMath>
            <w:r w:rsidRPr="00461077">
              <w:rPr>
                <w:rFonts w:ascii="Times New Roman" w:eastAsia="Times New Roman" w:hAnsi="Times New Roman" w:cs="Times New Roman"/>
                <w:sz w:val="24"/>
                <w:szCs w:val="24"/>
                <w:lang w:eastAsia="fr-FR"/>
              </w:rPr>
              <w:t xml:space="preserve">et </w:t>
            </w: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 xml:space="preserve">B </m:t>
                  </m:r>
                </m:sub>
              </m:sSub>
            </m:oMath>
            <w:r w:rsidRPr="00461077">
              <w:rPr>
                <w:rFonts w:ascii="Times New Roman" w:eastAsia="Times New Roman" w:hAnsi="Times New Roman" w:cs="Times New Roman"/>
                <w:sz w:val="28"/>
                <w:szCs w:val="28"/>
                <w:lang w:eastAsia="fr-FR"/>
              </w:rPr>
              <w:t xml:space="preserve">, </w:t>
            </w:r>
            <w:r w:rsidRPr="00461077">
              <w:rPr>
                <w:rFonts w:ascii="Times New Roman" w:eastAsia="Times New Roman" w:hAnsi="Times New Roman" w:cs="Times New Roman"/>
                <w:sz w:val="24"/>
                <w:szCs w:val="24"/>
                <w:lang w:eastAsia="fr-FR"/>
              </w:rPr>
              <w:t>en fonction du temps t</w:t>
            </w:r>
            <w:r w:rsidRPr="00461077">
              <w:rPr>
                <w:rFonts w:ascii="Times New Roman" w:eastAsia="Times New Roman" w:hAnsi="Times New Roman" w:cs="Times New Roman"/>
                <w:sz w:val="28"/>
                <w:szCs w:val="28"/>
                <w:lang w:eastAsia="fr-FR"/>
              </w:rPr>
              <w:t xml:space="preserve">, </w:t>
            </w:r>
            <w:r w:rsidRPr="00461077">
              <w:rPr>
                <w:rFonts w:ascii="Times New Roman" w:eastAsia="Times New Roman" w:hAnsi="Times New Roman" w:cs="Times New Roman"/>
                <w:sz w:val="24"/>
                <w:szCs w:val="24"/>
                <w:lang w:eastAsia="fr-FR"/>
              </w:rPr>
              <w:t>sont données par :</w:t>
            </w:r>
          </w:p>
          <w:p w:rsidR="00461077" w:rsidRPr="00461077" w:rsidRDefault="008B56AE" w:rsidP="00461077">
            <w:pPr>
              <w:spacing w:after="0" w:line="240" w:lineRule="auto"/>
              <w:ind w:left="720"/>
              <w:contextualSpacing/>
              <w:jc w:val="center"/>
              <w:rPr>
                <w:rFonts w:ascii="Times New Roman" w:eastAsia="Times New Roman" w:hAnsi="Times New Roman" w:cs="Times New Roman"/>
                <w:b/>
                <w:sz w:val="24"/>
                <w:szCs w:val="24"/>
                <w:lang w:eastAsia="fr-FR"/>
              </w:rPr>
            </w:pP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R</m:t>
                  </m:r>
                </m:sub>
              </m:sSub>
            </m:oMath>
            <w:r w:rsidR="00461077" w:rsidRPr="00461077">
              <w:rPr>
                <w:rFonts w:ascii="Times New Roman" w:eastAsia="Times New Roman" w:hAnsi="Times New Roman" w:cs="Times New Roman"/>
                <w:b/>
                <w:sz w:val="24"/>
                <w:szCs w:val="24"/>
                <w:lang w:eastAsia="fr-FR"/>
              </w:rPr>
              <w:t>(t) = 8 sin (25</w:t>
            </w:r>
            <w:r w:rsidR="00461077" w:rsidRPr="00461077">
              <w:rPr>
                <w:rFonts w:ascii="Times New Roman" w:eastAsia="Times New Roman" w:hAnsi="Times New Roman" w:cs="Times New Roman"/>
                <w:b/>
                <w:sz w:val="24"/>
                <w:szCs w:val="24"/>
                <w:lang w:eastAsia="fr-FR"/>
              </w:rPr>
              <w:sym w:font="Symbol" w:char="F070"/>
            </w:r>
            <w:r w:rsidR="00461077" w:rsidRPr="00461077">
              <w:rPr>
                <w:rFonts w:ascii="Times New Roman" w:eastAsia="Times New Roman" w:hAnsi="Times New Roman" w:cs="Times New Roman"/>
                <w:b/>
                <w:sz w:val="24"/>
                <w:szCs w:val="24"/>
                <w:lang w:eastAsia="fr-FR"/>
              </w:rPr>
              <w:t xml:space="preserve">t + </w:t>
            </w:r>
            <w:r w:rsidR="001C48F1" w:rsidRPr="00461077">
              <w:rPr>
                <w:rFonts w:ascii="Times New Roman" w:eastAsia="Times New Roman" w:hAnsi="Times New Roman" w:cs="Times New Roman"/>
                <w:b/>
                <w:sz w:val="24"/>
                <w:szCs w:val="24"/>
                <w:lang w:eastAsia="fr-FR"/>
              </w:rPr>
              <w:fldChar w:fldCharType="begin"/>
            </w:r>
            <w:r w:rsidR="00461077" w:rsidRPr="00461077">
              <w:rPr>
                <w:rFonts w:ascii="Times New Roman" w:eastAsia="Times New Roman" w:hAnsi="Times New Roman" w:cs="Times New Roman"/>
                <w:b/>
                <w:sz w:val="24"/>
                <w:szCs w:val="24"/>
                <w:lang w:eastAsia="fr-FR"/>
              </w:rPr>
              <w:instrText xml:space="preserve"> eq \s\do1(\f(</w:instrText>
            </w:r>
            <w:r w:rsidR="00461077" w:rsidRPr="00461077">
              <w:rPr>
                <w:rFonts w:ascii="Times New Roman" w:eastAsia="Times New Roman" w:hAnsi="Times New Roman" w:cs="Times New Roman"/>
                <w:b/>
                <w:sz w:val="24"/>
                <w:szCs w:val="24"/>
                <w:lang w:eastAsia="fr-FR"/>
              </w:rPr>
              <w:sym w:font="Symbol" w:char="F070"/>
            </w:r>
            <w:r w:rsidR="00461077" w:rsidRPr="00461077">
              <w:rPr>
                <w:rFonts w:ascii="Times New Roman" w:eastAsia="Times New Roman" w:hAnsi="Times New Roman" w:cs="Times New Roman"/>
                <w:b/>
                <w:sz w:val="24"/>
                <w:szCs w:val="24"/>
                <w:lang w:eastAsia="fr-FR"/>
              </w:rPr>
              <w:instrText>;8))</w:instrText>
            </w:r>
            <w:r w:rsidR="001C48F1" w:rsidRPr="00461077">
              <w:rPr>
                <w:rFonts w:ascii="Times New Roman" w:eastAsia="Times New Roman" w:hAnsi="Times New Roman" w:cs="Times New Roman"/>
                <w:b/>
                <w:sz w:val="24"/>
                <w:szCs w:val="24"/>
                <w:lang w:eastAsia="fr-FR"/>
              </w:rPr>
              <w:fldChar w:fldCharType="end"/>
            </w:r>
            <w:r w:rsidR="00461077" w:rsidRPr="00461077">
              <w:rPr>
                <w:rFonts w:ascii="Times New Roman" w:eastAsia="Times New Roman" w:hAnsi="Times New Roman" w:cs="Times New Roman"/>
                <w:b/>
                <w:sz w:val="24"/>
                <w:szCs w:val="24"/>
                <w:lang w:eastAsia="fr-FR"/>
              </w:rPr>
              <w:t xml:space="preserve"> )  et  </w:t>
            </w: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B</m:t>
                  </m:r>
                </m:sub>
              </m:sSub>
            </m:oMath>
            <w:r w:rsidR="00461077" w:rsidRPr="00461077">
              <w:rPr>
                <w:rFonts w:ascii="Times New Roman" w:eastAsia="Times New Roman" w:hAnsi="Times New Roman" w:cs="Times New Roman"/>
                <w:b/>
                <w:sz w:val="24"/>
                <w:szCs w:val="24"/>
                <w:lang w:eastAsia="fr-FR"/>
              </w:rPr>
              <w:t>(t) = 6 sin (25</w:t>
            </w:r>
            <w:r w:rsidR="00461077" w:rsidRPr="00461077">
              <w:rPr>
                <w:rFonts w:ascii="Times New Roman" w:eastAsia="Times New Roman" w:hAnsi="Times New Roman" w:cs="Times New Roman"/>
                <w:b/>
                <w:sz w:val="24"/>
                <w:szCs w:val="24"/>
                <w:lang w:eastAsia="fr-FR"/>
              </w:rPr>
              <w:sym w:font="Symbol" w:char="F070"/>
            </w:r>
            <w:r w:rsidR="00461077" w:rsidRPr="00461077">
              <w:rPr>
                <w:rFonts w:ascii="Times New Roman" w:eastAsia="Times New Roman" w:hAnsi="Times New Roman" w:cs="Times New Roman"/>
                <w:b/>
                <w:sz w:val="24"/>
                <w:szCs w:val="24"/>
                <w:lang w:eastAsia="fr-FR"/>
              </w:rPr>
              <w:t xml:space="preserve">t + </w:t>
            </w:r>
            <w:r w:rsidR="001C48F1" w:rsidRPr="00461077">
              <w:rPr>
                <w:rFonts w:ascii="Times New Roman" w:eastAsia="Times New Roman" w:hAnsi="Times New Roman" w:cs="Times New Roman"/>
                <w:b/>
                <w:sz w:val="24"/>
                <w:szCs w:val="24"/>
                <w:lang w:eastAsia="fr-FR"/>
              </w:rPr>
              <w:fldChar w:fldCharType="begin"/>
            </w:r>
            <w:r w:rsidR="00461077" w:rsidRPr="00461077">
              <w:rPr>
                <w:rFonts w:ascii="Times New Roman" w:eastAsia="Times New Roman" w:hAnsi="Times New Roman" w:cs="Times New Roman"/>
                <w:b/>
                <w:sz w:val="24"/>
                <w:szCs w:val="24"/>
                <w:lang w:eastAsia="fr-FR"/>
              </w:rPr>
              <w:instrText xml:space="preserve"> eq \s\do1(\f(</w:instrText>
            </w:r>
            <w:r w:rsidR="00461077" w:rsidRPr="00461077">
              <w:rPr>
                <w:rFonts w:ascii="Times New Roman" w:eastAsia="Times New Roman" w:hAnsi="Times New Roman" w:cs="Times New Roman"/>
                <w:b/>
                <w:sz w:val="24"/>
                <w:szCs w:val="24"/>
                <w:lang w:eastAsia="fr-FR"/>
              </w:rPr>
              <w:sym w:font="Symbol" w:char="F070"/>
            </w:r>
            <w:r w:rsidR="00461077" w:rsidRPr="00461077">
              <w:rPr>
                <w:rFonts w:ascii="Times New Roman" w:eastAsia="Times New Roman" w:hAnsi="Times New Roman" w:cs="Times New Roman"/>
                <w:b/>
                <w:sz w:val="24"/>
                <w:szCs w:val="24"/>
                <w:lang w:eastAsia="fr-FR"/>
              </w:rPr>
              <w:instrText>;4))</w:instrText>
            </w:r>
            <w:r w:rsidR="001C48F1" w:rsidRPr="00461077">
              <w:rPr>
                <w:rFonts w:ascii="Times New Roman" w:eastAsia="Times New Roman" w:hAnsi="Times New Roman" w:cs="Times New Roman"/>
                <w:b/>
                <w:sz w:val="24"/>
                <w:szCs w:val="24"/>
                <w:lang w:eastAsia="fr-FR"/>
              </w:rPr>
              <w:fldChar w:fldCharType="end"/>
            </w:r>
            <w:r w:rsidR="00461077" w:rsidRPr="00461077">
              <w:rPr>
                <w:rFonts w:ascii="Times New Roman" w:eastAsia="Times New Roman" w:hAnsi="Times New Roman" w:cs="Times New Roman"/>
                <w:b/>
                <w:sz w:val="24"/>
                <w:szCs w:val="24"/>
                <w:lang w:eastAsia="fr-FR"/>
              </w:rPr>
              <w:t xml:space="preserve"> )</w:t>
            </w:r>
          </w:p>
          <w:p w:rsidR="00461077" w:rsidRPr="00461077" w:rsidRDefault="00461077" w:rsidP="00461077">
            <w:pPr>
              <w:spacing w:after="0" w:line="240" w:lineRule="auto"/>
              <w:ind w:left="720"/>
              <w:contextualSpacing/>
              <w:jc w:val="center"/>
              <w:rPr>
                <w:rFonts w:ascii="Times New Roman" w:eastAsia="Times New Roman" w:hAnsi="Times New Roman" w:cs="Times New Roman"/>
                <w:b/>
                <w:sz w:val="16"/>
                <w:szCs w:val="16"/>
                <w:lang w:eastAsia="fr-FR"/>
              </w:rPr>
            </w:pPr>
          </w:p>
          <w:p w:rsidR="00461077" w:rsidRPr="00461077" w:rsidRDefault="00461077" w:rsidP="00543B9C">
            <w:pPr>
              <w:spacing w:after="0" w:line="240" w:lineRule="auto"/>
              <w:ind w:left="709" w:hanging="283"/>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a) A l'aide de l'annexe « </w:t>
            </w:r>
            <w:r w:rsidRPr="00461077">
              <w:rPr>
                <w:rFonts w:ascii="Times New Roman" w:eastAsia="Times New Roman" w:hAnsi="Times New Roman" w:cs="Times New Roman"/>
                <w:b/>
                <w:sz w:val="24"/>
                <w:szCs w:val="24"/>
                <w:lang w:eastAsia="fr-FR"/>
              </w:rPr>
              <w:t>Représenter un signal sinusoïdal </w:t>
            </w:r>
            <w:r w:rsidRPr="00461077">
              <w:rPr>
                <w:rFonts w:ascii="Times New Roman" w:eastAsia="Times New Roman" w:hAnsi="Times New Roman" w:cs="Times New Roman"/>
                <w:sz w:val="24"/>
                <w:szCs w:val="24"/>
                <w:lang w:eastAsia="fr-FR"/>
              </w:rPr>
              <w:t xml:space="preserve"> »,  représenter ci-dessous les vecteurs de Fresnel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U</m:t>
                      </m:r>
                    </m:e>
                    <m:sub>
                      <m:r>
                        <w:rPr>
                          <w:rFonts w:ascii="Cambria Math" w:hAnsi="Cambria Math"/>
                        </w:rPr>
                        <m:t>R</m:t>
                      </m:r>
                    </m:sub>
                  </m:sSub>
                </m:e>
              </m:acc>
            </m:oMath>
            <w:r w:rsidRPr="00461077">
              <w:rPr>
                <w:rFonts w:ascii="Times New Roman" w:eastAsia="Times New Roman" w:hAnsi="Times New Roman" w:cs="Times New Roman"/>
                <w:sz w:val="24"/>
                <w:szCs w:val="24"/>
                <w:lang w:eastAsia="fr-FR"/>
              </w:rPr>
              <w:t xml:space="preserve"> et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U</m:t>
                      </m:r>
                    </m:e>
                    <m:sub>
                      <m:r>
                        <w:rPr>
                          <w:rFonts w:ascii="Cambria Math" w:hAnsi="Cambria Math"/>
                        </w:rPr>
                        <m:t>B</m:t>
                      </m:r>
                    </m:sub>
                  </m:sSub>
                </m:e>
              </m:acc>
            </m:oMath>
            <w:r w:rsidRPr="00461077">
              <w:rPr>
                <w:rFonts w:ascii="Times New Roman" w:eastAsia="Times New Roman" w:hAnsi="Times New Roman" w:cs="Times New Roman"/>
                <w:sz w:val="24"/>
                <w:szCs w:val="24"/>
                <w:lang w:eastAsia="fr-FR"/>
              </w:rPr>
              <w:t xml:space="preserve"> associés aux tensions </w:t>
            </w:r>
            <m:oMath>
              <m:sSub>
                <m:sSubPr>
                  <m:ctrlPr>
                    <w:rPr>
                      <w:rFonts w:ascii="Cambria Math" w:hAnsi="Cambria Math"/>
                      <w:i/>
                    </w:rPr>
                  </m:ctrlPr>
                </m:sSubPr>
                <m:e>
                  <m:r>
                    <w:rPr>
                      <w:rFonts w:ascii="Cambria Math" w:hAnsi="Cambria Math"/>
                    </w:rPr>
                    <m:t>u</m:t>
                  </m:r>
                </m:e>
                <m:sub>
                  <m:r>
                    <w:rPr>
                      <w:rFonts w:ascii="Cambria Math" w:hAnsi="Cambria Math"/>
                    </w:rPr>
                    <m:t xml:space="preserve">R </m:t>
                  </m:r>
                </m:sub>
              </m:sSub>
            </m:oMath>
            <w:r w:rsidRPr="00461077">
              <w:rPr>
                <w:rFonts w:ascii="Times New Roman" w:eastAsia="Times New Roman" w:hAnsi="Times New Roman" w:cs="Times New Roman"/>
                <w:sz w:val="24"/>
                <w:szCs w:val="24"/>
                <w:lang w:eastAsia="fr-FR"/>
              </w:rPr>
              <w:t xml:space="preserve">et </w:t>
            </w:r>
            <m:oMath>
              <m:sSub>
                <m:sSubPr>
                  <m:ctrlPr>
                    <w:rPr>
                      <w:rFonts w:ascii="Cambria Math" w:hAnsi="Cambria Math"/>
                      <w:i/>
                    </w:rPr>
                  </m:ctrlPr>
                </m:sSubPr>
                <m:e>
                  <m:r>
                    <w:rPr>
                      <w:rFonts w:ascii="Cambria Math" w:hAnsi="Cambria Math"/>
                    </w:rPr>
                    <m:t>u</m:t>
                  </m:r>
                </m:e>
                <m:sub>
                  <m:r>
                    <w:rPr>
                      <w:rFonts w:ascii="Cambria Math" w:hAnsi="Cambria Math"/>
                    </w:rPr>
                    <m:t xml:space="preserve">B </m:t>
                  </m:r>
                </m:sub>
              </m:sSub>
            </m:oMath>
            <w:r w:rsidRPr="00461077">
              <w:rPr>
                <w:rFonts w:ascii="Times New Roman" w:eastAsia="Times New Roman" w:hAnsi="Times New Roman" w:cs="Times New Roman"/>
                <w:sz w:val="24"/>
                <w:szCs w:val="24"/>
                <w:lang w:eastAsia="fr-FR"/>
              </w:rPr>
              <w:t xml:space="preserve"> . </w:t>
            </w:r>
          </w:p>
          <w:p w:rsidR="00461077" w:rsidRPr="00461077" w:rsidRDefault="00461077" w:rsidP="00461077">
            <w:pPr>
              <w:spacing w:after="0" w:line="240" w:lineRule="auto"/>
              <w:ind w:left="993" w:hanging="284"/>
              <w:contextualSpacing/>
              <w:jc w:val="both"/>
              <w:rPr>
                <w:rFonts w:ascii="Times New Roman" w:eastAsia="Times New Roman" w:hAnsi="Times New Roman" w:cs="Times New Roman"/>
                <w:sz w:val="24"/>
                <w:szCs w:val="24"/>
                <w:lang w:eastAsia="fr-FR"/>
              </w:rPr>
            </w:pPr>
          </w:p>
          <w:p w:rsidR="00461077" w:rsidRPr="00461077" w:rsidRDefault="00461077" w:rsidP="00461077">
            <w:pPr>
              <w:spacing w:after="0" w:line="240" w:lineRule="auto"/>
              <w:ind w:left="993"/>
              <w:contextualSpacing/>
              <w:jc w:val="both"/>
              <w:rPr>
                <w:rFonts w:ascii="Times New Roman" w:eastAsia="Times New Roman" w:hAnsi="Times New Roman" w:cs="Times New Roman"/>
                <w:sz w:val="24"/>
                <w:szCs w:val="24"/>
                <w:lang w:eastAsia="fr-FR"/>
              </w:rPr>
            </w:pPr>
            <w:r>
              <w:rPr>
                <w:rFonts w:ascii="Times New Roman" w:eastAsia="Times New Roman" w:hAnsi="Times New Roman" w:cs="Times New Roman"/>
                <w:noProof/>
                <w:sz w:val="24"/>
                <w:szCs w:val="24"/>
                <w:lang w:eastAsia="fr-FR"/>
              </w:rPr>
              <w:drawing>
                <wp:inline distT="0" distB="0" distL="0" distR="0" wp14:anchorId="2E10379B" wp14:editId="3F31F8E5">
                  <wp:extent cx="4371975" cy="2295525"/>
                  <wp:effectExtent l="19050" t="0" r="9525" b="0"/>
                  <wp:docPr id="3478" name="Image 3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8"/>
                          <pic:cNvPicPr>
                            <a:picLocks noChangeAspect="1" noChangeArrowheads="1"/>
                          </pic:cNvPicPr>
                        </pic:nvPicPr>
                        <pic:blipFill>
                          <a:blip r:embed="rId38" cstate="print"/>
                          <a:srcRect/>
                          <a:stretch>
                            <a:fillRect/>
                          </a:stretch>
                        </pic:blipFill>
                        <pic:spPr bwMode="auto">
                          <a:xfrm>
                            <a:off x="0" y="0"/>
                            <a:ext cx="4371975" cy="2295525"/>
                          </a:xfrm>
                          <a:prstGeom prst="rect">
                            <a:avLst/>
                          </a:prstGeom>
                          <a:noFill/>
                          <a:ln w="9525">
                            <a:noFill/>
                            <a:miter lim="800000"/>
                            <a:headEnd/>
                            <a:tailEnd/>
                          </a:ln>
                        </pic:spPr>
                      </pic:pic>
                    </a:graphicData>
                  </a:graphic>
                </wp:inline>
              </w:drawing>
            </w:r>
          </w:p>
          <w:p w:rsidR="00461077" w:rsidRPr="00461077" w:rsidRDefault="00461077" w:rsidP="00461077">
            <w:pPr>
              <w:spacing w:after="0" w:line="240" w:lineRule="auto"/>
              <w:ind w:left="709"/>
              <w:contextualSpacing/>
              <w:jc w:val="both"/>
              <w:rPr>
                <w:rFonts w:ascii="Times New Roman" w:eastAsia="Times New Roman" w:hAnsi="Times New Roman" w:cs="Times New Roman"/>
                <w:sz w:val="16"/>
                <w:szCs w:val="16"/>
                <w:lang w:eastAsia="fr-FR"/>
              </w:rPr>
            </w:pPr>
          </w:p>
          <w:p w:rsidR="00461077" w:rsidRPr="00461077" w:rsidRDefault="00461077" w:rsidP="00543B9C">
            <w:pPr>
              <w:spacing w:after="0" w:line="240" w:lineRule="auto"/>
              <w:ind w:left="709" w:hanging="283"/>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b) A l'aide de l'annexe « </w:t>
            </w:r>
            <w:r w:rsidRPr="00461077">
              <w:rPr>
                <w:rFonts w:ascii="Times New Roman" w:eastAsia="Times New Roman" w:hAnsi="Times New Roman" w:cs="Times New Roman"/>
                <w:b/>
                <w:sz w:val="24"/>
                <w:szCs w:val="24"/>
                <w:lang w:eastAsia="fr-FR"/>
              </w:rPr>
              <w:t>Représenter un signal sinusoïdal</w:t>
            </w:r>
            <w:r w:rsidRPr="00461077">
              <w:rPr>
                <w:rFonts w:ascii="Times New Roman" w:eastAsia="Times New Roman" w:hAnsi="Times New Roman" w:cs="Times New Roman"/>
                <w:sz w:val="24"/>
                <w:szCs w:val="24"/>
                <w:lang w:eastAsia="fr-FR"/>
              </w:rPr>
              <w:t> », donner le couple de coordonnées polaires</w:t>
            </w:r>
            <w:r w:rsidR="004B32FC">
              <w:rPr>
                <w:rFonts w:ascii="Times New Roman" w:eastAsia="Times New Roman" w:hAnsi="Times New Roman" w:cs="Times New Roman"/>
                <w:sz w:val="24"/>
                <w:szCs w:val="24"/>
                <w:lang w:eastAsia="fr-FR"/>
              </w:rPr>
              <w:t xml:space="preserve"> </w:t>
            </w:r>
            <w:r w:rsidRPr="00461077">
              <w:rPr>
                <w:rFonts w:ascii="Times New Roman" w:eastAsia="Times New Roman" w:hAnsi="Times New Roman" w:cs="Times New Roman"/>
                <w:sz w:val="24"/>
                <w:szCs w:val="24"/>
                <w:lang w:eastAsia="fr-FR"/>
              </w:rPr>
              <w:t xml:space="preserve">des vecteurs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U</m:t>
                      </m:r>
                    </m:e>
                    <m:sub>
                      <m:r>
                        <w:rPr>
                          <w:rFonts w:ascii="Cambria Math" w:hAnsi="Cambria Math"/>
                        </w:rPr>
                        <m:t>R</m:t>
                      </m:r>
                    </m:sub>
                  </m:sSub>
                </m:e>
              </m:acc>
              <m:r>
                <m:rPr>
                  <m:sty m:val="p"/>
                </m:rPr>
                <w:rPr>
                  <w:rFonts w:ascii="Cambria Math" w:hAnsi="Cambria Math"/>
                </w:rPr>
                <m:t xml:space="preserve"> et </m:t>
              </m:r>
              <m:acc>
                <m:accPr>
                  <m:chr m:val="⃗"/>
                  <m:ctrlPr>
                    <w:rPr>
                      <w:rFonts w:ascii="Cambria Math" w:hAnsi="Cambria Math"/>
                      <w:i/>
                    </w:rPr>
                  </m:ctrlPr>
                </m:accPr>
                <m:e>
                  <m:sSub>
                    <m:sSubPr>
                      <m:ctrlPr>
                        <w:rPr>
                          <w:rFonts w:ascii="Cambria Math" w:hAnsi="Cambria Math"/>
                          <w:i/>
                        </w:rPr>
                      </m:ctrlPr>
                    </m:sSubPr>
                    <m:e>
                      <m:r>
                        <w:rPr>
                          <w:rFonts w:ascii="Cambria Math" w:hAnsi="Cambria Math"/>
                        </w:rPr>
                        <m:t>U</m:t>
                      </m:r>
                    </m:e>
                    <m:sub>
                      <m:r>
                        <w:rPr>
                          <w:rFonts w:ascii="Cambria Math" w:hAnsi="Cambria Math"/>
                        </w:rPr>
                        <m:t>B</m:t>
                      </m:r>
                    </m:sub>
                  </m:sSub>
                </m:e>
              </m:acc>
            </m:oMath>
            <w:r w:rsidRPr="00461077">
              <w:rPr>
                <w:rFonts w:ascii="Times New Roman" w:eastAsia="Times New Roman" w:hAnsi="Times New Roman" w:cs="Times New Roman"/>
                <w:sz w:val="24"/>
                <w:szCs w:val="24"/>
                <w:lang w:eastAsia="fr-FR"/>
              </w:rPr>
              <w:t>.</w:t>
            </w:r>
          </w:p>
          <w:p w:rsidR="00461077" w:rsidRPr="00461077" w:rsidRDefault="00461077" w:rsidP="00461077">
            <w:pPr>
              <w:spacing w:after="0" w:line="240" w:lineRule="auto"/>
              <w:ind w:left="993" w:hanging="284"/>
              <w:contextualSpacing/>
              <w:jc w:val="both"/>
              <w:rPr>
                <w:rFonts w:ascii="Times New Roman" w:eastAsia="Times New Roman" w:hAnsi="Times New Roman" w:cs="Times New Roman"/>
                <w:sz w:val="24"/>
                <w:szCs w:val="24"/>
                <w:lang w:eastAsia="fr-FR"/>
              </w:rPr>
            </w:pPr>
          </w:p>
          <w:p w:rsidR="00461077" w:rsidRPr="00461077" w:rsidRDefault="00461077" w:rsidP="00461077">
            <w:pPr>
              <w:tabs>
                <w:tab w:val="left" w:leader="dot" w:pos="9072"/>
              </w:tabs>
              <w:spacing w:after="120" w:line="312"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Pr="00461077" w:rsidRDefault="00461077" w:rsidP="00461077">
            <w:pPr>
              <w:tabs>
                <w:tab w:val="left" w:leader="dot" w:pos="9072"/>
              </w:tabs>
              <w:spacing w:after="120" w:line="312"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tc>
        <w:tc>
          <w:tcPr>
            <w:tcW w:w="567" w:type="dxa"/>
          </w:tcPr>
          <w:tbl>
            <w:tblPr>
              <w:tblpPr w:leftFromText="141" w:rightFromText="141" w:vertAnchor="text" w:horzAnchor="margin" w:tblpXSpec="right" w:tblpY="2376"/>
              <w:tblOverlap w:val="never"/>
              <w:tblW w:w="2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
            </w:tblGrid>
            <w:tr w:rsidR="00461077" w:rsidRPr="00461077" w:rsidTr="00461077">
              <w:trPr>
                <w:trHeight w:val="367"/>
              </w:trPr>
              <w:tc>
                <w:tcPr>
                  <w:tcW w:w="283" w:type="dxa"/>
                  <w:vMerge w:val="restart"/>
                  <w:textDirection w:val="tbRl"/>
                  <w:vAlign w:val="center"/>
                </w:tcPr>
                <w:p w:rsidR="00461077" w:rsidRPr="00461077" w:rsidRDefault="00461077" w:rsidP="00461077">
                  <w:pPr>
                    <w:spacing w:after="0" w:line="240" w:lineRule="auto"/>
                    <w:ind w:left="113" w:right="113"/>
                    <w:jc w:val="center"/>
                    <w:rPr>
                      <w:rFonts w:ascii="Times New Roman" w:eastAsia="Times New Roman" w:hAnsi="Times New Roman" w:cs="Times New Roman"/>
                      <w:b/>
                      <w:sz w:val="18"/>
                      <w:szCs w:val="18"/>
                      <w:lang w:eastAsia="fr-FR"/>
                    </w:rPr>
                  </w:pPr>
                  <w:r w:rsidRPr="00461077">
                    <w:rPr>
                      <w:rFonts w:ascii="Times New Roman" w:eastAsia="Times New Roman" w:hAnsi="Times New Roman" w:cs="Times New Roman"/>
                      <w:b/>
                      <w:sz w:val="18"/>
                      <w:szCs w:val="18"/>
                      <w:lang w:eastAsia="fr-FR"/>
                    </w:rPr>
                    <w:t>S'informer</w:t>
                  </w:r>
                </w:p>
              </w:tc>
            </w:tr>
            <w:tr w:rsidR="00461077" w:rsidRPr="00461077" w:rsidTr="00461077">
              <w:trPr>
                <w:trHeight w:val="367"/>
              </w:trPr>
              <w:tc>
                <w:tcPr>
                  <w:tcW w:w="283" w:type="dxa"/>
                  <w:vMerge/>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rPr>
                <w:trHeight w:val="367"/>
              </w:trPr>
              <w:tc>
                <w:tcPr>
                  <w:tcW w:w="283" w:type="dxa"/>
                  <w:vMerge/>
                  <w:tcBorders>
                    <w:bottom w:val="single" w:sz="4" w:space="0" w:color="auto"/>
                  </w:tcBorders>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rPr>
                <w:trHeight w:val="367"/>
              </w:trPr>
              <w:tc>
                <w:tcPr>
                  <w:tcW w:w="283" w:type="dxa"/>
                  <w:vMerge w:val="restart"/>
                  <w:textDirection w:val="tbRl"/>
                  <w:vAlign w:val="center"/>
                </w:tcPr>
                <w:p w:rsidR="00461077" w:rsidRPr="00461077" w:rsidRDefault="00461077" w:rsidP="00461077">
                  <w:pPr>
                    <w:spacing w:after="0" w:line="240" w:lineRule="auto"/>
                    <w:ind w:left="113" w:right="113"/>
                    <w:jc w:val="center"/>
                    <w:rPr>
                      <w:rFonts w:ascii="Times New Roman" w:eastAsia="Times New Roman" w:hAnsi="Times New Roman" w:cs="Times New Roman"/>
                      <w:b/>
                      <w:sz w:val="18"/>
                      <w:szCs w:val="18"/>
                      <w:lang w:eastAsia="fr-FR"/>
                    </w:rPr>
                  </w:pPr>
                  <w:r w:rsidRPr="00461077">
                    <w:rPr>
                      <w:rFonts w:ascii="Times New Roman" w:eastAsia="Times New Roman" w:hAnsi="Times New Roman" w:cs="Times New Roman"/>
                      <w:b/>
                      <w:sz w:val="18"/>
                      <w:szCs w:val="18"/>
                      <w:lang w:eastAsia="fr-FR"/>
                    </w:rPr>
                    <w:t xml:space="preserve">Modéliser </w:t>
                  </w:r>
                </w:p>
              </w:tc>
            </w:tr>
            <w:tr w:rsidR="00461077" w:rsidRPr="00461077" w:rsidTr="00461077">
              <w:trPr>
                <w:trHeight w:val="367"/>
              </w:trPr>
              <w:tc>
                <w:tcPr>
                  <w:tcW w:w="283" w:type="dxa"/>
                  <w:vMerge/>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rPr>
                <w:trHeight w:val="367"/>
              </w:trPr>
              <w:tc>
                <w:tcPr>
                  <w:tcW w:w="283" w:type="dxa"/>
                  <w:vMerge/>
                  <w:tcBorders>
                    <w:bottom w:val="single" w:sz="4" w:space="0" w:color="auto"/>
                  </w:tcBorders>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rPr>
                <w:trHeight w:val="367"/>
              </w:trPr>
              <w:tc>
                <w:tcPr>
                  <w:tcW w:w="283" w:type="dxa"/>
                  <w:tcBorders>
                    <w:top w:val="single" w:sz="4" w:space="0" w:color="auto"/>
                    <w:left w:val="nil"/>
                    <w:bottom w:val="nil"/>
                    <w:right w:val="nil"/>
                  </w:tcBorders>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rPr>
                <w:trHeight w:val="367"/>
              </w:trPr>
              <w:tc>
                <w:tcPr>
                  <w:tcW w:w="283" w:type="dxa"/>
                  <w:tcBorders>
                    <w:top w:val="nil"/>
                    <w:left w:val="nil"/>
                    <w:bottom w:val="nil"/>
                    <w:right w:val="nil"/>
                  </w:tcBorders>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rPr>
                <w:trHeight w:val="367"/>
              </w:trPr>
              <w:tc>
                <w:tcPr>
                  <w:tcW w:w="283" w:type="dxa"/>
                  <w:vMerge w:val="restart"/>
                  <w:tcBorders>
                    <w:top w:val="single" w:sz="4" w:space="0" w:color="auto"/>
                  </w:tcBorders>
                  <w:textDirection w:val="tbRl"/>
                  <w:vAlign w:val="center"/>
                </w:tcPr>
                <w:p w:rsidR="00461077" w:rsidRPr="00461077" w:rsidRDefault="00461077" w:rsidP="00461077">
                  <w:pPr>
                    <w:spacing w:after="0" w:line="240" w:lineRule="auto"/>
                    <w:ind w:left="113" w:right="113"/>
                    <w:jc w:val="center"/>
                    <w:rPr>
                      <w:rFonts w:ascii="Times New Roman" w:eastAsia="Times New Roman" w:hAnsi="Times New Roman" w:cs="Times New Roman"/>
                      <w:b/>
                      <w:sz w:val="18"/>
                      <w:szCs w:val="18"/>
                      <w:lang w:eastAsia="fr-FR"/>
                    </w:rPr>
                  </w:pPr>
                  <w:r w:rsidRPr="00461077">
                    <w:rPr>
                      <w:rFonts w:ascii="Times New Roman" w:eastAsia="Times New Roman" w:hAnsi="Times New Roman" w:cs="Times New Roman"/>
                      <w:b/>
                      <w:sz w:val="18"/>
                      <w:szCs w:val="18"/>
                      <w:lang w:eastAsia="fr-FR"/>
                    </w:rPr>
                    <w:t>S'informer</w:t>
                  </w:r>
                </w:p>
              </w:tc>
            </w:tr>
            <w:tr w:rsidR="00461077" w:rsidRPr="00461077" w:rsidTr="00461077">
              <w:trPr>
                <w:trHeight w:val="367"/>
              </w:trPr>
              <w:tc>
                <w:tcPr>
                  <w:tcW w:w="283" w:type="dxa"/>
                  <w:vMerge/>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rPr>
                <w:trHeight w:val="367"/>
              </w:trPr>
              <w:tc>
                <w:tcPr>
                  <w:tcW w:w="283" w:type="dxa"/>
                  <w:vMerge/>
                  <w:tcBorders>
                    <w:bottom w:val="single" w:sz="4" w:space="0" w:color="auto"/>
                  </w:tcBorders>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rPr>
                <w:trHeight w:val="367"/>
              </w:trPr>
              <w:tc>
                <w:tcPr>
                  <w:tcW w:w="283" w:type="dxa"/>
                  <w:vMerge w:val="restart"/>
                  <w:textDirection w:val="tbRl"/>
                  <w:vAlign w:val="center"/>
                </w:tcPr>
                <w:p w:rsidR="00461077" w:rsidRPr="00461077" w:rsidRDefault="00461077" w:rsidP="00461077">
                  <w:pPr>
                    <w:spacing w:after="0" w:line="240" w:lineRule="auto"/>
                    <w:ind w:left="113" w:right="113"/>
                    <w:jc w:val="center"/>
                    <w:rPr>
                      <w:rFonts w:ascii="Times New Roman" w:eastAsia="Times New Roman" w:hAnsi="Times New Roman" w:cs="Times New Roman"/>
                      <w:b/>
                      <w:sz w:val="18"/>
                      <w:szCs w:val="18"/>
                      <w:lang w:eastAsia="fr-FR"/>
                    </w:rPr>
                  </w:pPr>
                  <w:r w:rsidRPr="00461077">
                    <w:rPr>
                      <w:rFonts w:ascii="Times New Roman" w:eastAsia="Times New Roman" w:hAnsi="Times New Roman" w:cs="Times New Roman"/>
                      <w:b/>
                      <w:sz w:val="18"/>
                      <w:szCs w:val="18"/>
                      <w:lang w:eastAsia="fr-FR"/>
                    </w:rPr>
                    <w:t xml:space="preserve">Modéliser </w:t>
                  </w:r>
                </w:p>
              </w:tc>
            </w:tr>
            <w:tr w:rsidR="00461077" w:rsidRPr="00461077" w:rsidTr="00461077">
              <w:trPr>
                <w:trHeight w:val="367"/>
              </w:trPr>
              <w:tc>
                <w:tcPr>
                  <w:tcW w:w="283" w:type="dxa"/>
                  <w:vMerge/>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rPr>
                <w:trHeight w:val="367"/>
              </w:trPr>
              <w:tc>
                <w:tcPr>
                  <w:tcW w:w="283" w:type="dxa"/>
                  <w:vMerge/>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bl>
          <w:p w:rsidR="00461077" w:rsidRPr="00461077" w:rsidRDefault="00461077" w:rsidP="00461077">
            <w:pPr>
              <w:spacing w:after="0" w:line="240" w:lineRule="auto"/>
              <w:jc w:val="both"/>
              <w:rPr>
                <w:rFonts w:ascii="Times New Roman" w:eastAsia="Times New Roman" w:hAnsi="Times New Roman" w:cs="Times New Roman"/>
                <w:sz w:val="24"/>
                <w:szCs w:val="24"/>
                <w:lang w:eastAsia="fr-FR"/>
              </w:rPr>
            </w:pPr>
          </w:p>
        </w:tc>
      </w:tr>
      <w:tr w:rsidR="00461077" w:rsidRPr="00461077" w:rsidTr="00461077">
        <w:tc>
          <w:tcPr>
            <w:tcW w:w="9606" w:type="dxa"/>
            <w:gridSpan w:val="3"/>
          </w:tcPr>
          <w:p w:rsidR="00461077" w:rsidRPr="00461077" w:rsidRDefault="00461077" w:rsidP="00461077">
            <w:pPr>
              <w:spacing w:after="0" w:line="240" w:lineRule="auto"/>
              <w:ind w:left="720"/>
              <w:contextualSpacing/>
              <w:jc w:val="both"/>
              <w:rPr>
                <w:rFonts w:ascii="Times New Roman" w:eastAsia="Times New Roman" w:hAnsi="Times New Roman" w:cs="Times New Roman"/>
                <w:sz w:val="24"/>
                <w:szCs w:val="24"/>
                <w:lang w:eastAsia="fr-FR"/>
              </w:rPr>
            </w:pPr>
          </w:p>
          <w:p w:rsidR="00461077" w:rsidRPr="00461077" w:rsidRDefault="00461077" w:rsidP="00461077">
            <w:pPr>
              <w:spacing w:after="0" w:line="240" w:lineRule="auto"/>
              <w:ind w:left="720"/>
              <w:contextualSpacing/>
              <w:jc w:val="both"/>
              <w:rPr>
                <w:rFonts w:ascii="Times New Roman" w:eastAsia="Times New Roman" w:hAnsi="Times New Roman" w:cs="Times New Roman"/>
                <w:sz w:val="24"/>
                <w:szCs w:val="24"/>
                <w:lang w:eastAsia="fr-FR"/>
              </w:rPr>
            </w:pPr>
          </w:p>
          <w:p w:rsidR="00461077" w:rsidRPr="00461077" w:rsidRDefault="00461077" w:rsidP="00461077">
            <w:pPr>
              <w:spacing w:after="0" w:line="240" w:lineRule="auto"/>
              <w:ind w:left="720"/>
              <w:contextualSpacing/>
              <w:jc w:val="both"/>
              <w:rPr>
                <w:rFonts w:ascii="Times New Roman" w:eastAsia="Times New Roman" w:hAnsi="Times New Roman" w:cs="Times New Roman"/>
                <w:sz w:val="24"/>
                <w:szCs w:val="24"/>
                <w:lang w:eastAsia="fr-FR"/>
              </w:rPr>
            </w:pPr>
          </w:p>
          <w:p w:rsidR="00461077" w:rsidRPr="00461077" w:rsidRDefault="00461077" w:rsidP="00B82BA1">
            <w:pPr>
              <w:numPr>
                <w:ilvl w:val="0"/>
                <w:numId w:val="5"/>
              </w:numPr>
              <w:spacing w:after="0" w:line="240" w:lineRule="auto"/>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 xml:space="preserve">A l'aide de la fiche technique « </w:t>
            </w:r>
            <w:r w:rsidRPr="00461077">
              <w:rPr>
                <w:rFonts w:ascii="Times New Roman" w:eastAsia="Times New Roman" w:hAnsi="Times New Roman" w:cs="Times New Roman"/>
                <w:b/>
                <w:sz w:val="24"/>
                <w:szCs w:val="24"/>
                <w:lang w:eastAsia="fr-FR"/>
              </w:rPr>
              <w:t>Représenter un vecteur avec Geogebra</w:t>
            </w:r>
            <w:r w:rsidRPr="00461077">
              <w:rPr>
                <w:rFonts w:ascii="Times New Roman" w:eastAsia="Times New Roman" w:hAnsi="Times New Roman" w:cs="Times New Roman"/>
                <w:sz w:val="24"/>
                <w:szCs w:val="24"/>
                <w:lang w:eastAsia="fr-FR"/>
              </w:rPr>
              <w:t xml:space="preserve"> », représenter à l'aide de Geogebra les vecteurs de Fresnel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U</m:t>
                      </m:r>
                    </m:e>
                    <m:sub>
                      <m:r>
                        <w:rPr>
                          <w:rFonts w:ascii="Cambria Math" w:hAnsi="Cambria Math"/>
                        </w:rPr>
                        <m:t>R</m:t>
                      </m:r>
                    </m:sub>
                  </m:sSub>
                </m:e>
              </m:acc>
            </m:oMath>
            <w:r w:rsidRPr="00461077">
              <w:rPr>
                <w:rFonts w:ascii="Times New Roman" w:eastAsia="Times New Roman" w:hAnsi="Times New Roman" w:cs="Times New Roman"/>
                <w:sz w:val="24"/>
                <w:szCs w:val="24"/>
                <w:lang w:eastAsia="fr-FR"/>
              </w:rPr>
              <w:t xml:space="preserve"> et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U</m:t>
                      </m:r>
                    </m:e>
                    <m:sub>
                      <m:r>
                        <w:rPr>
                          <w:rFonts w:ascii="Cambria Math" w:hAnsi="Cambria Math"/>
                        </w:rPr>
                        <m:t>B</m:t>
                      </m:r>
                    </m:sub>
                  </m:sSub>
                </m:e>
              </m:acc>
            </m:oMath>
            <w:r w:rsidRPr="00461077">
              <w:rPr>
                <w:rFonts w:ascii="Times New Roman" w:eastAsia="Times New Roman" w:hAnsi="Times New Roman" w:cs="Times New Roman"/>
                <w:sz w:val="24"/>
                <w:szCs w:val="24"/>
                <w:lang w:eastAsia="fr-FR"/>
              </w:rPr>
              <w:t xml:space="preserve"> associés aux tensions </w:t>
            </w:r>
            <m:oMath>
              <m:sSub>
                <m:sSubPr>
                  <m:ctrlPr>
                    <w:rPr>
                      <w:rFonts w:ascii="Cambria Math" w:hAnsi="Cambria Math"/>
                      <w:i/>
                    </w:rPr>
                  </m:ctrlPr>
                </m:sSubPr>
                <m:e>
                  <m:r>
                    <w:rPr>
                      <w:rFonts w:ascii="Cambria Math" w:hAnsi="Cambria Math"/>
                    </w:rPr>
                    <m:t>u</m:t>
                  </m:r>
                </m:e>
                <m:sub>
                  <m:r>
                    <w:rPr>
                      <w:rFonts w:ascii="Cambria Math" w:hAnsi="Cambria Math"/>
                    </w:rPr>
                    <m:t xml:space="preserve">R </m:t>
                  </m:r>
                </m:sub>
              </m:sSub>
            </m:oMath>
            <w:r w:rsidRPr="00461077">
              <w:rPr>
                <w:rFonts w:ascii="Times New Roman" w:eastAsia="Times New Roman" w:hAnsi="Times New Roman" w:cs="Times New Roman"/>
                <w:sz w:val="24"/>
                <w:szCs w:val="24"/>
                <w:lang w:eastAsia="fr-FR"/>
              </w:rPr>
              <w:t xml:space="preserve">et </w:t>
            </w:r>
            <m:oMath>
              <m:sSub>
                <m:sSubPr>
                  <m:ctrlPr>
                    <w:rPr>
                      <w:rFonts w:ascii="Cambria Math" w:hAnsi="Cambria Math"/>
                      <w:i/>
                    </w:rPr>
                  </m:ctrlPr>
                </m:sSubPr>
                <m:e>
                  <m:r>
                    <w:rPr>
                      <w:rFonts w:ascii="Cambria Math" w:hAnsi="Cambria Math"/>
                    </w:rPr>
                    <m:t>u</m:t>
                  </m:r>
                </m:e>
                <m:sub>
                  <m:r>
                    <w:rPr>
                      <w:rFonts w:ascii="Cambria Math" w:hAnsi="Cambria Math"/>
                    </w:rPr>
                    <m:t xml:space="preserve">B </m:t>
                  </m:r>
                </m:sub>
              </m:sSub>
            </m:oMath>
            <w:r w:rsidRPr="00461077">
              <w:rPr>
                <w:rFonts w:ascii="Times New Roman" w:eastAsia="Times New Roman" w:hAnsi="Times New Roman" w:cs="Times New Roman"/>
                <w:sz w:val="24"/>
                <w:szCs w:val="24"/>
                <w:lang w:eastAsia="fr-FR"/>
              </w:rPr>
              <w:t xml:space="preserve"> .</w:t>
            </w:r>
          </w:p>
          <w:p w:rsidR="00461077" w:rsidRPr="00461077" w:rsidRDefault="00461077" w:rsidP="00461077">
            <w:pPr>
              <w:spacing w:after="0" w:line="240" w:lineRule="auto"/>
              <w:ind w:left="720"/>
              <w:contextualSpacing/>
              <w:jc w:val="both"/>
              <w:rPr>
                <w:rFonts w:ascii="Times New Roman" w:eastAsia="Times New Roman" w:hAnsi="Times New Roman" w:cs="Times New Roman"/>
                <w:sz w:val="24"/>
                <w:szCs w:val="24"/>
                <w:lang w:eastAsia="fr-FR"/>
              </w:rPr>
            </w:pPr>
          </w:p>
          <w:p w:rsidR="00461077" w:rsidRPr="00461077" w:rsidRDefault="00461077" w:rsidP="00461077">
            <w:pPr>
              <w:spacing w:after="0" w:line="240" w:lineRule="auto"/>
              <w:ind w:left="720"/>
              <w:contextualSpacing/>
              <w:jc w:val="both"/>
              <w:rPr>
                <w:rFonts w:ascii="Times New Roman" w:eastAsia="Times New Roman" w:hAnsi="Times New Roman" w:cs="Times New Roman"/>
                <w:sz w:val="24"/>
                <w:szCs w:val="24"/>
                <w:lang w:eastAsia="fr-FR"/>
              </w:rPr>
            </w:pPr>
          </w:p>
          <w:p w:rsidR="00461077" w:rsidRPr="00461077" w:rsidRDefault="00461077" w:rsidP="00461077">
            <w:pPr>
              <w:spacing w:after="0" w:line="240" w:lineRule="auto"/>
              <w:ind w:left="720"/>
              <w:contextualSpacing/>
              <w:jc w:val="both"/>
              <w:rPr>
                <w:rFonts w:ascii="Times New Roman" w:eastAsia="Times New Roman" w:hAnsi="Times New Roman" w:cs="Times New Roman"/>
                <w:sz w:val="24"/>
                <w:szCs w:val="24"/>
                <w:lang w:eastAsia="fr-FR"/>
              </w:rPr>
            </w:pPr>
          </w:p>
          <w:p w:rsidR="00461077" w:rsidRPr="00461077" w:rsidRDefault="00461077" w:rsidP="00461077">
            <w:pPr>
              <w:spacing w:after="0" w:line="240" w:lineRule="auto"/>
              <w:ind w:left="720"/>
              <w:contextualSpacing/>
              <w:jc w:val="both"/>
              <w:rPr>
                <w:rFonts w:ascii="Times New Roman" w:eastAsia="Times New Roman" w:hAnsi="Times New Roman" w:cs="Times New Roman"/>
                <w:sz w:val="24"/>
                <w:szCs w:val="24"/>
                <w:lang w:eastAsia="fr-FR"/>
              </w:rPr>
            </w:pPr>
          </w:p>
        </w:tc>
        <w:tc>
          <w:tcPr>
            <w:tcW w:w="567" w:type="dxa"/>
          </w:tcPr>
          <w:tbl>
            <w:tblPr>
              <w:tblpPr w:leftFromText="141" w:rightFromText="141" w:vertAnchor="text" w:horzAnchor="margin" w:tblpXSpec="right" w:tblpY="171"/>
              <w:tblOverlap w:val="never"/>
              <w:tblW w:w="2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
            </w:tblGrid>
            <w:tr w:rsidR="00461077" w:rsidRPr="00461077" w:rsidTr="00461077">
              <w:trPr>
                <w:trHeight w:val="367"/>
              </w:trPr>
              <w:tc>
                <w:tcPr>
                  <w:tcW w:w="283" w:type="dxa"/>
                  <w:vMerge w:val="restart"/>
                  <w:textDirection w:val="tbRl"/>
                  <w:vAlign w:val="center"/>
                </w:tcPr>
                <w:p w:rsidR="00461077" w:rsidRPr="00461077" w:rsidRDefault="00461077" w:rsidP="00461077">
                  <w:pPr>
                    <w:spacing w:after="0" w:line="240" w:lineRule="auto"/>
                    <w:ind w:left="113" w:right="113"/>
                    <w:jc w:val="center"/>
                    <w:rPr>
                      <w:rFonts w:ascii="Times New Roman" w:eastAsia="Times New Roman" w:hAnsi="Times New Roman" w:cs="Times New Roman"/>
                      <w:b/>
                      <w:sz w:val="18"/>
                      <w:szCs w:val="18"/>
                      <w:lang w:eastAsia="fr-FR"/>
                    </w:rPr>
                  </w:pPr>
                  <w:r w:rsidRPr="00461077">
                    <w:rPr>
                      <w:rFonts w:ascii="Times New Roman" w:eastAsia="Times New Roman" w:hAnsi="Times New Roman" w:cs="Times New Roman"/>
                      <w:b/>
                      <w:sz w:val="18"/>
                      <w:szCs w:val="18"/>
                      <w:lang w:eastAsia="fr-FR"/>
                    </w:rPr>
                    <w:t>S'informer</w:t>
                  </w:r>
                </w:p>
              </w:tc>
            </w:tr>
            <w:tr w:rsidR="00461077" w:rsidRPr="00461077" w:rsidTr="00461077">
              <w:trPr>
                <w:trHeight w:val="367"/>
              </w:trPr>
              <w:tc>
                <w:tcPr>
                  <w:tcW w:w="283" w:type="dxa"/>
                  <w:vMerge/>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rPr>
                <w:trHeight w:val="367"/>
              </w:trPr>
              <w:tc>
                <w:tcPr>
                  <w:tcW w:w="283" w:type="dxa"/>
                  <w:vMerge/>
                  <w:tcBorders>
                    <w:bottom w:val="single" w:sz="4" w:space="0" w:color="auto"/>
                  </w:tcBorders>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rPr>
                <w:trHeight w:val="367"/>
              </w:trPr>
              <w:tc>
                <w:tcPr>
                  <w:tcW w:w="283" w:type="dxa"/>
                  <w:vMerge w:val="restart"/>
                  <w:textDirection w:val="tbRl"/>
                  <w:vAlign w:val="center"/>
                </w:tcPr>
                <w:p w:rsidR="00461077" w:rsidRPr="00461077" w:rsidRDefault="00461077" w:rsidP="00461077">
                  <w:pPr>
                    <w:spacing w:after="0" w:line="240" w:lineRule="auto"/>
                    <w:ind w:left="113" w:right="113"/>
                    <w:jc w:val="center"/>
                    <w:rPr>
                      <w:rFonts w:ascii="Times New Roman" w:eastAsia="Times New Roman" w:hAnsi="Times New Roman" w:cs="Times New Roman"/>
                      <w:b/>
                      <w:sz w:val="18"/>
                      <w:szCs w:val="18"/>
                      <w:lang w:eastAsia="fr-FR"/>
                    </w:rPr>
                  </w:pPr>
                  <w:r w:rsidRPr="00461077">
                    <w:rPr>
                      <w:rFonts w:ascii="Times New Roman" w:eastAsia="Times New Roman" w:hAnsi="Times New Roman" w:cs="Times New Roman"/>
                      <w:b/>
                      <w:sz w:val="18"/>
                      <w:szCs w:val="18"/>
                      <w:lang w:eastAsia="fr-FR"/>
                    </w:rPr>
                    <w:t>Chercher</w:t>
                  </w:r>
                </w:p>
              </w:tc>
            </w:tr>
            <w:tr w:rsidR="00461077" w:rsidRPr="00461077" w:rsidTr="00461077">
              <w:trPr>
                <w:trHeight w:val="367"/>
              </w:trPr>
              <w:tc>
                <w:tcPr>
                  <w:tcW w:w="283" w:type="dxa"/>
                  <w:vMerge/>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rPr>
                <w:trHeight w:val="367"/>
              </w:trPr>
              <w:tc>
                <w:tcPr>
                  <w:tcW w:w="283" w:type="dxa"/>
                  <w:vMerge/>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bl>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c>
          <w:tcPr>
            <w:tcW w:w="9606" w:type="dxa"/>
            <w:gridSpan w:val="3"/>
          </w:tcPr>
          <w:p w:rsidR="00461077" w:rsidRPr="00461077" w:rsidRDefault="00461077" w:rsidP="00461077">
            <w:pPr>
              <w:spacing w:after="0" w:line="240" w:lineRule="auto"/>
              <w:ind w:left="720"/>
              <w:contextualSpacing/>
              <w:jc w:val="both"/>
              <w:rPr>
                <w:rFonts w:ascii="Times New Roman" w:eastAsia="Times New Roman" w:hAnsi="Times New Roman" w:cs="Times New Roman"/>
                <w:sz w:val="16"/>
                <w:szCs w:val="16"/>
                <w:lang w:eastAsia="fr-FR"/>
              </w:rPr>
            </w:pPr>
          </w:p>
          <w:p w:rsidR="00461077" w:rsidRPr="00461077" w:rsidRDefault="00461077" w:rsidP="00B82BA1">
            <w:pPr>
              <w:numPr>
                <w:ilvl w:val="0"/>
                <w:numId w:val="5"/>
              </w:numPr>
              <w:spacing w:after="0" w:line="240" w:lineRule="auto"/>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 xml:space="preserve">Représenter à l'aide de Geogebra le vecteur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U</m:t>
                      </m:r>
                    </m:e>
                    <m:sub>
                      <m:r>
                        <w:rPr>
                          <w:rFonts w:ascii="Cambria Math" w:hAnsi="Cambria Math"/>
                        </w:rPr>
                        <m:t>G</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U</m:t>
                      </m:r>
                    </m:e>
                    <m:sub>
                      <m:r>
                        <w:rPr>
                          <w:rFonts w:ascii="Cambria Math" w:hAnsi="Cambria Math"/>
                        </w:rPr>
                        <m:t>R</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U</m:t>
                      </m:r>
                    </m:e>
                    <m:sub>
                      <m:r>
                        <w:rPr>
                          <w:rFonts w:ascii="Cambria Math" w:hAnsi="Cambria Math"/>
                        </w:rPr>
                        <m:t>B</m:t>
                      </m:r>
                    </m:sub>
                  </m:sSub>
                </m:e>
              </m:acc>
            </m:oMath>
          </w:p>
          <w:p w:rsidR="00461077" w:rsidRPr="00461077" w:rsidRDefault="00461077" w:rsidP="00461077">
            <w:pPr>
              <w:spacing w:after="0" w:line="240" w:lineRule="auto"/>
              <w:jc w:val="both"/>
              <w:rPr>
                <w:rFonts w:ascii="Times New Roman" w:eastAsia="Times New Roman" w:hAnsi="Times New Roman" w:cs="Times New Roman"/>
                <w:sz w:val="16"/>
                <w:szCs w:val="16"/>
                <w:lang w:eastAsia="fr-FR"/>
              </w:rPr>
            </w:pPr>
            <w:r w:rsidRPr="00461077">
              <w:rPr>
                <w:rFonts w:ascii="Times New Roman" w:eastAsia="Times New Roman" w:hAnsi="Times New Roman" w:cs="Times New Roman"/>
                <w:sz w:val="24"/>
                <w:szCs w:val="24"/>
                <w:lang w:eastAsia="fr-FR"/>
              </w:rPr>
              <w:tab/>
            </w:r>
          </w:p>
          <w:p w:rsidR="00461077" w:rsidRPr="00461077" w:rsidRDefault="00461077" w:rsidP="00461077">
            <w:pPr>
              <w:spacing w:after="0" w:line="240" w:lineRule="auto"/>
              <w:ind w:left="1560" w:hanging="1276"/>
              <w:contextualSpacing/>
              <w:rPr>
                <w:rFonts w:ascii="Times New Roman" w:eastAsia="Times New Roman" w:hAnsi="Times New Roman" w:cs="Times New Roman"/>
                <w:sz w:val="24"/>
                <w:szCs w:val="24"/>
                <w:lang w:eastAsia="fr-FR"/>
              </w:rPr>
            </w:pPr>
            <w:r w:rsidRPr="00461077">
              <w:rPr>
                <w:rFonts w:ascii="Times New Roman" w:eastAsia="Times New Roman" w:hAnsi="Times New Roman" w:cs="Times New Roman"/>
                <w:i/>
                <w:sz w:val="24"/>
                <w:szCs w:val="24"/>
                <w:u w:val="single"/>
                <w:lang w:eastAsia="fr-FR"/>
              </w:rPr>
              <w:t>Remarque</w:t>
            </w:r>
            <w:r w:rsidRPr="00461077">
              <w:rPr>
                <w:rFonts w:ascii="Times New Roman" w:eastAsia="Times New Roman" w:hAnsi="Times New Roman" w:cs="Times New Roman"/>
                <w:i/>
                <w:sz w:val="24"/>
                <w:szCs w:val="24"/>
                <w:lang w:eastAsia="fr-FR"/>
              </w:rPr>
              <w:t xml:space="preserve">:  Si u et v sont des représentants respectivement des vecteurs </w:t>
            </w:r>
            <w:r w:rsidR="001C48F1" w:rsidRPr="00461077">
              <w:rPr>
                <w:rFonts w:ascii="Times New Roman" w:eastAsia="Times New Roman" w:hAnsi="Times New Roman" w:cs="Times New Roman"/>
                <w:i/>
                <w:sz w:val="24"/>
                <w:szCs w:val="24"/>
                <w:lang w:eastAsia="fr-FR"/>
              </w:rPr>
              <w:fldChar w:fldCharType="begin"/>
            </w:r>
            <w:r w:rsidRPr="00461077">
              <w:rPr>
                <w:rFonts w:ascii="Times New Roman" w:eastAsia="Times New Roman" w:hAnsi="Times New Roman" w:cs="Times New Roman"/>
                <w:i/>
                <w:sz w:val="24"/>
                <w:szCs w:val="24"/>
                <w:lang w:eastAsia="fr-FR"/>
              </w:rPr>
              <w:instrText>EQ \o(\s\up6(\d\fo1()</w:instrText>
            </w:r>
            <w:r w:rsidR="001C48F1" w:rsidRPr="00461077">
              <w:rPr>
                <w:rFonts w:ascii="Times New Roman" w:eastAsia="Times New Roman" w:hAnsi="Times New Roman" w:cs="Times New Roman"/>
                <w:i/>
                <w:sz w:val="24"/>
                <w:szCs w:val="24"/>
                <w:lang w:eastAsia="fr-FR"/>
              </w:rPr>
              <w:fldChar w:fldCharType="begin"/>
            </w:r>
            <w:r w:rsidRPr="00461077">
              <w:rPr>
                <w:rFonts w:ascii="Times New Roman" w:eastAsia="Times New Roman" w:hAnsi="Times New Roman" w:cs="Times New Roman"/>
                <w:i/>
                <w:sz w:val="24"/>
                <w:szCs w:val="24"/>
                <w:lang w:eastAsia="fr-FR"/>
              </w:rPr>
              <w:instrText xml:space="preserve"> SYMBOL 190 \f"Symbol"\s5\h</w:instrText>
            </w:r>
            <w:r w:rsidR="001C48F1" w:rsidRPr="00461077">
              <w:rPr>
                <w:rFonts w:ascii="Times New Roman" w:eastAsia="Times New Roman" w:hAnsi="Times New Roman" w:cs="Times New Roman"/>
                <w:i/>
                <w:sz w:val="24"/>
                <w:szCs w:val="24"/>
                <w:lang w:eastAsia="fr-FR"/>
              </w:rPr>
              <w:fldChar w:fldCharType="end"/>
            </w:r>
            <w:r w:rsidRPr="00461077">
              <w:rPr>
                <w:rFonts w:ascii="Times New Roman" w:eastAsia="Times New Roman" w:hAnsi="Times New Roman" w:cs="Times New Roman"/>
                <w:i/>
                <w:sz w:val="24"/>
                <w:szCs w:val="24"/>
                <w:lang w:eastAsia="fr-FR"/>
              </w:rPr>
              <w:instrText>\d\ba3()</w:instrText>
            </w:r>
            <w:r w:rsidR="001C48F1" w:rsidRPr="00461077">
              <w:rPr>
                <w:rFonts w:ascii="Times New Roman" w:eastAsia="Times New Roman" w:hAnsi="Times New Roman" w:cs="Times New Roman"/>
                <w:i/>
                <w:sz w:val="24"/>
                <w:szCs w:val="24"/>
                <w:lang w:eastAsia="fr-FR"/>
              </w:rPr>
              <w:fldChar w:fldCharType="begin"/>
            </w:r>
            <w:r w:rsidRPr="00461077">
              <w:rPr>
                <w:rFonts w:ascii="Times New Roman" w:eastAsia="Times New Roman" w:hAnsi="Times New Roman" w:cs="Times New Roman"/>
                <w:i/>
                <w:sz w:val="24"/>
                <w:szCs w:val="24"/>
                <w:lang w:eastAsia="fr-FR"/>
              </w:rPr>
              <w:instrText xml:space="preserve"> SYMBOL 174 \f"Symbol"\s5\h</w:instrText>
            </w:r>
            <w:r w:rsidR="001C48F1" w:rsidRPr="00461077">
              <w:rPr>
                <w:rFonts w:ascii="Times New Roman" w:eastAsia="Times New Roman" w:hAnsi="Times New Roman" w:cs="Times New Roman"/>
                <w:i/>
                <w:sz w:val="24"/>
                <w:szCs w:val="24"/>
                <w:lang w:eastAsia="fr-FR"/>
              </w:rPr>
              <w:fldChar w:fldCharType="end"/>
            </w:r>
            <w:r w:rsidRPr="00461077">
              <w:rPr>
                <w:rFonts w:ascii="Times New Roman" w:eastAsia="Times New Roman" w:hAnsi="Times New Roman" w:cs="Times New Roman"/>
                <w:i/>
                <w:sz w:val="24"/>
                <w:szCs w:val="24"/>
                <w:lang w:eastAsia="fr-FR"/>
              </w:rPr>
              <w:instrText>);u)</w:instrText>
            </w:r>
            <w:r w:rsidR="001C48F1" w:rsidRPr="00461077">
              <w:rPr>
                <w:rFonts w:ascii="Times New Roman" w:eastAsia="Times New Roman" w:hAnsi="Times New Roman" w:cs="Times New Roman"/>
                <w:i/>
                <w:sz w:val="24"/>
                <w:szCs w:val="24"/>
                <w:lang w:eastAsia="fr-FR"/>
              </w:rPr>
              <w:fldChar w:fldCharType="end"/>
            </w:r>
            <w:r w:rsidRPr="00461077">
              <w:rPr>
                <w:rFonts w:ascii="Times New Roman" w:eastAsia="Times New Roman" w:hAnsi="Times New Roman" w:cs="Times New Roman"/>
                <w:i/>
                <w:sz w:val="24"/>
                <w:szCs w:val="24"/>
                <w:lang w:eastAsia="fr-FR"/>
              </w:rPr>
              <w:t xml:space="preserve"> et </w:t>
            </w:r>
            <w:r w:rsidR="001C48F1" w:rsidRPr="00461077">
              <w:rPr>
                <w:rFonts w:ascii="Times New Roman" w:eastAsia="Times New Roman" w:hAnsi="Times New Roman" w:cs="Times New Roman"/>
                <w:i/>
                <w:sz w:val="24"/>
                <w:szCs w:val="24"/>
                <w:lang w:eastAsia="fr-FR"/>
              </w:rPr>
              <w:fldChar w:fldCharType="begin"/>
            </w:r>
            <w:r w:rsidRPr="00461077">
              <w:rPr>
                <w:rFonts w:ascii="Times New Roman" w:eastAsia="Times New Roman" w:hAnsi="Times New Roman" w:cs="Times New Roman"/>
                <w:i/>
                <w:sz w:val="24"/>
                <w:szCs w:val="24"/>
                <w:lang w:eastAsia="fr-FR"/>
              </w:rPr>
              <w:instrText>EQ \o(\s\up6(\d\fo1()</w:instrText>
            </w:r>
            <w:r w:rsidR="001C48F1" w:rsidRPr="00461077">
              <w:rPr>
                <w:rFonts w:ascii="Times New Roman" w:eastAsia="Times New Roman" w:hAnsi="Times New Roman" w:cs="Times New Roman"/>
                <w:i/>
                <w:sz w:val="24"/>
                <w:szCs w:val="24"/>
                <w:lang w:eastAsia="fr-FR"/>
              </w:rPr>
              <w:fldChar w:fldCharType="begin"/>
            </w:r>
            <w:r w:rsidRPr="00461077">
              <w:rPr>
                <w:rFonts w:ascii="Times New Roman" w:eastAsia="Times New Roman" w:hAnsi="Times New Roman" w:cs="Times New Roman"/>
                <w:i/>
                <w:sz w:val="24"/>
                <w:szCs w:val="24"/>
                <w:lang w:eastAsia="fr-FR"/>
              </w:rPr>
              <w:instrText xml:space="preserve"> SYMBOL 190 \f"Symbol"\s5\h</w:instrText>
            </w:r>
            <w:r w:rsidR="001C48F1" w:rsidRPr="00461077">
              <w:rPr>
                <w:rFonts w:ascii="Times New Roman" w:eastAsia="Times New Roman" w:hAnsi="Times New Roman" w:cs="Times New Roman"/>
                <w:i/>
                <w:sz w:val="24"/>
                <w:szCs w:val="24"/>
                <w:lang w:eastAsia="fr-FR"/>
              </w:rPr>
              <w:fldChar w:fldCharType="end"/>
            </w:r>
            <w:r w:rsidRPr="00461077">
              <w:rPr>
                <w:rFonts w:ascii="Times New Roman" w:eastAsia="Times New Roman" w:hAnsi="Times New Roman" w:cs="Times New Roman"/>
                <w:i/>
                <w:sz w:val="24"/>
                <w:szCs w:val="24"/>
                <w:lang w:eastAsia="fr-FR"/>
              </w:rPr>
              <w:instrText>\d\ba3()</w:instrText>
            </w:r>
            <w:r w:rsidR="001C48F1" w:rsidRPr="00461077">
              <w:rPr>
                <w:rFonts w:ascii="Times New Roman" w:eastAsia="Times New Roman" w:hAnsi="Times New Roman" w:cs="Times New Roman"/>
                <w:i/>
                <w:sz w:val="24"/>
                <w:szCs w:val="24"/>
                <w:lang w:eastAsia="fr-FR"/>
              </w:rPr>
              <w:fldChar w:fldCharType="begin"/>
            </w:r>
            <w:r w:rsidRPr="00461077">
              <w:rPr>
                <w:rFonts w:ascii="Times New Roman" w:eastAsia="Times New Roman" w:hAnsi="Times New Roman" w:cs="Times New Roman"/>
                <w:i/>
                <w:sz w:val="24"/>
                <w:szCs w:val="24"/>
                <w:lang w:eastAsia="fr-FR"/>
              </w:rPr>
              <w:instrText xml:space="preserve"> SYMBOL 174 \f"Symbol"\s5\h</w:instrText>
            </w:r>
            <w:r w:rsidR="001C48F1" w:rsidRPr="00461077">
              <w:rPr>
                <w:rFonts w:ascii="Times New Roman" w:eastAsia="Times New Roman" w:hAnsi="Times New Roman" w:cs="Times New Roman"/>
                <w:i/>
                <w:sz w:val="24"/>
                <w:szCs w:val="24"/>
                <w:lang w:eastAsia="fr-FR"/>
              </w:rPr>
              <w:fldChar w:fldCharType="end"/>
            </w:r>
            <w:r w:rsidRPr="00461077">
              <w:rPr>
                <w:rFonts w:ascii="Times New Roman" w:eastAsia="Times New Roman" w:hAnsi="Times New Roman" w:cs="Times New Roman"/>
                <w:i/>
                <w:sz w:val="24"/>
                <w:szCs w:val="24"/>
                <w:lang w:eastAsia="fr-FR"/>
              </w:rPr>
              <w:instrText>);v)</w:instrText>
            </w:r>
            <w:r w:rsidR="001C48F1" w:rsidRPr="00461077">
              <w:rPr>
                <w:rFonts w:ascii="Times New Roman" w:eastAsia="Times New Roman" w:hAnsi="Times New Roman" w:cs="Times New Roman"/>
                <w:i/>
                <w:sz w:val="24"/>
                <w:szCs w:val="24"/>
                <w:lang w:eastAsia="fr-FR"/>
              </w:rPr>
              <w:fldChar w:fldCharType="end"/>
            </w:r>
            <w:r w:rsidRPr="00461077">
              <w:rPr>
                <w:rFonts w:ascii="Times New Roman" w:eastAsia="Times New Roman" w:hAnsi="Times New Roman" w:cs="Times New Roman"/>
                <w:i/>
                <w:sz w:val="24"/>
                <w:szCs w:val="24"/>
                <w:lang w:eastAsia="fr-FR"/>
              </w:rPr>
              <w:t xml:space="preserve"> sous Geogebra, pour obtenir un représentant w du vecteur </w:t>
            </w:r>
            <w:r w:rsidR="001C48F1" w:rsidRPr="00461077">
              <w:rPr>
                <w:rFonts w:ascii="Times New Roman" w:eastAsia="Times New Roman" w:hAnsi="Times New Roman" w:cs="Times New Roman"/>
                <w:i/>
                <w:sz w:val="24"/>
                <w:szCs w:val="24"/>
                <w:lang w:eastAsia="fr-FR"/>
              </w:rPr>
              <w:fldChar w:fldCharType="begin"/>
            </w:r>
            <w:r w:rsidRPr="00461077">
              <w:rPr>
                <w:rFonts w:ascii="Times New Roman" w:eastAsia="Times New Roman" w:hAnsi="Times New Roman" w:cs="Times New Roman"/>
                <w:i/>
                <w:sz w:val="24"/>
                <w:szCs w:val="24"/>
                <w:lang w:eastAsia="fr-FR"/>
              </w:rPr>
              <w:instrText>EQ \o(\s\up6(\d\fo1()</w:instrText>
            </w:r>
            <w:r w:rsidR="001C48F1" w:rsidRPr="00461077">
              <w:rPr>
                <w:rFonts w:ascii="Times New Roman" w:eastAsia="Times New Roman" w:hAnsi="Times New Roman" w:cs="Times New Roman"/>
                <w:i/>
                <w:sz w:val="24"/>
                <w:szCs w:val="24"/>
                <w:lang w:eastAsia="fr-FR"/>
              </w:rPr>
              <w:fldChar w:fldCharType="begin"/>
            </w:r>
            <w:r w:rsidRPr="00461077">
              <w:rPr>
                <w:rFonts w:ascii="Times New Roman" w:eastAsia="Times New Roman" w:hAnsi="Times New Roman" w:cs="Times New Roman"/>
                <w:i/>
                <w:sz w:val="24"/>
                <w:szCs w:val="24"/>
                <w:lang w:eastAsia="fr-FR"/>
              </w:rPr>
              <w:instrText xml:space="preserve"> SYMBOL 190 \f"Symbol"\s5\h</w:instrText>
            </w:r>
            <w:r w:rsidR="001C48F1" w:rsidRPr="00461077">
              <w:rPr>
                <w:rFonts w:ascii="Times New Roman" w:eastAsia="Times New Roman" w:hAnsi="Times New Roman" w:cs="Times New Roman"/>
                <w:i/>
                <w:sz w:val="24"/>
                <w:szCs w:val="24"/>
                <w:lang w:eastAsia="fr-FR"/>
              </w:rPr>
              <w:fldChar w:fldCharType="end"/>
            </w:r>
            <w:r w:rsidRPr="00461077">
              <w:rPr>
                <w:rFonts w:ascii="Times New Roman" w:eastAsia="Times New Roman" w:hAnsi="Times New Roman" w:cs="Times New Roman"/>
                <w:i/>
                <w:sz w:val="24"/>
                <w:szCs w:val="24"/>
                <w:lang w:eastAsia="fr-FR"/>
              </w:rPr>
              <w:instrText>\d\ba3()</w:instrText>
            </w:r>
            <w:r w:rsidR="001C48F1" w:rsidRPr="00461077">
              <w:rPr>
                <w:rFonts w:ascii="Times New Roman" w:eastAsia="Times New Roman" w:hAnsi="Times New Roman" w:cs="Times New Roman"/>
                <w:i/>
                <w:sz w:val="24"/>
                <w:szCs w:val="24"/>
                <w:lang w:eastAsia="fr-FR"/>
              </w:rPr>
              <w:fldChar w:fldCharType="begin"/>
            </w:r>
            <w:r w:rsidRPr="00461077">
              <w:rPr>
                <w:rFonts w:ascii="Times New Roman" w:eastAsia="Times New Roman" w:hAnsi="Times New Roman" w:cs="Times New Roman"/>
                <w:i/>
                <w:sz w:val="24"/>
                <w:szCs w:val="24"/>
                <w:lang w:eastAsia="fr-FR"/>
              </w:rPr>
              <w:instrText xml:space="preserve"> SYMBOL 174 \f"Symbol"\s5\h</w:instrText>
            </w:r>
            <w:r w:rsidR="001C48F1" w:rsidRPr="00461077">
              <w:rPr>
                <w:rFonts w:ascii="Times New Roman" w:eastAsia="Times New Roman" w:hAnsi="Times New Roman" w:cs="Times New Roman"/>
                <w:i/>
                <w:sz w:val="24"/>
                <w:szCs w:val="24"/>
                <w:lang w:eastAsia="fr-FR"/>
              </w:rPr>
              <w:fldChar w:fldCharType="end"/>
            </w:r>
            <w:r w:rsidRPr="00461077">
              <w:rPr>
                <w:rFonts w:ascii="Times New Roman" w:eastAsia="Times New Roman" w:hAnsi="Times New Roman" w:cs="Times New Roman"/>
                <w:i/>
                <w:sz w:val="24"/>
                <w:szCs w:val="24"/>
                <w:lang w:eastAsia="fr-FR"/>
              </w:rPr>
              <w:instrText>);w)</w:instrText>
            </w:r>
            <w:r w:rsidR="001C48F1" w:rsidRPr="00461077">
              <w:rPr>
                <w:rFonts w:ascii="Times New Roman" w:eastAsia="Times New Roman" w:hAnsi="Times New Roman" w:cs="Times New Roman"/>
                <w:i/>
                <w:sz w:val="24"/>
                <w:szCs w:val="24"/>
                <w:lang w:eastAsia="fr-FR"/>
              </w:rPr>
              <w:fldChar w:fldCharType="end"/>
            </w:r>
            <w:r w:rsidRPr="00461077">
              <w:rPr>
                <w:rFonts w:ascii="Times New Roman" w:eastAsia="Times New Roman" w:hAnsi="Times New Roman" w:cs="Times New Roman"/>
                <w:i/>
                <w:sz w:val="24"/>
                <w:szCs w:val="24"/>
                <w:lang w:eastAsia="fr-FR"/>
              </w:rPr>
              <w:t xml:space="preserve"> =</w:t>
            </w:r>
            <w:r w:rsidR="001C48F1" w:rsidRPr="00461077">
              <w:rPr>
                <w:rFonts w:ascii="Times New Roman" w:eastAsia="Times New Roman" w:hAnsi="Times New Roman" w:cs="Times New Roman"/>
                <w:i/>
                <w:sz w:val="24"/>
                <w:szCs w:val="24"/>
                <w:lang w:eastAsia="fr-FR"/>
              </w:rPr>
              <w:fldChar w:fldCharType="begin"/>
            </w:r>
            <w:r w:rsidRPr="00461077">
              <w:rPr>
                <w:rFonts w:ascii="Times New Roman" w:eastAsia="Times New Roman" w:hAnsi="Times New Roman" w:cs="Times New Roman"/>
                <w:i/>
                <w:sz w:val="24"/>
                <w:szCs w:val="24"/>
                <w:lang w:eastAsia="fr-FR"/>
              </w:rPr>
              <w:instrText>EQ \o(\s\up6(\d\fo1()</w:instrText>
            </w:r>
            <w:r w:rsidR="001C48F1" w:rsidRPr="00461077">
              <w:rPr>
                <w:rFonts w:ascii="Times New Roman" w:eastAsia="Times New Roman" w:hAnsi="Times New Roman" w:cs="Times New Roman"/>
                <w:i/>
                <w:sz w:val="24"/>
                <w:szCs w:val="24"/>
                <w:lang w:eastAsia="fr-FR"/>
              </w:rPr>
              <w:fldChar w:fldCharType="begin"/>
            </w:r>
            <w:r w:rsidRPr="00461077">
              <w:rPr>
                <w:rFonts w:ascii="Times New Roman" w:eastAsia="Times New Roman" w:hAnsi="Times New Roman" w:cs="Times New Roman"/>
                <w:i/>
                <w:sz w:val="24"/>
                <w:szCs w:val="24"/>
                <w:lang w:eastAsia="fr-FR"/>
              </w:rPr>
              <w:instrText xml:space="preserve"> SYMBOL 190 \f"Symbol"\s5\h</w:instrText>
            </w:r>
            <w:r w:rsidR="001C48F1" w:rsidRPr="00461077">
              <w:rPr>
                <w:rFonts w:ascii="Times New Roman" w:eastAsia="Times New Roman" w:hAnsi="Times New Roman" w:cs="Times New Roman"/>
                <w:i/>
                <w:sz w:val="24"/>
                <w:szCs w:val="24"/>
                <w:lang w:eastAsia="fr-FR"/>
              </w:rPr>
              <w:fldChar w:fldCharType="end"/>
            </w:r>
            <w:r w:rsidRPr="00461077">
              <w:rPr>
                <w:rFonts w:ascii="Times New Roman" w:eastAsia="Times New Roman" w:hAnsi="Times New Roman" w:cs="Times New Roman"/>
                <w:i/>
                <w:sz w:val="24"/>
                <w:szCs w:val="24"/>
                <w:lang w:eastAsia="fr-FR"/>
              </w:rPr>
              <w:instrText>\d\ba3()</w:instrText>
            </w:r>
            <w:r w:rsidR="001C48F1" w:rsidRPr="00461077">
              <w:rPr>
                <w:rFonts w:ascii="Times New Roman" w:eastAsia="Times New Roman" w:hAnsi="Times New Roman" w:cs="Times New Roman"/>
                <w:i/>
                <w:sz w:val="24"/>
                <w:szCs w:val="24"/>
                <w:lang w:eastAsia="fr-FR"/>
              </w:rPr>
              <w:fldChar w:fldCharType="begin"/>
            </w:r>
            <w:r w:rsidRPr="00461077">
              <w:rPr>
                <w:rFonts w:ascii="Times New Roman" w:eastAsia="Times New Roman" w:hAnsi="Times New Roman" w:cs="Times New Roman"/>
                <w:i/>
                <w:sz w:val="24"/>
                <w:szCs w:val="24"/>
                <w:lang w:eastAsia="fr-FR"/>
              </w:rPr>
              <w:instrText xml:space="preserve"> SYMBOL 174 \f"Symbol"\s5\h</w:instrText>
            </w:r>
            <w:r w:rsidR="001C48F1" w:rsidRPr="00461077">
              <w:rPr>
                <w:rFonts w:ascii="Times New Roman" w:eastAsia="Times New Roman" w:hAnsi="Times New Roman" w:cs="Times New Roman"/>
                <w:i/>
                <w:sz w:val="24"/>
                <w:szCs w:val="24"/>
                <w:lang w:eastAsia="fr-FR"/>
              </w:rPr>
              <w:fldChar w:fldCharType="end"/>
            </w:r>
            <w:r w:rsidRPr="00461077">
              <w:rPr>
                <w:rFonts w:ascii="Times New Roman" w:eastAsia="Times New Roman" w:hAnsi="Times New Roman" w:cs="Times New Roman"/>
                <w:i/>
                <w:sz w:val="24"/>
                <w:szCs w:val="24"/>
                <w:lang w:eastAsia="fr-FR"/>
              </w:rPr>
              <w:instrText>);u)</w:instrText>
            </w:r>
            <w:r w:rsidR="001C48F1" w:rsidRPr="00461077">
              <w:rPr>
                <w:rFonts w:ascii="Times New Roman" w:eastAsia="Times New Roman" w:hAnsi="Times New Roman" w:cs="Times New Roman"/>
                <w:i/>
                <w:sz w:val="24"/>
                <w:szCs w:val="24"/>
                <w:lang w:eastAsia="fr-FR"/>
              </w:rPr>
              <w:fldChar w:fldCharType="end"/>
            </w:r>
            <w:r w:rsidRPr="00461077">
              <w:rPr>
                <w:rFonts w:ascii="Times New Roman" w:eastAsia="Times New Roman" w:hAnsi="Times New Roman" w:cs="Times New Roman"/>
                <w:i/>
                <w:sz w:val="24"/>
                <w:szCs w:val="24"/>
                <w:lang w:eastAsia="fr-FR"/>
              </w:rPr>
              <w:t xml:space="preserve"> + </w:t>
            </w:r>
            <w:r w:rsidR="001C48F1" w:rsidRPr="00461077">
              <w:rPr>
                <w:rFonts w:ascii="Times New Roman" w:eastAsia="Times New Roman" w:hAnsi="Times New Roman" w:cs="Times New Roman"/>
                <w:i/>
                <w:sz w:val="24"/>
                <w:szCs w:val="24"/>
                <w:lang w:eastAsia="fr-FR"/>
              </w:rPr>
              <w:fldChar w:fldCharType="begin"/>
            </w:r>
            <w:r w:rsidRPr="00461077">
              <w:rPr>
                <w:rFonts w:ascii="Times New Roman" w:eastAsia="Times New Roman" w:hAnsi="Times New Roman" w:cs="Times New Roman"/>
                <w:i/>
                <w:sz w:val="24"/>
                <w:szCs w:val="24"/>
                <w:lang w:eastAsia="fr-FR"/>
              </w:rPr>
              <w:instrText>EQ \o(\s\up6(\d\fo1()</w:instrText>
            </w:r>
            <w:r w:rsidR="001C48F1" w:rsidRPr="00461077">
              <w:rPr>
                <w:rFonts w:ascii="Times New Roman" w:eastAsia="Times New Roman" w:hAnsi="Times New Roman" w:cs="Times New Roman"/>
                <w:i/>
                <w:sz w:val="24"/>
                <w:szCs w:val="24"/>
                <w:lang w:eastAsia="fr-FR"/>
              </w:rPr>
              <w:fldChar w:fldCharType="begin"/>
            </w:r>
            <w:r w:rsidRPr="00461077">
              <w:rPr>
                <w:rFonts w:ascii="Times New Roman" w:eastAsia="Times New Roman" w:hAnsi="Times New Roman" w:cs="Times New Roman"/>
                <w:i/>
                <w:sz w:val="24"/>
                <w:szCs w:val="24"/>
                <w:lang w:eastAsia="fr-FR"/>
              </w:rPr>
              <w:instrText xml:space="preserve"> SYMBOL 190 \f"Symbol"\s5\h</w:instrText>
            </w:r>
            <w:r w:rsidR="001C48F1" w:rsidRPr="00461077">
              <w:rPr>
                <w:rFonts w:ascii="Times New Roman" w:eastAsia="Times New Roman" w:hAnsi="Times New Roman" w:cs="Times New Roman"/>
                <w:i/>
                <w:sz w:val="24"/>
                <w:szCs w:val="24"/>
                <w:lang w:eastAsia="fr-FR"/>
              </w:rPr>
              <w:fldChar w:fldCharType="end"/>
            </w:r>
            <w:r w:rsidRPr="00461077">
              <w:rPr>
                <w:rFonts w:ascii="Times New Roman" w:eastAsia="Times New Roman" w:hAnsi="Times New Roman" w:cs="Times New Roman"/>
                <w:i/>
                <w:sz w:val="24"/>
                <w:szCs w:val="24"/>
                <w:lang w:eastAsia="fr-FR"/>
              </w:rPr>
              <w:instrText>\d\ba3()</w:instrText>
            </w:r>
            <w:r w:rsidR="001C48F1" w:rsidRPr="00461077">
              <w:rPr>
                <w:rFonts w:ascii="Times New Roman" w:eastAsia="Times New Roman" w:hAnsi="Times New Roman" w:cs="Times New Roman"/>
                <w:i/>
                <w:sz w:val="24"/>
                <w:szCs w:val="24"/>
                <w:lang w:eastAsia="fr-FR"/>
              </w:rPr>
              <w:fldChar w:fldCharType="begin"/>
            </w:r>
            <w:r w:rsidRPr="00461077">
              <w:rPr>
                <w:rFonts w:ascii="Times New Roman" w:eastAsia="Times New Roman" w:hAnsi="Times New Roman" w:cs="Times New Roman"/>
                <w:i/>
                <w:sz w:val="24"/>
                <w:szCs w:val="24"/>
                <w:lang w:eastAsia="fr-FR"/>
              </w:rPr>
              <w:instrText xml:space="preserve"> SYMBOL 174 \f"Symbol"\s5\h</w:instrText>
            </w:r>
            <w:r w:rsidR="001C48F1" w:rsidRPr="00461077">
              <w:rPr>
                <w:rFonts w:ascii="Times New Roman" w:eastAsia="Times New Roman" w:hAnsi="Times New Roman" w:cs="Times New Roman"/>
                <w:i/>
                <w:sz w:val="24"/>
                <w:szCs w:val="24"/>
                <w:lang w:eastAsia="fr-FR"/>
              </w:rPr>
              <w:fldChar w:fldCharType="end"/>
            </w:r>
            <w:r w:rsidRPr="00461077">
              <w:rPr>
                <w:rFonts w:ascii="Times New Roman" w:eastAsia="Times New Roman" w:hAnsi="Times New Roman" w:cs="Times New Roman"/>
                <w:i/>
                <w:sz w:val="24"/>
                <w:szCs w:val="24"/>
                <w:lang w:eastAsia="fr-FR"/>
              </w:rPr>
              <w:instrText>);v)</w:instrText>
            </w:r>
            <w:r w:rsidR="001C48F1" w:rsidRPr="00461077">
              <w:rPr>
                <w:rFonts w:ascii="Times New Roman" w:eastAsia="Times New Roman" w:hAnsi="Times New Roman" w:cs="Times New Roman"/>
                <w:i/>
                <w:sz w:val="24"/>
                <w:szCs w:val="24"/>
                <w:lang w:eastAsia="fr-FR"/>
              </w:rPr>
              <w:fldChar w:fldCharType="end"/>
            </w:r>
            <w:r w:rsidRPr="00461077">
              <w:rPr>
                <w:rFonts w:ascii="Times New Roman" w:eastAsia="Times New Roman" w:hAnsi="Times New Roman" w:cs="Times New Roman"/>
                <w:i/>
                <w:sz w:val="24"/>
                <w:szCs w:val="24"/>
                <w:lang w:eastAsia="fr-FR"/>
              </w:rPr>
              <w:t xml:space="preserve">, il suffit de saisir dans la barre de saisie w = u + v </w:t>
            </w:r>
          </w:p>
        </w:tc>
        <w:tc>
          <w:tcPr>
            <w:tcW w:w="567" w:type="dxa"/>
          </w:tcPr>
          <w:tbl>
            <w:tblPr>
              <w:tblpPr w:leftFromText="141" w:rightFromText="141" w:horzAnchor="margin" w:tblpXSpec="right" w:tblpY="300"/>
              <w:tblOverlap w:val="never"/>
              <w:tblW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8"/>
            </w:tblGrid>
            <w:tr w:rsidR="00461077" w:rsidRPr="00461077" w:rsidTr="00461077">
              <w:trPr>
                <w:trHeight w:val="370"/>
              </w:trPr>
              <w:tc>
                <w:tcPr>
                  <w:tcW w:w="318" w:type="dxa"/>
                  <w:vMerge w:val="restart"/>
                  <w:textDirection w:val="tbRl"/>
                  <w:vAlign w:val="center"/>
                </w:tcPr>
                <w:p w:rsidR="00461077" w:rsidRPr="00461077" w:rsidRDefault="00461077" w:rsidP="00461077">
                  <w:pPr>
                    <w:spacing w:after="0" w:line="240" w:lineRule="auto"/>
                    <w:ind w:left="113" w:right="113"/>
                    <w:jc w:val="center"/>
                    <w:rPr>
                      <w:rFonts w:ascii="Times New Roman" w:eastAsia="Times New Roman" w:hAnsi="Times New Roman" w:cs="Times New Roman"/>
                      <w:b/>
                      <w:sz w:val="18"/>
                      <w:szCs w:val="18"/>
                      <w:lang w:eastAsia="fr-FR"/>
                    </w:rPr>
                  </w:pPr>
                  <w:r w:rsidRPr="00461077">
                    <w:rPr>
                      <w:rFonts w:ascii="Times New Roman" w:eastAsia="Times New Roman" w:hAnsi="Times New Roman" w:cs="Times New Roman"/>
                      <w:b/>
                      <w:sz w:val="18"/>
                      <w:szCs w:val="18"/>
                      <w:lang w:eastAsia="fr-FR"/>
                    </w:rPr>
                    <w:t>Chercher</w:t>
                  </w:r>
                </w:p>
              </w:tc>
            </w:tr>
            <w:tr w:rsidR="00461077" w:rsidRPr="00461077" w:rsidTr="00461077">
              <w:trPr>
                <w:trHeight w:val="370"/>
              </w:trPr>
              <w:tc>
                <w:tcPr>
                  <w:tcW w:w="318" w:type="dxa"/>
                  <w:vMerge/>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rPr>
                <w:trHeight w:val="370"/>
              </w:trPr>
              <w:tc>
                <w:tcPr>
                  <w:tcW w:w="318" w:type="dxa"/>
                  <w:vMerge/>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bl>
          <w:p w:rsidR="00461077" w:rsidRPr="00461077" w:rsidRDefault="00461077" w:rsidP="00461077">
            <w:pPr>
              <w:spacing w:after="0" w:line="240" w:lineRule="auto"/>
              <w:jc w:val="both"/>
              <w:rPr>
                <w:rFonts w:ascii="Times New Roman" w:eastAsia="Times New Roman" w:hAnsi="Times New Roman" w:cs="Times New Roman"/>
                <w:sz w:val="24"/>
                <w:szCs w:val="24"/>
                <w:lang w:eastAsia="fr-FR"/>
              </w:rPr>
            </w:pPr>
          </w:p>
        </w:tc>
      </w:tr>
      <w:tr w:rsidR="00461077" w:rsidRPr="00461077" w:rsidTr="00461077">
        <w:tc>
          <w:tcPr>
            <w:tcW w:w="959" w:type="dxa"/>
            <w:gridSpan w:val="2"/>
          </w:tcPr>
          <w:p w:rsidR="00461077" w:rsidRPr="00461077" w:rsidRDefault="00461077" w:rsidP="00461077">
            <w:pPr>
              <w:spacing w:after="0" w:line="240" w:lineRule="auto"/>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object w:dxaOrig="4281" w:dyaOrig="4281">
                <v:shape id="_x0000_i1037" type="#_x0000_t75" style="width:34.25pt;height:34.25pt" o:ole="" fillcolor="window">
                  <v:imagedata r:id="rId35" o:title=""/>
                </v:shape>
                <o:OLEObject Type="Embed" ProgID="Unknown" ShapeID="_x0000_i1037" DrawAspect="Content" ObjectID="_1541573546" r:id="rId39"/>
              </w:object>
            </w:r>
          </w:p>
        </w:tc>
        <w:tc>
          <w:tcPr>
            <w:tcW w:w="8647" w:type="dxa"/>
          </w:tcPr>
          <w:p w:rsidR="00461077" w:rsidRPr="00461077" w:rsidRDefault="00461077" w:rsidP="00461077">
            <w:pPr>
              <w:spacing w:after="0" w:line="240" w:lineRule="auto"/>
              <w:ind w:left="720"/>
              <w:contextualSpacing/>
              <w:jc w:val="both"/>
              <w:rPr>
                <w:rFonts w:ascii="Times New Roman" w:eastAsia="Times New Roman" w:hAnsi="Times New Roman" w:cs="Times New Roman"/>
                <w:b/>
                <w:sz w:val="24"/>
                <w:szCs w:val="24"/>
                <w:lang w:eastAsia="fr-FR"/>
              </w:rPr>
            </w:pPr>
          </w:p>
          <w:p w:rsidR="00461077" w:rsidRPr="00461077" w:rsidRDefault="00461077" w:rsidP="00461077">
            <w:pPr>
              <w:spacing w:after="0" w:line="240" w:lineRule="auto"/>
              <w:ind w:left="1309" w:hanging="1276"/>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b/>
                <w:sz w:val="24"/>
                <w:szCs w:val="24"/>
                <w:lang w:eastAsia="fr-FR"/>
              </w:rPr>
              <w:t>Appel n°2</w:t>
            </w:r>
            <w:r w:rsidRPr="00461077">
              <w:rPr>
                <w:rFonts w:ascii="Times New Roman" w:eastAsia="Times New Roman" w:hAnsi="Times New Roman" w:cs="Times New Roman"/>
                <w:sz w:val="24"/>
                <w:szCs w:val="24"/>
                <w:lang w:eastAsia="fr-FR"/>
              </w:rPr>
              <w:t xml:space="preserve"> : On admet qu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U</m:t>
                      </m:r>
                    </m:e>
                    <m:sub>
                      <m:r>
                        <w:rPr>
                          <w:rFonts w:ascii="Cambria Math" w:hAnsi="Cambria Math"/>
                        </w:rPr>
                        <m:t>G</m:t>
                      </m:r>
                    </m:sub>
                  </m:sSub>
                </m:e>
              </m:acc>
            </m:oMath>
            <w:r w:rsidRPr="00461077">
              <w:rPr>
                <w:rFonts w:ascii="Times New Roman" w:eastAsia="Times New Roman" w:hAnsi="Times New Roman" w:cs="Times New Roman"/>
                <w:sz w:val="24"/>
                <w:szCs w:val="24"/>
                <w:lang w:eastAsia="fr-FR"/>
              </w:rPr>
              <w:t xml:space="preserve"> est le vecteur de Fresnel associé à la tension délivrée par le générateur.</w:t>
            </w:r>
          </w:p>
          <w:p w:rsidR="00461077" w:rsidRPr="00461077" w:rsidRDefault="00461077" w:rsidP="00461077">
            <w:pPr>
              <w:spacing w:after="0" w:line="240" w:lineRule="auto"/>
              <w:ind w:left="13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Répondre à la problématique en expliquant votre démarche.</w:t>
            </w:r>
          </w:p>
          <w:p w:rsidR="00461077" w:rsidRPr="00461077" w:rsidRDefault="00461077" w:rsidP="00461077">
            <w:pPr>
              <w:spacing w:after="0" w:line="240" w:lineRule="auto"/>
              <w:jc w:val="both"/>
              <w:rPr>
                <w:rFonts w:ascii="Times New Roman" w:eastAsia="Times New Roman" w:hAnsi="Times New Roman" w:cs="Times New Roman"/>
                <w:sz w:val="24"/>
                <w:szCs w:val="24"/>
                <w:lang w:eastAsia="fr-FR"/>
              </w:rPr>
            </w:pPr>
          </w:p>
          <w:p w:rsidR="00461077" w:rsidRDefault="00461077" w:rsidP="00461077">
            <w:pPr>
              <w:spacing w:after="0" w:line="240" w:lineRule="auto"/>
              <w:jc w:val="both"/>
              <w:rPr>
                <w:rFonts w:ascii="Times New Roman" w:eastAsia="Times New Roman" w:hAnsi="Times New Roman" w:cs="Times New Roman"/>
                <w:sz w:val="24"/>
                <w:szCs w:val="24"/>
                <w:lang w:eastAsia="fr-FR"/>
              </w:rPr>
            </w:pPr>
          </w:p>
          <w:p w:rsidR="00461077" w:rsidRDefault="00461077" w:rsidP="00461077">
            <w:pPr>
              <w:spacing w:after="0" w:line="240" w:lineRule="auto"/>
              <w:jc w:val="both"/>
              <w:rPr>
                <w:rFonts w:ascii="Times New Roman" w:eastAsia="Times New Roman" w:hAnsi="Times New Roman" w:cs="Times New Roman"/>
                <w:sz w:val="24"/>
                <w:szCs w:val="24"/>
                <w:lang w:eastAsia="fr-FR"/>
              </w:rPr>
            </w:pPr>
          </w:p>
          <w:p w:rsidR="00B5793D" w:rsidRPr="00461077" w:rsidRDefault="00B5793D" w:rsidP="00461077">
            <w:pPr>
              <w:spacing w:after="0" w:line="240" w:lineRule="auto"/>
              <w:jc w:val="both"/>
              <w:rPr>
                <w:rFonts w:ascii="Times New Roman" w:eastAsia="Times New Roman" w:hAnsi="Times New Roman" w:cs="Times New Roman"/>
                <w:sz w:val="24"/>
                <w:szCs w:val="24"/>
                <w:lang w:eastAsia="fr-FR"/>
              </w:rPr>
            </w:pPr>
          </w:p>
        </w:tc>
        <w:tc>
          <w:tcPr>
            <w:tcW w:w="567" w:type="dxa"/>
          </w:tcPr>
          <w:tbl>
            <w:tblPr>
              <w:tblpPr w:leftFromText="141" w:rightFromText="141" w:vertAnchor="text" w:horzAnchor="margin" w:tblpXSpec="right" w:tblpY="208"/>
              <w:tblOverlap w:val="never"/>
              <w:tblW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4"/>
            </w:tblGrid>
            <w:tr w:rsidR="00461077" w:rsidRPr="00461077" w:rsidTr="00461077">
              <w:trPr>
                <w:trHeight w:val="473"/>
              </w:trPr>
              <w:tc>
                <w:tcPr>
                  <w:tcW w:w="284" w:type="dxa"/>
                  <w:vMerge w:val="restart"/>
                  <w:textDirection w:val="tbRl"/>
                  <w:vAlign w:val="center"/>
                </w:tcPr>
                <w:p w:rsidR="00461077" w:rsidRPr="00461077" w:rsidRDefault="00461077" w:rsidP="00461077">
                  <w:pPr>
                    <w:spacing w:after="0" w:line="240" w:lineRule="auto"/>
                    <w:ind w:left="113" w:right="113"/>
                    <w:jc w:val="center"/>
                    <w:rPr>
                      <w:rFonts w:ascii="Times New Roman" w:eastAsia="Times New Roman" w:hAnsi="Times New Roman" w:cs="Times New Roman"/>
                      <w:b/>
                      <w:sz w:val="18"/>
                      <w:szCs w:val="18"/>
                      <w:lang w:eastAsia="fr-FR"/>
                    </w:rPr>
                  </w:pPr>
                  <w:r w:rsidRPr="00461077">
                    <w:rPr>
                      <w:rFonts w:ascii="Times New Roman" w:eastAsia="Times New Roman" w:hAnsi="Times New Roman" w:cs="Times New Roman"/>
                      <w:b/>
                      <w:sz w:val="18"/>
                      <w:szCs w:val="18"/>
                      <w:lang w:eastAsia="fr-FR"/>
                    </w:rPr>
                    <w:t>Communiquer</w:t>
                  </w:r>
                </w:p>
              </w:tc>
            </w:tr>
            <w:tr w:rsidR="00461077" w:rsidRPr="00461077" w:rsidTr="00461077">
              <w:trPr>
                <w:trHeight w:val="473"/>
              </w:trPr>
              <w:tc>
                <w:tcPr>
                  <w:tcW w:w="284" w:type="dxa"/>
                  <w:vMerge/>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rPr>
                <w:trHeight w:val="473"/>
              </w:trPr>
              <w:tc>
                <w:tcPr>
                  <w:tcW w:w="284" w:type="dxa"/>
                  <w:vMerge/>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bl>
          <w:p w:rsidR="00461077" w:rsidRPr="00461077" w:rsidRDefault="00461077" w:rsidP="00461077">
            <w:pPr>
              <w:spacing w:after="0" w:line="240" w:lineRule="auto"/>
              <w:rPr>
                <w:rFonts w:ascii="Times New Roman" w:eastAsia="Times New Roman" w:hAnsi="Times New Roman" w:cs="Times New Roman"/>
                <w:sz w:val="24"/>
                <w:szCs w:val="24"/>
                <w:lang w:eastAsia="fr-FR"/>
              </w:rPr>
            </w:pPr>
          </w:p>
        </w:tc>
      </w:tr>
      <w:tr w:rsidR="00B5793D" w:rsidRPr="00461077" w:rsidTr="00F33F5A">
        <w:trPr>
          <w:trHeight w:val="302"/>
        </w:trPr>
        <w:tc>
          <w:tcPr>
            <w:tcW w:w="10173" w:type="dxa"/>
            <w:gridSpan w:val="4"/>
          </w:tcPr>
          <w:p w:rsidR="00B5793D" w:rsidRPr="00A64976" w:rsidRDefault="00B5793D" w:rsidP="00B5793D">
            <w:pPr>
              <w:pStyle w:val="En-tte"/>
              <w:pBdr>
                <w:bottom w:val="single" w:sz="24" w:space="1" w:color="7F7F7F" w:themeColor="text1" w:themeTint="80"/>
              </w:pBdr>
              <w:jc w:val="center"/>
              <w:rPr>
                <w:rFonts w:ascii="Cambria" w:hAnsi="Cambria"/>
                <w:sz w:val="36"/>
                <w:szCs w:val="36"/>
                <w:lang w:eastAsia="fr-FR"/>
              </w:rPr>
            </w:pPr>
            <w:r w:rsidRPr="00A64976">
              <w:rPr>
                <w:rFonts w:ascii="Cambria" w:hAnsi="Cambria"/>
                <w:b/>
                <w:sz w:val="32"/>
                <w:szCs w:val="32"/>
                <w:lang w:eastAsia="fr-FR"/>
              </w:rPr>
              <w:t>LES NOMBRES COMPLEXES</w:t>
            </w:r>
          </w:p>
          <w:p w:rsidR="00B5793D" w:rsidRPr="00461077" w:rsidRDefault="00B5793D"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rPr>
          <w:trHeight w:val="302"/>
        </w:trPr>
        <w:tc>
          <w:tcPr>
            <w:tcW w:w="9606" w:type="dxa"/>
            <w:gridSpan w:val="3"/>
          </w:tcPr>
          <w:p w:rsidR="00B5793D" w:rsidRDefault="00B5793D" w:rsidP="00461077">
            <w:pPr>
              <w:spacing w:after="0" w:line="240" w:lineRule="auto"/>
              <w:ind w:left="720" w:hanging="436"/>
              <w:contextualSpacing/>
              <w:jc w:val="both"/>
              <w:rPr>
                <w:rFonts w:ascii="Times New Roman" w:eastAsia="Times New Roman" w:hAnsi="Times New Roman" w:cs="Times New Roman"/>
                <w:sz w:val="24"/>
                <w:szCs w:val="24"/>
                <w:lang w:eastAsia="fr-FR"/>
              </w:rPr>
            </w:pPr>
          </w:p>
          <w:p w:rsidR="00461077" w:rsidRPr="00461077" w:rsidRDefault="00461077" w:rsidP="00461077">
            <w:pPr>
              <w:spacing w:after="0" w:line="240" w:lineRule="auto"/>
              <w:ind w:left="720" w:hanging="436"/>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 xml:space="preserve">3) </w:t>
            </w:r>
            <w:r w:rsidRPr="00461077">
              <w:rPr>
                <w:rFonts w:ascii="Times New Roman" w:eastAsia="Times New Roman" w:hAnsi="Times New Roman" w:cs="Times New Roman"/>
                <w:sz w:val="24"/>
                <w:szCs w:val="24"/>
                <w:u w:val="single"/>
                <w:lang w:eastAsia="fr-FR"/>
              </w:rPr>
              <w:t>Méthode 3</w:t>
            </w:r>
            <w:r w:rsidRPr="00461077">
              <w:rPr>
                <w:rFonts w:ascii="Times New Roman" w:eastAsia="Times New Roman" w:hAnsi="Times New Roman" w:cs="Times New Roman"/>
                <w:sz w:val="24"/>
                <w:szCs w:val="24"/>
                <w:lang w:eastAsia="fr-FR"/>
              </w:rPr>
              <w:t xml:space="preserve"> : </w:t>
            </w:r>
            <w:r w:rsidRPr="00461077">
              <w:rPr>
                <w:rFonts w:ascii="Times New Roman" w:eastAsia="Times New Roman" w:hAnsi="Times New Roman" w:cs="Times New Roman"/>
                <w:b/>
                <w:sz w:val="24"/>
                <w:szCs w:val="24"/>
                <w:lang w:eastAsia="fr-FR"/>
              </w:rPr>
              <w:t>Utilisation des nombres complexes</w:t>
            </w:r>
          </w:p>
        </w:tc>
        <w:tc>
          <w:tcPr>
            <w:tcW w:w="567" w:type="dxa"/>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rPr>
          <w:trHeight w:val="3114"/>
        </w:trPr>
        <w:tc>
          <w:tcPr>
            <w:tcW w:w="9606" w:type="dxa"/>
            <w:gridSpan w:val="3"/>
          </w:tcPr>
          <w:p w:rsidR="00461077" w:rsidRPr="00461077" w:rsidRDefault="00461077" w:rsidP="00461077">
            <w:pPr>
              <w:spacing w:after="0" w:line="240" w:lineRule="auto"/>
              <w:ind w:left="720"/>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 xml:space="preserve">Les expressions algébriques des fonctions </w:t>
            </w: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 xml:space="preserve">R </m:t>
                  </m:r>
                </m:sub>
              </m:sSub>
            </m:oMath>
            <w:r w:rsidRPr="00461077">
              <w:rPr>
                <w:rFonts w:ascii="Times New Roman" w:eastAsia="Times New Roman" w:hAnsi="Times New Roman" w:cs="Times New Roman"/>
                <w:sz w:val="24"/>
                <w:szCs w:val="24"/>
                <w:lang w:eastAsia="fr-FR"/>
              </w:rPr>
              <w:t xml:space="preserve">et </w:t>
            </w: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 xml:space="preserve">B </m:t>
                  </m:r>
                </m:sub>
              </m:sSub>
            </m:oMath>
            <w:r w:rsidRPr="00461077">
              <w:rPr>
                <w:rFonts w:ascii="Times New Roman" w:eastAsia="Times New Roman" w:hAnsi="Times New Roman" w:cs="Times New Roman"/>
                <w:sz w:val="28"/>
                <w:szCs w:val="28"/>
                <w:lang w:eastAsia="fr-FR"/>
              </w:rPr>
              <w:t xml:space="preserve">, </w:t>
            </w:r>
            <w:r w:rsidRPr="00461077">
              <w:rPr>
                <w:rFonts w:ascii="Times New Roman" w:eastAsia="Times New Roman" w:hAnsi="Times New Roman" w:cs="Times New Roman"/>
                <w:sz w:val="24"/>
                <w:szCs w:val="24"/>
                <w:lang w:eastAsia="fr-FR"/>
              </w:rPr>
              <w:t>en fonction du temps</w:t>
            </w:r>
            <w:r w:rsidR="004B32FC">
              <w:rPr>
                <w:rFonts w:ascii="Times New Roman" w:eastAsia="Times New Roman" w:hAnsi="Times New Roman" w:cs="Times New Roman"/>
                <w:sz w:val="24"/>
                <w:szCs w:val="24"/>
                <w:lang w:eastAsia="fr-FR"/>
              </w:rPr>
              <w:t xml:space="preserve"> </w:t>
            </w:r>
            <w:r w:rsidRPr="00461077">
              <w:rPr>
                <w:rFonts w:ascii="Times New Roman" w:eastAsia="Times New Roman" w:hAnsi="Times New Roman" w:cs="Times New Roman"/>
                <w:sz w:val="24"/>
                <w:szCs w:val="24"/>
                <w:lang w:eastAsia="fr-FR"/>
              </w:rPr>
              <w:t>t</w:t>
            </w:r>
            <w:r w:rsidRPr="00461077">
              <w:rPr>
                <w:rFonts w:ascii="Times New Roman" w:eastAsia="Times New Roman" w:hAnsi="Times New Roman" w:cs="Times New Roman"/>
                <w:sz w:val="28"/>
                <w:szCs w:val="28"/>
                <w:lang w:eastAsia="fr-FR"/>
              </w:rPr>
              <w:t xml:space="preserve">, </w:t>
            </w:r>
            <w:r w:rsidRPr="00461077">
              <w:rPr>
                <w:rFonts w:ascii="Times New Roman" w:eastAsia="Times New Roman" w:hAnsi="Times New Roman" w:cs="Times New Roman"/>
                <w:sz w:val="24"/>
                <w:szCs w:val="24"/>
                <w:lang w:eastAsia="fr-FR"/>
              </w:rPr>
              <w:t>sont données par :</w:t>
            </w:r>
          </w:p>
          <w:p w:rsidR="00461077" w:rsidRPr="00461077" w:rsidRDefault="008B56AE" w:rsidP="00461077">
            <w:pPr>
              <w:spacing w:after="0" w:line="240" w:lineRule="auto"/>
              <w:ind w:left="720"/>
              <w:contextualSpacing/>
              <w:jc w:val="center"/>
              <w:rPr>
                <w:rFonts w:ascii="Times New Roman" w:eastAsia="Times New Roman" w:hAnsi="Times New Roman" w:cs="Times New Roman"/>
                <w:b/>
                <w:sz w:val="24"/>
                <w:szCs w:val="24"/>
                <w:lang w:eastAsia="fr-FR"/>
              </w:rPr>
            </w:pP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R</m:t>
                  </m:r>
                </m:sub>
              </m:sSub>
            </m:oMath>
            <w:r w:rsidR="00461077" w:rsidRPr="00461077">
              <w:rPr>
                <w:rFonts w:ascii="Times New Roman" w:eastAsia="Times New Roman" w:hAnsi="Times New Roman" w:cs="Times New Roman"/>
                <w:b/>
                <w:sz w:val="24"/>
                <w:szCs w:val="24"/>
                <w:lang w:eastAsia="fr-FR"/>
              </w:rPr>
              <w:t>(t) = 8 sin (25</w:t>
            </w:r>
            <w:r w:rsidR="00461077" w:rsidRPr="00461077">
              <w:rPr>
                <w:rFonts w:ascii="Times New Roman" w:eastAsia="Times New Roman" w:hAnsi="Times New Roman" w:cs="Times New Roman"/>
                <w:b/>
                <w:sz w:val="24"/>
                <w:szCs w:val="24"/>
                <w:lang w:eastAsia="fr-FR"/>
              </w:rPr>
              <w:sym w:font="Symbol" w:char="F070"/>
            </w:r>
            <w:r w:rsidR="00461077" w:rsidRPr="00461077">
              <w:rPr>
                <w:rFonts w:ascii="Times New Roman" w:eastAsia="Times New Roman" w:hAnsi="Times New Roman" w:cs="Times New Roman"/>
                <w:b/>
                <w:sz w:val="24"/>
                <w:szCs w:val="24"/>
                <w:lang w:eastAsia="fr-FR"/>
              </w:rPr>
              <w:t xml:space="preserve">t + </w:t>
            </w:r>
            <w:r w:rsidR="001C48F1" w:rsidRPr="00461077">
              <w:rPr>
                <w:rFonts w:ascii="Times New Roman" w:eastAsia="Times New Roman" w:hAnsi="Times New Roman" w:cs="Times New Roman"/>
                <w:b/>
                <w:sz w:val="24"/>
                <w:szCs w:val="24"/>
                <w:lang w:eastAsia="fr-FR"/>
              </w:rPr>
              <w:fldChar w:fldCharType="begin"/>
            </w:r>
            <w:r w:rsidR="00461077" w:rsidRPr="00461077">
              <w:rPr>
                <w:rFonts w:ascii="Times New Roman" w:eastAsia="Times New Roman" w:hAnsi="Times New Roman" w:cs="Times New Roman"/>
                <w:b/>
                <w:sz w:val="24"/>
                <w:szCs w:val="24"/>
                <w:lang w:eastAsia="fr-FR"/>
              </w:rPr>
              <w:instrText xml:space="preserve"> eq \s\do1(\f(</w:instrText>
            </w:r>
            <w:r w:rsidR="00461077" w:rsidRPr="00461077">
              <w:rPr>
                <w:rFonts w:ascii="Times New Roman" w:eastAsia="Times New Roman" w:hAnsi="Times New Roman" w:cs="Times New Roman"/>
                <w:b/>
                <w:sz w:val="24"/>
                <w:szCs w:val="24"/>
                <w:lang w:eastAsia="fr-FR"/>
              </w:rPr>
              <w:sym w:font="Symbol" w:char="F070"/>
            </w:r>
            <w:r w:rsidR="00461077" w:rsidRPr="00461077">
              <w:rPr>
                <w:rFonts w:ascii="Times New Roman" w:eastAsia="Times New Roman" w:hAnsi="Times New Roman" w:cs="Times New Roman"/>
                <w:b/>
                <w:sz w:val="24"/>
                <w:szCs w:val="24"/>
                <w:lang w:eastAsia="fr-FR"/>
              </w:rPr>
              <w:instrText>;8))</w:instrText>
            </w:r>
            <w:r w:rsidR="001C48F1" w:rsidRPr="00461077">
              <w:rPr>
                <w:rFonts w:ascii="Times New Roman" w:eastAsia="Times New Roman" w:hAnsi="Times New Roman" w:cs="Times New Roman"/>
                <w:b/>
                <w:sz w:val="24"/>
                <w:szCs w:val="24"/>
                <w:lang w:eastAsia="fr-FR"/>
              </w:rPr>
              <w:fldChar w:fldCharType="end"/>
            </w:r>
            <w:r w:rsidR="00461077" w:rsidRPr="00461077">
              <w:rPr>
                <w:rFonts w:ascii="Times New Roman" w:eastAsia="Times New Roman" w:hAnsi="Times New Roman" w:cs="Times New Roman"/>
                <w:b/>
                <w:sz w:val="24"/>
                <w:szCs w:val="24"/>
                <w:lang w:eastAsia="fr-FR"/>
              </w:rPr>
              <w:t xml:space="preserve"> )  et  </w:t>
            </w: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B</m:t>
                  </m:r>
                </m:sub>
              </m:sSub>
            </m:oMath>
            <w:r w:rsidR="00461077" w:rsidRPr="00461077">
              <w:rPr>
                <w:rFonts w:ascii="Times New Roman" w:eastAsia="Times New Roman" w:hAnsi="Times New Roman" w:cs="Times New Roman"/>
                <w:b/>
                <w:sz w:val="24"/>
                <w:szCs w:val="24"/>
                <w:lang w:eastAsia="fr-FR"/>
              </w:rPr>
              <w:t>(t) = 6 sin (25</w:t>
            </w:r>
            <w:r w:rsidR="00461077" w:rsidRPr="00461077">
              <w:rPr>
                <w:rFonts w:ascii="Times New Roman" w:eastAsia="Times New Roman" w:hAnsi="Times New Roman" w:cs="Times New Roman"/>
                <w:b/>
                <w:sz w:val="24"/>
                <w:szCs w:val="24"/>
                <w:lang w:eastAsia="fr-FR"/>
              </w:rPr>
              <w:sym w:font="Symbol" w:char="F070"/>
            </w:r>
            <w:r w:rsidR="00461077" w:rsidRPr="00461077">
              <w:rPr>
                <w:rFonts w:ascii="Times New Roman" w:eastAsia="Times New Roman" w:hAnsi="Times New Roman" w:cs="Times New Roman"/>
                <w:b/>
                <w:sz w:val="24"/>
                <w:szCs w:val="24"/>
                <w:lang w:eastAsia="fr-FR"/>
              </w:rPr>
              <w:t xml:space="preserve">t + </w:t>
            </w:r>
            <w:r w:rsidR="001C48F1" w:rsidRPr="00461077">
              <w:rPr>
                <w:rFonts w:ascii="Times New Roman" w:eastAsia="Times New Roman" w:hAnsi="Times New Roman" w:cs="Times New Roman"/>
                <w:b/>
                <w:sz w:val="24"/>
                <w:szCs w:val="24"/>
                <w:lang w:eastAsia="fr-FR"/>
              </w:rPr>
              <w:fldChar w:fldCharType="begin"/>
            </w:r>
            <w:r w:rsidR="00461077" w:rsidRPr="00461077">
              <w:rPr>
                <w:rFonts w:ascii="Times New Roman" w:eastAsia="Times New Roman" w:hAnsi="Times New Roman" w:cs="Times New Roman"/>
                <w:b/>
                <w:sz w:val="24"/>
                <w:szCs w:val="24"/>
                <w:lang w:eastAsia="fr-FR"/>
              </w:rPr>
              <w:instrText xml:space="preserve"> eq \s\do1(\f(</w:instrText>
            </w:r>
            <w:r w:rsidR="00461077" w:rsidRPr="00461077">
              <w:rPr>
                <w:rFonts w:ascii="Times New Roman" w:eastAsia="Times New Roman" w:hAnsi="Times New Roman" w:cs="Times New Roman"/>
                <w:b/>
                <w:sz w:val="24"/>
                <w:szCs w:val="24"/>
                <w:lang w:eastAsia="fr-FR"/>
              </w:rPr>
              <w:sym w:font="Symbol" w:char="F070"/>
            </w:r>
            <w:r w:rsidR="00461077" w:rsidRPr="00461077">
              <w:rPr>
                <w:rFonts w:ascii="Times New Roman" w:eastAsia="Times New Roman" w:hAnsi="Times New Roman" w:cs="Times New Roman"/>
                <w:b/>
                <w:sz w:val="24"/>
                <w:szCs w:val="24"/>
                <w:lang w:eastAsia="fr-FR"/>
              </w:rPr>
              <w:instrText>;4))</w:instrText>
            </w:r>
            <w:r w:rsidR="001C48F1" w:rsidRPr="00461077">
              <w:rPr>
                <w:rFonts w:ascii="Times New Roman" w:eastAsia="Times New Roman" w:hAnsi="Times New Roman" w:cs="Times New Roman"/>
                <w:b/>
                <w:sz w:val="24"/>
                <w:szCs w:val="24"/>
                <w:lang w:eastAsia="fr-FR"/>
              </w:rPr>
              <w:fldChar w:fldCharType="end"/>
            </w:r>
            <w:r w:rsidR="00461077" w:rsidRPr="00461077">
              <w:rPr>
                <w:rFonts w:ascii="Times New Roman" w:eastAsia="Times New Roman" w:hAnsi="Times New Roman" w:cs="Times New Roman"/>
                <w:b/>
                <w:sz w:val="24"/>
                <w:szCs w:val="24"/>
                <w:lang w:eastAsia="fr-FR"/>
              </w:rPr>
              <w:t xml:space="preserve"> )</w:t>
            </w:r>
          </w:p>
          <w:p w:rsidR="00461077" w:rsidRPr="00461077" w:rsidRDefault="00461077" w:rsidP="00461077">
            <w:pPr>
              <w:spacing w:after="0" w:line="240" w:lineRule="auto"/>
              <w:ind w:left="709" w:hanging="283"/>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a) A l'aide de l'annexe « </w:t>
            </w:r>
            <w:r w:rsidRPr="00461077">
              <w:rPr>
                <w:rFonts w:ascii="Times New Roman" w:eastAsia="Times New Roman" w:hAnsi="Times New Roman" w:cs="Times New Roman"/>
                <w:b/>
                <w:sz w:val="24"/>
                <w:szCs w:val="24"/>
                <w:lang w:eastAsia="fr-FR"/>
              </w:rPr>
              <w:t xml:space="preserve">Représenter un signal sinusoïdal </w:t>
            </w:r>
            <w:r w:rsidRPr="00461077">
              <w:rPr>
                <w:rFonts w:ascii="Times New Roman" w:eastAsia="Times New Roman" w:hAnsi="Times New Roman" w:cs="Times New Roman"/>
                <w:sz w:val="24"/>
                <w:szCs w:val="24"/>
                <w:lang w:eastAsia="fr-FR"/>
              </w:rPr>
              <w:t xml:space="preserve">», donner l'écriture trigonométrique des affixes </w:t>
            </w:r>
            <m:oMath>
              <m:sSub>
                <m:sSubPr>
                  <m:ctrlPr>
                    <w:rPr>
                      <w:rFonts w:ascii="Cambria Math" w:hAnsi="Cambria Math"/>
                      <w:i/>
                    </w:rPr>
                  </m:ctrlPr>
                </m:sSubPr>
                <m:e>
                  <m:r>
                    <w:rPr>
                      <w:rFonts w:ascii="Cambria Math" w:hAnsi="Cambria Math"/>
                    </w:rPr>
                    <m:t>z</m:t>
                  </m:r>
                </m:e>
                <m:sub>
                  <m:r>
                    <w:rPr>
                      <w:rFonts w:ascii="Cambria Math"/>
                    </w:rPr>
                    <m:t>1</m:t>
                  </m:r>
                </m:sub>
              </m:sSub>
              <m:r>
                <m:rPr>
                  <m:sty m:val="p"/>
                </m:rPr>
                <w:rPr>
                  <w:rFonts w:ascii="Cambria Math" w:hAnsi="Cambria Math"/>
                </w:rPr>
                <m:t xml:space="preserve"> et </m:t>
              </m:r>
              <m:sSub>
                <m:sSubPr>
                  <m:ctrlPr>
                    <w:rPr>
                      <w:rFonts w:ascii="Cambria Math" w:hAnsi="Cambria Math"/>
                      <w:i/>
                    </w:rPr>
                  </m:ctrlPr>
                </m:sSubPr>
                <m:e>
                  <m:r>
                    <w:rPr>
                      <w:rFonts w:ascii="Cambria Math" w:hAnsi="Cambria Math"/>
                    </w:rPr>
                    <m:t>z</m:t>
                  </m:r>
                </m:e>
                <m:sub>
                  <m:r>
                    <w:rPr>
                      <w:rFonts w:ascii="Cambria Math"/>
                    </w:rPr>
                    <m:t>2</m:t>
                  </m:r>
                </m:sub>
              </m:sSub>
              <m:r>
                <w:rPr>
                  <w:rFonts w:ascii="Cambria Math" w:hAnsi="Cambria Math"/>
                </w:rPr>
                <m:t xml:space="preserve"> </m:t>
              </m:r>
            </m:oMath>
            <w:r w:rsidRPr="00461077">
              <w:rPr>
                <w:rFonts w:ascii="Times New Roman" w:eastAsia="Times New Roman" w:hAnsi="Times New Roman" w:cs="Times New Roman"/>
                <w:sz w:val="24"/>
                <w:szCs w:val="24"/>
                <w:lang w:eastAsia="fr-FR"/>
              </w:rPr>
              <w:t xml:space="preserve">d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U</m:t>
                      </m:r>
                    </m:e>
                    <m:sub>
                      <m:r>
                        <w:rPr>
                          <w:rFonts w:ascii="Cambria Math" w:hAnsi="Cambria Math"/>
                        </w:rPr>
                        <m:t>R</m:t>
                      </m:r>
                    </m:sub>
                  </m:sSub>
                </m:e>
              </m:acc>
              <m:r>
                <m:rPr>
                  <m:sty m:val="p"/>
                </m:rPr>
                <w:rPr>
                  <w:rFonts w:ascii="Cambria Math" w:hAnsi="Cambria Math"/>
                </w:rPr>
                <m:t xml:space="preserve"> et </m:t>
              </m:r>
              <m:acc>
                <m:accPr>
                  <m:chr m:val="⃗"/>
                  <m:ctrlPr>
                    <w:rPr>
                      <w:rFonts w:ascii="Cambria Math" w:hAnsi="Cambria Math"/>
                      <w:i/>
                    </w:rPr>
                  </m:ctrlPr>
                </m:accPr>
                <m:e>
                  <m:sSub>
                    <m:sSubPr>
                      <m:ctrlPr>
                        <w:rPr>
                          <w:rFonts w:ascii="Cambria Math" w:hAnsi="Cambria Math"/>
                          <w:i/>
                        </w:rPr>
                      </m:ctrlPr>
                    </m:sSubPr>
                    <m:e>
                      <m:r>
                        <w:rPr>
                          <w:rFonts w:ascii="Cambria Math" w:hAnsi="Cambria Math"/>
                        </w:rPr>
                        <m:t>U</m:t>
                      </m:r>
                    </m:e>
                    <m:sub>
                      <m:r>
                        <w:rPr>
                          <w:rFonts w:ascii="Cambria Math" w:hAnsi="Cambria Math"/>
                        </w:rPr>
                        <m:t>B</m:t>
                      </m:r>
                    </m:sub>
                  </m:sSub>
                </m:e>
              </m:acc>
            </m:oMath>
            <w:r w:rsidRPr="00461077">
              <w:rPr>
                <w:rFonts w:ascii="Times New Roman" w:eastAsia="Times New Roman" w:hAnsi="Times New Roman" w:cs="Times New Roman"/>
                <w:sz w:val="24"/>
                <w:szCs w:val="24"/>
                <w:lang w:eastAsia="fr-FR"/>
              </w:rPr>
              <w:t>.</w:t>
            </w:r>
          </w:p>
          <w:p w:rsidR="00461077" w:rsidRPr="00461077" w:rsidRDefault="00461077" w:rsidP="00461077">
            <w:pPr>
              <w:spacing w:after="0" w:line="240" w:lineRule="auto"/>
              <w:ind w:left="709" w:hanging="283"/>
              <w:contextualSpacing/>
              <w:jc w:val="both"/>
              <w:rPr>
                <w:rFonts w:ascii="Times New Roman" w:eastAsia="Times New Roman" w:hAnsi="Times New Roman" w:cs="Times New Roman"/>
                <w:sz w:val="24"/>
                <w:szCs w:val="24"/>
                <w:lang w:eastAsia="fr-FR"/>
              </w:rPr>
            </w:pPr>
          </w:p>
          <w:p w:rsidR="00461077" w:rsidRPr="00461077" w:rsidRDefault="00461077" w:rsidP="00461077">
            <w:pPr>
              <w:tabs>
                <w:tab w:val="left" w:leader="dot" w:pos="9072"/>
              </w:tabs>
              <w:spacing w:after="120" w:line="312"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Pr="00461077" w:rsidRDefault="00461077" w:rsidP="00461077">
            <w:pPr>
              <w:tabs>
                <w:tab w:val="left" w:leader="dot" w:pos="9072"/>
              </w:tabs>
              <w:spacing w:after="120" w:line="312"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tc>
        <w:tc>
          <w:tcPr>
            <w:tcW w:w="567" w:type="dxa"/>
          </w:tcPr>
          <w:tbl>
            <w:tblPr>
              <w:tblpPr w:leftFromText="141" w:rightFromText="141" w:vertAnchor="text" w:horzAnchor="margin" w:tblpXSpec="right" w:tblpY="471"/>
              <w:tblOverlap w:val="never"/>
              <w:tblW w:w="2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
            </w:tblGrid>
            <w:tr w:rsidR="00461077" w:rsidRPr="00461077" w:rsidTr="00461077">
              <w:trPr>
                <w:trHeight w:val="367"/>
              </w:trPr>
              <w:tc>
                <w:tcPr>
                  <w:tcW w:w="283" w:type="dxa"/>
                  <w:vMerge w:val="restart"/>
                  <w:tcBorders>
                    <w:top w:val="single" w:sz="4" w:space="0" w:color="auto"/>
                  </w:tcBorders>
                  <w:textDirection w:val="tbRl"/>
                  <w:vAlign w:val="center"/>
                </w:tcPr>
                <w:p w:rsidR="00461077" w:rsidRPr="00461077" w:rsidRDefault="00461077" w:rsidP="00461077">
                  <w:pPr>
                    <w:spacing w:after="0" w:line="240" w:lineRule="auto"/>
                    <w:ind w:left="113" w:right="113"/>
                    <w:jc w:val="center"/>
                    <w:rPr>
                      <w:rFonts w:ascii="Times New Roman" w:eastAsia="Times New Roman" w:hAnsi="Times New Roman" w:cs="Times New Roman"/>
                      <w:b/>
                      <w:sz w:val="18"/>
                      <w:szCs w:val="18"/>
                      <w:lang w:eastAsia="fr-FR"/>
                    </w:rPr>
                  </w:pPr>
                  <w:r w:rsidRPr="00461077">
                    <w:rPr>
                      <w:rFonts w:ascii="Times New Roman" w:eastAsia="Times New Roman" w:hAnsi="Times New Roman" w:cs="Times New Roman"/>
                      <w:b/>
                      <w:sz w:val="18"/>
                      <w:szCs w:val="18"/>
                      <w:lang w:eastAsia="fr-FR"/>
                    </w:rPr>
                    <w:t>S'informer</w:t>
                  </w:r>
                </w:p>
              </w:tc>
            </w:tr>
            <w:tr w:rsidR="00461077" w:rsidRPr="00461077" w:rsidTr="00461077">
              <w:trPr>
                <w:trHeight w:val="367"/>
              </w:trPr>
              <w:tc>
                <w:tcPr>
                  <w:tcW w:w="283" w:type="dxa"/>
                  <w:vMerge/>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rPr>
                <w:trHeight w:val="367"/>
              </w:trPr>
              <w:tc>
                <w:tcPr>
                  <w:tcW w:w="283" w:type="dxa"/>
                  <w:vMerge/>
                  <w:tcBorders>
                    <w:bottom w:val="single" w:sz="4" w:space="0" w:color="auto"/>
                  </w:tcBorders>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rPr>
                <w:trHeight w:val="367"/>
              </w:trPr>
              <w:tc>
                <w:tcPr>
                  <w:tcW w:w="283" w:type="dxa"/>
                  <w:vMerge w:val="restart"/>
                  <w:textDirection w:val="tbRl"/>
                  <w:vAlign w:val="center"/>
                </w:tcPr>
                <w:p w:rsidR="00461077" w:rsidRPr="00461077" w:rsidRDefault="00461077" w:rsidP="00461077">
                  <w:pPr>
                    <w:spacing w:after="0" w:line="240" w:lineRule="auto"/>
                    <w:ind w:left="113" w:right="113"/>
                    <w:jc w:val="center"/>
                    <w:rPr>
                      <w:rFonts w:ascii="Times New Roman" w:eastAsia="Times New Roman" w:hAnsi="Times New Roman" w:cs="Times New Roman"/>
                      <w:b/>
                      <w:sz w:val="18"/>
                      <w:szCs w:val="18"/>
                      <w:lang w:eastAsia="fr-FR"/>
                    </w:rPr>
                  </w:pPr>
                  <w:r w:rsidRPr="00461077">
                    <w:rPr>
                      <w:rFonts w:ascii="Times New Roman" w:eastAsia="Times New Roman" w:hAnsi="Times New Roman" w:cs="Times New Roman"/>
                      <w:b/>
                      <w:sz w:val="18"/>
                      <w:szCs w:val="18"/>
                      <w:lang w:eastAsia="fr-FR"/>
                    </w:rPr>
                    <w:t xml:space="preserve">Modéliser </w:t>
                  </w:r>
                </w:p>
              </w:tc>
            </w:tr>
            <w:tr w:rsidR="00461077" w:rsidRPr="00461077" w:rsidTr="00461077">
              <w:trPr>
                <w:trHeight w:val="367"/>
              </w:trPr>
              <w:tc>
                <w:tcPr>
                  <w:tcW w:w="283" w:type="dxa"/>
                  <w:vMerge/>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rPr>
                <w:trHeight w:val="367"/>
              </w:trPr>
              <w:tc>
                <w:tcPr>
                  <w:tcW w:w="283" w:type="dxa"/>
                  <w:vMerge/>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bl>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rPr>
          <w:trHeight w:val="2264"/>
        </w:trPr>
        <w:tc>
          <w:tcPr>
            <w:tcW w:w="9606" w:type="dxa"/>
            <w:gridSpan w:val="3"/>
          </w:tcPr>
          <w:p w:rsidR="00461077" w:rsidRPr="00461077" w:rsidRDefault="00461077" w:rsidP="00461077">
            <w:pPr>
              <w:spacing w:after="0" w:line="240" w:lineRule="auto"/>
              <w:ind w:left="709" w:hanging="283"/>
              <w:contextualSpacing/>
              <w:jc w:val="both"/>
              <w:rPr>
                <w:rFonts w:ascii="Times New Roman" w:eastAsia="Times New Roman" w:hAnsi="Times New Roman" w:cs="Times New Roman"/>
                <w:sz w:val="24"/>
                <w:szCs w:val="24"/>
                <w:lang w:eastAsia="fr-FR"/>
              </w:rPr>
            </w:pPr>
          </w:p>
          <w:p w:rsidR="00461077" w:rsidRPr="00461077" w:rsidRDefault="00461077" w:rsidP="00B82BA1">
            <w:pPr>
              <w:numPr>
                <w:ilvl w:val="0"/>
                <w:numId w:val="6"/>
              </w:numPr>
              <w:spacing w:after="0" w:line="240" w:lineRule="auto"/>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Déduire de la question précédente et de l'annexe « </w:t>
            </w:r>
            <w:r w:rsidRPr="00461077">
              <w:rPr>
                <w:rFonts w:ascii="Times New Roman" w:eastAsia="Times New Roman" w:hAnsi="Times New Roman" w:cs="Times New Roman"/>
                <w:b/>
                <w:sz w:val="24"/>
                <w:szCs w:val="24"/>
                <w:lang w:eastAsia="fr-FR"/>
              </w:rPr>
              <w:t>Représenter un signal sinusoïdal</w:t>
            </w:r>
            <w:r w:rsidRPr="00461077">
              <w:rPr>
                <w:rFonts w:ascii="Times New Roman" w:eastAsia="Times New Roman" w:hAnsi="Times New Roman" w:cs="Times New Roman"/>
                <w:sz w:val="24"/>
                <w:szCs w:val="24"/>
                <w:lang w:eastAsia="fr-FR"/>
              </w:rPr>
              <w:t xml:space="preserve"> » l'écriture algébrique des affixes </w:t>
            </w:r>
            <m:oMath>
              <m:sSub>
                <m:sSubPr>
                  <m:ctrlPr>
                    <w:rPr>
                      <w:rFonts w:ascii="Cambria Math" w:hAnsi="Cambria Math"/>
                      <w:i/>
                    </w:rPr>
                  </m:ctrlPr>
                </m:sSubPr>
                <m:e>
                  <m:r>
                    <w:rPr>
                      <w:rFonts w:ascii="Cambria Math" w:hAnsi="Cambria Math"/>
                    </w:rPr>
                    <m:t>z</m:t>
                  </m:r>
                </m:e>
                <m:sub>
                  <m:r>
                    <w:rPr>
                      <w:rFonts w:ascii="Cambria Math"/>
                    </w:rPr>
                    <m:t>1</m:t>
                  </m:r>
                </m:sub>
              </m:sSub>
              <m:r>
                <m:rPr>
                  <m:sty m:val="p"/>
                </m:rPr>
                <w:rPr>
                  <w:rFonts w:ascii="Cambria Math" w:hAnsi="Cambria Math"/>
                </w:rPr>
                <m:t xml:space="preserve"> et</m:t>
              </m:r>
              <m:sSub>
                <m:sSubPr>
                  <m:ctrlPr>
                    <w:rPr>
                      <w:rFonts w:ascii="Cambria Math" w:hAnsi="Cambria Math"/>
                      <w:i/>
                    </w:rPr>
                  </m:ctrlPr>
                </m:sSubPr>
                <m:e>
                  <m:r>
                    <w:rPr>
                      <w:rFonts w:ascii="Cambria Math" w:hAnsi="Cambria Math"/>
                    </w:rPr>
                    <m:t xml:space="preserve"> z</m:t>
                  </m:r>
                </m:e>
                <m:sub>
                  <m:r>
                    <w:rPr>
                      <w:rFonts w:ascii="Cambria Math"/>
                    </w:rPr>
                    <m:t>2</m:t>
                  </m:r>
                </m:sub>
              </m:sSub>
              <m:r>
                <w:rPr>
                  <w:rFonts w:ascii="Cambria Math" w:hAnsi="Cambria Math"/>
                </w:rPr>
                <m:t xml:space="preserve"> </m:t>
              </m:r>
            </m:oMath>
            <w:r w:rsidRPr="00461077">
              <w:rPr>
                <w:rFonts w:ascii="Times New Roman" w:eastAsia="Times New Roman" w:hAnsi="Times New Roman" w:cs="Times New Roman"/>
                <w:sz w:val="24"/>
                <w:szCs w:val="24"/>
                <w:lang w:eastAsia="fr-FR"/>
              </w:rPr>
              <w:t xml:space="preserve">d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U</m:t>
                      </m:r>
                    </m:e>
                    <m:sub>
                      <m:r>
                        <w:rPr>
                          <w:rFonts w:ascii="Cambria Math" w:hAnsi="Cambria Math"/>
                        </w:rPr>
                        <m:t>R</m:t>
                      </m:r>
                    </m:sub>
                  </m:sSub>
                  <m:r>
                    <w:rPr>
                      <w:rFonts w:ascii="Cambria Math" w:hAnsi="Cambria Math"/>
                    </w:rPr>
                    <m:t xml:space="preserve"> </m:t>
                  </m:r>
                </m:e>
              </m:acc>
              <m:r>
                <m:rPr>
                  <m:sty m:val="p"/>
                </m:rPr>
                <w:rPr>
                  <w:rFonts w:ascii="Cambria Math" w:hAnsi="Cambria Math"/>
                </w:rPr>
                <m:t>et</m:t>
              </m:r>
              <m:acc>
                <m:accPr>
                  <m:chr m:val="⃗"/>
                  <m:ctrlPr>
                    <w:rPr>
                      <w:rFonts w:ascii="Cambria Math" w:hAnsi="Cambria Math"/>
                      <w:i/>
                    </w:rPr>
                  </m:ctrlPr>
                </m:accPr>
                <m:e>
                  <m:sSub>
                    <m:sSubPr>
                      <m:ctrlPr>
                        <w:rPr>
                          <w:rFonts w:ascii="Cambria Math" w:hAnsi="Cambria Math"/>
                          <w:i/>
                        </w:rPr>
                      </m:ctrlPr>
                    </m:sSubPr>
                    <m:e>
                      <m:r>
                        <w:rPr>
                          <w:rFonts w:ascii="Cambria Math" w:hAnsi="Cambria Math"/>
                        </w:rPr>
                        <m:t xml:space="preserve"> U</m:t>
                      </m:r>
                    </m:e>
                    <m:sub>
                      <m:r>
                        <w:rPr>
                          <w:rFonts w:ascii="Cambria Math" w:hAnsi="Cambria Math"/>
                        </w:rPr>
                        <m:t>B</m:t>
                      </m:r>
                    </m:sub>
                  </m:sSub>
                </m:e>
              </m:acc>
            </m:oMath>
            <w:r w:rsidRPr="00461077">
              <w:rPr>
                <w:rFonts w:ascii="Times New Roman" w:eastAsia="Times New Roman" w:hAnsi="Times New Roman" w:cs="Times New Roman"/>
                <w:sz w:val="24"/>
                <w:szCs w:val="24"/>
                <w:lang w:eastAsia="fr-FR"/>
              </w:rPr>
              <w:t>.</w:t>
            </w:r>
          </w:p>
          <w:p w:rsidR="00461077" w:rsidRPr="00461077" w:rsidRDefault="00461077" w:rsidP="00461077">
            <w:pPr>
              <w:spacing w:after="0" w:line="240" w:lineRule="auto"/>
              <w:ind w:left="720"/>
              <w:contextualSpacing/>
              <w:jc w:val="both"/>
              <w:rPr>
                <w:rFonts w:ascii="Times New Roman" w:eastAsia="Times New Roman" w:hAnsi="Times New Roman" w:cs="Times New Roman"/>
                <w:sz w:val="24"/>
                <w:szCs w:val="24"/>
                <w:lang w:eastAsia="fr-FR"/>
              </w:rPr>
            </w:pPr>
          </w:p>
          <w:p w:rsidR="00461077" w:rsidRPr="00461077" w:rsidRDefault="00461077" w:rsidP="00461077">
            <w:pPr>
              <w:tabs>
                <w:tab w:val="left" w:leader="dot" w:pos="9072"/>
              </w:tabs>
              <w:spacing w:after="120" w:line="312"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Pr="00461077" w:rsidRDefault="00461077" w:rsidP="00461077">
            <w:pPr>
              <w:spacing w:after="0" w:line="240" w:lineRule="auto"/>
              <w:ind w:left="720"/>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Pr="00461077" w:rsidRDefault="00461077" w:rsidP="00461077">
            <w:pPr>
              <w:spacing w:after="0" w:line="240" w:lineRule="auto"/>
              <w:ind w:left="720"/>
              <w:contextualSpacing/>
              <w:jc w:val="both"/>
              <w:rPr>
                <w:rFonts w:ascii="Times New Roman" w:eastAsia="Times New Roman" w:hAnsi="Times New Roman" w:cs="Times New Roman"/>
                <w:i/>
                <w:sz w:val="16"/>
                <w:szCs w:val="16"/>
                <w:u w:val="single"/>
                <w:lang w:eastAsia="fr-FR"/>
              </w:rPr>
            </w:pPr>
          </w:p>
          <w:p w:rsidR="00461077" w:rsidRPr="00461077" w:rsidRDefault="00461077" w:rsidP="00461077">
            <w:pPr>
              <w:spacing w:after="0" w:line="240" w:lineRule="auto"/>
              <w:ind w:left="720"/>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i/>
                <w:sz w:val="24"/>
                <w:szCs w:val="24"/>
                <w:u w:val="single"/>
                <w:lang w:eastAsia="fr-FR"/>
              </w:rPr>
              <w:t>Remarque</w:t>
            </w:r>
            <w:r w:rsidRPr="00461077">
              <w:rPr>
                <w:rFonts w:ascii="Times New Roman" w:eastAsia="Times New Roman" w:hAnsi="Times New Roman" w:cs="Times New Roman"/>
                <w:i/>
                <w:sz w:val="24"/>
                <w:szCs w:val="24"/>
                <w:lang w:eastAsia="fr-FR"/>
              </w:rPr>
              <w:t xml:space="preserve">: On arrondira au centième les parties réelles et imaginaires de </w:t>
            </w:r>
            <m:oMath>
              <m:sSub>
                <m:sSubPr>
                  <m:ctrlPr>
                    <w:rPr>
                      <w:rFonts w:ascii="Cambria Math" w:hAnsi="Cambria Math"/>
                      <w:i/>
                    </w:rPr>
                  </m:ctrlPr>
                </m:sSubPr>
                <m:e>
                  <m:r>
                    <w:rPr>
                      <w:rFonts w:ascii="Cambria Math" w:hAnsi="Cambria Math"/>
                    </w:rPr>
                    <m:t>z</m:t>
                  </m:r>
                </m:e>
                <m:sub>
                  <m:r>
                    <w:rPr>
                      <w:rFonts w:ascii="Cambria Math"/>
                    </w:rPr>
                    <m:t>1</m:t>
                  </m:r>
                </m:sub>
              </m:sSub>
              <m:r>
                <m:rPr>
                  <m:sty m:val="p"/>
                </m:rPr>
                <w:rPr>
                  <w:rFonts w:ascii="Cambria Math" w:hAnsi="Cambria Math"/>
                </w:rPr>
                <m:t>et</m:t>
              </m:r>
              <m:sSub>
                <m:sSubPr>
                  <m:ctrlPr>
                    <w:rPr>
                      <w:rFonts w:ascii="Cambria Math" w:hAnsi="Cambria Math"/>
                      <w:i/>
                    </w:rPr>
                  </m:ctrlPr>
                </m:sSubPr>
                <m:e>
                  <m:r>
                    <w:rPr>
                      <w:rFonts w:ascii="Cambria Math" w:hAnsi="Cambria Math"/>
                    </w:rPr>
                    <m:t xml:space="preserve"> z</m:t>
                  </m:r>
                </m:e>
                <m:sub>
                  <m:r>
                    <w:rPr>
                      <w:rFonts w:ascii="Cambria Math"/>
                    </w:rPr>
                    <m:t>2</m:t>
                  </m:r>
                </m:sub>
              </m:sSub>
            </m:oMath>
            <w:r w:rsidRPr="00461077">
              <w:rPr>
                <w:rFonts w:ascii="Times New Roman" w:eastAsia="Times New Roman" w:hAnsi="Times New Roman" w:cs="Times New Roman"/>
                <w:sz w:val="24"/>
                <w:szCs w:val="24"/>
                <w:lang w:eastAsia="fr-FR"/>
              </w:rPr>
              <w:t>.</w:t>
            </w:r>
          </w:p>
          <w:p w:rsidR="00461077" w:rsidRPr="00461077" w:rsidRDefault="00461077" w:rsidP="00461077">
            <w:pPr>
              <w:spacing w:after="0" w:line="240" w:lineRule="auto"/>
              <w:ind w:left="720"/>
              <w:contextualSpacing/>
              <w:jc w:val="both"/>
              <w:rPr>
                <w:rFonts w:ascii="Times New Roman" w:eastAsia="Times New Roman" w:hAnsi="Times New Roman" w:cs="Times New Roman"/>
                <w:sz w:val="24"/>
                <w:szCs w:val="24"/>
                <w:lang w:eastAsia="fr-FR"/>
              </w:rPr>
            </w:pPr>
          </w:p>
        </w:tc>
        <w:tc>
          <w:tcPr>
            <w:tcW w:w="567" w:type="dxa"/>
          </w:tcPr>
          <w:tbl>
            <w:tblPr>
              <w:tblpPr w:leftFromText="141" w:rightFromText="141" w:vertAnchor="page" w:horzAnchor="margin" w:tblpXSpec="right" w:tblpY="466"/>
              <w:tblOverlap w:val="never"/>
              <w:tblW w:w="2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4"/>
            </w:tblGrid>
            <w:tr w:rsidR="00461077" w:rsidRPr="00461077" w:rsidTr="00461077">
              <w:trPr>
                <w:trHeight w:val="340"/>
              </w:trPr>
              <w:tc>
                <w:tcPr>
                  <w:tcW w:w="274" w:type="dxa"/>
                  <w:vMerge w:val="restart"/>
                  <w:textDirection w:val="tbRl"/>
                  <w:vAlign w:val="center"/>
                </w:tcPr>
                <w:p w:rsidR="00461077" w:rsidRPr="00461077" w:rsidRDefault="00461077" w:rsidP="00461077">
                  <w:pPr>
                    <w:spacing w:after="0" w:line="240" w:lineRule="auto"/>
                    <w:ind w:left="113" w:right="113"/>
                    <w:jc w:val="center"/>
                    <w:rPr>
                      <w:rFonts w:ascii="Times New Roman" w:eastAsia="Times New Roman" w:hAnsi="Times New Roman" w:cs="Times New Roman"/>
                      <w:b/>
                      <w:sz w:val="18"/>
                      <w:szCs w:val="18"/>
                      <w:lang w:eastAsia="fr-FR"/>
                    </w:rPr>
                  </w:pPr>
                  <w:r w:rsidRPr="00461077">
                    <w:rPr>
                      <w:rFonts w:ascii="Times New Roman" w:eastAsia="Times New Roman" w:hAnsi="Times New Roman" w:cs="Times New Roman"/>
                      <w:b/>
                      <w:sz w:val="18"/>
                      <w:szCs w:val="18"/>
                      <w:lang w:eastAsia="fr-FR"/>
                    </w:rPr>
                    <w:t>Calculer</w:t>
                  </w:r>
                </w:p>
              </w:tc>
            </w:tr>
            <w:tr w:rsidR="00461077" w:rsidRPr="00461077" w:rsidTr="00461077">
              <w:trPr>
                <w:trHeight w:val="340"/>
              </w:trPr>
              <w:tc>
                <w:tcPr>
                  <w:tcW w:w="274" w:type="dxa"/>
                  <w:vMerge/>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rPr>
                <w:trHeight w:val="340"/>
              </w:trPr>
              <w:tc>
                <w:tcPr>
                  <w:tcW w:w="274" w:type="dxa"/>
                  <w:vMerge/>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bl>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rPr>
          <w:trHeight w:val="3454"/>
        </w:trPr>
        <w:tc>
          <w:tcPr>
            <w:tcW w:w="9606" w:type="dxa"/>
            <w:gridSpan w:val="3"/>
          </w:tcPr>
          <w:p w:rsidR="00461077" w:rsidRPr="00461077" w:rsidRDefault="00461077" w:rsidP="00B82BA1">
            <w:pPr>
              <w:numPr>
                <w:ilvl w:val="0"/>
                <w:numId w:val="6"/>
              </w:numPr>
              <w:spacing w:after="0" w:line="240" w:lineRule="auto"/>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 xml:space="preserve">A l'aide de la fiche technique « </w:t>
            </w:r>
            <w:r w:rsidRPr="00461077">
              <w:rPr>
                <w:rFonts w:ascii="Times New Roman" w:eastAsia="Times New Roman" w:hAnsi="Times New Roman" w:cs="Times New Roman"/>
                <w:b/>
                <w:sz w:val="24"/>
                <w:szCs w:val="24"/>
                <w:lang w:eastAsia="fr-FR"/>
              </w:rPr>
              <w:t>Représenter un vecteur avec Geogebra</w:t>
            </w:r>
            <w:r w:rsidRPr="00461077">
              <w:rPr>
                <w:rFonts w:ascii="Times New Roman" w:eastAsia="Times New Roman" w:hAnsi="Times New Roman" w:cs="Times New Roman"/>
                <w:sz w:val="24"/>
                <w:szCs w:val="24"/>
                <w:lang w:eastAsia="fr-FR"/>
              </w:rPr>
              <w:t xml:space="preserve"> » et de votre fichier Geogebra,  vérifier l'écriture algébrique des affixes </w:t>
            </w:r>
            <m:oMath>
              <m:sSub>
                <m:sSubPr>
                  <m:ctrlPr>
                    <w:rPr>
                      <w:rFonts w:ascii="Cambria Math" w:hAnsi="Cambria Math"/>
                      <w:i/>
                    </w:rPr>
                  </m:ctrlPr>
                </m:sSubPr>
                <m:e>
                  <m:r>
                    <w:rPr>
                      <w:rFonts w:ascii="Cambria Math" w:hAnsi="Cambria Math"/>
                    </w:rPr>
                    <m:t>z</m:t>
                  </m:r>
                </m:e>
                <m:sub>
                  <m:r>
                    <w:rPr>
                      <w:rFonts w:ascii="Cambria Math"/>
                    </w:rPr>
                    <m:t>1</m:t>
                  </m:r>
                </m:sub>
              </m:sSub>
              <m:r>
                <m:rPr>
                  <m:sty m:val="p"/>
                </m:rPr>
                <w:rPr>
                  <w:rFonts w:ascii="Cambria Math" w:hAnsi="Cambria Math"/>
                </w:rPr>
                <m:t>et</m:t>
              </m:r>
              <m:sSub>
                <m:sSubPr>
                  <m:ctrlPr>
                    <w:rPr>
                      <w:rFonts w:ascii="Cambria Math" w:hAnsi="Cambria Math"/>
                      <w:i/>
                    </w:rPr>
                  </m:ctrlPr>
                </m:sSubPr>
                <m:e>
                  <m:r>
                    <w:rPr>
                      <w:rFonts w:ascii="Cambria Math" w:hAnsi="Cambria Math"/>
                    </w:rPr>
                    <m:t xml:space="preserve"> z</m:t>
                  </m:r>
                </m:e>
                <m:sub>
                  <m:r>
                    <w:rPr>
                      <w:rFonts w:ascii="Cambria Math"/>
                    </w:rPr>
                    <m:t>2</m:t>
                  </m:r>
                </m:sub>
              </m:sSub>
            </m:oMath>
            <w:r w:rsidRPr="00461077">
              <w:rPr>
                <w:rFonts w:ascii="Times New Roman" w:eastAsia="Times New Roman" w:hAnsi="Times New Roman" w:cs="Times New Roman"/>
                <w:sz w:val="24"/>
                <w:szCs w:val="24"/>
                <w:lang w:eastAsia="fr-FR"/>
              </w:rPr>
              <w:t xml:space="preserve">d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U</m:t>
                      </m:r>
                    </m:e>
                    <m:sub>
                      <m:r>
                        <w:rPr>
                          <w:rFonts w:ascii="Cambria Math" w:hAnsi="Cambria Math"/>
                        </w:rPr>
                        <m:t>R</m:t>
                      </m:r>
                    </m:sub>
                  </m:sSub>
                </m:e>
              </m:acc>
              <m:r>
                <m:rPr>
                  <m:sty m:val="p"/>
                </m:rPr>
                <w:rPr>
                  <w:rFonts w:ascii="Cambria Math" w:hAnsi="Cambria Math"/>
                </w:rPr>
                <m:t xml:space="preserve"> et</m:t>
              </m:r>
              <m:acc>
                <m:accPr>
                  <m:chr m:val="⃗"/>
                  <m:ctrlPr>
                    <w:rPr>
                      <w:rFonts w:ascii="Cambria Math" w:hAnsi="Cambria Math"/>
                      <w:i/>
                    </w:rPr>
                  </m:ctrlPr>
                </m:accPr>
                <m:e>
                  <m:sSub>
                    <m:sSubPr>
                      <m:ctrlPr>
                        <w:rPr>
                          <w:rFonts w:ascii="Cambria Math" w:hAnsi="Cambria Math"/>
                          <w:i/>
                        </w:rPr>
                      </m:ctrlPr>
                    </m:sSubPr>
                    <m:e>
                      <m:r>
                        <w:rPr>
                          <w:rFonts w:ascii="Cambria Math" w:hAnsi="Cambria Math"/>
                        </w:rPr>
                        <m:t xml:space="preserve"> U</m:t>
                      </m:r>
                    </m:e>
                    <m:sub>
                      <m:r>
                        <w:rPr>
                          <w:rFonts w:ascii="Cambria Math" w:hAnsi="Cambria Math"/>
                        </w:rPr>
                        <m:t>B</m:t>
                      </m:r>
                    </m:sub>
                  </m:sSub>
                </m:e>
              </m:acc>
            </m:oMath>
            <w:r w:rsidRPr="00461077">
              <w:rPr>
                <w:rFonts w:ascii="Times New Roman" w:eastAsia="Times New Roman" w:hAnsi="Times New Roman" w:cs="Times New Roman"/>
                <w:sz w:val="24"/>
                <w:szCs w:val="24"/>
                <w:lang w:eastAsia="fr-FR"/>
              </w:rPr>
              <w:t>, puis déterminer l'écriture algébrique de l'affixe z</w:t>
            </w:r>
            <w:r w:rsidRPr="00461077">
              <w:rPr>
                <w:rFonts w:ascii="Times New Roman" w:eastAsia="Times New Roman" w:hAnsi="Times New Roman" w:cs="Times New Roman"/>
                <w:sz w:val="24"/>
                <w:szCs w:val="24"/>
                <w:vertAlign w:val="subscript"/>
                <w:lang w:eastAsia="fr-FR"/>
              </w:rPr>
              <w:t>3</w:t>
            </w:r>
            <w:r w:rsidRPr="00461077">
              <w:rPr>
                <w:rFonts w:ascii="Times New Roman" w:eastAsia="Times New Roman" w:hAnsi="Times New Roman" w:cs="Times New Roman"/>
                <w:sz w:val="24"/>
                <w:szCs w:val="24"/>
                <w:lang w:eastAsia="fr-FR"/>
              </w:rPr>
              <w:t xml:space="preserve"> du vecteur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U</m:t>
                      </m:r>
                    </m:e>
                    <m:sub>
                      <m:r>
                        <w:rPr>
                          <w:rFonts w:ascii="Cambria Math" w:hAnsi="Cambria Math"/>
                        </w:rPr>
                        <m:t>G</m:t>
                      </m:r>
                    </m:sub>
                  </m:sSub>
                </m:e>
              </m:acc>
            </m:oMath>
            <w:r w:rsidRPr="00461077">
              <w:rPr>
                <w:rFonts w:ascii="Times New Roman" w:eastAsia="Times New Roman" w:hAnsi="Times New Roman" w:cs="Times New Roman"/>
                <w:sz w:val="24"/>
                <w:szCs w:val="24"/>
                <w:lang w:eastAsia="fr-FR"/>
              </w:rPr>
              <w:t xml:space="preserve"> .</w:t>
            </w:r>
          </w:p>
          <w:p w:rsidR="00461077" w:rsidRPr="00461077" w:rsidRDefault="00461077" w:rsidP="00461077">
            <w:pPr>
              <w:spacing w:after="0" w:line="240" w:lineRule="auto"/>
              <w:ind w:left="720"/>
              <w:contextualSpacing/>
              <w:jc w:val="both"/>
              <w:rPr>
                <w:rFonts w:ascii="Times New Roman" w:eastAsia="Times New Roman" w:hAnsi="Times New Roman" w:cs="Times New Roman"/>
                <w:sz w:val="16"/>
                <w:szCs w:val="16"/>
                <w:lang w:eastAsia="fr-FR"/>
              </w:rPr>
            </w:pPr>
          </w:p>
          <w:p w:rsidR="00461077" w:rsidRPr="00461077" w:rsidRDefault="00461077" w:rsidP="00461077">
            <w:pPr>
              <w:tabs>
                <w:tab w:val="left" w:leader="dot" w:pos="9072"/>
              </w:tabs>
              <w:spacing w:after="120" w:line="312"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Pr="00461077" w:rsidRDefault="00461077" w:rsidP="00461077">
            <w:pPr>
              <w:tabs>
                <w:tab w:val="left" w:leader="dot" w:pos="9072"/>
              </w:tabs>
              <w:spacing w:after="120" w:line="312"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Pr="00461077" w:rsidRDefault="00461077" w:rsidP="00461077">
            <w:pPr>
              <w:tabs>
                <w:tab w:val="left" w:leader="dot" w:pos="9072"/>
              </w:tabs>
              <w:spacing w:after="0" w:line="312"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Pr="00461077" w:rsidRDefault="00461077" w:rsidP="00461077">
            <w:pPr>
              <w:spacing w:after="0" w:line="240" w:lineRule="auto"/>
              <w:ind w:left="720"/>
              <w:contextualSpacing/>
              <w:jc w:val="both"/>
              <w:rPr>
                <w:rFonts w:ascii="Times New Roman" w:eastAsia="Times New Roman" w:hAnsi="Times New Roman" w:cs="Times New Roman"/>
                <w:sz w:val="28"/>
                <w:szCs w:val="28"/>
                <w:lang w:eastAsia="fr-FR"/>
              </w:rPr>
            </w:pPr>
            <w:r w:rsidRPr="00461077">
              <w:rPr>
                <w:rFonts w:ascii="Times New Roman" w:eastAsia="Times New Roman" w:hAnsi="Times New Roman" w:cs="Times New Roman"/>
                <w:sz w:val="24"/>
                <w:szCs w:val="24"/>
                <w:lang w:eastAsia="fr-FR"/>
              </w:rPr>
              <w:t>Quelle relation peut-on établir entre z</w:t>
            </w:r>
            <w:r w:rsidRPr="00461077">
              <w:rPr>
                <w:rFonts w:ascii="Times New Roman" w:eastAsia="Times New Roman" w:hAnsi="Times New Roman" w:cs="Times New Roman"/>
                <w:sz w:val="24"/>
                <w:szCs w:val="24"/>
                <w:vertAlign w:val="subscript"/>
                <w:lang w:eastAsia="fr-FR"/>
              </w:rPr>
              <w:t>1</w:t>
            </w:r>
            <w:r w:rsidRPr="00461077">
              <w:rPr>
                <w:rFonts w:ascii="Times New Roman" w:eastAsia="Times New Roman" w:hAnsi="Times New Roman" w:cs="Times New Roman"/>
                <w:sz w:val="24"/>
                <w:szCs w:val="24"/>
                <w:lang w:eastAsia="fr-FR"/>
              </w:rPr>
              <w:t>, z</w:t>
            </w:r>
            <w:r w:rsidRPr="00461077">
              <w:rPr>
                <w:rFonts w:ascii="Times New Roman" w:eastAsia="Times New Roman" w:hAnsi="Times New Roman" w:cs="Times New Roman"/>
                <w:sz w:val="24"/>
                <w:szCs w:val="24"/>
                <w:vertAlign w:val="subscript"/>
                <w:lang w:eastAsia="fr-FR"/>
              </w:rPr>
              <w:t>2</w:t>
            </w:r>
            <w:r w:rsidRPr="00461077">
              <w:rPr>
                <w:rFonts w:ascii="Times New Roman" w:eastAsia="Times New Roman" w:hAnsi="Times New Roman" w:cs="Times New Roman"/>
                <w:sz w:val="24"/>
                <w:szCs w:val="24"/>
                <w:lang w:eastAsia="fr-FR"/>
              </w:rPr>
              <w:t xml:space="preserve"> et z</w:t>
            </w:r>
            <w:r w:rsidRPr="00461077">
              <w:rPr>
                <w:rFonts w:ascii="Times New Roman" w:eastAsia="Times New Roman" w:hAnsi="Times New Roman" w:cs="Times New Roman"/>
                <w:sz w:val="24"/>
                <w:szCs w:val="24"/>
                <w:vertAlign w:val="subscript"/>
                <w:lang w:eastAsia="fr-FR"/>
              </w:rPr>
              <w:t>3</w:t>
            </w:r>
            <w:r w:rsidRPr="00461077">
              <w:rPr>
                <w:rFonts w:ascii="Times New Roman" w:eastAsia="Times New Roman" w:hAnsi="Times New Roman" w:cs="Times New Roman"/>
                <w:sz w:val="28"/>
                <w:szCs w:val="28"/>
                <w:lang w:eastAsia="fr-FR"/>
              </w:rPr>
              <w:t xml:space="preserve"> ?</w:t>
            </w:r>
          </w:p>
          <w:p w:rsidR="00461077" w:rsidRPr="00461077" w:rsidRDefault="00461077" w:rsidP="00461077">
            <w:pPr>
              <w:spacing w:after="0" w:line="240" w:lineRule="auto"/>
              <w:ind w:left="720"/>
              <w:contextualSpacing/>
              <w:jc w:val="both"/>
              <w:rPr>
                <w:rFonts w:ascii="Times New Roman" w:eastAsia="Times New Roman" w:hAnsi="Times New Roman" w:cs="Times New Roman"/>
                <w:sz w:val="28"/>
                <w:szCs w:val="28"/>
                <w:lang w:eastAsia="fr-FR"/>
              </w:rPr>
            </w:pPr>
          </w:p>
          <w:p w:rsidR="00461077" w:rsidRPr="00461077" w:rsidRDefault="00461077" w:rsidP="00CF682B">
            <w:pPr>
              <w:tabs>
                <w:tab w:val="left" w:leader="dot" w:pos="9072"/>
              </w:tabs>
              <w:spacing w:after="0" w:line="360"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Pr="00461077" w:rsidRDefault="00461077" w:rsidP="00461077">
            <w:pPr>
              <w:spacing w:after="0" w:line="240" w:lineRule="auto"/>
              <w:ind w:left="142" w:firstLine="142"/>
              <w:contextualSpacing/>
              <w:rPr>
                <w:rFonts w:ascii="Times New Roman" w:eastAsia="Times New Roman" w:hAnsi="Times New Roman" w:cs="Times New Roman"/>
                <w:i/>
                <w:sz w:val="24"/>
                <w:szCs w:val="24"/>
                <w:lang w:eastAsia="fr-FR"/>
              </w:rPr>
            </w:pPr>
            <w:r w:rsidRPr="00461077">
              <w:rPr>
                <w:rFonts w:ascii="Times New Roman" w:eastAsia="Times New Roman" w:hAnsi="Times New Roman" w:cs="Times New Roman"/>
                <w:i/>
                <w:sz w:val="24"/>
                <w:szCs w:val="24"/>
                <w:u w:val="single"/>
                <w:lang w:eastAsia="fr-FR"/>
              </w:rPr>
              <w:t>Remarque</w:t>
            </w:r>
            <w:r w:rsidRPr="00461077">
              <w:rPr>
                <w:rFonts w:ascii="Times New Roman" w:eastAsia="Times New Roman" w:hAnsi="Times New Roman" w:cs="Times New Roman"/>
                <w:sz w:val="24"/>
                <w:szCs w:val="24"/>
                <w:lang w:eastAsia="fr-FR"/>
              </w:rPr>
              <w:t xml:space="preserve"> :</w:t>
            </w:r>
            <w:r w:rsidRPr="00461077">
              <w:rPr>
                <w:rFonts w:ascii="Times New Roman" w:eastAsia="Times New Roman" w:hAnsi="Times New Roman" w:cs="Times New Roman"/>
                <w:i/>
                <w:sz w:val="24"/>
                <w:szCs w:val="24"/>
                <w:lang w:eastAsia="fr-FR"/>
              </w:rPr>
              <w:t xml:space="preserve"> L’écriture donnée par Geogebra est l’écriture algébrique d'un complexe.</w:t>
            </w:r>
          </w:p>
          <w:p w:rsidR="00461077" w:rsidRPr="00461077" w:rsidRDefault="00461077" w:rsidP="00461077">
            <w:pPr>
              <w:spacing w:after="0" w:line="240" w:lineRule="auto"/>
              <w:ind w:left="142" w:hanging="284"/>
              <w:contextualSpacing/>
              <w:rPr>
                <w:rFonts w:ascii="Times New Roman" w:eastAsia="Times New Roman" w:hAnsi="Times New Roman" w:cs="Times New Roman"/>
                <w:sz w:val="24"/>
                <w:szCs w:val="24"/>
                <w:lang w:eastAsia="fr-FR"/>
              </w:rPr>
            </w:pPr>
          </w:p>
        </w:tc>
        <w:tc>
          <w:tcPr>
            <w:tcW w:w="567" w:type="dxa"/>
          </w:tcPr>
          <w:tbl>
            <w:tblPr>
              <w:tblpPr w:leftFromText="141" w:rightFromText="141" w:vertAnchor="text" w:horzAnchor="margin" w:tblpXSpec="right" w:tblpY="756"/>
              <w:tblOverlap w:val="never"/>
              <w:tblW w:w="2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
            </w:tblGrid>
            <w:tr w:rsidR="00461077" w:rsidRPr="00461077" w:rsidTr="00461077">
              <w:trPr>
                <w:trHeight w:val="367"/>
              </w:trPr>
              <w:tc>
                <w:tcPr>
                  <w:tcW w:w="283" w:type="dxa"/>
                  <w:vMerge w:val="restart"/>
                  <w:textDirection w:val="tbRl"/>
                  <w:vAlign w:val="center"/>
                </w:tcPr>
                <w:p w:rsidR="00461077" w:rsidRPr="00461077" w:rsidRDefault="00461077" w:rsidP="00461077">
                  <w:pPr>
                    <w:spacing w:after="0" w:line="240" w:lineRule="auto"/>
                    <w:ind w:left="113" w:right="113"/>
                    <w:jc w:val="center"/>
                    <w:rPr>
                      <w:rFonts w:ascii="Times New Roman" w:eastAsia="Times New Roman" w:hAnsi="Times New Roman" w:cs="Times New Roman"/>
                      <w:b/>
                      <w:sz w:val="18"/>
                      <w:szCs w:val="18"/>
                      <w:lang w:eastAsia="fr-FR"/>
                    </w:rPr>
                  </w:pPr>
                  <w:r w:rsidRPr="00461077">
                    <w:rPr>
                      <w:rFonts w:ascii="Times New Roman" w:eastAsia="Times New Roman" w:hAnsi="Times New Roman" w:cs="Times New Roman"/>
                      <w:b/>
                      <w:sz w:val="18"/>
                      <w:szCs w:val="18"/>
                      <w:lang w:eastAsia="fr-FR"/>
                    </w:rPr>
                    <w:t>S'informer</w:t>
                  </w:r>
                </w:p>
              </w:tc>
            </w:tr>
            <w:tr w:rsidR="00461077" w:rsidRPr="00461077" w:rsidTr="00461077">
              <w:trPr>
                <w:trHeight w:val="367"/>
              </w:trPr>
              <w:tc>
                <w:tcPr>
                  <w:tcW w:w="283" w:type="dxa"/>
                  <w:vMerge/>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rPr>
                <w:trHeight w:val="367"/>
              </w:trPr>
              <w:tc>
                <w:tcPr>
                  <w:tcW w:w="283" w:type="dxa"/>
                  <w:vMerge/>
                  <w:tcBorders>
                    <w:bottom w:val="single" w:sz="4" w:space="0" w:color="auto"/>
                  </w:tcBorders>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rPr>
                <w:trHeight w:val="367"/>
              </w:trPr>
              <w:tc>
                <w:tcPr>
                  <w:tcW w:w="283" w:type="dxa"/>
                  <w:vMerge w:val="restart"/>
                  <w:textDirection w:val="tbRl"/>
                  <w:vAlign w:val="center"/>
                </w:tcPr>
                <w:p w:rsidR="00461077" w:rsidRPr="00461077" w:rsidRDefault="00461077" w:rsidP="00461077">
                  <w:pPr>
                    <w:spacing w:after="0" w:line="240" w:lineRule="auto"/>
                    <w:ind w:left="113" w:right="113"/>
                    <w:jc w:val="center"/>
                    <w:rPr>
                      <w:rFonts w:ascii="Times New Roman" w:eastAsia="Times New Roman" w:hAnsi="Times New Roman" w:cs="Times New Roman"/>
                      <w:b/>
                      <w:sz w:val="18"/>
                      <w:szCs w:val="18"/>
                      <w:lang w:eastAsia="fr-FR"/>
                    </w:rPr>
                  </w:pPr>
                  <w:r w:rsidRPr="00461077">
                    <w:rPr>
                      <w:rFonts w:ascii="Times New Roman" w:eastAsia="Times New Roman" w:hAnsi="Times New Roman" w:cs="Times New Roman"/>
                      <w:b/>
                      <w:sz w:val="18"/>
                      <w:szCs w:val="18"/>
                      <w:lang w:eastAsia="fr-FR"/>
                    </w:rPr>
                    <w:t xml:space="preserve">Chercher </w:t>
                  </w:r>
                </w:p>
              </w:tc>
            </w:tr>
            <w:tr w:rsidR="00461077" w:rsidRPr="00461077" w:rsidTr="00461077">
              <w:trPr>
                <w:trHeight w:val="367"/>
              </w:trPr>
              <w:tc>
                <w:tcPr>
                  <w:tcW w:w="283" w:type="dxa"/>
                  <w:vMerge/>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rPr>
                <w:trHeight w:val="367"/>
              </w:trPr>
              <w:tc>
                <w:tcPr>
                  <w:tcW w:w="283" w:type="dxa"/>
                  <w:vMerge/>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bl>
          <w:p w:rsidR="00461077" w:rsidRPr="00461077" w:rsidRDefault="00461077" w:rsidP="00461077">
            <w:pPr>
              <w:spacing w:after="0" w:line="240" w:lineRule="auto"/>
              <w:rPr>
                <w:rFonts w:ascii="Times New Roman" w:eastAsia="Times New Roman" w:hAnsi="Times New Roman" w:cs="Times New Roman"/>
                <w:sz w:val="24"/>
                <w:szCs w:val="24"/>
                <w:lang w:eastAsia="fr-FR"/>
              </w:rPr>
            </w:pPr>
          </w:p>
        </w:tc>
      </w:tr>
      <w:tr w:rsidR="00461077" w:rsidRPr="00461077" w:rsidTr="00461077">
        <w:trPr>
          <w:trHeight w:val="1406"/>
        </w:trPr>
        <w:tc>
          <w:tcPr>
            <w:tcW w:w="9606" w:type="dxa"/>
            <w:gridSpan w:val="3"/>
          </w:tcPr>
          <w:p w:rsidR="00170353" w:rsidRDefault="00170353" w:rsidP="00170353">
            <w:pPr>
              <w:spacing w:after="0" w:line="240" w:lineRule="auto"/>
              <w:ind w:left="720"/>
              <w:contextualSpacing/>
              <w:jc w:val="both"/>
              <w:rPr>
                <w:rFonts w:ascii="Times New Roman" w:eastAsia="Times New Roman" w:hAnsi="Times New Roman" w:cs="Times New Roman"/>
                <w:sz w:val="24"/>
                <w:szCs w:val="24"/>
                <w:lang w:eastAsia="fr-FR"/>
              </w:rPr>
            </w:pPr>
          </w:p>
          <w:p w:rsidR="00461077" w:rsidRPr="00461077" w:rsidRDefault="00461077" w:rsidP="00B82BA1">
            <w:pPr>
              <w:numPr>
                <w:ilvl w:val="0"/>
                <w:numId w:val="6"/>
              </w:numPr>
              <w:spacing w:after="0" w:line="240" w:lineRule="auto"/>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A l'aide de l'annexe « </w:t>
            </w:r>
            <w:r w:rsidRPr="00461077">
              <w:rPr>
                <w:rFonts w:ascii="Times New Roman" w:eastAsia="Times New Roman" w:hAnsi="Times New Roman" w:cs="Times New Roman"/>
                <w:b/>
                <w:sz w:val="24"/>
                <w:szCs w:val="24"/>
                <w:lang w:eastAsia="fr-FR"/>
              </w:rPr>
              <w:t>Représenter un signal sinusoïdal</w:t>
            </w:r>
            <w:r w:rsidRPr="00461077">
              <w:rPr>
                <w:rFonts w:ascii="Times New Roman" w:eastAsia="Times New Roman" w:hAnsi="Times New Roman" w:cs="Times New Roman"/>
                <w:sz w:val="24"/>
                <w:szCs w:val="24"/>
                <w:lang w:eastAsia="fr-FR"/>
              </w:rPr>
              <w:t> », calculer le module de z</w:t>
            </w:r>
            <w:r w:rsidRPr="00461077">
              <w:rPr>
                <w:rFonts w:ascii="Times New Roman" w:eastAsia="Times New Roman" w:hAnsi="Times New Roman" w:cs="Times New Roman"/>
                <w:sz w:val="24"/>
                <w:szCs w:val="24"/>
                <w:vertAlign w:val="subscript"/>
                <w:lang w:eastAsia="fr-FR"/>
              </w:rPr>
              <w:t>3</w:t>
            </w:r>
            <w:r w:rsidRPr="00461077">
              <w:rPr>
                <w:rFonts w:ascii="Times New Roman" w:eastAsia="Times New Roman" w:hAnsi="Times New Roman" w:cs="Times New Roman"/>
                <w:sz w:val="24"/>
                <w:szCs w:val="24"/>
                <w:lang w:eastAsia="fr-FR"/>
              </w:rPr>
              <w:t>.</w:t>
            </w:r>
          </w:p>
          <w:p w:rsidR="00461077" w:rsidRPr="00461077" w:rsidRDefault="00461077" w:rsidP="00461077">
            <w:pPr>
              <w:spacing w:after="0" w:line="240" w:lineRule="auto"/>
              <w:ind w:left="720"/>
              <w:contextualSpacing/>
              <w:jc w:val="both"/>
              <w:rPr>
                <w:rFonts w:ascii="Times New Roman" w:eastAsia="Times New Roman" w:hAnsi="Times New Roman" w:cs="Times New Roman"/>
                <w:sz w:val="16"/>
                <w:szCs w:val="16"/>
                <w:lang w:eastAsia="fr-FR"/>
              </w:rPr>
            </w:pPr>
          </w:p>
          <w:p w:rsidR="00461077" w:rsidRPr="00461077" w:rsidRDefault="00461077" w:rsidP="00461077">
            <w:pPr>
              <w:tabs>
                <w:tab w:val="left" w:leader="dot" w:pos="9072"/>
              </w:tabs>
              <w:spacing w:after="120" w:line="312"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Pr="00461077" w:rsidRDefault="00461077" w:rsidP="00461077">
            <w:pPr>
              <w:tabs>
                <w:tab w:val="left" w:leader="dot" w:pos="9072"/>
              </w:tabs>
              <w:spacing w:after="120" w:line="312"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Default="00461077" w:rsidP="00461077">
            <w:pPr>
              <w:tabs>
                <w:tab w:val="left" w:leader="dot" w:pos="9072"/>
              </w:tabs>
              <w:spacing w:after="120" w:line="312"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Pr="00461077" w:rsidRDefault="00461077" w:rsidP="00461077">
            <w:pPr>
              <w:tabs>
                <w:tab w:val="left" w:leader="dot" w:pos="9072"/>
              </w:tabs>
              <w:spacing w:after="120" w:line="312"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Pr="00461077" w:rsidRDefault="00461077" w:rsidP="0052396C">
            <w:pPr>
              <w:tabs>
                <w:tab w:val="left" w:leader="dot" w:pos="9072"/>
              </w:tabs>
              <w:spacing w:after="120" w:line="312" w:lineRule="auto"/>
              <w:ind w:firstLine="709"/>
              <w:contextualSpacing/>
              <w:jc w:val="both"/>
              <w:rPr>
                <w:rFonts w:ascii="Times New Roman" w:eastAsia="Times New Roman" w:hAnsi="Times New Roman" w:cs="Times New Roman"/>
                <w:sz w:val="24"/>
                <w:szCs w:val="24"/>
                <w:lang w:eastAsia="fr-FR"/>
              </w:rPr>
            </w:pPr>
          </w:p>
        </w:tc>
        <w:tc>
          <w:tcPr>
            <w:tcW w:w="567" w:type="dxa"/>
          </w:tcPr>
          <w:tbl>
            <w:tblPr>
              <w:tblpPr w:leftFromText="141" w:rightFromText="141" w:vertAnchor="text" w:horzAnchor="margin" w:tblpY="205"/>
              <w:tblOverlap w:val="never"/>
              <w:tblW w:w="2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
            </w:tblGrid>
            <w:tr w:rsidR="00461077" w:rsidRPr="00461077" w:rsidTr="00170353">
              <w:trPr>
                <w:trHeight w:val="367"/>
              </w:trPr>
              <w:tc>
                <w:tcPr>
                  <w:tcW w:w="283" w:type="dxa"/>
                  <w:vMerge w:val="restart"/>
                  <w:tcBorders>
                    <w:top w:val="single" w:sz="4" w:space="0" w:color="auto"/>
                  </w:tcBorders>
                  <w:textDirection w:val="tbRl"/>
                  <w:vAlign w:val="center"/>
                </w:tcPr>
                <w:p w:rsidR="00461077" w:rsidRPr="00461077" w:rsidRDefault="00461077" w:rsidP="00170353">
                  <w:pPr>
                    <w:spacing w:after="0" w:line="240" w:lineRule="auto"/>
                    <w:ind w:left="113" w:right="113"/>
                    <w:jc w:val="center"/>
                    <w:rPr>
                      <w:rFonts w:ascii="Times New Roman" w:eastAsia="Times New Roman" w:hAnsi="Times New Roman" w:cs="Times New Roman"/>
                      <w:b/>
                      <w:sz w:val="18"/>
                      <w:szCs w:val="18"/>
                      <w:lang w:eastAsia="fr-FR"/>
                    </w:rPr>
                  </w:pPr>
                  <w:r w:rsidRPr="00461077">
                    <w:rPr>
                      <w:rFonts w:ascii="Times New Roman" w:eastAsia="Times New Roman" w:hAnsi="Times New Roman" w:cs="Times New Roman"/>
                      <w:b/>
                      <w:sz w:val="18"/>
                      <w:szCs w:val="18"/>
                      <w:lang w:eastAsia="fr-FR"/>
                    </w:rPr>
                    <w:t>S'informer</w:t>
                  </w:r>
                </w:p>
              </w:tc>
            </w:tr>
            <w:tr w:rsidR="00461077" w:rsidRPr="00461077" w:rsidTr="00170353">
              <w:trPr>
                <w:trHeight w:val="367"/>
              </w:trPr>
              <w:tc>
                <w:tcPr>
                  <w:tcW w:w="283" w:type="dxa"/>
                  <w:vMerge/>
                  <w:vAlign w:val="center"/>
                </w:tcPr>
                <w:p w:rsidR="00461077" w:rsidRPr="00461077" w:rsidRDefault="00461077" w:rsidP="00170353">
                  <w:pPr>
                    <w:spacing w:after="0" w:line="240" w:lineRule="auto"/>
                    <w:jc w:val="center"/>
                    <w:rPr>
                      <w:rFonts w:ascii="Times New Roman" w:eastAsia="Times New Roman" w:hAnsi="Times New Roman" w:cs="Times New Roman"/>
                      <w:b/>
                      <w:sz w:val="18"/>
                      <w:szCs w:val="18"/>
                      <w:lang w:eastAsia="fr-FR"/>
                    </w:rPr>
                  </w:pPr>
                </w:p>
              </w:tc>
            </w:tr>
            <w:tr w:rsidR="00461077" w:rsidRPr="00461077" w:rsidTr="00170353">
              <w:trPr>
                <w:trHeight w:val="367"/>
              </w:trPr>
              <w:tc>
                <w:tcPr>
                  <w:tcW w:w="283" w:type="dxa"/>
                  <w:vMerge/>
                  <w:tcBorders>
                    <w:bottom w:val="single" w:sz="4" w:space="0" w:color="auto"/>
                  </w:tcBorders>
                  <w:vAlign w:val="center"/>
                </w:tcPr>
                <w:p w:rsidR="00461077" w:rsidRPr="00461077" w:rsidRDefault="00461077" w:rsidP="00170353">
                  <w:pPr>
                    <w:spacing w:after="0" w:line="240" w:lineRule="auto"/>
                    <w:jc w:val="center"/>
                    <w:rPr>
                      <w:rFonts w:ascii="Times New Roman" w:eastAsia="Times New Roman" w:hAnsi="Times New Roman" w:cs="Times New Roman"/>
                      <w:b/>
                      <w:sz w:val="18"/>
                      <w:szCs w:val="18"/>
                      <w:lang w:eastAsia="fr-FR"/>
                    </w:rPr>
                  </w:pPr>
                </w:p>
              </w:tc>
            </w:tr>
            <w:tr w:rsidR="00461077" w:rsidRPr="00461077" w:rsidTr="00170353">
              <w:trPr>
                <w:trHeight w:val="367"/>
              </w:trPr>
              <w:tc>
                <w:tcPr>
                  <w:tcW w:w="283" w:type="dxa"/>
                  <w:vMerge w:val="restart"/>
                  <w:textDirection w:val="tbRl"/>
                  <w:vAlign w:val="center"/>
                </w:tcPr>
                <w:p w:rsidR="00461077" w:rsidRPr="00461077" w:rsidRDefault="00461077" w:rsidP="00170353">
                  <w:pPr>
                    <w:spacing w:after="0" w:line="240" w:lineRule="auto"/>
                    <w:ind w:left="113" w:right="113"/>
                    <w:jc w:val="center"/>
                    <w:rPr>
                      <w:rFonts w:ascii="Times New Roman" w:eastAsia="Times New Roman" w:hAnsi="Times New Roman" w:cs="Times New Roman"/>
                      <w:b/>
                      <w:sz w:val="18"/>
                      <w:szCs w:val="18"/>
                      <w:lang w:eastAsia="fr-FR"/>
                    </w:rPr>
                  </w:pPr>
                  <w:r w:rsidRPr="00461077">
                    <w:rPr>
                      <w:rFonts w:ascii="Times New Roman" w:eastAsia="Times New Roman" w:hAnsi="Times New Roman" w:cs="Times New Roman"/>
                      <w:b/>
                      <w:sz w:val="18"/>
                      <w:szCs w:val="18"/>
                      <w:lang w:eastAsia="fr-FR"/>
                    </w:rPr>
                    <w:t>Calculer</w:t>
                  </w:r>
                </w:p>
              </w:tc>
            </w:tr>
            <w:tr w:rsidR="00461077" w:rsidRPr="00461077" w:rsidTr="00170353">
              <w:trPr>
                <w:trHeight w:val="367"/>
              </w:trPr>
              <w:tc>
                <w:tcPr>
                  <w:tcW w:w="283" w:type="dxa"/>
                  <w:vMerge/>
                  <w:vAlign w:val="center"/>
                </w:tcPr>
                <w:p w:rsidR="00461077" w:rsidRPr="00461077" w:rsidRDefault="00461077" w:rsidP="00170353">
                  <w:pPr>
                    <w:spacing w:after="0" w:line="240" w:lineRule="auto"/>
                    <w:jc w:val="center"/>
                    <w:rPr>
                      <w:rFonts w:ascii="Times New Roman" w:eastAsia="Times New Roman" w:hAnsi="Times New Roman" w:cs="Times New Roman"/>
                      <w:b/>
                      <w:sz w:val="18"/>
                      <w:szCs w:val="18"/>
                      <w:lang w:eastAsia="fr-FR"/>
                    </w:rPr>
                  </w:pPr>
                </w:p>
              </w:tc>
            </w:tr>
            <w:tr w:rsidR="00461077" w:rsidRPr="00461077" w:rsidTr="00170353">
              <w:trPr>
                <w:trHeight w:val="367"/>
              </w:trPr>
              <w:tc>
                <w:tcPr>
                  <w:tcW w:w="283" w:type="dxa"/>
                  <w:vMerge/>
                  <w:vAlign w:val="center"/>
                </w:tcPr>
                <w:p w:rsidR="00461077" w:rsidRPr="00461077" w:rsidRDefault="00461077" w:rsidP="00170353">
                  <w:pPr>
                    <w:spacing w:after="0" w:line="240" w:lineRule="auto"/>
                    <w:jc w:val="center"/>
                    <w:rPr>
                      <w:rFonts w:ascii="Times New Roman" w:eastAsia="Times New Roman" w:hAnsi="Times New Roman" w:cs="Times New Roman"/>
                      <w:b/>
                      <w:sz w:val="18"/>
                      <w:szCs w:val="18"/>
                      <w:lang w:eastAsia="fr-FR"/>
                    </w:rPr>
                  </w:pPr>
                </w:p>
              </w:tc>
            </w:tr>
          </w:tbl>
          <w:p w:rsidR="00461077" w:rsidRPr="00461077" w:rsidRDefault="00461077" w:rsidP="00170353">
            <w:pPr>
              <w:spacing w:after="0" w:line="240" w:lineRule="auto"/>
              <w:jc w:val="center"/>
              <w:rPr>
                <w:rFonts w:ascii="Times New Roman" w:eastAsia="Times New Roman" w:hAnsi="Times New Roman" w:cs="Times New Roman"/>
                <w:sz w:val="24"/>
                <w:szCs w:val="24"/>
                <w:lang w:eastAsia="fr-FR"/>
              </w:rPr>
            </w:pPr>
          </w:p>
        </w:tc>
      </w:tr>
      <w:tr w:rsidR="00461077" w:rsidRPr="00461077" w:rsidTr="00461077">
        <w:trPr>
          <w:trHeight w:val="1845"/>
        </w:trPr>
        <w:tc>
          <w:tcPr>
            <w:tcW w:w="817" w:type="dxa"/>
          </w:tcPr>
          <w:p w:rsidR="00461077" w:rsidRPr="00461077" w:rsidRDefault="00461077" w:rsidP="00461077">
            <w:pPr>
              <w:spacing w:after="0" w:line="240" w:lineRule="auto"/>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object w:dxaOrig="4281" w:dyaOrig="4281">
                <v:shape id="_x0000_i1038" type="#_x0000_t75" style="width:34.25pt;height:34.25pt" o:ole="" fillcolor="window">
                  <v:imagedata r:id="rId35" o:title=""/>
                </v:shape>
                <o:OLEObject Type="Embed" ProgID="Unknown" ShapeID="_x0000_i1038" DrawAspect="Content" ObjectID="_1541573547" r:id="rId40"/>
              </w:object>
            </w:r>
          </w:p>
        </w:tc>
        <w:tc>
          <w:tcPr>
            <w:tcW w:w="8789" w:type="dxa"/>
            <w:gridSpan w:val="2"/>
          </w:tcPr>
          <w:p w:rsidR="00461077" w:rsidRPr="00461077" w:rsidRDefault="00461077" w:rsidP="00461077">
            <w:pPr>
              <w:spacing w:after="0" w:line="240" w:lineRule="auto"/>
              <w:jc w:val="both"/>
              <w:rPr>
                <w:rFonts w:ascii="Times New Roman" w:eastAsia="Times New Roman" w:hAnsi="Times New Roman" w:cs="Times New Roman"/>
                <w:b/>
                <w:sz w:val="24"/>
                <w:szCs w:val="24"/>
                <w:lang w:eastAsia="fr-FR"/>
              </w:rPr>
            </w:pPr>
          </w:p>
          <w:p w:rsidR="00461077" w:rsidRDefault="00D168F4" w:rsidP="00461077">
            <w:pPr>
              <w:spacing w:after="0" w:line="240" w:lineRule="auto"/>
              <w:ind w:left="1309" w:hanging="1309"/>
              <w:contextualSpacing/>
              <w:jc w:val="both"/>
              <w:rPr>
                <w:rFonts w:ascii="Times New Roman" w:eastAsia="Times New Roman" w:hAnsi="Times New Roman" w:cs="Times New Roman"/>
                <w:sz w:val="24"/>
                <w:szCs w:val="24"/>
                <w:lang w:eastAsia="fr-FR"/>
              </w:rPr>
            </w:pPr>
            <w:r>
              <w:rPr>
                <w:rFonts w:ascii="Times New Roman" w:eastAsia="Times New Roman" w:hAnsi="Times New Roman" w:cs="Times New Roman"/>
                <w:noProof/>
                <w:sz w:val="24"/>
                <w:szCs w:val="24"/>
                <w:lang w:eastAsia="fr-FR"/>
              </w:rPr>
              <mc:AlternateContent>
                <mc:Choice Requires="wps">
                  <w:drawing>
                    <wp:anchor distT="0" distB="0" distL="114300" distR="114300" simplePos="0" relativeHeight="251714560" behindDoc="0" locked="0" layoutInCell="1" allowOverlap="1" wp14:anchorId="7B263CE2" wp14:editId="04FAA630">
                      <wp:simplePos x="0" y="0"/>
                      <wp:positionH relativeFrom="column">
                        <wp:posOffset>637540</wp:posOffset>
                      </wp:positionH>
                      <wp:positionV relativeFrom="paragraph">
                        <wp:posOffset>281940</wp:posOffset>
                      </wp:positionV>
                      <wp:extent cx="4961890" cy="1016000"/>
                      <wp:effectExtent l="0" t="0" r="0" b="0"/>
                      <wp:wrapNone/>
                      <wp:docPr id="3583" name="Text Box 4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61890" cy="10160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E06BC" w:rsidRDefault="007E06BC" w:rsidP="000B60FB">
                                  <w:pPr>
                                    <w:spacing w:after="0" w:line="240" w:lineRule="auto"/>
                                    <w:rPr>
                                      <w:rFonts w:ascii="Times New Roman" w:hAnsi="Times New Roman" w:cs="Times New Roman"/>
                                      <w:color w:val="FF0000"/>
                                      <w:sz w:val="20"/>
                                      <w:szCs w:val="20"/>
                                    </w:rPr>
                                  </w:pPr>
                                  <w:r w:rsidRPr="00AF10E0">
                                    <w:rPr>
                                      <w:rFonts w:ascii="Times New Roman" w:hAnsi="Times New Roman" w:cs="Times New Roman"/>
                                      <w:color w:val="FF0000"/>
                                      <w:sz w:val="20"/>
                                      <w:szCs w:val="20"/>
                                    </w:rPr>
                                    <w:t>On peut envisager une petite synthèse</w:t>
                                  </w:r>
                                  <w:r>
                                    <w:rPr>
                                      <w:rFonts w:ascii="Times New Roman" w:hAnsi="Times New Roman" w:cs="Times New Roman"/>
                                      <w:color w:val="FF0000"/>
                                      <w:sz w:val="20"/>
                                      <w:szCs w:val="20"/>
                                    </w:rPr>
                                    <w:t xml:space="preserve"> dans le cours</w:t>
                                  </w:r>
                                  <w:r w:rsidRPr="00AF10E0">
                                    <w:rPr>
                                      <w:rFonts w:ascii="Times New Roman" w:hAnsi="Times New Roman" w:cs="Times New Roman"/>
                                      <w:color w:val="FF0000"/>
                                      <w:sz w:val="20"/>
                                      <w:szCs w:val="20"/>
                                    </w:rPr>
                                    <w:t xml:space="preserve"> avec les élèves une fois que cette question a été abordée par tous les étudiants</w:t>
                                  </w:r>
                                  <w:r>
                                    <w:rPr>
                                      <w:rFonts w:ascii="Times New Roman" w:hAnsi="Times New Roman" w:cs="Times New Roman"/>
                                      <w:color w:val="FF0000"/>
                                      <w:sz w:val="20"/>
                                      <w:szCs w:val="20"/>
                                    </w:rPr>
                                    <w:t>, afin de mettre en place la notion d'écriture algébrique d'un nombre complexe, ainsi que la représentation géométrique d'un nombre complexe. On pourra aussi mettre en évidence le fait que l'on va réaliser des calculs avec ces nombres tout en donnant du sens à la somme de deux nombres complexes.</w:t>
                                  </w:r>
                                </w:p>
                                <w:p w:rsidR="007E06BC" w:rsidRPr="00AF10E0" w:rsidRDefault="007E06BC" w:rsidP="000B60FB">
                                  <w:pPr>
                                    <w:spacing w:after="0" w:line="240" w:lineRule="auto"/>
                                    <w:rPr>
                                      <w:rFonts w:ascii="Times New Roman" w:hAnsi="Times New Roman" w:cs="Times New Roman"/>
                                      <w:color w:val="FF0000"/>
                                      <w:sz w:val="20"/>
                                      <w:szCs w:val="20"/>
                                    </w:rPr>
                                  </w:pPr>
                                  <w:r>
                                    <w:rPr>
                                      <w:rFonts w:ascii="Times New Roman" w:hAnsi="Times New Roman" w:cs="Times New Roman"/>
                                      <w:color w:val="FF0000"/>
                                      <w:sz w:val="20"/>
                                      <w:szCs w:val="20"/>
                                    </w:rPr>
                                    <w:t>On peut aussi souligner l'efficacité de l'outil en le comparant aux deux méthodes précédent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7" o:spid="_x0000_s1030" type="#_x0000_t202" style="position:absolute;left:0;text-align:left;margin-left:50.2pt;margin-top:22.2pt;width:390.7pt;height:80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" stroked="f">
                      <v:fill opacity="0"/>
                      <v:textbox>
                        <w:txbxContent>
                          <w:p w:rsidR="007E06BC" w:rsidRDefault="007E06BC" w:rsidP="000B60FB">
                            <w:pPr>
                              <w:spacing w:after="0" w:line="240" w:lineRule="auto"/>
                              <w:rPr>
                                <w:rFonts w:ascii="Times New Roman" w:hAnsi="Times New Roman" w:cs="Times New Roman"/>
                                <w:color w:val="FF0000"/>
                                <w:sz w:val="20"/>
                                <w:szCs w:val="20"/>
                              </w:rPr>
                            </w:pPr>
                            <w:r w:rsidRPr="00AF10E0">
                              <w:rPr>
                                <w:rFonts w:ascii="Times New Roman" w:hAnsi="Times New Roman" w:cs="Times New Roman"/>
                                <w:color w:val="FF0000"/>
                                <w:sz w:val="20"/>
                                <w:szCs w:val="20"/>
                              </w:rPr>
                              <w:t>On peut envisager une petite synthèse</w:t>
                            </w:r>
                            <w:r>
                              <w:rPr>
                                <w:rFonts w:ascii="Times New Roman" w:hAnsi="Times New Roman" w:cs="Times New Roman"/>
                                <w:color w:val="FF0000"/>
                                <w:sz w:val="20"/>
                                <w:szCs w:val="20"/>
                              </w:rPr>
                              <w:t xml:space="preserve"> dans le cours</w:t>
                            </w:r>
                            <w:r w:rsidRPr="00AF10E0">
                              <w:rPr>
                                <w:rFonts w:ascii="Times New Roman" w:hAnsi="Times New Roman" w:cs="Times New Roman"/>
                                <w:color w:val="FF0000"/>
                                <w:sz w:val="20"/>
                                <w:szCs w:val="20"/>
                              </w:rPr>
                              <w:t xml:space="preserve"> avec les élèves une fois que cette question a été abordée par tous les étudiants</w:t>
                            </w:r>
                            <w:r>
                              <w:rPr>
                                <w:rFonts w:ascii="Times New Roman" w:hAnsi="Times New Roman" w:cs="Times New Roman"/>
                                <w:color w:val="FF0000"/>
                                <w:sz w:val="20"/>
                                <w:szCs w:val="20"/>
                              </w:rPr>
                              <w:t>, afin de mettre en place la notion d'écriture algébrique d'un nombre complexe, ainsi que la représentation géométrique d'un nombre complexe. On pourra aussi mettre en évidence le fait que l'on va réaliser des calculs avec ces nombres tout en donnant du sens à la somme de deux nombres complexes.</w:t>
                            </w:r>
                          </w:p>
                          <w:p w:rsidR="007E06BC" w:rsidRPr="00AF10E0" w:rsidRDefault="007E06BC" w:rsidP="000B60FB">
                            <w:pPr>
                              <w:spacing w:after="0" w:line="240" w:lineRule="auto"/>
                              <w:rPr>
                                <w:rFonts w:ascii="Times New Roman" w:hAnsi="Times New Roman" w:cs="Times New Roman"/>
                                <w:color w:val="FF0000"/>
                                <w:sz w:val="20"/>
                                <w:szCs w:val="20"/>
                              </w:rPr>
                            </w:pPr>
                            <w:r>
                              <w:rPr>
                                <w:rFonts w:ascii="Times New Roman" w:hAnsi="Times New Roman" w:cs="Times New Roman"/>
                                <w:color w:val="FF0000"/>
                                <w:sz w:val="20"/>
                                <w:szCs w:val="20"/>
                              </w:rPr>
                              <w:t>On peut aussi souligner l'efficacité de l'outil en le comparant aux deux méthodes précédentes.</w:t>
                            </w:r>
                          </w:p>
                        </w:txbxContent>
                      </v:textbox>
                    </v:shape>
                  </w:pict>
                </mc:Fallback>
              </mc:AlternateContent>
            </w:r>
            <w:r w:rsidR="00461077" w:rsidRPr="00461077">
              <w:rPr>
                <w:rFonts w:ascii="Times New Roman" w:eastAsia="Times New Roman" w:hAnsi="Times New Roman" w:cs="Times New Roman"/>
                <w:b/>
                <w:sz w:val="24"/>
                <w:szCs w:val="24"/>
                <w:lang w:eastAsia="fr-FR"/>
              </w:rPr>
              <w:t>Appel n°3</w:t>
            </w:r>
            <w:r w:rsidR="00461077" w:rsidRPr="00461077">
              <w:rPr>
                <w:rFonts w:ascii="Times New Roman" w:eastAsia="Times New Roman" w:hAnsi="Times New Roman" w:cs="Times New Roman"/>
                <w:sz w:val="24"/>
                <w:szCs w:val="24"/>
                <w:lang w:eastAsia="fr-FR"/>
              </w:rPr>
              <w:t> : Présenter oralement vos résultats. Répondre à la problématique en expliquant votre démarche.</w:t>
            </w:r>
          </w:p>
          <w:p w:rsidR="00017E2C" w:rsidRPr="00461077" w:rsidRDefault="00017E2C" w:rsidP="00461077">
            <w:pPr>
              <w:spacing w:after="0" w:line="240" w:lineRule="auto"/>
              <w:ind w:left="1309" w:hanging="1309"/>
              <w:contextualSpacing/>
              <w:jc w:val="both"/>
              <w:rPr>
                <w:rFonts w:ascii="Times New Roman" w:eastAsia="Times New Roman" w:hAnsi="Times New Roman" w:cs="Times New Roman"/>
                <w:sz w:val="24"/>
                <w:szCs w:val="24"/>
                <w:lang w:eastAsia="fr-FR"/>
              </w:rPr>
            </w:pPr>
          </w:p>
          <w:p w:rsidR="00461077" w:rsidRPr="00461077" w:rsidRDefault="00017E2C" w:rsidP="00461077">
            <w:pPr>
              <w:spacing w:after="0" w:line="240" w:lineRule="auto"/>
              <w:jc w:val="both"/>
              <w:rPr>
                <w:rFonts w:ascii="Times New Roman" w:eastAsia="Times New Roman" w:hAnsi="Times New Roman" w:cs="Times New Roman"/>
                <w:sz w:val="24"/>
                <w:szCs w:val="24"/>
                <w:lang w:eastAsia="fr-FR"/>
              </w:rPr>
            </w:pPr>
            <w:r>
              <w:rPr>
                <w:rFonts w:ascii="Times New Roman" w:eastAsia="Times New Roman" w:hAnsi="Times New Roman" w:cs="Times New Roman"/>
                <w:noProof/>
                <w:sz w:val="24"/>
                <w:szCs w:val="24"/>
                <w:lang w:eastAsia="fr-FR"/>
              </w:rPr>
              <w:drawing>
                <wp:inline distT="0" distB="0" distL="0" distR="0" wp14:anchorId="1EC62B20" wp14:editId="33711A21">
                  <wp:extent cx="678625" cy="580445"/>
                  <wp:effectExtent l="19050" t="0" r="7175" b="0"/>
                  <wp:docPr id="2514" name="Image 1727" descr="C:\Program Files (x86)\Microsoft Office\MEDIA\CAGCAT10\j030125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descr="C:\Program Files (x86)\Microsoft Office\MEDIA\CAGCAT10\j0301252.wmf"/>
                          <pic:cNvPicPr>
                            <a:picLocks noChangeAspect="1" noChangeArrowheads="1"/>
                          </pic:cNvPicPr>
                        </pic:nvPicPr>
                        <pic:blipFill>
                          <a:blip r:embed="rId37" cstate="print"/>
                          <a:srcRect/>
                          <a:stretch>
                            <a:fillRect/>
                          </a:stretch>
                        </pic:blipFill>
                        <pic:spPr bwMode="auto">
                          <a:xfrm>
                            <a:off x="0" y="0"/>
                            <a:ext cx="678625" cy="580445"/>
                          </a:xfrm>
                          <a:prstGeom prst="rect">
                            <a:avLst/>
                          </a:prstGeom>
                          <a:noFill/>
                          <a:ln w="9525">
                            <a:noFill/>
                            <a:miter lim="800000"/>
                            <a:headEnd/>
                            <a:tailEnd/>
                          </a:ln>
                        </pic:spPr>
                      </pic:pic>
                    </a:graphicData>
                  </a:graphic>
                </wp:inline>
              </w:drawing>
            </w:r>
          </w:p>
          <w:p w:rsidR="00461077" w:rsidRPr="00461077" w:rsidRDefault="00461077" w:rsidP="00461077">
            <w:pPr>
              <w:spacing w:after="0" w:line="240" w:lineRule="auto"/>
              <w:jc w:val="both"/>
              <w:rPr>
                <w:rFonts w:ascii="Times New Roman" w:eastAsia="Times New Roman" w:hAnsi="Times New Roman" w:cs="Times New Roman"/>
                <w:sz w:val="24"/>
                <w:szCs w:val="24"/>
                <w:lang w:eastAsia="fr-FR"/>
              </w:rPr>
            </w:pPr>
          </w:p>
        </w:tc>
        <w:tc>
          <w:tcPr>
            <w:tcW w:w="567" w:type="dxa"/>
          </w:tcPr>
          <w:tbl>
            <w:tblPr>
              <w:tblpPr w:leftFromText="141" w:rightFromText="141" w:vertAnchor="text" w:horzAnchor="margin" w:tblpXSpec="right" w:tblpY="201"/>
              <w:tblOverlap w:val="never"/>
              <w:tblW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4"/>
            </w:tblGrid>
            <w:tr w:rsidR="00461077" w:rsidRPr="00461077" w:rsidTr="00461077">
              <w:trPr>
                <w:trHeight w:val="473"/>
              </w:trPr>
              <w:tc>
                <w:tcPr>
                  <w:tcW w:w="284" w:type="dxa"/>
                  <w:vMerge w:val="restart"/>
                  <w:textDirection w:val="tbRl"/>
                  <w:vAlign w:val="center"/>
                </w:tcPr>
                <w:p w:rsidR="00461077" w:rsidRPr="00461077" w:rsidRDefault="00461077" w:rsidP="00461077">
                  <w:pPr>
                    <w:spacing w:after="0" w:line="240" w:lineRule="auto"/>
                    <w:ind w:left="113" w:right="113"/>
                    <w:jc w:val="center"/>
                    <w:rPr>
                      <w:rFonts w:ascii="Times New Roman" w:eastAsia="Times New Roman" w:hAnsi="Times New Roman" w:cs="Times New Roman"/>
                      <w:b/>
                      <w:sz w:val="18"/>
                      <w:szCs w:val="18"/>
                      <w:lang w:eastAsia="fr-FR"/>
                    </w:rPr>
                  </w:pPr>
                  <w:r w:rsidRPr="00461077">
                    <w:rPr>
                      <w:rFonts w:ascii="Times New Roman" w:eastAsia="Times New Roman" w:hAnsi="Times New Roman" w:cs="Times New Roman"/>
                      <w:b/>
                      <w:sz w:val="18"/>
                      <w:szCs w:val="18"/>
                      <w:lang w:eastAsia="fr-FR"/>
                    </w:rPr>
                    <w:t>Communiquer</w:t>
                  </w:r>
                </w:p>
              </w:tc>
            </w:tr>
            <w:tr w:rsidR="00461077" w:rsidRPr="00461077" w:rsidTr="00461077">
              <w:trPr>
                <w:trHeight w:val="473"/>
              </w:trPr>
              <w:tc>
                <w:tcPr>
                  <w:tcW w:w="284" w:type="dxa"/>
                  <w:vMerge/>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rPr>
                <w:trHeight w:val="473"/>
              </w:trPr>
              <w:tc>
                <w:tcPr>
                  <w:tcW w:w="284" w:type="dxa"/>
                  <w:vMerge/>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bl>
          <w:p w:rsidR="00461077" w:rsidRPr="00461077" w:rsidRDefault="00461077" w:rsidP="00461077">
            <w:pPr>
              <w:spacing w:after="0" w:line="240" w:lineRule="auto"/>
              <w:rPr>
                <w:rFonts w:ascii="Times New Roman" w:eastAsia="Times New Roman" w:hAnsi="Times New Roman" w:cs="Times New Roman"/>
                <w:sz w:val="24"/>
                <w:szCs w:val="24"/>
                <w:lang w:eastAsia="fr-FR"/>
              </w:rPr>
            </w:pPr>
          </w:p>
        </w:tc>
      </w:tr>
    </w:tbl>
    <w:p w:rsidR="00B5793D" w:rsidRPr="00A64976" w:rsidRDefault="00B5793D" w:rsidP="00B5793D">
      <w:pPr>
        <w:pStyle w:val="En-tte"/>
        <w:pBdr>
          <w:bottom w:val="single" w:sz="24" w:space="1" w:color="7F7F7F" w:themeColor="text1" w:themeTint="80"/>
        </w:pBdr>
        <w:jc w:val="center"/>
        <w:rPr>
          <w:rFonts w:ascii="Cambria" w:hAnsi="Cambria"/>
          <w:sz w:val="36"/>
          <w:szCs w:val="36"/>
          <w:lang w:eastAsia="fr-FR"/>
        </w:rPr>
      </w:pPr>
      <w:r w:rsidRPr="00A64976">
        <w:rPr>
          <w:rFonts w:ascii="Cambria" w:hAnsi="Cambria"/>
          <w:b/>
          <w:sz w:val="32"/>
          <w:szCs w:val="32"/>
          <w:lang w:eastAsia="fr-FR"/>
        </w:rPr>
        <w:t>LES NOMBRES COMPLEXES</w:t>
      </w:r>
    </w:p>
    <w:p w:rsidR="00B5793D" w:rsidRDefault="00B5793D" w:rsidP="00B5793D">
      <w:pPr>
        <w:spacing w:after="0" w:line="240" w:lineRule="auto"/>
        <w:jc w:val="both"/>
        <w:rPr>
          <w:rFonts w:ascii="Times New Roman" w:eastAsia="Times New Roman" w:hAnsi="Times New Roman" w:cs="Times New Roman"/>
          <w:b/>
          <w:sz w:val="24"/>
          <w:szCs w:val="24"/>
          <w:lang w:eastAsia="fr-FR"/>
        </w:rPr>
      </w:pPr>
    </w:p>
    <w:p w:rsidR="00B5793D" w:rsidRDefault="00B5793D" w:rsidP="00461077">
      <w:pPr>
        <w:spacing w:after="120" w:line="240" w:lineRule="auto"/>
        <w:jc w:val="both"/>
        <w:rPr>
          <w:rFonts w:ascii="Times New Roman" w:eastAsia="Times New Roman" w:hAnsi="Times New Roman" w:cs="Times New Roman"/>
          <w:b/>
          <w:sz w:val="24"/>
          <w:szCs w:val="24"/>
          <w:lang w:eastAsia="fr-FR"/>
        </w:rPr>
      </w:pPr>
    </w:p>
    <w:p w:rsidR="00461077" w:rsidRPr="00461077" w:rsidRDefault="00461077" w:rsidP="00461077">
      <w:pPr>
        <w:spacing w:after="120" w:line="240" w:lineRule="auto"/>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b/>
          <w:sz w:val="24"/>
          <w:szCs w:val="24"/>
          <w:lang w:eastAsia="fr-FR"/>
        </w:rPr>
        <w:t>II. Problématique 2</w:t>
      </w:r>
      <w:r w:rsidRPr="00461077">
        <w:rPr>
          <w:rFonts w:ascii="Times New Roman" w:eastAsia="Times New Roman" w:hAnsi="Times New Roman" w:cs="Times New Roman"/>
          <w:sz w:val="24"/>
          <w:szCs w:val="24"/>
          <w:lang w:eastAsia="fr-FR"/>
        </w:rPr>
        <w:t xml:space="preserve"> : </w:t>
      </w:r>
      <w:r w:rsidRPr="00461077">
        <w:rPr>
          <w:rFonts w:ascii="Times New Roman" w:eastAsia="Times New Roman" w:hAnsi="Times New Roman" w:cs="Times New Roman"/>
          <w:b/>
          <w:sz w:val="24"/>
          <w:szCs w:val="24"/>
          <w:lang w:eastAsia="fr-FR"/>
        </w:rPr>
        <w:t>On cherche à déterminer la puissance active consommée par la bobine.</w:t>
      </w:r>
      <w:r w:rsidRPr="00461077">
        <w:rPr>
          <w:rFonts w:ascii="Times New Roman" w:eastAsia="Times New Roman" w:hAnsi="Times New Roman" w:cs="Times New Roman"/>
          <w:sz w:val="24"/>
          <w:szCs w:val="24"/>
          <w:lang w:eastAsia="fr-FR"/>
        </w:rPr>
        <w:t xml:space="preserve">  </w:t>
      </w:r>
    </w:p>
    <w:p w:rsidR="00461077" w:rsidRPr="00461077" w:rsidRDefault="00461077" w:rsidP="00461077">
      <w:pPr>
        <w:spacing w:after="0" w:line="240" w:lineRule="auto"/>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 xml:space="preserve">La puissance instantanée consommée par la bobine est </w:t>
      </w:r>
      <m:oMath>
        <m:sSub>
          <m:sSubPr>
            <m:ctrlPr>
              <w:rPr>
                <w:rFonts w:ascii="Cambria Math" w:hAnsi="Cambria Math"/>
                <w:i/>
              </w:rPr>
            </m:ctrlPr>
          </m:sSubPr>
          <m:e>
            <m:r>
              <w:rPr>
                <w:rFonts w:ascii="Cambria Math" w:hAnsi="Cambria Math"/>
              </w:rPr>
              <m:t>p</m:t>
            </m:r>
            <m:d>
              <m:dPr>
                <m:ctrlPr>
                  <w:rPr>
                    <w:rFonts w:ascii="Cambria Math" w:hAnsi="Cambria Math"/>
                    <w:i/>
                  </w:rPr>
                </m:ctrlPr>
              </m:dPr>
              <m:e>
                <m:r>
                  <w:rPr>
                    <w:rFonts w:ascii="Cambria Math" w:hAnsi="Cambria Math"/>
                  </w:rPr>
                  <m:t>t</m:t>
                </m:r>
              </m:e>
            </m:d>
            <m:r>
              <w:rPr>
                <w:rFonts w:ascii="Cambria Math" w:hAnsi="Cambria Math"/>
              </w:rPr>
              <m:t>= u</m:t>
            </m:r>
          </m:e>
          <m:sub>
            <m:r>
              <w:rPr>
                <w:rFonts w:ascii="Cambria Math" w:hAnsi="Cambria Math"/>
              </w:rPr>
              <m:t>B</m:t>
            </m:r>
          </m:sub>
        </m:sSub>
        <m:d>
          <m:dPr>
            <m:ctrlPr>
              <w:rPr>
                <w:rFonts w:ascii="Cambria Math" w:hAnsi="Cambria Math"/>
                <w:i/>
              </w:rPr>
            </m:ctrlPr>
          </m:dPr>
          <m:e>
            <m:r>
              <w:rPr>
                <w:rFonts w:ascii="Cambria Math" w:hAnsi="Cambria Math"/>
              </w:rPr>
              <m:t>t</m:t>
            </m:r>
          </m:e>
        </m:d>
        <m:r>
          <w:rPr>
            <w:rFonts w:ascii="Cambria Math" w:hAnsi="Cambria Math"/>
          </w:rPr>
          <m:t>×i(t)</m:t>
        </m:r>
      </m:oMath>
      <w:r w:rsidRPr="00461077">
        <w:rPr>
          <w:rFonts w:ascii="Times New Roman" w:eastAsia="Times New Roman" w:hAnsi="Times New Roman" w:cs="Times New Roman"/>
          <w:sz w:val="24"/>
          <w:szCs w:val="24"/>
          <w:lang w:eastAsia="fr-FR"/>
        </w:rPr>
        <w:t xml:space="preserve"> .</w:t>
      </w:r>
    </w:p>
    <w:p w:rsidR="00461077" w:rsidRPr="00461077" w:rsidRDefault="00461077" w:rsidP="00461077">
      <w:pPr>
        <w:spacing w:after="0" w:line="240" w:lineRule="auto"/>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 xml:space="preserve">Or </w:t>
      </w:r>
      <m:oMath>
        <m:sSub>
          <m:sSubPr>
            <m:ctrlPr>
              <w:rPr>
                <w:rFonts w:ascii="Cambria Math" w:hAnsi="Cambria Math"/>
                <w:i/>
              </w:rPr>
            </m:ctrlPr>
          </m:sSubPr>
          <m:e>
            <m:r>
              <w:rPr>
                <w:rFonts w:ascii="Cambria Math" w:hAnsi="Cambria Math"/>
              </w:rPr>
              <m:t>u</m:t>
            </m:r>
          </m:e>
          <m:sub>
            <m:r>
              <w:rPr>
                <w:rFonts w:ascii="Cambria Math" w:hAnsi="Cambria Math"/>
              </w:rPr>
              <m:t>R</m:t>
            </m:r>
          </m:sub>
        </m:sSub>
        <m:d>
          <m:dPr>
            <m:ctrlPr>
              <w:rPr>
                <w:rFonts w:ascii="Cambria Math" w:hAnsi="Cambria Math"/>
                <w:i/>
              </w:rPr>
            </m:ctrlPr>
          </m:dPr>
          <m:e>
            <m:r>
              <w:rPr>
                <w:rFonts w:ascii="Cambria Math" w:hAnsi="Cambria Math"/>
              </w:rPr>
              <m:t>t</m:t>
            </m:r>
          </m:e>
        </m:d>
        <m:r>
          <w:rPr>
            <w:rFonts w:ascii="Cambria Math" w:hAnsi="Cambria Math"/>
          </w:rPr>
          <m:t>=R*i</m:t>
        </m:r>
        <m:d>
          <m:dPr>
            <m:ctrlPr>
              <w:rPr>
                <w:rFonts w:ascii="Cambria Math" w:hAnsi="Cambria Math"/>
                <w:i/>
              </w:rPr>
            </m:ctrlPr>
          </m:dPr>
          <m:e>
            <m:r>
              <w:rPr>
                <w:rFonts w:ascii="Cambria Math" w:hAnsi="Cambria Math"/>
              </w:rPr>
              <m:t>t</m:t>
            </m:r>
          </m:e>
        </m:d>
      </m:oMath>
      <w:r w:rsidRPr="00461077">
        <w:rPr>
          <w:rFonts w:ascii="Times New Roman" w:eastAsia="Times New Roman" w:hAnsi="Times New Roman" w:cs="Times New Roman"/>
          <w:sz w:val="24"/>
          <w:szCs w:val="24"/>
          <w:lang w:eastAsia="fr-FR"/>
        </w:rPr>
        <w:t xml:space="preserve"> et R = 2 </w:t>
      </w:r>
      <w:r w:rsidRPr="00461077">
        <w:rPr>
          <w:rFonts w:ascii="Times New Roman" w:eastAsia="Times New Roman" w:hAnsi="Times New Roman" w:cs="Times New Roman"/>
          <w:sz w:val="24"/>
          <w:szCs w:val="24"/>
          <w:lang w:eastAsia="fr-FR"/>
        </w:rPr>
        <w:sym w:font="Symbol" w:char="F057"/>
      </w:r>
      <w:r w:rsidRPr="00461077">
        <w:rPr>
          <w:rFonts w:ascii="Times New Roman" w:eastAsia="Times New Roman" w:hAnsi="Times New Roman" w:cs="Times New Roman"/>
          <w:sz w:val="24"/>
          <w:szCs w:val="24"/>
          <w:lang w:eastAsia="fr-FR"/>
        </w:rPr>
        <w:t>.</w:t>
      </w:r>
    </w:p>
    <w:p w:rsidR="00461077" w:rsidRPr="00461077" w:rsidRDefault="00461077" w:rsidP="00461077">
      <w:pPr>
        <w:spacing w:after="0" w:line="240" w:lineRule="auto"/>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 xml:space="preserve">Donc </w:t>
      </w:r>
      <m:oMath>
        <m:r>
          <w:rPr>
            <w:rFonts w:ascii="Cambria Math" w:hAnsi="Cambria Math"/>
            <w:sz w:val="28"/>
            <w:szCs w:val="28"/>
          </w:rPr>
          <m:t>i</m:t>
        </m:r>
        <m:d>
          <m:dPr>
            <m:ctrlPr>
              <w:rPr>
                <w:rFonts w:ascii="Cambria Math" w:hAnsi="Cambria Math"/>
                <w:i/>
                <w:sz w:val="28"/>
                <w:szCs w:val="28"/>
              </w:rPr>
            </m:ctrlPr>
          </m:dPr>
          <m:e>
            <m:r>
              <w:rPr>
                <w:rFonts w:ascii="Cambria Math" w:hAnsi="Cambria Math"/>
                <w:sz w:val="28"/>
                <w:szCs w:val="28"/>
              </w:rPr>
              <m:t>t</m:t>
            </m:r>
          </m:e>
        </m:d>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R</m:t>
                </m:r>
              </m:sub>
            </m:sSub>
            <m:d>
              <m:dPr>
                <m:ctrlPr>
                  <w:rPr>
                    <w:rFonts w:ascii="Cambria Math" w:hAnsi="Cambria Math"/>
                    <w:i/>
                    <w:sz w:val="28"/>
                    <w:szCs w:val="28"/>
                  </w:rPr>
                </m:ctrlPr>
              </m:dPr>
              <m:e>
                <m:r>
                  <w:rPr>
                    <w:rFonts w:ascii="Cambria Math" w:hAnsi="Cambria Math"/>
                    <w:sz w:val="28"/>
                    <w:szCs w:val="28"/>
                  </w:rPr>
                  <m:t>t</m:t>
                </m:r>
              </m:e>
            </m:d>
          </m:num>
          <m:den>
            <m:r>
              <w:rPr>
                <w:rFonts w:ascii="Cambria Math" w:hAnsi="Cambria Math"/>
                <w:sz w:val="28"/>
                <w:szCs w:val="28"/>
              </w:rPr>
              <m:t>2</m:t>
            </m:r>
          </m:den>
        </m:f>
      </m:oMath>
      <w:r w:rsidRPr="00461077">
        <w:rPr>
          <w:rFonts w:ascii="Times New Roman" w:eastAsia="Times New Roman" w:hAnsi="Times New Roman" w:cs="Times New Roman"/>
          <w:sz w:val="24"/>
          <w:szCs w:val="24"/>
          <w:lang w:eastAsia="fr-FR"/>
        </w:rPr>
        <w:t xml:space="preserve">  et  </w:t>
      </w:r>
      <w:r w:rsidRPr="00461077">
        <w:rPr>
          <w:rFonts w:ascii="Cambria Math" w:eastAsia="Times New Roman" w:hAnsi="Cambria Math" w:cs="Times New Roman"/>
          <w:i/>
          <w:sz w:val="24"/>
          <w:szCs w:val="24"/>
          <w:lang w:eastAsia="fr-FR"/>
        </w:rPr>
        <w:t>p</w:t>
      </w:r>
      <w:r w:rsidRPr="00461077">
        <w:rPr>
          <w:rFonts w:ascii="Cambria Math" w:eastAsia="Times New Roman" w:hAnsi="Cambria Math" w:cs="Times New Roman"/>
          <w:sz w:val="24"/>
          <w:szCs w:val="24"/>
          <w:lang w:eastAsia="fr-FR"/>
        </w:rPr>
        <w:t>(</w:t>
      </w:r>
      <w:r w:rsidRPr="00461077">
        <w:rPr>
          <w:rFonts w:ascii="Cambria Math" w:eastAsia="Times New Roman" w:hAnsi="Cambria Math" w:cs="Times New Roman"/>
          <w:i/>
          <w:sz w:val="24"/>
          <w:szCs w:val="24"/>
          <w:lang w:eastAsia="fr-FR"/>
        </w:rPr>
        <w:t xml:space="preserve">t </w:t>
      </w:r>
      <w:r w:rsidRPr="00461077">
        <w:rPr>
          <w:rFonts w:ascii="Cambria Math" w:eastAsia="Times New Roman" w:hAnsi="Cambria Math" w:cs="Times New Roman"/>
          <w:sz w:val="24"/>
          <w:szCs w:val="24"/>
          <w:lang w:eastAsia="fr-FR"/>
        </w:rPr>
        <w:t>)</w:t>
      </w:r>
      <w:r w:rsidRPr="00461077">
        <w:rPr>
          <w:rFonts w:ascii="Times New Roman" w:eastAsia="Times New Roman" w:hAnsi="Times New Roman" w:cs="Times New Roman"/>
          <w:sz w:val="24"/>
          <w:szCs w:val="24"/>
          <w:lang w:eastAsia="fr-FR"/>
        </w:rPr>
        <w:t xml:space="preserve"> = </w:t>
      </w:r>
      <w:r w:rsidR="001C48F1" w:rsidRPr="00461077">
        <w:rPr>
          <w:rFonts w:ascii="Times New Roman" w:eastAsia="Times New Roman" w:hAnsi="Times New Roman" w:cs="Times New Roman"/>
          <w:sz w:val="24"/>
          <w:szCs w:val="24"/>
          <w:lang w:eastAsia="fr-FR"/>
        </w:rPr>
        <w:fldChar w:fldCharType="begin"/>
      </w:r>
      <w:r w:rsidRPr="00461077">
        <w:rPr>
          <w:rFonts w:ascii="Times New Roman" w:eastAsia="Times New Roman" w:hAnsi="Times New Roman" w:cs="Times New Roman"/>
          <w:sz w:val="24"/>
          <w:szCs w:val="24"/>
          <w:lang w:eastAsia="fr-FR"/>
        </w:rPr>
        <w:instrText xml:space="preserve"> eq \s\do1(\f(1;2))</w:instrText>
      </w:r>
      <w:r w:rsidR="001C48F1" w:rsidRPr="00461077">
        <w:rPr>
          <w:rFonts w:ascii="Times New Roman" w:eastAsia="Times New Roman" w:hAnsi="Times New Roman" w:cs="Times New Roman"/>
          <w:sz w:val="24"/>
          <w:szCs w:val="24"/>
          <w:lang w:eastAsia="fr-FR"/>
        </w:rPr>
        <w:fldChar w:fldCharType="end"/>
      </w:r>
      <m:oMath>
        <m:sSub>
          <m:sSubPr>
            <m:ctrlPr>
              <w:rPr>
                <w:rFonts w:ascii="Cambria Math" w:hAnsi="Cambria Math"/>
                <w:i/>
              </w:rPr>
            </m:ctrlPr>
          </m:sSubPr>
          <m:e>
            <m:r>
              <w:rPr>
                <w:rFonts w:ascii="Cambria Math" w:hAnsi="Cambria Math"/>
              </w:rPr>
              <m:t>u</m:t>
            </m:r>
          </m:e>
          <m:sub>
            <m:r>
              <w:rPr>
                <w:rFonts w:ascii="Cambria Math" w:hAnsi="Cambria Math"/>
              </w:rPr>
              <m:t>B</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R</m:t>
            </m:r>
          </m:sub>
        </m:sSub>
        <m:d>
          <m:dPr>
            <m:ctrlPr>
              <w:rPr>
                <w:rFonts w:ascii="Cambria Math" w:hAnsi="Cambria Math"/>
                <w:i/>
              </w:rPr>
            </m:ctrlPr>
          </m:dPr>
          <m:e>
            <m:r>
              <w:rPr>
                <w:rFonts w:ascii="Cambria Math" w:hAnsi="Cambria Math"/>
              </w:rPr>
              <m:t>t</m:t>
            </m:r>
          </m:e>
        </m:d>
      </m:oMath>
      <w:r w:rsidRPr="00461077">
        <w:rPr>
          <w:rFonts w:ascii="Times New Roman" w:eastAsia="Times New Roman" w:hAnsi="Times New Roman" w:cs="Times New Roman"/>
          <w:sz w:val="24"/>
          <w:szCs w:val="24"/>
          <w:lang w:eastAsia="fr-FR"/>
        </w:rPr>
        <w:t xml:space="preserve"> .</w:t>
      </w:r>
    </w:p>
    <w:p w:rsidR="00461077" w:rsidRPr="00461077" w:rsidRDefault="00461077" w:rsidP="00461077">
      <w:pPr>
        <w:spacing w:after="0" w:line="240" w:lineRule="auto"/>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 xml:space="preserve">Si on note P le complexe égal à </w:t>
      </w:r>
      <w:r w:rsidR="001C48F1" w:rsidRPr="00461077">
        <w:rPr>
          <w:rFonts w:ascii="Times New Roman" w:eastAsia="Times New Roman" w:hAnsi="Times New Roman" w:cs="Times New Roman"/>
          <w:sz w:val="24"/>
          <w:szCs w:val="24"/>
          <w:lang w:eastAsia="fr-FR"/>
        </w:rPr>
        <w:fldChar w:fldCharType="begin"/>
      </w:r>
      <w:r w:rsidRPr="00461077">
        <w:rPr>
          <w:rFonts w:ascii="Times New Roman" w:eastAsia="Times New Roman" w:hAnsi="Times New Roman" w:cs="Times New Roman"/>
          <w:sz w:val="24"/>
          <w:szCs w:val="24"/>
          <w:lang w:eastAsia="fr-FR"/>
        </w:rPr>
        <w:instrText>EQ \s\do2(\f(1;2))</w:instrText>
      </w:r>
      <w:r w:rsidR="001C48F1" w:rsidRPr="00461077">
        <w:rPr>
          <w:rFonts w:ascii="Times New Roman" w:eastAsia="Times New Roman" w:hAnsi="Times New Roman" w:cs="Times New Roman"/>
          <w:sz w:val="24"/>
          <w:szCs w:val="24"/>
          <w:lang w:eastAsia="fr-FR"/>
        </w:rPr>
        <w:fldChar w:fldCharType="end"/>
      </w:r>
      <m:oMath>
        <m:sSub>
          <m:sSubPr>
            <m:ctrlPr>
              <w:rPr>
                <w:rFonts w:ascii="Cambria Math" w:hAnsi="Cambria Math"/>
                <w:i/>
              </w:rPr>
            </m:ctrlPr>
          </m:sSubPr>
          <m:e>
            <m:r>
              <w:rPr>
                <w:rFonts w:ascii="Cambria Math" w:hAnsi="Cambria Math"/>
              </w:rPr>
              <m:t>z</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 xml:space="preserve"> </m:t>
        </m:r>
      </m:oMath>
      <w:r w:rsidRPr="00461077">
        <w:rPr>
          <w:rFonts w:ascii="Times New Roman" w:eastAsia="Times New Roman" w:hAnsi="Times New Roman" w:cs="Times New Roman"/>
          <w:sz w:val="24"/>
          <w:szCs w:val="24"/>
          <w:lang w:eastAsia="fr-FR"/>
        </w:rPr>
        <w:t>où</w:t>
      </w:r>
      <m:oMath>
        <m:sSub>
          <m:sSubPr>
            <m:ctrlPr>
              <w:rPr>
                <w:rFonts w:ascii="Cambria Math" w:hAnsi="Cambria Math"/>
                <w:i/>
              </w:rPr>
            </m:ctrlPr>
          </m:sSubPr>
          <m:e>
            <m:r>
              <w:rPr>
                <w:rFonts w:ascii="Cambria Math" w:hAnsi="Cambria Math"/>
              </w:rPr>
              <m:t xml:space="preserve"> z</m:t>
            </m:r>
          </m:e>
          <m:sub>
            <m:r>
              <w:rPr>
                <w:rFonts w:ascii="Cambria Math"/>
              </w:rPr>
              <m:t>1</m:t>
            </m:r>
          </m:sub>
        </m:sSub>
        <m:r>
          <m:rPr>
            <m:sty m:val="p"/>
          </m:rPr>
          <w:rPr>
            <w:rFonts w:ascii="Cambria Math" w:hAnsi="Cambria Math"/>
          </w:rPr>
          <m:t xml:space="preserve"> et</m:t>
        </m:r>
        <m:sSub>
          <m:sSubPr>
            <m:ctrlPr>
              <w:rPr>
                <w:rFonts w:ascii="Cambria Math" w:hAnsi="Cambria Math"/>
                <w:i/>
              </w:rPr>
            </m:ctrlPr>
          </m:sSubPr>
          <m:e>
            <m:r>
              <w:rPr>
                <w:rFonts w:ascii="Cambria Math" w:hAnsi="Cambria Math"/>
              </w:rPr>
              <m:t xml:space="preserve"> z</m:t>
            </m:r>
          </m:e>
          <m:sub>
            <m:r>
              <w:rPr>
                <w:rFonts w:ascii="Cambria Math"/>
              </w:rPr>
              <m:t>2</m:t>
            </m:r>
          </m:sub>
        </m:sSub>
      </m:oMath>
      <w:r w:rsidRPr="00461077">
        <w:rPr>
          <w:rFonts w:ascii="Times New Roman" w:eastAsia="Times New Roman" w:hAnsi="Times New Roman" w:cs="Times New Roman"/>
          <w:sz w:val="24"/>
          <w:szCs w:val="24"/>
          <w:lang w:eastAsia="fr-FR"/>
        </w:rPr>
        <w:t xml:space="preserve"> sont les affixes des vecteurs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U</m:t>
                </m:r>
              </m:e>
              <m:sub>
                <m:r>
                  <w:rPr>
                    <w:rFonts w:ascii="Cambria Math" w:hAnsi="Cambria Math"/>
                  </w:rPr>
                  <m:t>R</m:t>
                </m:r>
              </m:sub>
            </m:sSub>
          </m:e>
        </m:acc>
        <m:r>
          <m:rPr>
            <m:sty m:val="p"/>
          </m:rPr>
          <w:rPr>
            <w:rFonts w:ascii="Cambria Math" w:hAnsi="Cambria Math"/>
          </w:rPr>
          <m:t xml:space="preserve"> et</m:t>
        </m:r>
        <m:acc>
          <m:accPr>
            <m:chr m:val="⃗"/>
            <m:ctrlPr>
              <w:rPr>
                <w:rFonts w:ascii="Cambria Math" w:hAnsi="Cambria Math"/>
                <w:i/>
              </w:rPr>
            </m:ctrlPr>
          </m:accPr>
          <m:e>
            <m:sSub>
              <m:sSubPr>
                <m:ctrlPr>
                  <w:rPr>
                    <w:rFonts w:ascii="Cambria Math" w:hAnsi="Cambria Math"/>
                    <w:i/>
                  </w:rPr>
                </m:ctrlPr>
              </m:sSubPr>
              <m:e>
                <m:r>
                  <w:rPr>
                    <w:rFonts w:ascii="Cambria Math" w:hAnsi="Cambria Math"/>
                  </w:rPr>
                  <m:t xml:space="preserve"> U</m:t>
                </m:r>
              </m:e>
              <m:sub>
                <m:r>
                  <w:rPr>
                    <w:rFonts w:ascii="Cambria Math" w:hAnsi="Cambria Math"/>
                  </w:rPr>
                  <m:t>B</m:t>
                </m:r>
              </m:sub>
            </m:sSub>
          </m:e>
        </m:acc>
      </m:oMath>
      <w:r w:rsidRPr="00461077">
        <w:rPr>
          <w:rFonts w:ascii="Times New Roman" w:eastAsia="Times New Roman" w:hAnsi="Times New Roman" w:cs="Times New Roman"/>
          <w:sz w:val="24"/>
          <w:szCs w:val="24"/>
          <w:lang w:eastAsia="fr-FR"/>
        </w:rPr>
        <w:t xml:space="preserve"> , la puissance active consommée par la bobine est alors la partie réelle du complexe P.</w:t>
      </w:r>
    </w:p>
    <w:p w:rsidR="00461077" w:rsidRPr="00461077" w:rsidRDefault="00461077" w:rsidP="00461077">
      <w:pPr>
        <w:spacing w:after="0" w:line="240" w:lineRule="auto"/>
        <w:jc w:val="both"/>
        <w:rPr>
          <w:rFonts w:ascii="Times New Roman" w:eastAsia="Times New Roman" w:hAnsi="Times New Roman" w:cs="Times New Roman"/>
          <w:sz w:val="24"/>
          <w:szCs w:val="24"/>
          <w:lang w:eastAsia="fr-FR"/>
        </w:rPr>
      </w:pPr>
    </w:p>
    <w:tbl>
      <w:tblPr>
        <w:tblW w:w="10173" w:type="dxa"/>
        <w:tblLayout w:type="fixed"/>
        <w:tblLook w:val="04A0" w:firstRow="1" w:lastRow="0" w:firstColumn="1" w:lastColumn="0" w:noHBand="0" w:noVBand="1"/>
      </w:tblPr>
      <w:tblGrid>
        <w:gridCol w:w="1101"/>
        <w:gridCol w:w="8505"/>
        <w:gridCol w:w="567"/>
      </w:tblGrid>
      <w:tr w:rsidR="00461077" w:rsidRPr="00461077" w:rsidTr="00461077">
        <w:trPr>
          <w:trHeight w:val="3454"/>
        </w:trPr>
        <w:tc>
          <w:tcPr>
            <w:tcW w:w="9606" w:type="dxa"/>
            <w:gridSpan w:val="2"/>
            <w:tcBorders>
              <w:right w:val="single" w:sz="4" w:space="0" w:color="auto"/>
            </w:tcBorders>
          </w:tcPr>
          <w:p w:rsidR="00461077" w:rsidRPr="00461077" w:rsidRDefault="00461077" w:rsidP="00B82BA1">
            <w:pPr>
              <w:numPr>
                <w:ilvl w:val="0"/>
                <w:numId w:val="9"/>
              </w:numPr>
              <w:spacing w:after="0" w:line="240" w:lineRule="auto"/>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 xml:space="preserve">A l'aide de la fiche technique « </w:t>
            </w:r>
            <w:r w:rsidRPr="00461077">
              <w:rPr>
                <w:rFonts w:ascii="Times New Roman" w:eastAsia="Times New Roman" w:hAnsi="Times New Roman" w:cs="Times New Roman"/>
                <w:b/>
                <w:sz w:val="24"/>
                <w:szCs w:val="24"/>
                <w:lang w:eastAsia="fr-FR"/>
              </w:rPr>
              <w:t>Les nombres complexes</w:t>
            </w:r>
            <w:r w:rsidR="006560AC">
              <w:rPr>
                <w:rFonts w:ascii="Times New Roman" w:eastAsia="Times New Roman" w:hAnsi="Times New Roman" w:cs="Times New Roman"/>
                <w:b/>
                <w:sz w:val="24"/>
                <w:szCs w:val="24"/>
                <w:lang w:eastAsia="fr-FR"/>
              </w:rPr>
              <w:t xml:space="preserve"> </w:t>
            </w:r>
            <w:r w:rsidRPr="00461077">
              <w:rPr>
                <w:rFonts w:ascii="Times New Roman" w:eastAsia="Times New Roman" w:hAnsi="Times New Roman" w:cs="Times New Roman"/>
                <w:b/>
                <w:sz w:val="24"/>
                <w:szCs w:val="24"/>
                <w:lang w:eastAsia="fr-FR"/>
              </w:rPr>
              <w:t>avec la calculatrice</w:t>
            </w:r>
            <w:r w:rsidRPr="00461077">
              <w:rPr>
                <w:rFonts w:ascii="Times New Roman" w:eastAsia="Times New Roman" w:hAnsi="Times New Roman" w:cs="Times New Roman"/>
                <w:sz w:val="24"/>
                <w:szCs w:val="24"/>
                <w:lang w:eastAsia="fr-FR"/>
              </w:rPr>
              <w:t>»,  compléter les égalités suivantes :</w:t>
            </w:r>
          </w:p>
          <w:p w:rsidR="00461077" w:rsidRPr="00461077" w:rsidRDefault="00461077" w:rsidP="00461077">
            <w:pPr>
              <w:spacing w:after="0" w:line="240" w:lineRule="auto"/>
              <w:ind w:left="426"/>
              <w:contextualSpacing/>
              <w:jc w:val="both"/>
              <w:rPr>
                <w:rFonts w:ascii="Times New Roman" w:eastAsia="Times New Roman" w:hAnsi="Times New Roman" w:cs="Times New Roman"/>
                <w:sz w:val="16"/>
                <w:szCs w:val="16"/>
                <w:lang w:eastAsia="fr-FR"/>
              </w:rPr>
            </w:pPr>
          </w:p>
          <w:p w:rsidR="00461077" w:rsidRPr="00461077" w:rsidRDefault="00461077" w:rsidP="00461077">
            <w:pPr>
              <w:tabs>
                <w:tab w:val="left" w:leader="dot" w:pos="9072"/>
              </w:tabs>
              <w:spacing w:after="0" w:line="360"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i</w:t>
            </w:r>
            <w:r w:rsidRPr="00461077">
              <w:rPr>
                <w:rFonts w:ascii="Times New Roman" w:eastAsia="Times New Roman" w:hAnsi="Times New Roman" w:cs="Times New Roman"/>
                <w:sz w:val="24"/>
                <w:szCs w:val="24"/>
                <w:vertAlign w:val="superscript"/>
                <w:lang w:eastAsia="fr-FR"/>
              </w:rPr>
              <w:t>2</w:t>
            </w:r>
            <w:r w:rsidRPr="00461077">
              <w:rPr>
                <w:rFonts w:ascii="Times New Roman" w:eastAsia="Times New Roman" w:hAnsi="Times New Roman" w:cs="Times New Roman"/>
                <w:sz w:val="24"/>
                <w:szCs w:val="24"/>
                <w:lang w:eastAsia="fr-FR"/>
              </w:rPr>
              <w:t xml:space="preserve"> =...........................................................</w:t>
            </w:r>
          </w:p>
          <w:p w:rsidR="00461077" w:rsidRPr="00461077" w:rsidRDefault="00461077" w:rsidP="00461077">
            <w:pPr>
              <w:tabs>
                <w:tab w:val="left" w:leader="dot" w:pos="9072"/>
              </w:tabs>
              <w:spacing w:after="0" w:line="360"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 xml:space="preserve">(2 + 3i) </w:t>
            </w:r>
            <w:r w:rsidR="001C48F1" w:rsidRPr="00461077">
              <w:rPr>
                <w:rFonts w:ascii="Times New Roman" w:eastAsia="Times New Roman" w:hAnsi="Times New Roman" w:cs="Times New Roman"/>
                <w:sz w:val="24"/>
                <w:szCs w:val="24"/>
                <w:lang w:eastAsia="fr-FR"/>
              </w:rPr>
              <w:fldChar w:fldCharType="begin"/>
            </w:r>
            <w:r w:rsidRPr="00461077">
              <w:rPr>
                <w:rFonts w:ascii="Times New Roman" w:eastAsia="Times New Roman" w:hAnsi="Times New Roman" w:cs="Times New Roman"/>
                <w:sz w:val="24"/>
                <w:szCs w:val="24"/>
                <w:lang w:eastAsia="fr-FR"/>
              </w:rPr>
              <w:instrText>SYMBOL 180 \f "Symbol"\h</w:instrText>
            </w:r>
            <w:r w:rsidR="001C48F1" w:rsidRPr="00461077">
              <w:rPr>
                <w:rFonts w:ascii="Times New Roman" w:eastAsia="Times New Roman" w:hAnsi="Times New Roman" w:cs="Times New Roman"/>
                <w:sz w:val="24"/>
                <w:szCs w:val="24"/>
                <w:lang w:eastAsia="fr-FR"/>
              </w:rPr>
              <w:fldChar w:fldCharType="end"/>
            </w:r>
            <w:r w:rsidRPr="00461077">
              <w:rPr>
                <w:rFonts w:ascii="Times New Roman" w:eastAsia="Times New Roman" w:hAnsi="Times New Roman" w:cs="Times New Roman"/>
                <w:sz w:val="24"/>
                <w:szCs w:val="24"/>
                <w:lang w:eastAsia="fr-FR"/>
              </w:rPr>
              <w:t xml:space="preserve"> 4 = ...........................................</w:t>
            </w:r>
          </w:p>
          <w:p w:rsidR="00461077" w:rsidRPr="00461077" w:rsidRDefault="00461077" w:rsidP="00461077">
            <w:pPr>
              <w:tabs>
                <w:tab w:val="left" w:leader="dot" w:pos="9072"/>
              </w:tabs>
              <w:spacing w:after="0" w:line="360"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 xml:space="preserve">(2 + 3i) </w:t>
            </w:r>
            <w:r w:rsidR="001C48F1" w:rsidRPr="00461077">
              <w:rPr>
                <w:rFonts w:ascii="Times New Roman" w:eastAsia="Times New Roman" w:hAnsi="Times New Roman" w:cs="Times New Roman"/>
                <w:sz w:val="24"/>
                <w:szCs w:val="24"/>
                <w:lang w:eastAsia="fr-FR"/>
              </w:rPr>
              <w:fldChar w:fldCharType="begin"/>
            </w:r>
            <w:r w:rsidRPr="00461077">
              <w:rPr>
                <w:rFonts w:ascii="Times New Roman" w:eastAsia="Times New Roman" w:hAnsi="Times New Roman" w:cs="Times New Roman"/>
                <w:sz w:val="24"/>
                <w:szCs w:val="24"/>
                <w:lang w:eastAsia="fr-FR"/>
              </w:rPr>
              <w:instrText>SYMBOL 180 \f "Symbol"\h</w:instrText>
            </w:r>
            <w:r w:rsidR="001C48F1" w:rsidRPr="00461077">
              <w:rPr>
                <w:rFonts w:ascii="Times New Roman" w:eastAsia="Times New Roman" w:hAnsi="Times New Roman" w:cs="Times New Roman"/>
                <w:sz w:val="24"/>
                <w:szCs w:val="24"/>
                <w:lang w:eastAsia="fr-FR"/>
              </w:rPr>
              <w:fldChar w:fldCharType="end"/>
            </w:r>
            <w:r w:rsidRPr="00461077">
              <w:rPr>
                <w:rFonts w:ascii="Times New Roman" w:eastAsia="Times New Roman" w:hAnsi="Times New Roman" w:cs="Times New Roman"/>
                <w:sz w:val="24"/>
                <w:szCs w:val="24"/>
                <w:lang w:eastAsia="fr-FR"/>
              </w:rPr>
              <w:t xml:space="preserve"> i = ............................................</w:t>
            </w:r>
          </w:p>
          <w:p w:rsidR="00461077" w:rsidRPr="00461077" w:rsidRDefault="00461077" w:rsidP="00461077">
            <w:pPr>
              <w:tabs>
                <w:tab w:val="left" w:leader="dot" w:pos="9072"/>
              </w:tabs>
              <w:spacing w:after="0" w:line="360"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 xml:space="preserve">(2 + 3i) </w:t>
            </w:r>
            <w:r w:rsidR="001C48F1" w:rsidRPr="00461077">
              <w:rPr>
                <w:rFonts w:ascii="Times New Roman" w:eastAsia="Times New Roman" w:hAnsi="Times New Roman" w:cs="Times New Roman"/>
                <w:sz w:val="24"/>
                <w:szCs w:val="24"/>
                <w:lang w:eastAsia="fr-FR"/>
              </w:rPr>
              <w:fldChar w:fldCharType="begin"/>
            </w:r>
            <w:r w:rsidRPr="00461077">
              <w:rPr>
                <w:rFonts w:ascii="Times New Roman" w:eastAsia="Times New Roman" w:hAnsi="Times New Roman" w:cs="Times New Roman"/>
                <w:sz w:val="24"/>
                <w:szCs w:val="24"/>
                <w:lang w:eastAsia="fr-FR"/>
              </w:rPr>
              <w:instrText>SYMBOL 180 \f "Symbol"\h</w:instrText>
            </w:r>
            <w:r w:rsidR="001C48F1" w:rsidRPr="00461077">
              <w:rPr>
                <w:rFonts w:ascii="Times New Roman" w:eastAsia="Times New Roman" w:hAnsi="Times New Roman" w:cs="Times New Roman"/>
                <w:sz w:val="24"/>
                <w:szCs w:val="24"/>
                <w:lang w:eastAsia="fr-FR"/>
              </w:rPr>
              <w:fldChar w:fldCharType="end"/>
            </w:r>
            <w:r w:rsidRPr="00461077">
              <w:rPr>
                <w:rFonts w:ascii="Times New Roman" w:eastAsia="Times New Roman" w:hAnsi="Times New Roman" w:cs="Times New Roman"/>
                <w:sz w:val="24"/>
                <w:szCs w:val="24"/>
                <w:lang w:eastAsia="fr-FR"/>
              </w:rPr>
              <w:t xml:space="preserve"> (4 + i) =  ..................................</w:t>
            </w:r>
          </w:p>
          <w:p w:rsidR="00461077" w:rsidRPr="00461077" w:rsidRDefault="00461077" w:rsidP="00461077">
            <w:pPr>
              <w:spacing w:after="0" w:line="240" w:lineRule="auto"/>
              <w:ind w:left="720"/>
              <w:contextualSpacing/>
              <w:jc w:val="both"/>
              <w:rPr>
                <w:rFonts w:ascii="Times New Roman" w:eastAsia="Times New Roman" w:hAnsi="Times New Roman" w:cs="Times New Roman"/>
                <w:sz w:val="16"/>
                <w:szCs w:val="16"/>
                <w:lang w:eastAsia="fr-FR"/>
              </w:rPr>
            </w:pPr>
          </w:p>
          <w:p w:rsidR="00461077" w:rsidRPr="00461077" w:rsidRDefault="00461077" w:rsidP="00461077">
            <w:pPr>
              <w:spacing w:after="0" w:line="240" w:lineRule="auto"/>
              <w:ind w:firstLine="426"/>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 xml:space="preserve">2) En déduire la méthode permettant de calculer le produit de deux nombres complexes. </w:t>
            </w:r>
          </w:p>
          <w:p w:rsidR="00461077" w:rsidRPr="00461077" w:rsidRDefault="00461077" w:rsidP="00461077">
            <w:pPr>
              <w:tabs>
                <w:tab w:val="left" w:leader="dot" w:pos="9072"/>
              </w:tabs>
              <w:spacing w:after="0" w:line="360"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Pr="00461077" w:rsidRDefault="00461077" w:rsidP="00461077">
            <w:pPr>
              <w:tabs>
                <w:tab w:val="left" w:leader="dot" w:pos="9072"/>
              </w:tabs>
              <w:spacing w:after="0" w:line="360"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Pr="00461077" w:rsidRDefault="00461077" w:rsidP="00461077">
            <w:pPr>
              <w:tabs>
                <w:tab w:val="left" w:leader="dot" w:pos="9072"/>
              </w:tabs>
              <w:spacing w:after="0" w:line="360"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tc>
        <w:tc>
          <w:tcPr>
            <w:tcW w:w="567" w:type="dxa"/>
            <w:tcBorders>
              <w:left w:val="single" w:sz="4" w:space="0" w:color="auto"/>
            </w:tcBorders>
          </w:tcPr>
          <w:tbl>
            <w:tblPr>
              <w:tblpPr w:leftFromText="141" w:rightFromText="141" w:vertAnchor="text" w:horzAnchor="margin" w:tblpXSpec="right" w:tblpY="260"/>
              <w:tblOverlap w:val="never"/>
              <w:tblW w:w="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96"/>
            </w:tblGrid>
            <w:tr w:rsidR="00461077" w:rsidRPr="00461077" w:rsidTr="0027134D">
              <w:trPr>
                <w:trHeight w:val="366"/>
              </w:trPr>
              <w:tc>
                <w:tcPr>
                  <w:tcW w:w="296" w:type="dxa"/>
                  <w:vMerge w:val="restart"/>
                  <w:textDirection w:val="tbRl"/>
                  <w:vAlign w:val="center"/>
                </w:tcPr>
                <w:p w:rsidR="00461077" w:rsidRPr="00461077" w:rsidRDefault="00461077" w:rsidP="00461077">
                  <w:pPr>
                    <w:spacing w:after="0" w:line="240" w:lineRule="auto"/>
                    <w:ind w:left="113" w:right="113"/>
                    <w:jc w:val="center"/>
                    <w:rPr>
                      <w:rFonts w:ascii="Times New Roman" w:eastAsia="Times New Roman" w:hAnsi="Times New Roman" w:cs="Times New Roman"/>
                      <w:b/>
                      <w:sz w:val="18"/>
                      <w:szCs w:val="18"/>
                      <w:lang w:eastAsia="fr-FR"/>
                    </w:rPr>
                  </w:pPr>
                  <w:r w:rsidRPr="00461077">
                    <w:rPr>
                      <w:rFonts w:ascii="Times New Roman" w:eastAsia="Times New Roman" w:hAnsi="Times New Roman" w:cs="Times New Roman"/>
                      <w:b/>
                      <w:sz w:val="18"/>
                      <w:szCs w:val="18"/>
                      <w:lang w:eastAsia="fr-FR"/>
                    </w:rPr>
                    <w:t>Calculer</w:t>
                  </w:r>
                </w:p>
              </w:tc>
            </w:tr>
            <w:tr w:rsidR="00461077" w:rsidRPr="00461077" w:rsidTr="0027134D">
              <w:trPr>
                <w:trHeight w:val="366"/>
              </w:trPr>
              <w:tc>
                <w:tcPr>
                  <w:tcW w:w="296" w:type="dxa"/>
                  <w:vMerge/>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27134D">
              <w:trPr>
                <w:trHeight w:val="366"/>
              </w:trPr>
              <w:tc>
                <w:tcPr>
                  <w:tcW w:w="296" w:type="dxa"/>
                  <w:vMerge/>
                  <w:tcBorders>
                    <w:bottom w:val="single" w:sz="4" w:space="0" w:color="auto"/>
                  </w:tcBorders>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27134D">
              <w:trPr>
                <w:trHeight w:val="366"/>
              </w:trPr>
              <w:tc>
                <w:tcPr>
                  <w:tcW w:w="296" w:type="dxa"/>
                  <w:vMerge w:val="restart"/>
                  <w:textDirection w:val="tbRl"/>
                  <w:vAlign w:val="center"/>
                </w:tcPr>
                <w:p w:rsidR="00461077" w:rsidRPr="00461077" w:rsidRDefault="0027134D" w:rsidP="00461077">
                  <w:pPr>
                    <w:spacing w:after="0" w:line="240" w:lineRule="auto"/>
                    <w:ind w:left="113" w:right="113"/>
                    <w:jc w:val="center"/>
                    <w:rPr>
                      <w:rFonts w:ascii="Times New Roman" w:eastAsia="Times New Roman" w:hAnsi="Times New Roman" w:cs="Times New Roman"/>
                      <w:b/>
                      <w:sz w:val="18"/>
                      <w:szCs w:val="18"/>
                      <w:lang w:eastAsia="fr-FR"/>
                    </w:rPr>
                  </w:pPr>
                  <w:r>
                    <w:rPr>
                      <w:rFonts w:ascii="Times New Roman" w:eastAsia="Times New Roman" w:hAnsi="Times New Roman" w:cs="Times New Roman"/>
                      <w:b/>
                      <w:sz w:val="18"/>
                      <w:szCs w:val="18"/>
                      <w:lang w:eastAsia="fr-FR"/>
                    </w:rPr>
                    <w:t>S’informer</w:t>
                  </w:r>
                </w:p>
              </w:tc>
            </w:tr>
            <w:tr w:rsidR="00461077" w:rsidRPr="00461077" w:rsidTr="0027134D">
              <w:trPr>
                <w:trHeight w:val="366"/>
              </w:trPr>
              <w:tc>
                <w:tcPr>
                  <w:tcW w:w="296" w:type="dxa"/>
                  <w:vMerge/>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27134D">
              <w:trPr>
                <w:trHeight w:val="366"/>
              </w:trPr>
              <w:tc>
                <w:tcPr>
                  <w:tcW w:w="296" w:type="dxa"/>
                  <w:vMerge/>
                  <w:tcBorders>
                    <w:bottom w:val="single" w:sz="4" w:space="0" w:color="auto"/>
                  </w:tcBorders>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B75BCC">
              <w:trPr>
                <w:trHeight w:val="153"/>
              </w:trPr>
              <w:tc>
                <w:tcPr>
                  <w:tcW w:w="296" w:type="dxa"/>
                  <w:tcBorders>
                    <w:top w:val="single" w:sz="4" w:space="0" w:color="auto"/>
                    <w:left w:val="nil"/>
                    <w:bottom w:val="single" w:sz="4" w:space="0" w:color="auto"/>
                    <w:right w:val="nil"/>
                  </w:tcBorders>
                  <w:vAlign w:val="center"/>
                </w:tcPr>
                <w:p w:rsidR="0027134D" w:rsidRPr="00461077" w:rsidRDefault="0027134D" w:rsidP="0027134D">
                  <w:pPr>
                    <w:spacing w:after="0" w:line="240" w:lineRule="auto"/>
                    <w:rPr>
                      <w:rFonts w:ascii="Times New Roman" w:eastAsia="Times New Roman" w:hAnsi="Times New Roman" w:cs="Times New Roman"/>
                      <w:b/>
                      <w:sz w:val="18"/>
                      <w:szCs w:val="18"/>
                      <w:lang w:eastAsia="fr-FR"/>
                    </w:rPr>
                  </w:pPr>
                </w:p>
              </w:tc>
            </w:tr>
            <w:tr w:rsidR="0027134D" w:rsidRPr="00461077" w:rsidTr="00B75BCC">
              <w:trPr>
                <w:cantSplit/>
                <w:trHeight w:val="1488"/>
              </w:trPr>
              <w:tc>
                <w:tcPr>
                  <w:tcW w:w="296" w:type="dxa"/>
                  <w:tcBorders>
                    <w:top w:val="single" w:sz="4" w:space="0" w:color="auto"/>
                    <w:left w:val="single" w:sz="4" w:space="0" w:color="auto"/>
                    <w:bottom w:val="single" w:sz="4" w:space="0" w:color="auto"/>
                    <w:right w:val="single" w:sz="4" w:space="0" w:color="auto"/>
                  </w:tcBorders>
                  <w:textDirection w:val="tbRl"/>
                  <w:vAlign w:val="center"/>
                </w:tcPr>
                <w:p w:rsidR="0027134D" w:rsidRDefault="0027134D" w:rsidP="0027134D">
                  <w:pPr>
                    <w:spacing w:after="0" w:line="240" w:lineRule="auto"/>
                    <w:ind w:left="113" w:right="113"/>
                    <w:jc w:val="center"/>
                    <w:rPr>
                      <w:rFonts w:ascii="Times New Roman" w:eastAsia="Times New Roman" w:hAnsi="Times New Roman" w:cs="Times New Roman"/>
                      <w:b/>
                      <w:sz w:val="18"/>
                      <w:szCs w:val="18"/>
                      <w:lang w:eastAsia="fr-FR"/>
                    </w:rPr>
                  </w:pPr>
                  <w:r w:rsidRPr="00461077">
                    <w:rPr>
                      <w:rFonts w:ascii="Times New Roman" w:eastAsia="Times New Roman" w:hAnsi="Times New Roman" w:cs="Times New Roman"/>
                      <w:b/>
                      <w:sz w:val="18"/>
                      <w:szCs w:val="18"/>
                      <w:lang w:eastAsia="fr-FR"/>
                    </w:rPr>
                    <w:t>Communiquer</w:t>
                  </w:r>
                </w:p>
              </w:tc>
            </w:tr>
          </w:tbl>
          <w:p w:rsidR="00461077" w:rsidRPr="00461077" w:rsidRDefault="00461077" w:rsidP="00461077">
            <w:pPr>
              <w:spacing w:after="0" w:line="240" w:lineRule="auto"/>
              <w:rPr>
                <w:rFonts w:ascii="Times New Roman" w:eastAsia="Times New Roman" w:hAnsi="Times New Roman" w:cs="Times New Roman"/>
                <w:sz w:val="24"/>
                <w:szCs w:val="24"/>
                <w:lang w:eastAsia="fr-FR"/>
              </w:rPr>
            </w:pPr>
          </w:p>
        </w:tc>
      </w:tr>
      <w:tr w:rsidR="00461077" w:rsidRPr="00461077" w:rsidTr="00461077">
        <w:trPr>
          <w:trHeight w:val="1811"/>
        </w:trPr>
        <w:tc>
          <w:tcPr>
            <w:tcW w:w="9606" w:type="dxa"/>
            <w:gridSpan w:val="2"/>
            <w:tcBorders>
              <w:right w:val="single" w:sz="4" w:space="0" w:color="auto"/>
            </w:tcBorders>
          </w:tcPr>
          <w:p w:rsidR="00461077" w:rsidRPr="00461077" w:rsidRDefault="00461077" w:rsidP="00461077">
            <w:pPr>
              <w:tabs>
                <w:tab w:val="left" w:leader="dot" w:pos="9072"/>
              </w:tabs>
              <w:spacing w:after="0" w:line="240" w:lineRule="auto"/>
              <w:ind w:left="709" w:hanging="283"/>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3) Calculer à la main  z</w:t>
            </w:r>
            <w:r w:rsidRPr="00461077">
              <w:rPr>
                <w:rFonts w:ascii="Times New Roman" w:eastAsia="Times New Roman" w:hAnsi="Times New Roman" w:cs="Times New Roman"/>
                <w:sz w:val="24"/>
                <w:szCs w:val="24"/>
                <w:vertAlign w:val="subscript"/>
                <w:lang w:eastAsia="fr-FR"/>
              </w:rPr>
              <w:t>1</w:t>
            </w:r>
            <w:r w:rsidR="001C48F1" w:rsidRPr="00461077">
              <w:rPr>
                <w:rFonts w:ascii="Times New Roman" w:eastAsia="Times New Roman" w:hAnsi="Times New Roman" w:cs="Times New Roman"/>
                <w:sz w:val="24"/>
                <w:szCs w:val="24"/>
                <w:lang w:eastAsia="fr-FR"/>
              </w:rPr>
              <w:fldChar w:fldCharType="begin"/>
            </w:r>
            <w:r w:rsidRPr="00461077">
              <w:rPr>
                <w:rFonts w:ascii="Times New Roman" w:eastAsia="Times New Roman" w:hAnsi="Times New Roman" w:cs="Times New Roman"/>
                <w:sz w:val="24"/>
                <w:szCs w:val="24"/>
                <w:lang w:eastAsia="fr-FR"/>
              </w:rPr>
              <w:instrText>SYMBOL 180 \f "Symbol"\h</w:instrText>
            </w:r>
            <w:r w:rsidR="001C48F1" w:rsidRPr="00461077">
              <w:rPr>
                <w:rFonts w:ascii="Times New Roman" w:eastAsia="Times New Roman" w:hAnsi="Times New Roman" w:cs="Times New Roman"/>
                <w:sz w:val="24"/>
                <w:szCs w:val="24"/>
                <w:lang w:eastAsia="fr-FR"/>
              </w:rPr>
              <w:fldChar w:fldCharType="end"/>
            </w:r>
            <w:r w:rsidRPr="00461077">
              <w:rPr>
                <w:rFonts w:ascii="Times New Roman" w:eastAsia="Times New Roman" w:hAnsi="Times New Roman" w:cs="Times New Roman"/>
                <w:sz w:val="24"/>
                <w:szCs w:val="24"/>
                <w:lang w:eastAsia="fr-FR"/>
              </w:rPr>
              <w:t xml:space="preserve"> z</w:t>
            </w:r>
            <w:r w:rsidRPr="00461077">
              <w:rPr>
                <w:rFonts w:ascii="Times New Roman" w:eastAsia="Times New Roman" w:hAnsi="Times New Roman" w:cs="Times New Roman"/>
                <w:sz w:val="24"/>
                <w:szCs w:val="24"/>
                <w:vertAlign w:val="subscript"/>
                <w:lang w:eastAsia="fr-FR"/>
              </w:rPr>
              <w:t>2</w:t>
            </w:r>
            <w:r w:rsidRPr="00461077">
              <w:rPr>
                <w:rFonts w:ascii="Times New Roman" w:eastAsia="Times New Roman" w:hAnsi="Times New Roman" w:cs="Times New Roman"/>
                <w:sz w:val="24"/>
                <w:szCs w:val="24"/>
                <w:lang w:eastAsia="fr-FR"/>
              </w:rPr>
              <w:t>. Puis vérifier à l'aide de votre calculatrice que votre résultat est cohérent.</w:t>
            </w:r>
          </w:p>
          <w:p w:rsidR="00461077" w:rsidRPr="00461077" w:rsidRDefault="00461077" w:rsidP="00461077">
            <w:pPr>
              <w:tabs>
                <w:tab w:val="left" w:leader="dot" w:pos="9072"/>
              </w:tabs>
              <w:spacing w:after="0" w:line="360"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Pr="00461077" w:rsidRDefault="00461077" w:rsidP="00461077">
            <w:pPr>
              <w:tabs>
                <w:tab w:val="left" w:leader="dot" w:pos="9072"/>
              </w:tabs>
              <w:spacing w:after="0" w:line="360"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Pr="00461077" w:rsidRDefault="00461077" w:rsidP="00461077">
            <w:pPr>
              <w:spacing w:after="0" w:line="360" w:lineRule="auto"/>
              <w:ind w:left="720"/>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Pr="00461077" w:rsidRDefault="00461077" w:rsidP="00461077">
            <w:pPr>
              <w:tabs>
                <w:tab w:val="left" w:leader="dot" w:pos="9072"/>
              </w:tabs>
              <w:spacing w:after="0" w:line="360"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Pr="00461077" w:rsidRDefault="00461077" w:rsidP="00461077">
            <w:pPr>
              <w:spacing w:after="0" w:line="240" w:lineRule="auto"/>
              <w:ind w:left="720"/>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Pr="00461077" w:rsidRDefault="00461077" w:rsidP="00461077">
            <w:pPr>
              <w:spacing w:after="0" w:line="240" w:lineRule="auto"/>
              <w:ind w:left="720"/>
              <w:contextualSpacing/>
              <w:jc w:val="both"/>
              <w:rPr>
                <w:rFonts w:ascii="Times New Roman" w:eastAsia="Times New Roman" w:hAnsi="Times New Roman" w:cs="Times New Roman"/>
                <w:sz w:val="24"/>
                <w:szCs w:val="24"/>
                <w:lang w:eastAsia="fr-FR"/>
              </w:rPr>
            </w:pPr>
          </w:p>
        </w:tc>
        <w:tc>
          <w:tcPr>
            <w:tcW w:w="567" w:type="dxa"/>
            <w:tcBorders>
              <w:left w:val="single" w:sz="4" w:space="0" w:color="auto"/>
            </w:tcBorders>
          </w:tcPr>
          <w:tbl>
            <w:tblPr>
              <w:tblpPr w:leftFromText="141" w:rightFromText="141" w:vertAnchor="page" w:horzAnchor="margin" w:tblpXSpec="right" w:tblpY="526"/>
              <w:tblOverlap w:val="never"/>
              <w:tblW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4"/>
            </w:tblGrid>
            <w:tr w:rsidR="00461077" w:rsidRPr="00461077" w:rsidTr="00461077">
              <w:trPr>
                <w:trHeight w:val="366"/>
              </w:trPr>
              <w:tc>
                <w:tcPr>
                  <w:tcW w:w="284" w:type="dxa"/>
                  <w:vMerge w:val="restart"/>
                  <w:textDirection w:val="tbRl"/>
                  <w:vAlign w:val="center"/>
                </w:tcPr>
                <w:p w:rsidR="00461077" w:rsidRPr="00461077" w:rsidRDefault="00461077" w:rsidP="00461077">
                  <w:pPr>
                    <w:spacing w:after="0" w:line="240" w:lineRule="auto"/>
                    <w:ind w:left="113" w:right="113"/>
                    <w:jc w:val="center"/>
                    <w:rPr>
                      <w:rFonts w:ascii="Times New Roman" w:eastAsia="Times New Roman" w:hAnsi="Times New Roman" w:cs="Times New Roman"/>
                      <w:b/>
                      <w:sz w:val="18"/>
                      <w:szCs w:val="18"/>
                      <w:lang w:eastAsia="fr-FR"/>
                    </w:rPr>
                  </w:pPr>
                  <w:r w:rsidRPr="00461077">
                    <w:rPr>
                      <w:rFonts w:ascii="Times New Roman" w:eastAsia="Times New Roman" w:hAnsi="Times New Roman" w:cs="Times New Roman"/>
                      <w:b/>
                      <w:sz w:val="18"/>
                      <w:szCs w:val="18"/>
                      <w:lang w:eastAsia="fr-FR"/>
                    </w:rPr>
                    <w:t>Calculer</w:t>
                  </w:r>
                </w:p>
              </w:tc>
            </w:tr>
            <w:tr w:rsidR="00461077" w:rsidRPr="00461077" w:rsidTr="00461077">
              <w:trPr>
                <w:trHeight w:val="366"/>
              </w:trPr>
              <w:tc>
                <w:tcPr>
                  <w:tcW w:w="284" w:type="dxa"/>
                  <w:vMerge/>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rPr>
                <w:trHeight w:val="366"/>
              </w:trPr>
              <w:tc>
                <w:tcPr>
                  <w:tcW w:w="284" w:type="dxa"/>
                  <w:vMerge/>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bl>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rPr>
          <w:trHeight w:val="1474"/>
        </w:trPr>
        <w:tc>
          <w:tcPr>
            <w:tcW w:w="9606" w:type="dxa"/>
            <w:gridSpan w:val="2"/>
            <w:tcBorders>
              <w:right w:val="single" w:sz="4" w:space="0" w:color="auto"/>
            </w:tcBorders>
          </w:tcPr>
          <w:p w:rsidR="00461077" w:rsidRPr="00461077" w:rsidRDefault="00461077" w:rsidP="00461077">
            <w:pPr>
              <w:spacing w:after="0" w:line="240" w:lineRule="auto"/>
              <w:ind w:left="360"/>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 xml:space="preserve">4)  Sachant que P = </w:t>
            </w:r>
            <w:r w:rsidR="001C48F1" w:rsidRPr="00461077">
              <w:rPr>
                <w:rFonts w:ascii="Times New Roman" w:eastAsia="Times New Roman" w:hAnsi="Times New Roman" w:cs="Times New Roman"/>
                <w:sz w:val="24"/>
                <w:szCs w:val="24"/>
                <w:lang w:eastAsia="fr-FR"/>
              </w:rPr>
              <w:fldChar w:fldCharType="begin"/>
            </w:r>
            <w:r w:rsidRPr="00461077">
              <w:rPr>
                <w:rFonts w:ascii="Times New Roman" w:eastAsia="Times New Roman" w:hAnsi="Times New Roman" w:cs="Times New Roman"/>
                <w:sz w:val="24"/>
                <w:szCs w:val="24"/>
                <w:lang w:eastAsia="fr-FR"/>
              </w:rPr>
              <w:instrText xml:space="preserve"> eq \s\do1(\f(1;2))</w:instrText>
            </w:r>
            <w:r w:rsidR="001C48F1" w:rsidRPr="00461077">
              <w:rPr>
                <w:rFonts w:ascii="Times New Roman" w:eastAsia="Times New Roman" w:hAnsi="Times New Roman" w:cs="Times New Roman"/>
                <w:sz w:val="24"/>
                <w:szCs w:val="24"/>
                <w:lang w:eastAsia="fr-FR"/>
              </w:rPr>
              <w:fldChar w:fldCharType="end"/>
            </w:r>
            <w:r w:rsidR="006560AC">
              <w:rPr>
                <w:rFonts w:ascii="Times New Roman" w:eastAsia="Times New Roman" w:hAnsi="Times New Roman" w:cs="Times New Roman"/>
                <w:sz w:val="24"/>
                <w:szCs w:val="24"/>
                <w:lang w:eastAsia="fr-FR"/>
              </w:rPr>
              <w:t xml:space="preserve"> </w:t>
            </w:r>
            <w:r w:rsidR="001C48F1" w:rsidRPr="00461077">
              <w:rPr>
                <w:rFonts w:ascii="Times New Roman" w:eastAsia="Times New Roman" w:hAnsi="Times New Roman" w:cs="Times New Roman"/>
                <w:sz w:val="24"/>
                <w:szCs w:val="24"/>
                <w:lang w:eastAsia="fr-FR"/>
              </w:rPr>
              <w:fldChar w:fldCharType="begin"/>
            </w:r>
            <w:r w:rsidRPr="00461077">
              <w:rPr>
                <w:rFonts w:ascii="Times New Roman" w:eastAsia="Times New Roman" w:hAnsi="Times New Roman" w:cs="Times New Roman"/>
                <w:sz w:val="24"/>
                <w:szCs w:val="24"/>
                <w:lang w:eastAsia="fr-FR"/>
              </w:rPr>
              <w:instrText>SYMBOL 180 \f "Symbol"\h</w:instrText>
            </w:r>
            <w:r w:rsidR="001C48F1" w:rsidRPr="00461077">
              <w:rPr>
                <w:rFonts w:ascii="Times New Roman" w:eastAsia="Times New Roman" w:hAnsi="Times New Roman" w:cs="Times New Roman"/>
                <w:sz w:val="24"/>
                <w:szCs w:val="24"/>
                <w:lang w:eastAsia="fr-FR"/>
              </w:rPr>
              <w:fldChar w:fldCharType="end"/>
            </w:r>
            <m:oMath>
              <m:sSub>
                <m:sSubPr>
                  <m:ctrlPr>
                    <w:rPr>
                      <w:rFonts w:ascii="Cambria Math" w:hAnsi="Cambria Math"/>
                      <w:i/>
                    </w:rPr>
                  </m:ctrlPr>
                </m:sSubPr>
                <m:e>
                  <m:r>
                    <w:rPr>
                      <w:rFonts w:ascii="Cambria Math" w:hAnsi="Cambria Math"/>
                    </w:rPr>
                    <m:t xml:space="preserve"> z</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2</m:t>
                  </m:r>
                </m:sub>
              </m:sSub>
            </m:oMath>
            <w:r w:rsidRPr="00461077">
              <w:rPr>
                <w:rFonts w:ascii="Times New Roman" w:eastAsia="Times New Roman" w:hAnsi="Times New Roman" w:cs="Times New Roman"/>
                <w:sz w:val="24"/>
                <w:szCs w:val="24"/>
                <w:lang w:eastAsia="fr-FR"/>
              </w:rPr>
              <w:t>, déterminer la puissance active consommée par la bobine.</w:t>
            </w:r>
          </w:p>
          <w:p w:rsidR="00461077" w:rsidRPr="00461077" w:rsidRDefault="00461077" w:rsidP="00461077">
            <w:pPr>
              <w:tabs>
                <w:tab w:val="left" w:leader="dot" w:pos="9072"/>
              </w:tabs>
              <w:spacing w:after="120" w:line="360"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p w:rsidR="00461077" w:rsidRPr="00461077" w:rsidRDefault="00461077" w:rsidP="00461077">
            <w:pPr>
              <w:tabs>
                <w:tab w:val="left" w:leader="dot" w:pos="9072"/>
              </w:tabs>
              <w:spacing w:after="120" w:line="360" w:lineRule="auto"/>
              <w:ind w:firstLine="709"/>
              <w:contextualSpacing/>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t>........................................................................................................................................</w:t>
            </w:r>
          </w:p>
        </w:tc>
        <w:tc>
          <w:tcPr>
            <w:tcW w:w="567" w:type="dxa"/>
            <w:tcBorders>
              <w:left w:val="single" w:sz="4" w:space="0" w:color="auto"/>
            </w:tcBorders>
          </w:tcPr>
          <w:tbl>
            <w:tblPr>
              <w:tblpPr w:leftFromText="141" w:rightFromText="141" w:vertAnchor="text" w:horzAnchor="margin" w:tblpXSpec="right" w:tblpY="201"/>
              <w:tblOverlap w:val="never"/>
              <w:tblW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4"/>
            </w:tblGrid>
            <w:tr w:rsidR="00461077" w:rsidRPr="00461077" w:rsidTr="00461077">
              <w:trPr>
                <w:trHeight w:val="413"/>
              </w:trPr>
              <w:tc>
                <w:tcPr>
                  <w:tcW w:w="284" w:type="dxa"/>
                  <w:vMerge w:val="restart"/>
                  <w:textDirection w:val="tbRl"/>
                  <w:vAlign w:val="center"/>
                </w:tcPr>
                <w:p w:rsidR="00461077" w:rsidRPr="00461077" w:rsidRDefault="00461077" w:rsidP="00461077">
                  <w:pPr>
                    <w:spacing w:after="0" w:line="240" w:lineRule="auto"/>
                    <w:ind w:left="113" w:right="113"/>
                    <w:jc w:val="center"/>
                    <w:rPr>
                      <w:rFonts w:ascii="Times New Roman" w:eastAsia="Times New Roman" w:hAnsi="Times New Roman" w:cs="Times New Roman"/>
                      <w:b/>
                      <w:sz w:val="18"/>
                      <w:szCs w:val="18"/>
                      <w:lang w:eastAsia="fr-FR"/>
                    </w:rPr>
                  </w:pPr>
                  <w:r w:rsidRPr="00461077">
                    <w:rPr>
                      <w:rFonts w:ascii="Times New Roman" w:eastAsia="Times New Roman" w:hAnsi="Times New Roman" w:cs="Times New Roman"/>
                      <w:b/>
                      <w:sz w:val="18"/>
                      <w:szCs w:val="18"/>
                      <w:lang w:eastAsia="fr-FR"/>
                    </w:rPr>
                    <w:t>Raisonner</w:t>
                  </w:r>
                </w:p>
              </w:tc>
            </w:tr>
            <w:tr w:rsidR="00461077" w:rsidRPr="00461077" w:rsidTr="00461077">
              <w:trPr>
                <w:trHeight w:val="413"/>
              </w:trPr>
              <w:tc>
                <w:tcPr>
                  <w:tcW w:w="284" w:type="dxa"/>
                  <w:vMerge/>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rPr>
                <w:trHeight w:val="413"/>
              </w:trPr>
              <w:tc>
                <w:tcPr>
                  <w:tcW w:w="284" w:type="dxa"/>
                  <w:vMerge/>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bl>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rPr>
          <w:trHeight w:val="1845"/>
        </w:trPr>
        <w:tc>
          <w:tcPr>
            <w:tcW w:w="1101" w:type="dxa"/>
            <w:tcBorders>
              <w:right w:val="single" w:sz="4" w:space="0" w:color="auto"/>
            </w:tcBorders>
          </w:tcPr>
          <w:p w:rsidR="00461077" w:rsidRPr="00461077" w:rsidRDefault="00461077" w:rsidP="00461077">
            <w:pPr>
              <w:spacing w:after="0" w:line="240" w:lineRule="auto"/>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sz w:val="24"/>
                <w:szCs w:val="24"/>
                <w:lang w:eastAsia="fr-FR"/>
              </w:rPr>
              <w:object w:dxaOrig="4281" w:dyaOrig="4281">
                <v:shape id="_x0000_i1039" type="#_x0000_t75" style="width:34.25pt;height:34.25pt" o:ole="" fillcolor="window">
                  <v:imagedata r:id="rId35" o:title=""/>
                </v:shape>
                <o:OLEObject Type="Embed" ProgID="Unknown" ShapeID="_x0000_i1039" DrawAspect="Content" ObjectID="_1541573548" r:id="rId41"/>
              </w:object>
            </w:r>
          </w:p>
        </w:tc>
        <w:tc>
          <w:tcPr>
            <w:tcW w:w="8505" w:type="dxa"/>
            <w:tcBorders>
              <w:right w:val="single" w:sz="4" w:space="0" w:color="auto"/>
            </w:tcBorders>
          </w:tcPr>
          <w:p w:rsidR="00461077" w:rsidRPr="00461077" w:rsidRDefault="00461077" w:rsidP="00461077">
            <w:pPr>
              <w:spacing w:after="0" w:line="240" w:lineRule="auto"/>
              <w:jc w:val="both"/>
              <w:rPr>
                <w:rFonts w:ascii="Times New Roman" w:eastAsia="Times New Roman" w:hAnsi="Times New Roman" w:cs="Times New Roman"/>
                <w:b/>
                <w:sz w:val="24"/>
                <w:szCs w:val="24"/>
                <w:lang w:eastAsia="fr-FR"/>
              </w:rPr>
            </w:pPr>
          </w:p>
          <w:p w:rsidR="00461077" w:rsidRPr="00461077" w:rsidRDefault="00461077" w:rsidP="00461077">
            <w:pPr>
              <w:spacing w:after="0" w:line="240" w:lineRule="auto"/>
              <w:jc w:val="both"/>
              <w:rPr>
                <w:rFonts w:ascii="Times New Roman" w:eastAsia="Times New Roman" w:hAnsi="Times New Roman" w:cs="Times New Roman"/>
                <w:sz w:val="24"/>
                <w:szCs w:val="24"/>
                <w:lang w:eastAsia="fr-FR"/>
              </w:rPr>
            </w:pPr>
            <w:r w:rsidRPr="00461077">
              <w:rPr>
                <w:rFonts w:ascii="Times New Roman" w:eastAsia="Times New Roman" w:hAnsi="Times New Roman" w:cs="Times New Roman"/>
                <w:b/>
                <w:sz w:val="24"/>
                <w:szCs w:val="24"/>
                <w:lang w:eastAsia="fr-FR"/>
              </w:rPr>
              <w:t>Appel n°4</w:t>
            </w:r>
            <w:r w:rsidRPr="00461077">
              <w:rPr>
                <w:rFonts w:ascii="Times New Roman" w:eastAsia="Times New Roman" w:hAnsi="Times New Roman" w:cs="Times New Roman"/>
                <w:sz w:val="24"/>
                <w:szCs w:val="24"/>
                <w:lang w:eastAsia="fr-FR"/>
              </w:rPr>
              <w:t> : Présenter oralement vos résultats et répondre à la problématique.</w:t>
            </w:r>
          </w:p>
          <w:p w:rsidR="00461077" w:rsidRPr="00461077" w:rsidRDefault="00461077" w:rsidP="00461077">
            <w:pPr>
              <w:spacing w:after="0" w:line="240" w:lineRule="auto"/>
              <w:jc w:val="both"/>
              <w:rPr>
                <w:rFonts w:ascii="Times New Roman" w:eastAsia="Times New Roman" w:hAnsi="Times New Roman" w:cs="Times New Roman"/>
                <w:sz w:val="24"/>
                <w:szCs w:val="24"/>
                <w:lang w:eastAsia="fr-FR"/>
              </w:rPr>
            </w:pPr>
          </w:p>
          <w:p w:rsidR="00461077" w:rsidRPr="00461077" w:rsidRDefault="00461077" w:rsidP="00461077">
            <w:pPr>
              <w:spacing w:after="0" w:line="240" w:lineRule="auto"/>
              <w:jc w:val="both"/>
              <w:rPr>
                <w:rFonts w:ascii="Times New Roman" w:eastAsia="Times New Roman" w:hAnsi="Times New Roman" w:cs="Times New Roman"/>
                <w:sz w:val="24"/>
                <w:szCs w:val="24"/>
                <w:lang w:eastAsia="fr-FR"/>
              </w:rPr>
            </w:pPr>
          </w:p>
          <w:p w:rsidR="00461077" w:rsidRPr="00461077" w:rsidRDefault="00461077" w:rsidP="00461077">
            <w:pPr>
              <w:spacing w:after="0" w:line="240" w:lineRule="auto"/>
              <w:jc w:val="both"/>
              <w:rPr>
                <w:rFonts w:ascii="Times New Roman" w:eastAsia="Times New Roman" w:hAnsi="Times New Roman" w:cs="Times New Roman"/>
                <w:sz w:val="24"/>
                <w:szCs w:val="24"/>
                <w:lang w:eastAsia="fr-FR"/>
              </w:rPr>
            </w:pPr>
          </w:p>
          <w:p w:rsidR="00461077" w:rsidRPr="00461077" w:rsidRDefault="00D168F4" w:rsidP="00461077">
            <w:pPr>
              <w:spacing w:after="0" w:line="240" w:lineRule="auto"/>
              <w:rPr>
                <w:rFonts w:ascii="Times New Roman" w:eastAsia="Times New Roman" w:hAnsi="Times New Roman" w:cs="Times New Roman"/>
                <w:sz w:val="24"/>
                <w:szCs w:val="24"/>
                <w:lang w:eastAsia="fr-FR"/>
              </w:rPr>
            </w:pPr>
            <w:r>
              <w:rPr>
                <w:rFonts w:ascii="Times New Roman" w:eastAsia="Times New Roman" w:hAnsi="Times New Roman" w:cs="Times New Roman"/>
                <w:b/>
                <w:noProof/>
                <w:sz w:val="24"/>
                <w:szCs w:val="24"/>
                <w:lang w:eastAsia="fr-FR"/>
              </w:rPr>
              <mc:AlternateContent>
                <mc:Choice Requires="wps">
                  <w:drawing>
                    <wp:anchor distT="0" distB="0" distL="114300" distR="114300" simplePos="0" relativeHeight="251728896" behindDoc="0" locked="0" layoutInCell="1" allowOverlap="1" wp14:anchorId="150443F9" wp14:editId="5FB07515">
                      <wp:simplePos x="0" y="0"/>
                      <wp:positionH relativeFrom="column">
                        <wp:posOffset>840740</wp:posOffset>
                      </wp:positionH>
                      <wp:positionV relativeFrom="paragraph">
                        <wp:posOffset>-2540</wp:posOffset>
                      </wp:positionV>
                      <wp:extent cx="4204335" cy="770890"/>
                      <wp:effectExtent l="0" t="0" r="0" b="0"/>
                      <wp:wrapNone/>
                      <wp:docPr id="3582" name="Text Box 7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04335" cy="77089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E06BC" w:rsidRPr="00AF10E0" w:rsidRDefault="007E06BC" w:rsidP="00017E2C">
                                  <w:pPr>
                                    <w:spacing w:after="0" w:line="240" w:lineRule="auto"/>
                                    <w:rPr>
                                      <w:rFonts w:ascii="Times New Roman" w:hAnsi="Times New Roman" w:cs="Times New Roman"/>
                                      <w:color w:val="FF0000"/>
                                      <w:sz w:val="20"/>
                                      <w:szCs w:val="20"/>
                                    </w:rPr>
                                  </w:pPr>
                                  <w:r w:rsidRPr="00AF10E0">
                                    <w:rPr>
                                      <w:rFonts w:ascii="Times New Roman" w:hAnsi="Times New Roman" w:cs="Times New Roman"/>
                                      <w:color w:val="FF0000"/>
                                      <w:sz w:val="20"/>
                                      <w:szCs w:val="20"/>
                                    </w:rPr>
                                    <w:t>On peut envisager une petite synthèse</w:t>
                                  </w:r>
                                  <w:r>
                                    <w:rPr>
                                      <w:rFonts w:ascii="Times New Roman" w:hAnsi="Times New Roman" w:cs="Times New Roman"/>
                                      <w:color w:val="FF0000"/>
                                      <w:sz w:val="20"/>
                                      <w:szCs w:val="20"/>
                                    </w:rPr>
                                    <w:t xml:space="preserve"> dans le cours</w:t>
                                  </w:r>
                                  <w:r w:rsidRPr="00AF10E0">
                                    <w:rPr>
                                      <w:rFonts w:ascii="Times New Roman" w:hAnsi="Times New Roman" w:cs="Times New Roman"/>
                                      <w:color w:val="FF0000"/>
                                      <w:sz w:val="20"/>
                                      <w:szCs w:val="20"/>
                                    </w:rPr>
                                    <w:t xml:space="preserve"> avec les élèves une fois que cette question a été abordée par tous les étudiants</w:t>
                                  </w:r>
                                  <w:r>
                                    <w:rPr>
                                      <w:rFonts w:ascii="Times New Roman" w:hAnsi="Times New Roman" w:cs="Times New Roman"/>
                                      <w:color w:val="FF0000"/>
                                      <w:sz w:val="20"/>
                                      <w:szCs w:val="20"/>
                                    </w:rPr>
                                    <w:t>, afin de définir les premières opérations sur les nombres complex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7" o:spid="_x0000_s1031" type="#_x0000_t202" style="position:absolute;margin-left:66.2pt;margin-top:-.2pt;width:331.05pt;height:60.7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" stroked="f">
                      <v:fill opacity="0"/>
                      <v:textbox>
                        <w:txbxContent>
                          <w:p w:rsidR="007E06BC" w:rsidRPr="00AF10E0" w:rsidRDefault="007E06BC" w:rsidP="00017E2C">
                            <w:pPr>
                              <w:spacing w:after="0" w:line="240" w:lineRule="auto"/>
                              <w:rPr>
                                <w:rFonts w:ascii="Times New Roman" w:hAnsi="Times New Roman" w:cs="Times New Roman"/>
                                <w:color w:val="FF0000"/>
                                <w:sz w:val="20"/>
                                <w:szCs w:val="20"/>
                              </w:rPr>
                            </w:pPr>
                            <w:r w:rsidRPr="00AF10E0">
                              <w:rPr>
                                <w:rFonts w:ascii="Times New Roman" w:hAnsi="Times New Roman" w:cs="Times New Roman"/>
                                <w:color w:val="FF0000"/>
                                <w:sz w:val="20"/>
                                <w:szCs w:val="20"/>
                              </w:rPr>
                              <w:t>On peut envisager une petite synthèse</w:t>
                            </w:r>
                            <w:r>
                              <w:rPr>
                                <w:rFonts w:ascii="Times New Roman" w:hAnsi="Times New Roman" w:cs="Times New Roman"/>
                                <w:color w:val="FF0000"/>
                                <w:sz w:val="20"/>
                                <w:szCs w:val="20"/>
                              </w:rPr>
                              <w:t xml:space="preserve"> dans le cours</w:t>
                            </w:r>
                            <w:r w:rsidRPr="00AF10E0">
                              <w:rPr>
                                <w:rFonts w:ascii="Times New Roman" w:hAnsi="Times New Roman" w:cs="Times New Roman"/>
                                <w:color w:val="FF0000"/>
                                <w:sz w:val="20"/>
                                <w:szCs w:val="20"/>
                              </w:rPr>
                              <w:t xml:space="preserve"> avec les élèves une fois que cette question a été abordée par tous les étudiants</w:t>
                            </w:r>
                            <w:r>
                              <w:rPr>
                                <w:rFonts w:ascii="Times New Roman" w:hAnsi="Times New Roman" w:cs="Times New Roman"/>
                                <w:color w:val="FF0000"/>
                                <w:sz w:val="20"/>
                                <w:szCs w:val="20"/>
                              </w:rPr>
                              <w:t>, afin de définir les premières opérations sur les nombres complexes.</w:t>
                            </w:r>
                          </w:p>
                        </w:txbxContent>
                      </v:textbox>
                    </v:shape>
                  </w:pict>
                </mc:Fallback>
              </mc:AlternateContent>
            </w:r>
            <w:r w:rsidR="00017E2C" w:rsidRPr="00017E2C">
              <w:rPr>
                <w:rFonts w:ascii="Times New Roman" w:eastAsia="Times New Roman" w:hAnsi="Times New Roman" w:cs="Times New Roman"/>
                <w:noProof/>
                <w:sz w:val="24"/>
                <w:szCs w:val="24"/>
                <w:lang w:eastAsia="fr-FR"/>
              </w:rPr>
              <w:drawing>
                <wp:inline distT="0" distB="0" distL="0" distR="0" wp14:anchorId="0F88875D" wp14:editId="03BDC15F">
                  <wp:extent cx="678625" cy="580445"/>
                  <wp:effectExtent l="19050" t="0" r="7175" b="0"/>
                  <wp:docPr id="2513" name="Image 1727" descr="C:\Program Files (x86)\Microsoft Office\MEDIA\CAGCAT10\j030125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descr="C:\Program Files (x86)\Microsoft Office\MEDIA\CAGCAT10\j0301252.wmf"/>
                          <pic:cNvPicPr>
                            <a:picLocks noChangeAspect="1" noChangeArrowheads="1"/>
                          </pic:cNvPicPr>
                        </pic:nvPicPr>
                        <pic:blipFill>
                          <a:blip r:embed="rId37" cstate="print"/>
                          <a:srcRect/>
                          <a:stretch>
                            <a:fillRect/>
                          </a:stretch>
                        </pic:blipFill>
                        <pic:spPr bwMode="auto">
                          <a:xfrm>
                            <a:off x="0" y="0"/>
                            <a:ext cx="678625" cy="580445"/>
                          </a:xfrm>
                          <a:prstGeom prst="rect">
                            <a:avLst/>
                          </a:prstGeom>
                          <a:noFill/>
                          <a:ln w="9525">
                            <a:noFill/>
                            <a:miter lim="800000"/>
                            <a:headEnd/>
                            <a:tailEnd/>
                          </a:ln>
                        </pic:spPr>
                      </pic:pic>
                    </a:graphicData>
                  </a:graphic>
                </wp:inline>
              </w:drawing>
            </w:r>
          </w:p>
          <w:p w:rsidR="00461077" w:rsidRPr="00461077" w:rsidRDefault="00461077" w:rsidP="00461077">
            <w:pPr>
              <w:spacing w:after="0" w:line="240" w:lineRule="auto"/>
              <w:rPr>
                <w:rFonts w:ascii="Times New Roman" w:eastAsia="Times New Roman" w:hAnsi="Times New Roman" w:cs="Times New Roman"/>
                <w:sz w:val="24"/>
                <w:szCs w:val="24"/>
                <w:lang w:eastAsia="fr-FR"/>
              </w:rPr>
            </w:pPr>
          </w:p>
        </w:tc>
        <w:tc>
          <w:tcPr>
            <w:tcW w:w="567" w:type="dxa"/>
            <w:tcBorders>
              <w:left w:val="single" w:sz="4" w:space="0" w:color="auto"/>
            </w:tcBorders>
          </w:tcPr>
          <w:tbl>
            <w:tblPr>
              <w:tblpPr w:leftFromText="141" w:rightFromText="141" w:vertAnchor="text" w:horzAnchor="margin" w:tblpXSpec="right" w:tblpY="201"/>
              <w:tblOverlap w:val="never"/>
              <w:tblW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4"/>
            </w:tblGrid>
            <w:tr w:rsidR="00461077" w:rsidRPr="00461077" w:rsidTr="00461077">
              <w:trPr>
                <w:trHeight w:val="473"/>
              </w:trPr>
              <w:tc>
                <w:tcPr>
                  <w:tcW w:w="284" w:type="dxa"/>
                  <w:vMerge w:val="restart"/>
                  <w:textDirection w:val="tbRl"/>
                  <w:vAlign w:val="center"/>
                </w:tcPr>
                <w:p w:rsidR="00461077" w:rsidRPr="00461077" w:rsidRDefault="00461077" w:rsidP="00461077">
                  <w:pPr>
                    <w:spacing w:after="0" w:line="240" w:lineRule="auto"/>
                    <w:ind w:left="113" w:right="113"/>
                    <w:jc w:val="center"/>
                    <w:rPr>
                      <w:rFonts w:ascii="Times New Roman" w:eastAsia="Times New Roman" w:hAnsi="Times New Roman" w:cs="Times New Roman"/>
                      <w:b/>
                      <w:sz w:val="18"/>
                      <w:szCs w:val="18"/>
                      <w:lang w:eastAsia="fr-FR"/>
                    </w:rPr>
                  </w:pPr>
                  <w:r w:rsidRPr="00461077">
                    <w:rPr>
                      <w:rFonts w:ascii="Times New Roman" w:eastAsia="Times New Roman" w:hAnsi="Times New Roman" w:cs="Times New Roman"/>
                      <w:b/>
                      <w:sz w:val="18"/>
                      <w:szCs w:val="18"/>
                      <w:lang w:eastAsia="fr-FR"/>
                    </w:rPr>
                    <w:t>Communiquer</w:t>
                  </w:r>
                </w:p>
              </w:tc>
            </w:tr>
            <w:tr w:rsidR="00461077" w:rsidRPr="00461077" w:rsidTr="00461077">
              <w:trPr>
                <w:trHeight w:val="473"/>
              </w:trPr>
              <w:tc>
                <w:tcPr>
                  <w:tcW w:w="284" w:type="dxa"/>
                  <w:vMerge/>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r w:rsidR="00461077" w:rsidRPr="00461077" w:rsidTr="00461077">
              <w:trPr>
                <w:trHeight w:val="473"/>
              </w:trPr>
              <w:tc>
                <w:tcPr>
                  <w:tcW w:w="284" w:type="dxa"/>
                  <w:vMerge/>
                  <w:vAlign w:val="center"/>
                </w:tcPr>
                <w:p w:rsidR="00461077" w:rsidRPr="00461077" w:rsidRDefault="00461077" w:rsidP="00461077">
                  <w:pPr>
                    <w:spacing w:after="0" w:line="240" w:lineRule="auto"/>
                    <w:jc w:val="center"/>
                    <w:rPr>
                      <w:rFonts w:ascii="Times New Roman" w:eastAsia="Times New Roman" w:hAnsi="Times New Roman" w:cs="Times New Roman"/>
                      <w:b/>
                      <w:sz w:val="18"/>
                      <w:szCs w:val="18"/>
                      <w:lang w:eastAsia="fr-FR"/>
                    </w:rPr>
                  </w:pPr>
                </w:p>
              </w:tc>
            </w:tr>
          </w:tbl>
          <w:p w:rsidR="00461077" w:rsidRPr="00461077" w:rsidRDefault="00461077" w:rsidP="00461077">
            <w:pPr>
              <w:spacing w:after="0" w:line="240" w:lineRule="auto"/>
              <w:rPr>
                <w:rFonts w:ascii="Times New Roman" w:eastAsia="Times New Roman" w:hAnsi="Times New Roman" w:cs="Times New Roman"/>
                <w:sz w:val="24"/>
                <w:szCs w:val="24"/>
                <w:lang w:eastAsia="fr-FR"/>
              </w:rPr>
            </w:pPr>
          </w:p>
        </w:tc>
      </w:tr>
      <w:bookmarkEnd w:id="10"/>
    </w:tbl>
    <w:p w:rsidR="00461077" w:rsidRPr="00461077" w:rsidRDefault="00461077" w:rsidP="00461077">
      <w:pPr>
        <w:spacing w:after="0" w:line="240" w:lineRule="auto"/>
        <w:rPr>
          <w:rFonts w:ascii="Times New Roman" w:eastAsia="Times New Roman" w:hAnsi="Times New Roman" w:cs="Times New Roman"/>
          <w:sz w:val="24"/>
          <w:szCs w:val="24"/>
          <w:lang w:eastAsia="fr-FR"/>
        </w:rPr>
      </w:pPr>
    </w:p>
    <w:p w:rsidR="00530F8D" w:rsidRDefault="00530F8D">
      <w:pPr>
        <w:rPr>
          <w:rFonts w:ascii="Times New Roman" w:eastAsia="Times New Roman" w:hAnsi="Times New Roman" w:cs="Times New Roman"/>
          <w:sz w:val="24"/>
          <w:szCs w:val="24"/>
          <w:vertAlign w:val="subscript"/>
          <w:lang w:eastAsia="fr-FR"/>
        </w:rPr>
      </w:pPr>
      <w:r>
        <w:rPr>
          <w:rFonts w:ascii="Times New Roman" w:eastAsia="Times New Roman" w:hAnsi="Times New Roman" w:cs="Times New Roman"/>
          <w:sz w:val="24"/>
          <w:szCs w:val="24"/>
          <w:vertAlign w:val="subscript"/>
          <w:lang w:eastAsia="fr-FR"/>
        </w:rPr>
        <w:br w:type="page"/>
      </w:r>
    </w:p>
    <w:p w:rsidR="00813A37" w:rsidRDefault="00813A37" w:rsidP="002D7828">
      <w:pPr>
        <w:spacing w:after="0" w:line="240" w:lineRule="auto"/>
        <w:jc w:val="both"/>
        <w:rPr>
          <w:rFonts w:ascii="Times New Roman" w:eastAsia="Times New Roman" w:hAnsi="Times New Roman" w:cs="Times New Roman"/>
          <w:sz w:val="24"/>
          <w:szCs w:val="24"/>
          <w:vertAlign w:val="subscript"/>
          <w:lang w:eastAsia="fr-FR"/>
        </w:rPr>
        <w:sectPr w:rsidR="00813A37" w:rsidSect="00B5793D">
          <w:headerReference w:type="default" r:id="rId42"/>
          <w:pgSz w:w="11906" w:h="16838" w:code="9"/>
          <w:pgMar w:top="567" w:right="1021" w:bottom="851" w:left="1134" w:header="0" w:footer="0" w:gutter="0"/>
          <w:cols w:space="708"/>
          <w:docGrid w:linePitch="360"/>
        </w:sectPr>
      </w:pPr>
    </w:p>
    <w:p w:rsidR="00CD47E6" w:rsidRPr="00754F1C" w:rsidRDefault="00ED38E7" w:rsidP="00FA0F9D">
      <w:pPr>
        <w:pStyle w:val="Titre3"/>
      </w:pPr>
      <w:r>
        <w:t>3.</w:t>
      </w:r>
      <w:r w:rsidR="00754F1C" w:rsidRPr="00754F1C">
        <w:t>4</w:t>
      </w:r>
      <w:r w:rsidR="00B34C29">
        <w:t xml:space="preserve"> </w:t>
      </w:r>
      <w:r w:rsidR="00CD47E6" w:rsidRPr="00754F1C">
        <w:t xml:space="preserve">Tableau utilisé </w:t>
      </w:r>
      <w:r w:rsidR="00CD47E6" w:rsidRPr="00ED38E7">
        <w:t>pour</w:t>
      </w:r>
      <w:r w:rsidR="00CD47E6" w:rsidRPr="00754F1C">
        <w:t xml:space="preserve"> présenter les compétences aux étudiants : </w:t>
      </w:r>
    </w:p>
    <w:p w:rsidR="00CD47E6" w:rsidRDefault="00CD47E6" w:rsidP="00CD47E6">
      <w:pPr>
        <w:spacing w:after="200" w:line="276" w:lineRule="auto"/>
        <w:rPr>
          <w:rFonts w:ascii="Times New Roman" w:eastAsia="Calibri" w:hAnsi="Times New Roman" w:cs="Times New Roman"/>
          <w:b/>
          <w:sz w:val="32"/>
          <w:szCs w:val="32"/>
          <w:u w:val="single"/>
        </w:rPr>
      </w:pPr>
    </w:p>
    <w:p w:rsidR="00813A37" w:rsidRPr="00813A37" w:rsidRDefault="00813A37" w:rsidP="00813A37">
      <w:pPr>
        <w:spacing w:after="200" w:line="276" w:lineRule="auto"/>
        <w:jc w:val="center"/>
        <w:rPr>
          <w:rFonts w:ascii="Times New Roman" w:eastAsia="Calibri" w:hAnsi="Times New Roman" w:cs="Times New Roman"/>
          <w:b/>
          <w:sz w:val="32"/>
          <w:szCs w:val="32"/>
          <w:u w:val="single"/>
        </w:rPr>
      </w:pPr>
      <w:r w:rsidRPr="00813A37">
        <w:rPr>
          <w:rFonts w:ascii="Times New Roman" w:eastAsia="Calibri" w:hAnsi="Times New Roman" w:cs="Times New Roman"/>
          <w:b/>
          <w:sz w:val="32"/>
          <w:szCs w:val="32"/>
          <w:u w:val="single"/>
        </w:rPr>
        <w:t>Liste des compétences évaluées tout au long de l'année de BTS</w:t>
      </w:r>
    </w:p>
    <w:p w:rsidR="00813A37" w:rsidRPr="00813A37" w:rsidRDefault="00813A37" w:rsidP="00813A37">
      <w:pPr>
        <w:spacing w:after="200" w:line="276" w:lineRule="auto"/>
        <w:rPr>
          <w:rFonts w:ascii="Calibri" w:eastAsia="Calibri" w:hAnsi="Calibri" w:cs="Times New Roman"/>
          <w:szCs w:val="22"/>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52"/>
        <w:gridCol w:w="5560"/>
      </w:tblGrid>
      <w:tr w:rsidR="00813A37" w:rsidRPr="00813A37" w:rsidTr="00130665">
        <w:trPr>
          <w:trHeight w:val="566"/>
          <w:jc w:val="center"/>
        </w:trPr>
        <w:tc>
          <w:tcPr>
            <w:tcW w:w="3652" w:type="dxa"/>
            <w:vAlign w:val="center"/>
          </w:tcPr>
          <w:p w:rsidR="00813A37" w:rsidRPr="00813A37" w:rsidRDefault="00813A37" w:rsidP="00813A37">
            <w:pPr>
              <w:spacing w:after="0" w:line="240" w:lineRule="auto"/>
              <w:jc w:val="center"/>
              <w:rPr>
                <w:rFonts w:ascii="Times New Roman" w:eastAsia="Calibri" w:hAnsi="Times New Roman" w:cs="Times New Roman"/>
                <w:b/>
                <w:sz w:val="28"/>
                <w:szCs w:val="28"/>
              </w:rPr>
            </w:pPr>
            <w:r w:rsidRPr="00813A37">
              <w:rPr>
                <w:rFonts w:ascii="Times New Roman" w:eastAsia="Calibri" w:hAnsi="Times New Roman" w:cs="Times New Roman"/>
                <w:b/>
                <w:sz w:val="28"/>
                <w:szCs w:val="28"/>
              </w:rPr>
              <w:t>Compétences</w:t>
            </w:r>
          </w:p>
        </w:tc>
        <w:tc>
          <w:tcPr>
            <w:tcW w:w="5560" w:type="dxa"/>
            <w:vAlign w:val="center"/>
          </w:tcPr>
          <w:p w:rsidR="00813A37" w:rsidRPr="00813A37" w:rsidRDefault="00813A37" w:rsidP="00813A37">
            <w:pPr>
              <w:spacing w:after="0" w:line="240" w:lineRule="auto"/>
              <w:jc w:val="center"/>
              <w:rPr>
                <w:rFonts w:ascii="Times New Roman" w:eastAsia="Calibri" w:hAnsi="Times New Roman" w:cs="Times New Roman"/>
                <w:b/>
                <w:sz w:val="28"/>
                <w:szCs w:val="28"/>
              </w:rPr>
            </w:pPr>
            <w:r w:rsidRPr="00813A37">
              <w:rPr>
                <w:rFonts w:ascii="Times New Roman" w:eastAsia="Calibri" w:hAnsi="Times New Roman" w:cs="Times New Roman"/>
                <w:b/>
                <w:sz w:val="28"/>
                <w:szCs w:val="28"/>
              </w:rPr>
              <w:t>Capacités</w:t>
            </w:r>
          </w:p>
        </w:tc>
      </w:tr>
      <w:tr w:rsidR="00813A37" w:rsidRPr="00813A37" w:rsidTr="00130665">
        <w:trPr>
          <w:trHeight w:val="830"/>
          <w:jc w:val="center"/>
        </w:trPr>
        <w:tc>
          <w:tcPr>
            <w:tcW w:w="3652" w:type="dxa"/>
            <w:vAlign w:val="center"/>
          </w:tcPr>
          <w:p w:rsidR="00813A37" w:rsidRPr="00813A37" w:rsidRDefault="00813A37" w:rsidP="00813A37">
            <w:pPr>
              <w:spacing w:after="0" w:line="240" w:lineRule="auto"/>
              <w:jc w:val="center"/>
              <w:rPr>
                <w:rFonts w:ascii="Times New Roman" w:eastAsia="Calibri" w:hAnsi="Times New Roman" w:cs="Times New Roman"/>
                <w:sz w:val="28"/>
                <w:szCs w:val="28"/>
              </w:rPr>
            </w:pPr>
            <w:r w:rsidRPr="00813A37">
              <w:rPr>
                <w:rFonts w:ascii="Times New Roman" w:eastAsia="Calibri" w:hAnsi="Times New Roman" w:cs="Times New Roman"/>
                <w:sz w:val="28"/>
                <w:szCs w:val="28"/>
              </w:rPr>
              <w:t>S’informer</w:t>
            </w:r>
          </w:p>
        </w:tc>
        <w:tc>
          <w:tcPr>
            <w:tcW w:w="5560" w:type="dxa"/>
            <w:vAlign w:val="center"/>
          </w:tcPr>
          <w:p w:rsidR="00813A37" w:rsidRPr="00813A37" w:rsidRDefault="00813A37" w:rsidP="00813A37">
            <w:pPr>
              <w:spacing w:after="0" w:line="240" w:lineRule="auto"/>
              <w:jc w:val="center"/>
              <w:rPr>
                <w:rFonts w:ascii="Times New Roman" w:eastAsia="Calibri" w:hAnsi="Times New Roman" w:cs="Times New Roman"/>
                <w:sz w:val="28"/>
                <w:szCs w:val="28"/>
              </w:rPr>
            </w:pPr>
            <w:r w:rsidRPr="00813A37">
              <w:rPr>
                <w:rFonts w:ascii="Times New Roman" w:eastAsia="Calibri" w:hAnsi="Times New Roman" w:cs="Times New Roman"/>
                <w:sz w:val="28"/>
                <w:szCs w:val="28"/>
              </w:rPr>
              <w:t>Rechercher, extraire et organiser l’information.</w:t>
            </w:r>
          </w:p>
        </w:tc>
      </w:tr>
      <w:tr w:rsidR="00813A37" w:rsidRPr="00813A37" w:rsidTr="00130665">
        <w:trPr>
          <w:trHeight w:val="1125"/>
          <w:jc w:val="center"/>
        </w:trPr>
        <w:tc>
          <w:tcPr>
            <w:tcW w:w="3652" w:type="dxa"/>
            <w:vAlign w:val="center"/>
          </w:tcPr>
          <w:p w:rsidR="00813A37" w:rsidRPr="00813A37" w:rsidRDefault="00813A37" w:rsidP="00813A37">
            <w:pPr>
              <w:spacing w:after="0" w:line="240" w:lineRule="auto"/>
              <w:jc w:val="center"/>
              <w:rPr>
                <w:rFonts w:ascii="Times New Roman" w:eastAsia="Calibri" w:hAnsi="Times New Roman" w:cs="Times New Roman"/>
                <w:sz w:val="28"/>
                <w:szCs w:val="28"/>
              </w:rPr>
            </w:pPr>
            <w:r w:rsidRPr="00813A37">
              <w:rPr>
                <w:rFonts w:ascii="Times New Roman" w:eastAsia="Calibri" w:hAnsi="Times New Roman" w:cs="Times New Roman"/>
                <w:sz w:val="28"/>
                <w:szCs w:val="28"/>
              </w:rPr>
              <w:t>Chercher</w:t>
            </w:r>
          </w:p>
          <w:p w:rsidR="00813A37" w:rsidRPr="00813A37" w:rsidRDefault="00813A37" w:rsidP="00813A37">
            <w:pPr>
              <w:spacing w:after="0" w:line="240" w:lineRule="auto"/>
              <w:jc w:val="center"/>
              <w:rPr>
                <w:rFonts w:ascii="Times New Roman" w:eastAsia="Calibri" w:hAnsi="Times New Roman" w:cs="Times New Roman"/>
                <w:sz w:val="28"/>
                <w:szCs w:val="28"/>
              </w:rPr>
            </w:pPr>
          </w:p>
        </w:tc>
        <w:tc>
          <w:tcPr>
            <w:tcW w:w="5560" w:type="dxa"/>
            <w:vAlign w:val="center"/>
          </w:tcPr>
          <w:p w:rsidR="00813A37" w:rsidRPr="00813A37" w:rsidRDefault="00813A37" w:rsidP="00813A37">
            <w:pPr>
              <w:spacing w:after="0" w:line="240" w:lineRule="auto"/>
              <w:jc w:val="center"/>
              <w:rPr>
                <w:rFonts w:ascii="Times New Roman" w:eastAsia="Calibri" w:hAnsi="Times New Roman" w:cs="Times New Roman"/>
                <w:sz w:val="28"/>
                <w:szCs w:val="28"/>
              </w:rPr>
            </w:pPr>
            <w:r w:rsidRPr="00813A37">
              <w:rPr>
                <w:rFonts w:ascii="Times New Roman" w:eastAsia="Calibri" w:hAnsi="Times New Roman" w:cs="Times New Roman"/>
                <w:sz w:val="28"/>
                <w:szCs w:val="28"/>
              </w:rPr>
              <w:t>Proposer une méthode de résolution. Expérimenter, tester, conjecturer.</w:t>
            </w:r>
          </w:p>
        </w:tc>
      </w:tr>
      <w:tr w:rsidR="00813A37" w:rsidRPr="00813A37" w:rsidTr="00130665">
        <w:trPr>
          <w:trHeight w:val="1680"/>
          <w:jc w:val="center"/>
        </w:trPr>
        <w:tc>
          <w:tcPr>
            <w:tcW w:w="3652" w:type="dxa"/>
            <w:vAlign w:val="center"/>
          </w:tcPr>
          <w:p w:rsidR="00813A37" w:rsidRPr="00813A37" w:rsidRDefault="00813A37" w:rsidP="00813A37">
            <w:pPr>
              <w:spacing w:after="0" w:line="240" w:lineRule="auto"/>
              <w:jc w:val="center"/>
              <w:rPr>
                <w:rFonts w:ascii="Times New Roman" w:eastAsia="Calibri" w:hAnsi="Times New Roman" w:cs="Times New Roman"/>
                <w:sz w:val="28"/>
                <w:szCs w:val="28"/>
              </w:rPr>
            </w:pPr>
            <w:r w:rsidRPr="00813A37">
              <w:rPr>
                <w:rFonts w:ascii="Times New Roman" w:eastAsia="Calibri" w:hAnsi="Times New Roman" w:cs="Times New Roman"/>
                <w:sz w:val="28"/>
                <w:szCs w:val="28"/>
              </w:rPr>
              <w:t>Modéliser</w:t>
            </w:r>
          </w:p>
        </w:tc>
        <w:tc>
          <w:tcPr>
            <w:tcW w:w="5560" w:type="dxa"/>
            <w:vAlign w:val="center"/>
          </w:tcPr>
          <w:p w:rsidR="00813A37" w:rsidRPr="00813A37" w:rsidRDefault="00813A37" w:rsidP="00813A37">
            <w:pPr>
              <w:spacing w:after="0" w:line="240" w:lineRule="auto"/>
              <w:jc w:val="center"/>
              <w:rPr>
                <w:rFonts w:ascii="Times New Roman" w:eastAsia="Calibri" w:hAnsi="Times New Roman" w:cs="Times New Roman"/>
                <w:sz w:val="28"/>
                <w:szCs w:val="28"/>
              </w:rPr>
            </w:pPr>
            <w:r w:rsidRPr="00813A37">
              <w:rPr>
                <w:rFonts w:ascii="Times New Roman" w:eastAsia="Calibri" w:hAnsi="Times New Roman" w:cs="Times New Roman"/>
                <w:sz w:val="28"/>
                <w:szCs w:val="28"/>
              </w:rPr>
              <w:t>Représenter une situation ou des objets du monde réel. Traduire un problème en langage mathématique.</w:t>
            </w:r>
          </w:p>
        </w:tc>
      </w:tr>
      <w:tr w:rsidR="00813A37" w:rsidRPr="00813A37" w:rsidTr="00130665">
        <w:trPr>
          <w:trHeight w:val="1136"/>
          <w:jc w:val="center"/>
        </w:trPr>
        <w:tc>
          <w:tcPr>
            <w:tcW w:w="3652" w:type="dxa"/>
            <w:vAlign w:val="center"/>
          </w:tcPr>
          <w:p w:rsidR="00813A37" w:rsidRPr="00813A37" w:rsidRDefault="00813A37" w:rsidP="00813A37">
            <w:pPr>
              <w:spacing w:after="0" w:line="240" w:lineRule="auto"/>
              <w:jc w:val="center"/>
              <w:rPr>
                <w:rFonts w:ascii="Times New Roman" w:eastAsia="Calibri" w:hAnsi="Times New Roman" w:cs="Times New Roman"/>
                <w:sz w:val="28"/>
                <w:szCs w:val="28"/>
              </w:rPr>
            </w:pPr>
            <w:r w:rsidRPr="00813A37">
              <w:rPr>
                <w:rFonts w:ascii="Times New Roman" w:eastAsia="Calibri" w:hAnsi="Times New Roman" w:cs="Times New Roman"/>
                <w:sz w:val="28"/>
                <w:szCs w:val="28"/>
              </w:rPr>
              <w:t>Raisonner, argumenter</w:t>
            </w:r>
          </w:p>
        </w:tc>
        <w:tc>
          <w:tcPr>
            <w:tcW w:w="5560" w:type="dxa"/>
            <w:vAlign w:val="center"/>
          </w:tcPr>
          <w:p w:rsidR="00813A37" w:rsidRPr="00813A37" w:rsidRDefault="00813A37" w:rsidP="00813A37">
            <w:pPr>
              <w:spacing w:after="0" w:line="240" w:lineRule="auto"/>
              <w:jc w:val="center"/>
              <w:rPr>
                <w:rFonts w:ascii="Times New Roman" w:eastAsia="Calibri" w:hAnsi="Times New Roman" w:cs="Times New Roman"/>
                <w:sz w:val="28"/>
                <w:szCs w:val="28"/>
              </w:rPr>
            </w:pPr>
            <w:r w:rsidRPr="00813A37">
              <w:rPr>
                <w:rFonts w:ascii="Times New Roman" w:eastAsia="Calibri" w:hAnsi="Times New Roman" w:cs="Times New Roman"/>
                <w:sz w:val="28"/>
                <w:szCs w:val="28"/>
              </w:rPr>
              <w:t>Déduire, induire, justifier ou démontrer un résultat. Critiquer une démarche, un résultat.</w:t>
            </w:r>
          </w:p>
        </w:tc>
      </w:tr>
      <w:tr w:rsidR="00813A37" w:rsidRPr="00813A37" w:rsidTr="00130665">
        <w:trPr>
          <w:trHeight w:val="1253"/>
          <w:jc w:val="center"/>
        </w:trPr>
        <w:tc>
          <w:tcPr>
            <w:tcW w:w="3652" w:type="dxa"/>
            <w:vAlign w:val="center"/>
          </w:tcPr>
          <w:p w:rsidR="00813A37" w:rsidRPr="00813A37" w:rsidRDefault="00813A37" w:rsidP="00813A37">
            <w:pPr>
              <w:spacing w:after="0" w:line="240" w:lineRule="auto"/>
              <w:jc w:val="center"/>
              <w:rPr>
                <w:rFonts w:ascii="Times New Roman" w:eastAsia="Calibri" w:hAnsi="Times New Roman" w:cs="Times New Roman"/>
                <w:sz w:val="28"/>
                <w:szCs w:val="28"/>
              </w:rPr>
            </w:pPr>
            <w:r w:rsidRPr="00813A37">
              <w:rPr>
                <w:rFonts w:ascii="Times New Roman" w:eastAsia="Calibri" w:hAnsi="Times New Roman" w:cs="Times New Roman"/>
                <w:sz w:val="28"/>
                <w:szCs w:val="28"/>
              </w:rPr>
              <w:t>Calculer, illustrer, mettre en œuvre une stratégie</w:t>
            </w:r>
          </w:p>
        </w:tc>
        <w:tc>
          <w:tcPr>
            <w:tcW w:w="5560" w:type="dxa"/>
            <w:vAlign w:val="center"/>
          </w:tcPr>
          <w:p w:rsidR="00813A37" w:rsidRPr="00813A37" w:rsidRDefault="00813A37" w:rsidP="00813A37">
            <w:pPr>
              <w:spacing w:after="0" w:line="240" w:lineRule="auto"/>
              <w:jc w:val="center"/>
              <w:rPr>
                <w:rFonts w:ascii="Times New Roman" w:eastAsia="Calibri" w:hAnsi="Times New Roman" w:cs="Times New Roman"/>
                <w:sz w:val="28"/>
                <w:szCs w:val="28"/>
              </w:rPr>
            </w:pPr>
            <w:r w:rsidRPr="00813A37">
              <w:rPr>
                <w:rFonts w:ascii="Times New Roman" w:eastAsia="Calibri" w:hAnsi="Times New Roman" w:cs="Times New Roman"/>
                <w:sz w:val="28"/>
                <w:szCs w:val="28"/>
              </w:rPr>
              <w:t>Calculer, illustrer à la main ou à l’aide d’outils numériques, programmer.</w:t>
            </w:r>
          </w:p>
        </w:tc>
      </w:tr>
      <w:tr w:rsidR="00813A37" w:rsidRPr="00813A37" w:rsidTr="00130665">
        <w:trPr>
          <w:trHeight w:val="1554"/>
          <w:jc w:val="center"/>
        </w:trPr>
        <w:tc>
          <w:tcPr>
            <w:tcW w:w="3652" w:type="dxa"/>
            <w:vAlign w:val="center"/>
          </w:tcPr>
          <w:p w:rsidR="00813A37" w:rsidRPr="00813A37" w:rsidRDefault="00813A37" w:rsidP="00813A37">
            <w:pPr>
              <w:spacing w:after="0" w:line="240" w:lineRule="auto"/>
              <w:jc w:val="center"/>
              <w:rPr>
                <w:rFonts w:ascii="Times New Roman" w:eastAsia="Calibri" w:hAnsi="Times New Roman" w:cs="Times New Roman"/>
                <w:sz w:val="28"/>
                <w:szCs w:val="28"/>
              </w:rPr>
            </w:pPr>
            <w:r w:rsidRPr="00813A37">
              <w:rPr>
                <w:rFonts w:ascii="Times New Roman" w:eastAsia="Calibri" w:hAnsi="Times New Roman" w:cs="Times New Roman"/>
                <w:sz w:val="28"/>
                <w:szCs w:val="28"/>
              </w:rPr>
              <w:t>Communiquer</w:t>
            </w:r>
          </w:p>
        </w:tc>
        <w:tc>
          <w:tcPr>
            <w:tcW w:w="5560" w:type="dxa"/>
            <w:vAlign w:val="center"/>
          </w:tcPr>
          <w:p w:rsidR="00813A37" w:rsidRPr="00813A37" w:rsidRDefault="00813A37" w:rsidP="00813A37">
            <w:pPr>
              <w:spacing w:after="0" w:line="240" w:lineRule="auto"/>
              <w:jc w:val="center"/>
              <w:rPr>
                <w:rFonts w:ascii="Times New Roman" w:eastAsia="Calibri" w:hAnsi="Times New Roman" w:cs="Times New Roman"/>
                <w:sz w:val="28"/>
                <w:szCs w:val="28"/>
              </w:rPr>
            </w:pPr>
            <w:r w:rsidRPr="00813A37">
              <w:rPr>
                <w:rFonts w:ascii="Times New Roman" w:eastAsia="Calibri" w:hAnsi="Times New Roman" w:cs="Times New Roman"/>
                <w:sz w:val="28"/>
                <w:szCs w:val="28"/>
              </w:rPr>
              <w:t>Rendre compte d’une démarche, d’un résultat, à l’oral ou à l’écrit. Présenter un tableau, une figure, une représentation graphique.</w:t>
            </w:r>
          </w:p>
        </w:tc>
      </w:tr>
    </w:tbl>
    <w:p w:rsidR="00813A37" w:rsidRPr="00813A37" w:rsidRDefault="00813A37" w:rsidP="00813A37">
      <w:pPr>
        <w:spacing w:after="200" w:line="276" w:lineRule="auto"/>
        <w:rPr>
          <w:rFonts w:ascii="Calibri" w:eastAsia="Calibri" w:hAnsi="Calibri" w:cs="Times New Roman"/>
          <w:szCs w:val="22"/>
        </w:rPr>
      </w:pPr>
    </w:p>
    <w:p w:rsidR="00813A37" w:rsidRPr="00813A37" w:rsidRDefault="00813A37" w:rsidP="00813A37">
      <w:pPr>
        <w:spacing w:after="200" w:line="276" w:lineRule="auto"/>
        <w:rPr>
          <w:rFonts w:ascii="Calibri" w:eastAsia="Calibri" w:hAnsi="Calibri" w:cs="Times New Roman"/>
          <w:szCs w:val="22"/>
        </w:rPr>
      </w:pPr>
    </w:p>
    <w:p w:rsidR="00813A37" w:rsidRPr="00813A37" w:rsidRDefault="00813A37" w:rsidP="00813A37">
      <w:pPr>
        <w:spacing w:after="200" w:line="276" w:lineRule="auto"/>
        <w:rPr>
          <w:rFonts w:ascii="Calibri" w:eastAsia="Calibri" w:hAnsi="Calibri" w:cs="Times New Roman"/>
          <w:szCs w:val="22"/>
        </w:rPr>
      </w:pPr>
    </w:p>
    <w:p w:rsidR="00813A37" w:rsidRPr="00813A37" w:rsidRDefault="00813A37" w:rsidP="00813A37">
      <w:pPr>
        <w:spacing w:after="200" w:line="276" w:lineRule="auto"/>
        <w:rPr>
          <w:rFonts w:ascii="Calibri" w:eastAsia="Calibri" w:hAnsi="Calibri" w:cs="Times New Roman"/>
          <w:szCs w:val="22"/>
        </w:rPr>
      </w:pPr>
    </w:p>
    <w:p w:rsidR="00813A37" w:rsidRPr="00813A37" w:rsidRDefault="00813A37" w:rsidP="00813A37">
      <w:pPr>
        <w:spacing w:after="200" w:line="276" w:lineRule="auto"/>
        <w:rPr>
          <w:rFonts w:ascii="Calibri" w:eastAsia="Calibri" w:hAnsi="Calibri" w:cs="Times New Roman"/>
          <w:szCs w:val="22"/>
        </w:rPr>
      </w:pPr>
    </w:p>
    <w:p w:rsidR="00813A37" w:rsidRPr="00813A37" w:rsidRDefault="00813A37" w:rsidP="00813A37">
      <w:pPr>
        <w:spacing w:after="200" w:line="276" w:lineRule="auto"/>
        <w:rPr>
          <w:rFonts w:ascii="Calibri" w:eastAsia="Calibri" w:hAnsi="Calibri" w:cs="Times New Roman"/>
          <w:szCs w:val="22"/>
        </w:rPr>
      </w:pPr>
    </w:p>
    <w:p w:rsidR="00754F1C" w:rsidRDefault="00754F1C" w:rsidP="002D7828">
      <w:pPr>
        <w:spacing w:after="0" w:line="240" w:lineRule="auto"/>
        <w:jc w:val="both"/>
        <w:rPr>
          <w:rFonts w:ascii="Times New Roman" w:eastAsia="Times New Roman" w:hAnsi="Times New Roman" w:cs="Times New Roman"/>
          <w:sz w:val="24"/>
          <w:szCs w:val="24"/>
          <w:vertAlign w:val="subscript"/>
          <w:lang w:eastAsia="fr-FR"/>
        </w:rPr>
        <w:sectPr w:rsidR="00754F1C" w:rsidSect="00130665">
          <w:headerReference w:type="default" r:id="rId43"/>
          <w:footerReference w:type="default" r:id="rId44"/>
          <w:pgSz w:w="11906" w:h="16838" w:code="9"/>
          <w:pgMar w:top="567" w:right="1021" w:bottom="851" w:left="1134" w:header="0" w:footer="0" w:gutter="0"/>
          <w:cols w:space="708"/>
          <w:docGrid w:linePitch="360"/>
        </w:sectPr>
      </w:pPr>
    </w:p>
    <w:p w:rsidR="00754F1C" w:rsidRDefault="00130665" w:rsidP="00FA0F9D">
      <w:pPr>
        <w:pStyle w:val="Titre3"/>
      </w:pPr>
      <w:r>
        <w:t>3</w:t>
      </w:r>
      <w:r w:rsidR="00754F1C" w:rsidRPr="00754F1C">
        <w:t>.5 Annexe : Représenter un signal sinusoïdal </w:t>
      </w:r>
    </w:p>
    <w:p w:rsidR="00CC0091" w:rsidRPr="00CC0091" w:rsidRDefault="00CC0091" w:rsidP="00754F1C">
      <w:pPr>
        <w:shd w:val="clear" w:color="auto" w:fill="E0E0E0"/>
        <w:spacing w:before="100" w:beforeAutospacing="1" w:after="100" w:afterAutospacing="1" w:line="240" w:lineRule="auto"/>
        <w:jc w:val="center"/>
        <w:outlineLvl w:val="1"/>
        <w:rPr>
          <w:rFonts w:ascii="Times New Roman" w:eastAsia="Times New Roman" w:hAnsi="Times New Roman" w:cs="Times New Roman"/>
          <w:b/>
          <w:bCs/>
          <w:i/>
          <w:iCs/>
          <w:color w:val="FF0000"/>
          <w:sz w:val="26"/>
          <w:szCs w:val="26"/>
          <w:lang w:eastAsia="fr-FR"/>
        </w:rPr>
      </w:pPr>
      <w:r w:rsidRPr="00CC0091">
        <w:rPr>
          <w:rFonts w:ascii="Times New Roman" w:eastAsia="Times New Roman" w:hAnsi="Times New Roman" w:cs="Times New Roman"/>
          <w:b/>
          <w:bCs/>
          <w:i/>
          <w:iCs/>
          <w:color w:val="FF0000"/>
          <w:sz w:val="26"/>
          <w:szCs w:val="26"/>
          <w:lang w:eastAsia="fr-FR"/>
        </w:rPr>
        <w:t>Représenter un signal sinusoïdal</w:t>
      </w:r>
    </w:p>
    <w:p w:rsidR="00CC0091" w:rsidRPr="00CC0091" w:rsidRDefault="00CC0091" w:rsidP="00CC0091">
      <w:pPr>
        <w:spacing w:after="0" w:line="240" w:lineRule="auto"/>
        <w:ind w:firstLine="284"/>
        <w:rPr>
          <w:rFonts w:ascii="Times New Roman" w:eastAsia="Times New Roman" w:hAnsi="Times New Roman" w:cs="Times New Roman"/>
          <w:b/>
          <w:color w:val="00B050"/>
          <w:sz w:val="24"/>
          <w:szCs w:val="24"/>
          <w:lang w:eastAsia="fr-FR"/>
        </w:rPr>
      </w:pPr>
      <w:r w:rsidRPr="00CC0091">
        <w:rPr>
          <w:rFonts w:ascii="Times New Roman" w:eastAsia="Times New Roman" w:hAnsi="Times New Roman" w:cs="Times New Roman"/>
          <w:b/>
          <w:color w:val="00B050"/>
          <w:sz w:val="24"/>
          <w:szCs w:val="24"/>
          <w:lang w:eastAsia="fr-FR"/>
        </w:rPr>
        <w:t xml:space="preserve">I.  </w:t>
      </w:r>
      <w:r w:rsidRPr="00CC0091">
        <w:rPr>
          <w:rFonts w:ascii="Times New Roman" w:eastAsia="Times New Roman" w:hAnsi="Times New Roman" w:cs="Times New Roman"/>
          <w:b/>
          <w:color w:val="00B050"/>
          <w:sz w:val="24"/>
          <w:szCs w:val="24"/>
          <w:u w:val="single"/>
          <w:lang w:eastAsia="fr-FR"/>
        </w:rPr>
        <w:t>Lecture d'un signal à l'oscilloscope</w:t>
      </w:r>
      <w:r w:rsidRPr="00CC0091">
        <w:rPr>
          <w:rFonts w:ascii="Times New Roman" w:eastAsia="Times New Roman" w:hAnsi="Times New Roman" w:cs="Times New Roman"/>
          <w:b/>
          <w:color w:val="00B050"/>
          <w:sz w:val="24"/>
          <w:szCs w:val="24"/>
          <w:lang w:eastAsia="fr-FR"/>
        </w:rPr>
        <w:t xml:space="preserve"> :</w:t>
      </w:r>
    </w:p>
    <w:p w:rsidR="00CC0091" w:rsidRPr="00CC0091" w:rsidRDefault="00CC0091" w:rsidP="00CC0091">
      <w:pPr>
        <w:tabs>
          <w:tab w:val="left" w:pos="851"/>
        </w:tabs>
        <w:spacing w:after="0" w:line="240" w:lineRule="auto"/>
        <w:jc w:val="center"/>
        <w:rPr>
          <w:rFonts w:ascii="Times New Roman" w:eastAsia="Times New Roman" w:hAnsi="Times New Roman" w:cs="Times New Roman"/>
          <w:sz w:val="24"/>
          <w:szCs w:val="24"/>
          <w:lang w:eastAsia="fr-FR"/>
        </w:rPr>
      </w:pPr>
    </w:p>
    <w:p w:rsidR="00CC0091" w:rsidRPr="00CC0091" w:rsidRDefault="00CC0091" w:rsidP="00CC0091">
      <w:pPr>
        <w:spacing w:after="0" w:line="240" w:lineRule="auto"/>
        <w:ind w:firstLine="851"/>
        <w:rPr>
          <w:rFonts w:ascii="Times New Roman" w:eastAsia="Times New Roman" w:hAnsi="Times New Roman" w:cs="Times New Roman"/>
          <w:sz w:val="24"/>
          <w:szCs w:val="24"/>
          <w:lang w:eastAsia="fr-FR"/>
        </w:rPr>
      </w:pPr>
      <w:r w:rsidRPr="00CC0091">
        <w:rPr>
          <w:rFonts w:ascii="Times New Roman" w:eastAsia="Times New Roman" w:hAnsi="Times New Roman" w:cs="Times New Roman"/>
          <w:sz w:val="24"/>
          <w:szCs w:val="24"/>
          <w:lang w:eastAsia="fr-FR"/>
        </w:rPr>
        <w:t xml:space="preserve">On note </w:t>
      </w:r>
      <w:r w:rsidRPr="00CC0091">
        <w:rPr>
          <w:rFonts w:ascii="Times New Roman" w:eastAsia="Times New Roman" w:hAnsi="Times New Roman" w:cs="Times New Roman"/>
          <w:i/>
          <w:sz w:val="24"/>
          <w:szCs w:val="24"/>
          <w:lang w:eastAsia="fr-FR"/>
        </w:rPr>
        <w:t>u</w:t>
      </w:r>
      <w:r w:rsidRPr="00CC0091">
        <w:rPr>
          <w:rFonts w:ascii="Times New Roman" w:eastAsia="Times New Roman" w:hAnsi="Times New Roman" w:cs="Times New Roman"/>
          <w:sz w:val="24"/>
          <w:szCs w:val="24"/>
          <w:lang w:eastAsia="fr-FR"/>
        </w:rPr>
        <w:t>(t) la valeur instantanée de la tension sinusoïdale représentée ci-dessous :</w:t>
      </w:r>
    </w:p>
    <w:p w:rsidR="00CC0091" w:rsidRPr="00CC0091" w:rsidRDefault="00D168F4" w:rsidP="00CC0091">
      <w:pPr>
        <w:spacing w:after="0" w:line="240" w:lineRule="auto"/>
        <w:rPr>
          <w:rFonts w:ascii="Times New Roman" w:eastAsia="Times New Roman" w:hAnsi="Times New Roman" w:cs="Times New Roman"/>
          <w:sz w:val="24"/>
          <w:szCs w:val="24"/>
          <w:lang w:eastAsia="fr-FR"/>
        </w:rPr>
      </w:pPr>
      <w:r>
        <w:rPr>
          <w:rFonts w:ascii="Times New Roman" w:eastAsia="Times New Roman" w:hAnsi="Times New Roman" w:cs="Times New Roman"/>
          <w:noProof/>
          <w:sz w:val="24"/>
          <w:szCs w:val="24"/>
          <w:lang w:eastAsia="fr-FR"/>
        </w:rPr>
        <mc:AlternateContent>
          <mc:Choice Requires="wpg">
            <w:drawing>
              <wp:anchor distT="0" distB="0" distL="114300" distR="114300" simplePos="0" relativeHeight="251671552" behindDoc="0" locked="0" layoutInCell="1" allowOverlap="1" wp14:anchorId="21B01109" wp14:editId="7A8A5098">
                <wp:simplePos x="0" y="0"/>
                <wp:positionH relativeFrom="column">
                  <wp:posOffset>1777365</wp:posOffset>
                </wp:positionH>
                <wp:positionV relativeFrom="paragraph">
                  <wp:posOffset>83185</wp:posOffset>
                </wp:positionV>
                <wp:extent cx="2411730" cy="2030730"/>
                <wp:effectExtent l="0" t="0" r="45720" b="45720"/>
                <wp:wrapNone/>
                <wp:docPr id="3537"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1730" cy="2030730"/>
                          <a:chOff x="2435" y="3245"/>
                          <a:chExt cx="6270" cy="5130"/>
                        </a:xfrm>
                      </wpg:grpSpPr>
                      <wps:wsp>
                        <wps:cNvPr id="3538" name="Line 36"/>
                        <wps:cNvCnPr/>
                        <wps:spPr bwMode="auto">
                          <a:xfrm flipV="1">
                            <a:off x="2834" y="5753"/>
                            <a:ext cx="0" cy="114"/>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3539" name="Line 37"/>
                        <wps:cNvCnPr/>
                        <wps:spPr bwMode="auto">
                          <a:xfrm flipV="1">
                            <a:off x="2948" y="5753"/>
                            <a:ext cx="0" cy="114"/>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3540" name="Line 38"/>
                        <wps:cNvCnPr/>
                        <wps:spPr bwMode="auto">
                          <a:xfrm flipV="1">
                            <a:off x="3062" y="5753"/>
                            <a:ext cx="0" cy="114"/>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3541" name="Line 39"/>
                        <wps:cNvCnPr/>
                        <wps:spPr bwMode="auto">
                          <a:xfrm flipV="1">
                            <a:off x="3176" y="5753"/>
                            <a:ext cx="0" cy="114"/>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3542" name="Line 40"/>
                        <wps:cNvCnPr/>
                        <wps:spPr bwMode="auto">
                          <a:xfrm flipV="1">
                            <a:off x="3404" y="5753"/>
                            <a:ext cx="0" cy="114"/>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3543" name="Line 41"/>
                        <wps:cNvCnPr/>
                        <wps:spPr bwMode="auto">
                          <a:xfrm flipV="1">
                            <a:off x="3518" y="5753"/>
                            <a:ext cx="0" cy="114"/>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3544" name="Line 42"/>
                        <wps:cNvCnPr/>
                        <wps:spPr bwMode="auto">
                          <a:xfrm flipV="1">
                            <a:off x="3632" y="5753"/>
                            <a:ext cx="0" cy="114"/>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3545" name="Line 43"/>
                        <wps:cNvCnPr/>
                        <wps:spPr bwMode="auto">
                          <a:xfrm flipV="1">
                            <a:off x="3746" y="5753"/>
                            <a:ext cx="0" cy="114"/>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3546" name="Line 44"/>
                        <wps:cNvCnPr/>
                        <wps:spPr bwMode="auto">
                          <a:xfrm flipV="1">
                            <a:off x="3974" y="5753"/>
                            <a:ext cx="0" cy="114"/>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3547" name="Line 45"/>
                        <wps:cNvCnPr/>
                        <wps:spPr bwMode="auto">
                          <a:xfrm flipV="1">
                            <a:off x="4088" y="5753"/>
                            <a:ext cx="0" cy="114"/>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3548" name="Line 46"/>
                        <wps:cNvCnPr/>
                        <wps:spPr bwMode="auto">
                          <a:xfrm flipV="1">
                            <a:off x="4202" y="5753"/>
                            <a:ext cx="0" cy="114"/>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3549" name="Line 47"/>
                        <wps:cNvCnPr/>
                        <wps:spPr bwMode="auto">
                          <a:xfrm flipV="1">
                            <a:off x="4316" y="5753"/>
                            <a:ext cx="0" cy="114"/>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3550" name="Line 48"/>
                        <wps:cNvCnPr/>
                        <wps:spPr bwMode="auto">
                          <a:xfrm flipV="1">
                            <a:off x="4544" y="5753"/>
                            <a:ext cx="0" cy="114"/>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3551" name="Line 49"/>
                        <wps:cNvCnPr/>
                        <wps:spPr bwMode="auto">
                          <a:xfrm flipV="1">
                            <a:off x="4658" y="5753"/>
                            <a:ext cx="0" cy="114"/>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3552" name="Line 50"/>
                        <wps:cNvCnPr/>
                        <wps:spPr bwMode="auto">
                          <a:xfrm flipV="1">
                            <a:off x="4772" y="5753"/>
                            <a:ext cx="0" cy="114"/>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3553" name="Line 51"/>
                        <wps:cNvCnPr/>
                        <wps:spPr bwMode="auto">
                          <a:xfrm flipV="1">
                            <a:off x="4886" y="5753"/>
                            <a:ext cx="0" cy="114"/>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3554" name="Line 52"/>
                        <wps:cNvCnPr/>
                        <wps:spPr bwMode="auto">
                          <a:xfrm flipV="1">
                            <a:off x="5114" y="5753"/>
                            <a:ext cx="0" cy="114"/>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3555" name="Line 53"/>
                        <wps:cNvCnPr/>
                        <wps:spPr bwMode="auto">
                          <a:xfrm flipV="1">
                            <a:off x="5228" y="5753"/>
                            <a:ext cx="0" cy="114"/>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3556" name="Line 54"/>
                        <wps:cNvCnPr/>
                        <wps:spPr bwMode="auto">
                          <a:xfrm flipV="1">
                            <a:off x="5342" y="5753"/>
                            <a:ext cx="0" cy="114"/>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3557" name="Line 55"/>
                        <wps:cNvCnPr/>
                        <wps:spPr bwMode="auto">
                          <a:xfrm flipV="1">
                            <a:off x="5456" y="5753"/>
                            <a:ext cx="0" cy="114"/>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3558" name="Line 56"/>
                        <wps:cNvCnPr/>
                        <wps:spPr bwMode="auto">
                          <a:xfrm flipV="1">
                            <a:off x="5684" y="5753"/>
                            <a:ext cx="0" cy="114"/>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3559" name="Line 57"/>
                        <wps:cNvCnPr/>
                        <wps:spPr bwMode="auto">
                          <a:xfrm flipV="1">
                            <a:off x="5798" y="5753"/>
                            <a:ext cx="0" cy="114"/>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3560" name="Line 58"/>
                        <wps:cNvCnPr/>
                        <wps:spPr bwMode="auto">
                          <a:xfrm flipV="1">
                            <a:off x="5912" y="5753"/>
                            <a:ext cx="0" cy="114"/>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3561" name="Line 59"/>
                        <wps:cNvCnPr/>
                        <wps:spPr bwMode="auto">
                          <a:xfrm flipV="1">
                            <a:off x="6026" y="5753"/>
                            <a:ext cx="0" cy="114"/>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3562" name="Line 60"/>
                        <wps:cNvCnPr/>
                        <wps:spPr bwMode="auto">
                          <a:xfrm flipV="1">
                            <a:off x="6254" y="5753"/>
                            <a:ext cx="0" cy="114"/>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3563" name="Line 61"/>
                        <wps:cNvCnPr/>
                        <wps:spPr bwMode="auto">
                          <a:xfrm flipV="1">
                            <a:off x="6368" y="5753"/>
                            <a:ext cx="0" cy="114"/>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3564" name="Line 62"/>
                        <wps:cNvCnPr/>
                        <wps:spPr bwMode="auto">
                          <a:xfrm flipV="1">
                            <a:off x="6482" y="5753"/>
                            <a:ext cx="0" cy="114"/>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3565" name="Line 63"/>
                        <wps:cNvCnPr/>
                        <wps:spPr bwMode="auto">
                          <a:xfrm flipV="1">
                            <a:off x="6596" y="5753"/>
                            <a:ext cx="0" cy="114"/>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3566" name="Line 64"/>
                        <wps:cNvCnPr/>
                        <wps:spPr bwMode="auto">
                          <a:xfrm flipV="1">
                            <a:off x="6824" y="5753"/>
                            <a:ext cx="0" cy="114"/>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3567" name="Line 65"/>
                        <wps:cNvCnPr/>
                        <wps:spPr bwMode="auto">
                          <a:xfrm flipV="1">
                            <a:off x="6938" y="5753"/>
                            <a:ext cx="0" cy="114"/>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3568" name="Line 66"/>
                        <wps:cNvCnPr/>
                        <wps:spPr bwMode="auto">
                          <a:xfrm flipV="1">
                            <a:off x="7052" y="5753"/>
                            <a:ext cx="0" cy="114"/>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3569" name="Line 67"/>
                        <wps:cNvCnPr/>
                        <wps:spPr bwMode="auto">
                          <a:xfrm flipV="1">
                            <a:off x="7166" y="5753"/>
                            <a:ext cx="0" cy="114"/>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3570" name="Line 68"/>
                        <wps:cNvCnPr/>
                        <wps:spPr bwMode="auto">
                          <a:xfrm flipV="1">
                            <a:off x="7394" y="5753"/>
                            <a:ext cx="0" cy="114"/>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3571" name="Line 69"/>
                        <wps:cNvCnPr/>
                        <wps:spPr bwMode="auto">
                          <a:xfrm flipV="1">
                            <a:off x="7508" y="5753"/>
                            <a:ext cx="0" cy="114"/>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3572" name="Line 70"/>
                        <wps:cNvCnPr/>
                        <wps:spPr bwMode="auto">
                          <a:xfrm flipV="1">
                            <a:off x="7622" y="5753"/>
                            <a:ext cx="0" cy="114"/>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3573" name="Line 71"/>
                        <wps:cNvCnPr/>
                        <wps:spPr bwMode="auto">
                          <a:xfrm flipV="1">
                            <a:off x="7736" y="5753"/>
                            <a:ext cx="0" cy="114"/>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3574" name="Line 72"/>
                        <wps:cNvCnPr/>
                        <wps:spPr bwMode="auto">
                          <a:xfrm flipV="1">
                            <a:off x="7964" y="5753"/>
                            <a:ext cx="0" cy="114"/>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3575" name="Line 73"/>
                        <wps:cNvCnPr/>
                        <wps:spPr bwMode="auto">
                          <a:xfrm flipV="1">
                            <a:off x="8078" y="5753"/>
                            <a:ext cx="0" cy="114"/>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3576" name="Line 74"/>
                        <wps:cNvCnPr/>
                        <wps:spPr bwMode="auto">
                          <a:xfrm flipV="1">
                            <a:off x="8192" y="5753"/>
                            <a:ext cx="0" cy="114"/>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3577" name="Line 75"/>
                        <wps:cNvCnPr/>
                        <wps:spPr bwMode="auto">
                          <a:xfrm flipV="1">
                            <a:off x="8306" y="5753"/>
                            <a:ext cx="0" cy="114"/>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3578" name="Line 76"/>
                        <wps:cNvCnPr/>
                        <wps:spPr bwMode="auto">
                          <a:xfrm>
                            <a:off x="5513" y="7976"/>
                            <a:ext cx="114" cy="0"/>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3579" name="Line 77"/>
                        <wps:cNvCnPr/>
                        <wps:spPr bwMode="auto">
                          <a:xfrm>
                            <a:off x="5513" y="7862"/>
                            <a:ext cx="114" cy="0"/>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3580" name="Line 78"/>
                        <wps:cNvCnPr/>
                        <wps:spPr bwMode="auto">
                          <a:xfrm>
                            <a:off x="5513" y="7748"/>
                            <a:ext cx="114" cy="0"/>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3581" name="Line 79"/>
                        <wps:cNvCnPr/>
                        <wps:spPr bwMode="auto">
                          <a:xfrm>
                            <a:off x="5513" y="7634"/>
                            <a:ext cx="114" cy="0"/>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64" name="Line 80"/>
                        <wps:cNvCnPr/>
                        <wps:spPr bwMode="auto">
                          <a:xfrm>
                            <a:off x="5513" y="7406"/>
                            <a:ext cx="114" cy="0"/>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65" name="Line 81"/>
                        <wps:cNvCnPr/>
                        <wps:spPr bwMode="auto">
                          <a:xfrm>
                            <a:off x="5513" y="7292"/>
                            <a:ext cx="114" cy="0"/>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66" name="Line 82"/>
                        <wps:cNvCnPr/>
                        <wps:spPr bwMode="auto">
                          <a:xfrm>
                            <a:off x="5513" y="7178"/>
                            <a:ext cx="114" cy="0"/>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67" name="Line 83"/>
                        <wps:cNvCnPr/>
                        <wps:spPr bwMode="auto">
                          <a:xfrm>
                            <a:off x="5513" y="7064"/>
                            <a:ext cx="114" cy="0"/>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68" name="Line 84"/>
                        <wps:cNvCnPr/>
                        <wps:spPr bwMode="auto">
                          <a:xfrm>
                            <a:off x="5513" y="6836"/>
                            <a:ext cx="114" cy="0"/>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69" name="Line 85"/>
                        <wps:cNvCnPr/>
                        <wps:spPr bwMode="auto">
                          <a:xfrm>
                            <a:off x="5513" y="6722"/>
                            <a:ext cx="114" cy="0"/>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70" name="Line 86"/>
                        <wps:cNvCnPr/>
                        <wps:spPr bwMode="auto">
                          <a:xfrm>
                            <a:off x="5513" y="6608"/>
                            <a:ext cx="114" cy="0"/>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71" name="Line 87"/>
                        <wps:cNvCnPr/>
                        <wps:spPr bwMode="auto">
                          <a:xfrm>
                            <a:off x="5513" y="6494"/>
                            <a:ext cx="114" cy="0"/>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72" name="Line 88"/>
                        <wps:cNvCnPr/>
                        <wps:spPr bwMode="auto">
                          <a:xfrm>
                            <a:off x="5513" y="6266"/>
                            <a:ext cx="114" cy="0"/>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73" name="Line 89"/>
                        <wps:cNvCnPr/>
                        <wps:spPr bwMode="auto">
                          <a:xfrm>
                            <a:off x="5513" y="6152"/>
                            <a:ext cx="114" cy="0"/>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74" name="Line 90"/>
                        <wps:cNvCnPr/>
                        <wps:spPr bwMode="auto">
                          <a:xfrm>
                            <a:off x="5513" y="6038"/>
                            <a:ext cx="114" cy="0"/>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75" name="Line 91"/>
                        <wps:cNvCnPr/>
                        <wps:spPr bwMode="auto">
                          <a:xfrm>
                            <a:off x="5513" y="5924"/>
                            <a:ext cx="114" cy="0"/>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76" name="Line 92"/>
                        <wps:cNvCnPr/>
                        <wps:spPr bwMode="auto">
                          <a:xfrm>
                            <a:off x="5513" y="5696"/>
                            <a:ext cx="114" cy="0"/>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77" name="Line 93"/>
                        <wps:cNvCnPr/>
                        <wps:spPr bwMode="auto">
                          <a:xfrm>
                            <a:off x="5513" y="5582"/>
                            <a:ext cx="114" cy="0"/>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78" name="Line 94"/>
                        <wps:cNvCnPr/>
                        <wps:spPr bwMode="auto">
                          <a:xfrm>
                            <a:off x="5513" y="5468"/>
                            <a:ext cx="114" cy="0"/>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79" name="Line 95"/>
                        <wps:cNvCnPr/>
                        <wps:spPr bwMode="auto">
                          <a:xfrm>
                            <a:off x="5513" y="5354"/>
                            <a:ext cx="114" cy="0"/>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80" name="Line 96"/>
                        <wps:cNvCnPr/>
                        <wps:spPr bwMode="auto">
                          <a:xfrm>
                            <a:off x="5513" y="5126"/>
                            <a:ext cx="114" cy="0"/>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81" name="Line 97"/>
                        <wps:cNvCnPr/>
                        <wps:spPr bwMode="auto">
                          <a:xfrm>
                            <a:off x="5513" y="5012"/>
                            <a:ext cx="114" cy="0"/>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82" name="Line 98"/>
                        <wps:cNvCnPr/>
                        <wps:spPr bwMode="auto">
                          <a:xfrm>
                            <a:off x="5513" y="4898"/>
                            <a:ext cx="114" cy="0"/>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83" name="Line 99"/>
                        <wps:cNvCnPr/>
                        <wps:spPr bwMode="auto">
                          <a:xfrm>
                            <a:off x="5513" y="4784"/>
                            <a:ext cx="114" cy="0"/>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84" name="Line 100"/>
                        <wps:cNvCnPr/>
                        <wps:spPr bwMode="auto">
                          <a:xfrm>
                            <a:off x="5513" y="4556"/>
                            <a:ext cx="114" cy="0"/>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85" name="Line 101"/>
                        <wps:cNvCnPr/>
                        <wps:spPr bwMode="auto">
                          <a:xfrm>
                            <a:off x="5513" y="4442"/>
                            <a:ext cx="114" cy="0"/>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86" name="Line 102"/>
                        <wps:cNvCnPr/>
                        <wps:spPr bwMode="auto">
                          <a:xfrm>
                            <a:off x="5513" y="4328"/>
                            <a:ext cx="114" cy="0"/>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87" name="Line 103"/>
                        <wps:cNvCnPr/>
                        <wps:spPr bwMode="auto">
                          <a:xfrm>
                            <a:off x="5513" y="4214"/>
                            <a:ext cx="114" cy="0"/>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88" name="Line 104"/>
                        <wps:cNvCnPr/>
                        <wps:spPr bwMode="auto">
                          <a:xfrm>
                            <a:off x="5513" y="3986"/>
                            <a:ext cx="114" cy="0"/>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89" name="Line 105"/>
                        <wps:cNvCnPr/>
                        <wps:spPr bwMode="auto">
                          <a:xfrm>
                            <a:off x="5513" y="3872"/>
                            <a:ext cx="114" cy="0"/>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90" name="Line 106"/>
                        <wps:cNvCnPr/>
                        <wps:spPr bwMode="auto">
                          <a:xfrm>
                            <a:off x="5513" y="3758"/>
                            <a:ext cx="114" cy="0"/>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91" name="Line 107"/>
                        <wps:cNvCnPr/>
                        <wps:spPr bwMode="auto">
                          <a:xfrm>
                            <a:off x="5513" y="3644"/>
                            <a:ext cx="114" cy="0"/>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wps:spPr>
                        <wps:bodyPr/>
                      </wps:wsp>
                      <wps:wsp>
                        <wps:cNvPr id="92" name="Line 108"/>
                        <wps:cNvCnPr/>
                        <wps:spPr bwMode="auto">
                          <a:xfrm flipV="1">
                            <a:off x="2720" y="3530"/>
                            <a:ext cx="0" cy="456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93" name="Line 109"/>
                        <wps:cNvCnPr/>
                        <wps:spPr bwMode="auto">
                          <a:xfrm flipV="1">
                            <a:off x="3290" y="3530"/>
                            <a:ext cx="0" cy="456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94" name="Line 110"/>
                        <wps:cNvCnPr/>
                        <wps:spPr bwMode="auto">
                          <a:xfrm flipV="1">
                            <a:off x="3860" y="3530"/>
                            <a:ext cx="0" cy="456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95" name="Line 111"/>
                        <wps:cNvCnPr/>
                        <wps:spPr bwMode="auto">
                          <a:xfrm flipV="1">
                            <a:off x="4430" y="3530"/>
                            <a:ext cx="0" cy="456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96" name="Line 112"/>
                        <wps:cNvCnPr/>
                        <wps:spPr bwMode="auto">
                          <a:xfrm flipV="1">
                            <a:off x="5000" y="3530"/>
                            <a:ext cx="0" cy="456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97" name="Line 113"/>
                        <wps:cNvCnPr/>
                        <wps:spPr bwMode="auto">
                          <a:xfrm flipV="1">
                            <a:off x="5570" y="3530"/>
                            <a:ext cx="0" cy="45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8" name="Line 114"/>
                        <wps:cNvCnPr/>
                        <wps:spPr bwMode="auto">
                          <a:xfrm flipV="1">
                            <a:off x="6140" y="3530"/>
                            <a:ext cx="0" cy="456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99" name="Line 115"/>
                        <wps:cNvCnPr/>
                        <wps:spPr bwMode="auto">
                          <a:xfrm flipV="1">
                            <a:off x="6710" y="3530"/>
                            <a:ext cx="0" cy="456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00" name="Line 116"/>
                        <wps:cNvCnPr/>
                        <wps:spPr bwMode="auto">
                          <a:xfrm flipV="1">
                            <a:off x="7280" y="3530"/>
                            <a:ext cx="0" cy="456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01" name="Line 117"/>
                        <wps:cNvCnPr/>
                        <wps:spPr bwMode="auto">
                          <a:xfrm flipV="1">
                            <a:off x="7850" y="3530"/>
                            <a:ext cx="0" cy="456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02" name="Line 118"/>
                        <wps:cNvCnPr/>
                        <wps:spPr bwMode="auto">
                          <a:xfrm flipV="1">
                            <a:off x="8420" y="3530"/>
                            <a:ext cx="0" cy="456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03" name="Line 119"/>
                        <wps:cNvCnPr/>
                        <wps:spPr bwMode="auto">
                          <a:xfrm>
                            <a:off x="2720" y="8090"/>
                            <a:ext cx="570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04" name="Line 120"/>
                        <wps:cNvCnPr/>
                        <wps:spPr bwMode="auto">
                          <a:xfrm>
                            <a:off x="2720" y="7520"/>
                            <a:ext cx="570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05" name="Line 121"/>
                        <wps:cNvCnPr/>
                        <wps:spPr bwMode="auto">
                          <a:xfrm>
                            <a:off x="2720" y="6950"/>
                            <a:ext cx="570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06" name="Line 122"/>
                        <wps:cNvCnPr/>
                        <wps:spPr bwMode="auto">
                          <a:xfrm>
                            <a:off x="2720" y="6380"/>
                            <a:ext cx="570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07" name="Line 123"/>
                        <wps:cNvCnPr/>
                        <wps:spPr bwMode="auto">
                          <a:xfrm>
                            <a:off x="2720" y="5810"/>
                            <a:ext cx="57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8" name="Line 124"/>
                        <wps:cNvCnPr/>
                        <wps:spPr bwMode="auto">
                          <a:xfrm>
                            <a:off x="2720" y="5240"/>
                            <a:ext cx="570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09" name="Line 125"/>
                        <wps:cNvCnPr/>
                        <wps:spPr bwMode="auto">
                          <a:xfrm>
                            <a:off x="2720" y="4670"/>
                            <a:ext cx="570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10" name="Line 126"/>
                        <wps:cNvCnPr/>
                        <wps:spPr bwMode="auto">
                          <a:xfrm>
                            <a:off x="2720" y="4100"/>
                            <a:ext cx="570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11" name="Line 127"/>
                        <wps:cNvCnPr/>
                        <wps:spPr bwMode="auto">
                          <a:xfrm>
                            <a:off x="2720" y="3530"/>
                            <a:ext cx="570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12" name="Line 128"/>
                        <wps:cNvCnPr/>
                        <wps:spPr bwMode="auto">
                          <a:xfrm flipV="1">
                            <a:off x="2435" y="3530"/>
                            <a:ext cx="0" cy="456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13" name="Line 129"/>
                        <wps:cNvCnPr/>
                        <wps:spPr bwMode="auto">
                          <a:xfrm flipV="1">
                            <a:off x="8705" y="3530"/>
                            <a:ext cx="0" cy="456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14" name="Line 130"/>
                        <wps:cNvCnPr/>
                        <wps:spPr bwMode="auto">
                          <a:xfrm>
                            <a:off x="2720" y="8375"/>
                            <a:ext cx="570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15" name="Line 131"/>
                        <wps:cNvCnPr/>
                        <wps:spPr bwMode="auto">
                          <a:xfrm>
                            <a:off x="2720" y="3245"/>
                            <a:ext cx="570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16" name="Line 132"/>
                        <wps:cNvCnPr/>
                        <wps:spPr bwMode="auto">
                          <a:xfrm>
                            <a:off x="2435" y="8090"/>
                            <a:ext cx="2" cy="37"/>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17" name="Line 133"/>
                        <wps:cNvCnPr/>
                        <wps:spPr bwMode="auto">
                          <a:xfrm flipV="1">
                            <a:off x="8420" y="8373"/>
                            <a:ext cx="37" cy="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18" name="Line 134"/>
                        <wps:cNvCnPr/>
                        <wps:spPr bwMode="auto">
                          <a:xfrm flipH="1">
                            <a:off x="2683" y="3245"/>
                            <a:ext cx="37" cy="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19" name="Line 135"/>
                        <wps:cNvCnPr/>
                        <wps:spPr bwMode="auto">
                          <a:xfrm flipH="1" flipV="1">
                            <a:off x="8703" y="3493"/>
                            <a:ext cx="2" cy="37"/>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20" name="Line 136"/>
                        <wps:cNvCnPr/>
                        <wps:spPr bwMode="auto">
                          <a:xfrm>
                            <a:off x="2437" y="8127"/>
                            <a:ext cx="8" cy="37"/>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21" name="Line 137"/>
                        <wps:cNvCnPr/>
                        <wps:spPr bwMode="auto">
                          <a:xfrm flipV="1">
                            <a:off x="8457" y="8365"/>
                            <a:ext cx="37" cy="8"/>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22" name="Line 138"/>
                        <wps:cNvCnPr/>
                        <wps:spPr bwMode="auto">
                          <a:xfrm flipH="1">
                            <a:off x="2646" y="3247"/>
                            <a:ext cx="37" cy="8"/>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23" name="Line 139"/>
                        <wps:cNvCnPr/>
                        <wps:spPr bwMode="auto">
                          <a:xfrm flipH="1" flipV="1">
                            <a:off x="8695" y="3456"/>
                            <a:ext cx="8" cy="37"/>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24" name="Line 140"/>
                        <wps:cNvCnPr/>
                        <wps:spPr bwMode="auto">
                          <a:xfrm>
                            <a:off x="2445" y="8164"/>
                            <a:ext cx="12" cy="35"/>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25" name="Line 141"/>
                        <wps:cNvCnPr/>
                        <wps:spPr bwMode="auto">
                          <a:xfrm flipV="1">
                            <a:off x="8494" y="8353"/>
                            <a:ext cx="35" cy="1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26" name="Line 142"/>
                        <wps:cNvCnPr/>
                        <wps:spPr bwMode="auto">
                          <a:xfrm flipH="1">
                            <a:off x="2611" y="3255"/>
                            <a:ext cx="35" cy="1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27" name="Line 143"/>
                        <wps:cNvCnPr/>
                        <wps:spPr bwMode="auto">
                          <a:xfrm flipH="1" flipV="1">
                            <a:off x="8683" y="3421"/>
                            <a:ext cx="12" cy="35"/>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28" name="Line 144"/>
                        <wps:cNvCnPr/>
                        <wps:spPr bwMode="auto">
                          <a:xfrm>
                            <a:off x="2457" y="8199"/>
                            <a:ext cx="16" cy="33"/>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29" name="Line 145"/>
                        <wps:cNvCnPr/>
                        <wps:spPr bwMode="auto">
                          <a:xfrm flipV="1">
                            <a:off x="8529" y="8337"/>
                            <a:ext cx="33" cy="16"/>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30" name="Line 146"/>
                        <wps:cNvCnPr/>
                        <wps:spPr bwMode="auto">
                          <a:xfrm flipH="1">
                            <a:off x="2578" y="3267"/>
                            <a:ext cx="33" cy="16"/>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31" name="Line 147"/>
                        <wps:cNvCnPr/>
                        <wps:spPr bwMode="auto">
                          <a:xfrm flipH="1" flipV="1">
                            <a:off x="8667" y="3388"/>
                            <a:ext cx="16" cy="33"/>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32" name="Line 148"/>
                        <wps:cNvCnPr/>
                        <wps:spPr bwMode="auto">
                          <a:xfrm>
                            <a:off x="2473" y="8232"/>
                            <a:ext cx="21" cy="3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33" name="Line 149"/>
                        <wps:cNvCnPr/>
                        <wps:spPr bwMode="auto">
                          <a:xfrm flipV="1">
                            <a:off x="8562" y="8316"/>
                            <a:ext cx="31" cy="2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34" name="Line 150"/>
                        <wps:cNvCnPr/>
                        <wps:spPr bwMode="auto">
                          <a:xfrm flipH="1">
                            <a:off x="2547" y="3283"/>
                            <a:ext cx="31" cy="2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35" name="Line 151"/>
                        <wps:cNvCnPr/>
                        <wps:spPr bwMode="auto">
                          <a:xfrm flipH="1" flipV="1">
                            <a:off x="8646" y="3357"/>
                            <a:ext cx="21" cy="3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36" name="Line 152"/>
                        <wps:cNvCnPr/>
                        <wps:spPr bwMode="auto">
                          <a:xfrm>
                            <a:off x="2494" y="8263"/>
                            <a:ext cx="24" cy="29"/>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37" name="Line 153"/>
                        <wps:cNvCnPr/>
                        <wps:spPr bwMode="auto">
                          <a:xfrm flipV="1">
                            <a:off x="8593" y="8292"/>
                            <a:ext cx="29" cy="2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38" name="Line 154"/>
                        <wps:cNvCnPr/>
                        <wps:spPr bwMode="auto">
                          <a:xfrm flipH="1">
                            <a:off x="2518" y="3304"/>
                            <a:ext cx="29" cy="2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39" name="Line 155"/>
                        <wps:cNvCnPr/>
                        <wps:spPr bwMode="auto">
                          <a:xfrm flipH="1" flipV="1">
                            <a:off x="8622" y="3328"/>
                            <a:ext cx="24" cy="29"/>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0" name="Line 156"/>
                        <wps:cNvCnPr/>
                        <wps:spPr bwMode="auto">
                          <a:xfrm>
                            <a:off x="2518" y="8292"/>
                            <a:ext cx="29" cy="2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1" name="Line 157"/>
                        <wps:cNvCnPr/>
                        <wps:spPr bwMode="auto">
                          <a:xfrm flipV="1">
                            <a:off x="8622" y="8263"/>
                            <a:ext cx="24" cy="29"/>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2" name="Line 158"/>
                        <wps:cNvCnPr/>
                        <wps:spPr bwMode="auto">
                          <a:xfrm flipH="1">
                            <a:off x="2494" y="3328"/>
                            <a:ext cx="24" cy="29"/>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3" name="Line 159"/>
                        <wps:cNvCnPr/>
                        <wps:spPr bwMode="auto">
                          <a:xfrm flipH="1" flipV="1">
                            <a:off x="8593" y="3304"/>
                            <a:ext cx="29" cy="2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4" name="Line 160"/>
                        <wps:cNvCnPr/>
                        <wps:spPr bwMode="auto">
                          <a:xfrm>
                            <a:off x="2547" y="8316"/>
                            <a:ext cx="31" cy="2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5" name="Line 161"/>
                        <wps:cNvCnPr/>
                        <wps:spPr bwMode="auto">
                          <a:xfrm flipV="1">
                            <a:off x="8646" y="8232"/>
                            <a:ext cx="21" cy="3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6" name="Line 162"/>
                        <wps:cNvCnPr/>
                        <wps:spPr bwMode="auto">
                          <a:xfrm flipH="1">
                            <a:off x="2473" y="3357"/>
                            <a:ext cx="21" cy="3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7" name="Line 163"/>
                        <wps:cNvCnPr/>
                        <wps:spPr bwMode="auto">
                          <a:xfrm flipH="1" flipV="1">
                            <a:off x="8562" y="3283"/>
                            <a:ext cx="31" cy="2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8" name="Line 164"/>
                        <wps:cNvCnPr/>
                        <wps:spPr bwMode="auto">
                          <a:xfrm>
                            <a:off x="2578" y="8337"/>
                            <a:ext cx="33" cy="16"/>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9" name="Line 165"/>
                        <wps:cNvCnPr/>
                        <wps:spPr bwMode="auto">
                          <a:xfrm flipV="1">
                            <a:off x="8667" y="8199"/>
                            <a:ext cx="16" cy="33"/>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50" name="Line 166"/>
                        <wps:cNvCnPr/>
                        <wps:spPr bwMode="auto">
                          <a:xfrm flipH="1">
                            <a:off x="2457" y="3388"/>
                            <a:ext cx="16" cy="33"/>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51" name="Line 167"/>
                        <wps:cNvCnPr/>
                        <wps:spPr bwMode="auto">
                          <a:xfrm flipH="1" flipV="1">
                            <a:off x="8529" y="3267"/>
                            <a:ext cx="33" cy="16"/>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52" name="Line 168"/>
                        <wps:cNvCnPr/>
                        <wps:spPr bwMode="auto">
                          <a:xfrm>
                            <a:off x="2611" y="8353"/>
                            <a:ext cx="35" cy="1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53" name="Line 169"/>
                        <wps:cNvCnPr/>
                        <wps:spPr bwMode="auto">
                          <a:xfrm flipV="1">
                            <a:off x="8683" y="8164"/>
                            <a:ext cx="12" cy="35"/>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54" name="Line 170"/>
                        <wps:cNvCnPr/>
                        <wps:spPr bwMode="auto">
                          <a:xfrm flipH="1">
                            <a:off x="2445" y="3421"/>
                            <a:ext cx="12" cy="35"/>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55" name="Line 171"/>
                        <wps:cNvCnPr/>
                        <wps:spPr bwMode="auto">
                          <a:xfrm flipH="1" flipV="1">
                            <a:off x="8494" y="3255"/>
                            <a:ext cx="35" cy="1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56" name="Line 172"/>
                        <wps:cNvCnPr/>
                        <wps:spPr bwMode="auto">
                          <a:xfrm>
                            <a:off x="2646" y="8365"/>
                            <a:ext cx="37" cy="8"/>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57" name="Line 173"/>
                        <wps:cNvCnPr/>
                        <wps:spPr bwMode="auto">
                          <a:xfrm flipV="1">
                            <a:off x="8695" y="8127"/>
                            <a:ext cx="8" cy="37"/>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58" name="Line 174"/>
                        <wps:cNvCnPr/>
                        <wps:spPr bwMode="auto">
                          <a:xfrm flipH="1">
                            <a:off x="2437" y="3456"/>
                            <a:ext cx="8" cy="37"/>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59" name="Line 175"/>
                        <wps:cNvCnPr/>
                        <wps:spPr bwMode="auto">
                          <a:xfrm flipH="1" flipV="1">
                            <a:off x="8457" y="3247"/>
                            <a:ext cx="37" cy="8"/>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60" name="Line 176"/>
                        <wps:cNvCnPr/>
                        <wps:spPr bwMode="auto">
                          <a:xfrm>
                            <a:off x="2683" y="8373"/>
                            <a:ext cx="37" cy="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61" name="Line 177"/>
                        <wps:cNvCnPr/>
                        <wps:spPr bwMode="auto">
                          <a:xfrm flipV="1">
                            <a:off x="8703" y="8090"/>
                            <a:ext cx="2" cy="37"/>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62" name="Line 178"/>
                        <wps:cNvCnPr/>
                        <wps:spPr bwMode="auto">
                          <a:xfrm flipH="1">
                            <a:off x="2435" y="3493"/>
                            <a:ext cx="2" cy="37"/>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63" name="Line 179"/>
                        <wps:cNvCnPr/>
                        <wps:spPr bwMode="auto">
                          <a:xfrm flipH="1" flipV="1">
                            <a:off x="8420" y="3245"/>
                            <a:ext cx="37" cy="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64" name="Freeform 180"/>
                        <wps:cNvSpPr>
                          <a:spLocks/>
                        </wps:cNvSpPr>
                        <wps:spPr bwMode="auto">
                          <a:xfrm>
                            <a:off x="2720" y="4100"/>
                            <a:ext cx="5701" cy="3421"/>
                          </a:xfrm>
                          <a:custGeom>
                            <a:avLst/>
                            <a:gdLst>
                              <a:gd name="T0" fmla="*/ 85 w 5701"/>
                              <a:gd name="T1" fmla="*/ 13 h 3421"/>
                              <a:gd name="T2" fmla="*/ 185 w 5701"/>
                              <a:gd name="T3" fmla="*/ 8 h 3421"/>
                              <a:gd name="T4" fmla="*/ 285 w 5701"/>
                              <a:gd name="T5" fmla="*/ 84 h 3421"/>
                              <a:gd name="T6" fmla="*/ 385 w 5701"/>
                              <a:gd name="T7" fmla="*/ 238 h 3421"/>
                              <a:gd name="T8" fmla="*/ 485 w 5701"/>
                              <a:gd name="T9" fmla="*/ 463 h 3421"/>
                              <a:gd name="T10" fmla="*/ 584 w 5701"/>
                              <a:gd name="T11" fmla="*/ 749 h 3421"/>
                              <a:gd name="T12" fmla="*/ 684 w 5701"/>
                              <a:gd name="T13" fmla="*/ 1081 h 3421"/>
                              <a:gd name="T14" fmla="*/ 784 w 5701"/>
                              <a:gd name="T15" fmla="*/ 1442 h 3421"/>
                              <a:gd name="T16" fmla="*/ 884 w 5701"/>
                              <a:gd name="T17" fmla="*/ 1817 h 3421"/>
                              <a:gd name="T18" fmla="*/ 983 w 5701"/>
                              <a:gd name="T19" fmla="*/ 2187 h 3421"/>
                              <a:gd name="T20" fmla="*/ 1083 w 5701"/>
                              <a:gd name="T21" fmla="*/ 2534 h 3421"/>
                              <a:gd name="T22" fmla="*/ 1183 w 5701"/>
                              <a:gd name="T23" fmla="*/ 2841 h 3421"/>
                              <a:gd name="T24" fmla="*/ 1282 w 5701"/>
                              <a:gd name="T25" fmla="*/ 3093 h 3421"/>
                              <a:gd name="T26" fmla="*/ 1382 w 5701"/>
                              <a:gd name="T27" fmla="*/ 3279 h 3421"/>
                              <a:gd name="T28" fmla="*/ 1482 w 5701"/>
                              <a:gd name="T29" fmla="*/ 3390 h 3421"/>
                              <a:gd name="T30" fmla="*/ 1582 w 5701"/>
                              <a:gd name="T31" fmla="*/ 3419 h 3421"/>
                              <a:gd name="T32" fmla="*/ 1681 w 5701"/>
                              <a:gd name="T33" fmla="*/ 3366 h 3421"/>
                              <a:gd name="T34" fmla="*/ 1781 w 5701"/>
                              <a:gd name="T35" fmla="*/ 3234 h 3421"/>
                              <a:gd name="T36" fmla="*/ 1881 w 5701"/>
                              <a:gd name="T37" fmla="*/ 3028 h 3421"/>
                              <a:gd name="T38" fmla="*/ 1981 w 5701"/>
                              <a:gd name="T39" fmla="*/ 2758 h 3421"/>
                              <a:gd name="T40" fmla="*/ 2080 w 5701"/>
                              <a:gd name="T41" fmla="*/ 2438 h 3421"/>
                              <a:gd name="T42" fmla="*/ 2180 w 5701"/>
                              <a:gd name="T43" fmla="*/ 2083 h 3421"/>
                              <a:gd name="T44" fmla="*/ 2280 w 5701"/>
                              <a:gd name="T45" fmla="*/ 1710 h 3421"/>
                              <a:gd name="T46" fmla="*/ 2380 w 5701"/>
                              <a:gd name="T47" fmla="*/ 1337 h 3421"/>
                              <a:gd name="T48" fmla="*/ 2480 w 5701"/>
                              <a:gd name="T49" fmla="*/ 982 h 3421"/>
                              <a:gd name="T50" fmla="*/ 2579 w 5701"/>
                              <a:gd name="T51" fmla="*/ 662 h 3421"/>
                              <a:gd name="T52" fmla="*/ 2679 w 5701"/>
                              <a:gd name="T53" fmla="*/ 392 h 3421"/>
                              <a:gd name="T54" fmla="*/ 2779 w 5701"/>
                              <a:gd name="T55" fmla="*/ 186 h 3421"/>
                              <a:gd name="T56" fmla="*/ 2878 w 5701"/>
                              <a:gd name="T57" fmla="*/ 54 h 3421"/>
                              <a:gd name="T58" fmla="*/ 2978 w 5701"/>
                              <a:gd name="T59" fmla="*/ 1 h 3421"/>
                              <a:gd name="T60" fmla="*/ 3078 w 5701"/>
                              <a:gd name="T61" fmla="*/ 30 h 3421"/>
                              <a:gd name="T62" fmla="*/ 3178 w 5701"/>
                              <a:gd name="T63" fmla="*/ 141 h 3421"/>
                              <a:gd name="T64" fmla="*/ 3278 w 5701"/>
                              <a:gd name="T65" fmla="*/ 327 h 3421"/>
                              <a:gd name="T66" fmla="*/ 3377 w 5701"/>
                              <a:gd name="T67" fmla="*/ 579 h 3421"/>
                              <a:gd name="T68" fmla="*/ 3477 w 5701"/>
                              <a:gd name="T69" fmla="*/ 886 h 3421"/>
                              <a:gd name="T70" fmla="*/ 3577 w 5701"/>
                              <a:gd name="T71" fmla="*/ 1233 h 3421"/>
                              <a:gd name="T72" fmla="*/ 3677 w 5701"/>
                              <a:gd name="T73" fmla="*/ 1603 h 3421"/>
                              <a:gd name="T74" fmla="*/ 3776 w 5701"/>
                              <a:gd name="T75" fmla="*/ 1978 h 3421"/>
                              <a:gd name="T76" fmla="*/ 3876 w 5701"/>
                              <a:gd name="T77" fmla="*/ 2339 h 3421"/>
                              <a:gd name="T78" fmla="*/ 3976 w 5701"/>
                              <a:gd name="T79" fmla="*/ 2671 h 3421"/>
                              <a:gd name="T80" fmla="*/ 4075 w 5701"/>
                              <a:gd name="T81" fmla="*/ 2957 h 3421"/>
                              <a:gd name="T82" fmla="*/ 4175 w 5701"/>
                              <a:gd name="T83" fmla="*/ 3182 h 3421"/>
                              <a:gd name="T84" fmla="*/ 4275 w 5701"/>
                              <a:gd name="T85" fmla="*/ 3336 h 3421"/>
                              <a:gd name="T86" fmla="*/ 4375 w 5701"/>
                              <a:gd name="T87" fmla="*/ 3412 h 3421"/>
                              <a:gd name="T88" fmla="*/ 4475 w 5701"/>
                              <a:gd name="T89" fmla="*/ 3407 h 3421"/>
                              <a:gd name="T90" fmla="*/ 4574 w 5701"/>
                              <a:gd name="T91" fmla="*/ 3319 h 3421"/>
                              <a:gd name="T92" fmla="*/ 4674 w 5701"/>
                              <a:gd name="T93" fmla="*/ 3154 h 3421"/>
                              <a:gd name="T94" fmla="*/ 4774 w 5701"/>
                              <a:gd name="T95" fmla="*/ 2919 h 3421"/>
                              <a:gd name="T96" fmla="*/ 4873 w 5701"/>
                              <a:gd name="T97" fmla="*/ 2626 h 3421"/>
                              <a:gd name="T98" fmla="*/ 4973 w 5701"/>
                              <a:gd name="T99" fmla="*/ 2289 h 3421"/>
                              <a:gd name="T100" fmla="*/ 5073 w 5701"/>
                              <a:gd name="T101" fmla="*/ 1924 h 3421"/>
                              <a:gd name="T102" fmla="*/ 5173 w 5701"/>
                              <a:gd name="T103" fmla="*/ 1549 h 3421"/>
                              <a:gd name="T104" fmla="*/ 5272 w 5701"/>
                              <a:gd name="T105" fmla="*/ 1182 h 3421"/>
                              <a:gd name="T106" fmla="*/ 5372 w 5701"/>
                              <a:gd name="T107" fmla="*/ 840 h 3421"/>
                              <a:gd name="T108" fmla="*/ 5472 w 5701"/>
                              <a:gd name="T109" fmla="*/ 539 h 3421"/>
                              <a:gd name="T110" fmla="*/ 5572 w 5701"/>
                              <a:gd name="T111" fmla="*/ 296 h 3421"/>
                              <a:gd name="T112" fmla="*/ 5672 w 5701"/>
                              <a:gd name="T113" fmla="*/ 120 h 3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01" h="3421">
                                <a:moveTo>
                                  <a:pt x="0" y="84"/>
                                </a:moveTo>
                                <a:lnTo>
                                  <a:pt x="14" y="68"/>
                                </a:lnTo>
                                <a:lnTo>
                                  <a:pt x="29" y="54"/>
                                </a:lnTo>
                                <a:lnTo>
                                  <a:pt x="43" y="41"/>
                                </a:lnTo>
                                <a:lnTo>
                                  <a:pt x="57" y="30"/>
                                </a:lnTo>
                                <a:lnTo>
                                  <a:pt x="71" y="21"/>
                                </a:lnTo>
                                <a:lnTo>
                                  <a:pt x="85" y="13"/>
                                </a:lnTo>
                                <a:lnTo>
                                  <a:pt x="100" y="8"/>
                                </a:lnTo>
                                <a:lnTo>
                                  <a:pt x="114" y="3"/>
                                </a:lnTo>
                                <a:lnTo>
                                  <a:pt x="128" y="1"/>
                                </a:lnTo>
                                <a:lnTo>
                                  <a:pt x="142" y="0"/>
                                </a:lnTo>
                                <a:lnTo>
                                  <a:pt x="157" y="1"/>
                                </a:lnTo>
                                <a:lnTo>
                                  <a:pt x="171" y="3"/>
                                </a:lnTo>
                                <a:lnTo>
                                  <a:pt x="185" y="8"/>
                                </a:lnTo>
                                <a:lnTo>
                                  <a:pt x="200" y="13"/>
                                </a:lnTo>
                                <a:lnTo>
                                  <a:pt x="214" y="21"/>
                                </a:lnTo>
                                <a:lnTo>
                                  <a:pt x="228" y="30"/>
                                </a:lnTo>
                                <a:lnTo>
                                  <a:pt x="242" y="41"/>
                                </a:lnTo>
                                <a:lnTo>
                                  <a:pt x="256" y="54"/>
                                </a:lnTo>
                                <a:lnTo>
                                  <a:pt x="271" y="68"/>
                                </a:lnTo>
                                <a:lnTo>
                                  <a:pt x="285" y="84"/>
                                </a:lnTo>
                                <a:lnTo>
                                  <a:pt x="299" y="101"/>
                                </a:lnTo>
                                <a:lnTo>
                                  <a:pt x="314" y="120"/>
                                </a:lnTo>
                                <a:lnTo>
                                  <a:pt x="328" y="141"/>
                                </a:lnTo>
                                <a:lnTo>
                                  <a:pt x="342" y="163"/>
                                </a:lnTo>
                                <a:lnTo>
                                  <a:pt x="356" y="186"/>
                                </a:lnTo>
                                <a:lnTo>
                                  <a:pt x="370" y="212"/>
                                </a:lnTo>
                                <a:lnTo>
                                  <a:pt x="385" y="238"/>
                                </a:lnTo>
                                <a:lnTo>
                                  <a:pt x="399" y="266"/>
                                </a:lnTo>
                                <a:lnTo>
                                  <a:pt x="413" y="296"/>
                                </a:lnTo>
                                <a:lnTo>
                                  <a:pt x="428" y="327"/>
                                </a:lnTo>
                                <a:lnTo>
                                  <a:pt x="442" y="359"/>
                                </a:lnTo>
                                <a:lnTo>
                                  <a:pt x="456" y="392"/>
                                </a:lnTo>
                                <a:lnTo>
                                  <a:pt x="470" y="427"/>
                                </a:lnTo>
                                <a:lnTo>
                                  <a:pt x="485" y="463"/>
                                </a:lnTo>
                                <a:lnTo>
                                  <a:pt x="499" y="501"/>
                                </a:lnTo>
                                <a:lnTo>
                                  <a:pt x="513" y="539"/>
                                </a:lnTo>
                                <a:lnTo>
                                  <a:pt x="527" y="579"/>
                                </a:lnTo>
                                <a:lnTo>
                                  <a:pt x="541" y="620"/>
                                </a:lnTo>
                                <a:lnTo>
                                  <a:pt x="556" y="662"/>
                                </a:lnTo>
                                <a:lnTo>
                                  <a:pt x="570" y="705"/>
                                </a:lnTo>
                                <a:lnTo>
                                  <a:pt x="584" y="749"/>
                                </a:lnTo>
                                <a:lnTo>
                                  <a:pt x="599" y="794"/>
                                </a:lnTo>
                                <a:lnTo>
                                  <a:pt x="613" y="840"/>
                                </a:lnTo>
                                <a:lnTo>
                                  <a:pt x="627" y="886"/>
                                </a:lnTo>
                                <a:lnTo>
                                  <a:pt x="641" y="934"/>
                                </a:lnTo>
                                <a:lnTo>
                                  <a:pt x="655" y="982"/>
                                </a:lnTo>
                                <a:lnTo>
                                  <a:pt x="670" y="1031"/>
                                </a:lnTo>
                                <a:lnTo>
                                  <a:pt x="684" y="1081"/>
                                </a:lnTo>
                                <a:lnTo>
                                  <a:pt x="698" y="1131"/>
                                </a:lnTo>
                                <a:lnTo>
                                  <a:pt x="712" y="1182"/>
                                </a:lnTo>
                                <a:lnTo>
                                  <a:pt x="727" y="1233"/>
                                </a:lnTo>
                                <a:lnTo>
                                  <a:pt x="741" y="1285"/>
                                </a:lnTo>
                                <a:lnTo>
                                  <a:pt x="755" y="1337"/>
                                </a:lnTo>
                                <a:lnTo>
                                  <a:pt x="770" y="1390"/>
                                </a:lnTo>
                                <a:lnTo>
                                  <a:pt x="784" y="1442"/>
                                </a:lnTo>
                                <a:lnTo>
                                  <a:pt x="798" y="1496"/>
                                </a:lnTo>
                                <a:lnTo>
                                  <a:pt x="812" y="1549"/>
                                </a:lnTo>
                                <a:lnTo>
                                  <a:pt x="826" y="1603"/>
                                </a:lnTo>
                                <a:lnTo>
                                  <a:pt x="841" y="1656"/>
                                </a:lnTo>
                                <a:lnTo>
                                  <a:pt x="855" y="1710"/>
                                </a:lnTo>
                                <a:lnTo>
                                  <a:pt x="869" y="1764"/>
                                </a:lnTo>
                                <a:lnTo>
                                  <a:pt x="884" y="1817"/>
                                </a:lnTo>
                                <a:lnTo>
                                  <a:pt x="898" y="1871"/>
                                </a:lnTo>
                                <a:lnTo>
                                  <a:pt x="912" y="1924"/>
                                </a:lnTo>
                                <a:lnTo>
                                  <a:pt x="926" y="1978"/>
                                </a:lnTo>
                                <a:lnTo>
                                  <a:pt x="940" y="2030"/>
                                </a:lnTo>
                                <a:lnTo>
                                  <a:pt x="955" y="2083"/>
                                </a:lnTo>
                                <a:lnTo>
                                  <a:pt x="969" y="2135"/>
                                </a:lnTo>
                                <a:lnTo>
                                  <a:pt x="983" y="2187"/>
                                </a:lnTo>
                                <a:lnTo>
                                  <a:pt x="998" y="2238"/>
                                </a:lnTo>
                                <a:lnTo>
                                  <a:pt x="1012" y="2289"/>
                                </a:lnTo>
                                <a:lnTo>
                                  <a:pt x="1026" y="2339"/>
                                </a:lnTo>
                                <a:lnTo>
                                  <a:pt x="1040" y="2389"/>
                                </a:lnTo>
                                <a:lnTo>
                                  <a:pt x="1055" y="2438"/>
                                </a:lnTo>
                                <a:lnTo>
                                  <a:pt x="1069" y="2486"/>
                                </a:lnTo>
                                <a:lnTo>
                                  <a:pt x="1083" y="2534"/>
                                </a:lnTo>
                                <a:lnTo>
                                  <a:pt x="1097" y="2580"/>
                                </a:lnTo>
                                <a:lnTo>
                                  <a:pt x="1111" y="2626"/>
                                </a:lnTo>
                                <a:lnTo>
                                  <a:pt x="1126" y="2671"/>
                                </a:lnTo>
                                <a:lnTo>
                                  <a:pt x="1140" y="2715"/>
                                </a:lnTo>
                                <a:lnTo>
                                  <a:pt x="1154" y="2758"/>
                                </a:lnTo>
                                <a:lnTo>
                                  <a:pt x="1169" y="2800"/>
                                </a:lnTo>
                                <a:lnTo>
                                  <a:pt x="1183" y="2841"/>
                                </a:lnTo>
                                <a:lnTo>
                                  <a:pt x="1197" y="2881"/>
                                </a:lnTo>
                                <a:lnTo>
                                  <a:pt x="1211" y="2919"/>
                                </a:lnTo>
                                <a:lnTo>
                                  <a:pt x="1225" y="2957"/>
                                </a:lnTo>
                                <a:lnTo>
                                  <a:pt x="1240" y="2993"/>
                                </a:lnTo>
                                <a:lnTo>
                                  <a:pt x="1254" y="3028"/>
                                </a:lnTo>
                                <a:lnTo>
                                  <a:pt x="1268" y="3061"/>
                                </a:lnTo>
                                <a:lnTo>
                                  <a:pt x="1282" y="3093"/>
                                </a:lnTo>
                                <a:lnTo>
                                  <a:pt x="1297" y="3124"/>
                                </a:lnTo>
                                <a:lnTo>
                                  <a:pt x="1311" y="3154"/>
                                </a:lnTo>
                                <a:lnTo>
                                  <a:pt x="1325" y="3182"/>
                                </a:lnTo>
                                <a:lnTo>
                                  <a:pt x="1340" y="3208"/>
                                </a:lnTo>
                                <a:lnTo>
                                  <a:pt x="1354" y="3234"/>
                                </a:lnTo>
                                <a:lnTo>
                                  <a:pt x="1368" y="3257"/>
                                </a:lnTo>
                                <a:lnTo>
                                  <a:pt x="1382" y="3279"/>
                                </a:lnTo>
                                <a:lnTo>
                                  <a:pt x="1396" y="3300"/>
                                </a:lnTo>
                                <a:lnTo>
                                  <a:pt x="1411" y="3319"/>
                                </a:lnTo>
                                <a:lnTo>
                                  <a:pt x="1425" y="3336"/>
                                </a:lnTo>
                                <a:lnTo>
                                  <a:pt x="1439" y="3352"/>
                                </a:lnTo>
                                <a:lnTo>
                                  <a:pt x="1454" y="3366"/>
                                </a:lnTo>
                                <a:lnTo>
                                  <a:pt x="1468" y="3379"/>
                                </a:lnTo>
                                <a:lnTo>
                                  <a:pt x="1482" y="3390"/>
                                </a:lnTo>
                                <a:lnTo>
                                  <a:pt x="1496" y="3399"/>
                                </a:lnTo>
                                <a:lnTo>
                                  <a:pt x="1510" y="3407"/>
                                </a:lnTo>
                                <a:lnTo>
                                  <a:pt x="1525" y="3412"/>
                                </a:lnTo>
                                <a:lnTo>
                                  <a:pt x="1539" y="3417"/>
                                </a:lnTo>
                                <a:lnTo>
                                  <a:pt x="1553" y="3419"/>
                                </a:lnTo>
                                <a:lnTo>
                                  <a:pt x="1568" y="3420"/>
                                </a:lnTo>
                                <a:lnTo>
                                  <a:pt x="1582" y="3419"/>
                                </a:lnTo>
                                <a:lnTo>
                                  <a:pt x="1596" y="3417"/>
                                </a:lnTo>
                                <a:lnTo>
                                  <a:pt x="1610" y="3412"/>
                                </a:lnTo>
                                <a:lnTo>
                                  <a:pt x="1625" y="3407"/>
                                </a:lnTo>
                                <a:lnTo>
                                  <a:pt x="1639" y="3399"/>
                                </a:lnTo>
                                <a:lnTo>
                                  <a:pt x="1653" y="3390"/>
                                </a:lnTo>
                                <a:lnTo>
                                  <a:pt x="1667" y="3379"/>
                                </a:lnTo>
                                <a:lnTo>
                                  <a:pt x="1681" y="3366"/>
                                </a:lnTo>
                                <a:lnTo>
                                  <a:pt x="1696" y="3352"/>
                                </a:lnTo>
                                <a:lnTo>
                                  <a:pt x="1710" y="3336"/>
                                </a:lnTo>
                                <a:lnTo>
                                  <a:pt x="1724" y="3319"/>
                                </a:lnTo>
                                <a:lnTo>
                                  <a:pt x="1739" y="3300"/>
                                </a:lnTo>
                                <a:lnTo>
                                  <a:pt x="1753" y="3279"/>
                                </a:lnTo>
                                <a:lnTo>
                                  <a:pt x="1767" y="3257"/>
                                </a:lnTo>
                                <a:lnTo>
                                  <a:pt x="1781" y="3234"/>
                                </a:lnTo>
                                <a:lnTo>
                                  <a:pt x="1795" y="3208"/>
                                </a:lnTo>
                                <a:lnTo>
                                  <a:pt x="1810" y="3182"/>
                                </a:lnTo>
                                <a:lnTo>
                                  <a:pt x="1824" y="3154"/>
                                </a:lnTo>
                                <a:lnTo>
                                  <a:pt x="1838" y="3124"/>
                                </a:lnTo>
                                <a:lnTo>
                                  <a:pt x="1852" y="3093"/>
                                </a:lnTo>
                                <a:lnTo>
                                  <a:pt x="1867" y="3061"/>
                                </a:lnTo>
                                <a:lnTo>
                                  <a:pt x="1881" y="3028"/>
                                </a:lnTo>
                                <a:lnTo>
                                  <a:pt x="1895" y="2993"/>
                                </a:lnTo>
                                <a:lnTo>
                                  <a:pt x="1910" y="2957"/>
                                </a:lnTo>
                                <a:lnTo>
                                  <a:pt x="1924" y="2919"/>
                                </a:lnTo>
                                <a:lnTo>
                                  <a:pt x="1938" y="2881"/>
                                </a:lnTo>
                                <a:lnTo>
                                  <a:pt x="1952" y="2841"/>
                                </a:lnTo>
                                <a:lnTo>
                                  <a:pt x="1966" y="2800"/>
                                </a:lnTo>
                                <a:lnTo>
                                  <a:pt x="1981" y="2758"/>
                                </a:lnTo>
                                <a:lnTo>
                                  <a:pt x="1995" y="2715"/>
                                </a:lnTo>
                                <a:lnTo>
                                  <a:pt x="2009" y="2671"/>
                                </a:lnTo>
                                <a:lnTo>
                                  <a:pt x="2024" y="2626"/>
                                </a:lnTo>
                                <a:lnTo>
                                  <a:pt x="2038" y="2580"/>
                                </a:lnTo>
                                <a:lnTo>
                                  <a:pt x="2052" y="2534"/>
                                </a:lnTo>
                                <a:lnTo>
                                  <a:pt x="2066" y="2486"/>
                                </a:lnTo>
                                <a:lnTo>
                                  <a:pt x="2080" y="2438"/>
                                </a:lnTo>
                                <a:lnTo>
                                  <a:pt x="2095" y="2389"/>
                                </a:lnTo>
                                <a:lnTo>
                                  <a:pt x="2109" y="2339"/>
                                </a:lnTo>
                                <a:lnTo>
                                  <a:pt x="2123" y="2289"/>
                                </a:lnTo>
                                <a:lnTo>
                                  <a:pt x="2138" y="2238"/>
                                </a:lnTo>
                                <a:lnTo>
                                  <a:pt x="2152" y="2187"/>
                                </a:lnTo>
                                <a:lnTo>
                                  <a:pt x="2166" y="2135"/>
                                </a:lnTo>
                                <a:lnTo>
                                  <a:pt x="2180" y="2083"/>
                                </a:lnTo>
                                <a:lnTo>
                                  <a:pt x="2195" y="2030"/>
                                </a:lnTo>
                                <a:lnTo>
                                  <a:pt x="2209" y="1978"/>
                                </a:lnTo>
                                <a:lnTo>
                                  <a:pt x="2223" y="1924"/>
                                </a:lnTo>
                                <a:lnTo>
                                  <a:pt x="2237" y="1871"/>
                                </a:lnTo>
                                <a:lnTo>
                                  <a:pt x="2251" y="1817"/>
                                </a:lnTo>
                                <a:lnTo>
                                  <a:pt x="2266" y="1764"/>
                                </a:lnTo>
                                <a:lnTo>
                                  <a:pt x="2280" y="1710"/>
                                </a:lnTo>
                                <a:lnTo>
                                  <a:pt x="2294" y="1656"/>
                                </a:lnTo>
                                <a:lnTo>
                                  <a:pt x="2309" y="1603"/>
                                </a:lnTo>
                                <a:lnTo>
                                  <a:pt x="2323" y="1549"/>
                                </a:lnTo>
                                <a:lnTo>
                                  <a:pt x="2337" y="1496"/>
                                </a:lnTo>
                                <a:lnTo>
                                  <a:pt x="2351" y="1442"/>
                                </a:lnTo>
                                <a:lnTo>
                                  <a:pt x="2365" y="1390"/>
                                </a:lnTo>
                                <a:lnTo>
                                  <a:pt x="2380" y="1337"/>
                                </a:lnTo>
                                <a:lnTo>
                                  <a:pt x="2394" y="1285"/>
                                </a:lnTo>
                                <a:lnTo>
                                  <a:pt x="2408" y="1233"/>
                                </a:lnTo>
                                <a:lnTo>
                                  <a:pt x="2422" y="1182"/>
                                </a:lnTo>
                                <a:lnTo>
                                  <a:pt x="2437" y="1131"/>
                                </a:lnTo>
                                <a:lnTo>
                                  <a:pt x="2451" y="1081"/>
                                </a:lnTo>
                                <a:lnTo>
                                  <a:pt x="2465" y="1031"/>
                                </a:lnTo>
                                <a:lnTo>
                                  <a:pt x="2480" y="982"/>
                                </a:lnTo>
                                <a:lnTo>
                                  <a:pt x="2494" y="934"/>
                                </a:lnTo>
                                <a:lnTo>
                                  <a:pt x="2508" y="886"/>
                                </a:lnTo>
                                <a:lnTo>
                                  <a:pt x="2522" y="840"/>
                                </a:lnTo>
                                <a:lnTo>
                                  <a:pt x="2537" y="794"/>
                                </a:lnTo>
                                <a:lnTo>
                                  <a:pt x="2551" y="749"/>
                                </a:lnTo>
                                <a:lnTo>
                                  <a:pt x="2565" y="705"/>
                                </a:lnTo>
                                <a:lnTo>
                                  <a:pt x="2579" y="662"/>
                                </a:lnTo>
                                <a:lnTo>
                                  <a:pt x="2593" y="620"/>
                                </a:lnTo>
                                <a:lnTo>
                                  <a:pt x="2608" y="579"/>
                                </a:lnTo>
                                <a:lnTo>
                                  <a:pt x="2622" y="539"/>
                                </a:lnTo>
                                <a:lnTo>
                                  <a:pt x="2636" y="501"/>
                                </a:lnTo>
                                <a:lnTo>
                                  <a:pt x="2650" y="463"/>
                                </a:lnTo>
                                <a:lnTo>
                                  <a:pt x="2665" y="427"/>
                                </a:lnTo>
                                <a:lnTo>
                                  <a:pt x="2679" y="392"/>
                                </a:lnTo>
                                <a:lnTo>
                                  <a:pt x="2693" y="359"/>
                                </a:lnTo>
                                <a:lnTo>
                                  <a:pt x="2708" y="327"/>
                                </a:lnTo>
                                <a:lnTo>
                                  <a:pt x="2722" y="296"/>
                                </a:lnTo>
                                <a:lnTo>
                                  <a:pt x="2736" y="266"/>
                                </a:lnTo>
                                <a:lnTo>
                                  <a:pt x="2750" y="238"/>
                                </a:lnTo>
                                <a:lnTo>
                                  <a:pt x="2765" y="212"/>
                                </a:lnTo>
                                <a:lnTo>
                                  <a:pt x="2779" y="186"/>
                                </a:lnTo>
                                <a:lnTo>
                                  <a:pt x="2793" y="163"/>
                                </a:lnTo>
                                <a:lnTo>
                                  <a:pt x="2807" y="141"/>
                                </a:lnTo>
                                <a:lnTo>
                                  <a:pt x="2822" y="120"/>
                                </a:lnTo>
                                <a:lnTo>
                                  <a:pt x="2836" y="101"/>
                                </a:lnTo>
                                <a:lnTo>
                                  <a:pt x="2850" y="84"/>
                                </a:lnTo>
                                <a:lnTo>
                                  <a:pt x="2864" y="68"/>
                                </a:lnTo>
                                <a:lnTo>
                                  <a:pt x="2878" y="54"/>
                                </a:lnTo>
                                <a:lnTo>
                                  <a:pt x="2893" y="41"/>
                                </a:lnTo>
                                <a:lnTo>
                                  <a:pt x="2907" y="30"/>
                                </a:lnTo>
                                <a:lnTo>
                                  <a:pt x="2921" y="21"/>
                                </a:lnTo>
                                <a:lnTo>
                                  <a:pt x="2935" y="13"/>
                                </a:lnTo>
                                <a:lnTo>
                                  <a:pt x="2950" y="8"/>
                                </a:lnTo>
                                <a:lnTo>
                                  <a:pt x="2964" y="3"/>
                                </a:lnTo>
                                <a:lnTo>
                                  <a:pt x="2978" y="1"/>
                                </a:lnTo>
                                <a:lnTo>
                                  <a:pt x="2992" y="0"/>
                                </a:lnTo>
                                <a:lnTo>
                                  <a:pt x="3007" y="1"/>
                                </a:lnTo>
                                <a:lnTo>
                                  <a:pt x="3021" y="3"/>
                                </a:lnTo>
                                <a:lnTo>
                                  <a:pt x="3035" y="8"/>
                                </a:lnTo>
                                <a:lnTo>
                                  <a:pt x="3050" y="13"/>
                                </a:lnTo>
                                <a:lnTo>
                                  <a:pt x="3064" y="21"/>
                                </a:lnTo>
                                <a:lnTo>
                                  <a:pt x="3078" y="30"/>
                                </a:lnTo>
                                <a:lnTo>
                                  <a:pt x="3092" y="41"/>
                                </a:lnTo>
                                <a:lnTo>
                                  <a:pt x="3107" y="54"/>
                                </a:lnTo>
                                <a:lnTo>
                                  <a:pt x="3121" y="68"/>
                                </a:lnTo>
                                <a:lnTo>
                                  <a:pt x="3135" y="84"/>
                                </a:lnTo>
                                <a:lnTo>
                                  <a:pt x="3149" y="101"/>
                                </a:lnTo>
                                <a:lnTo>
                                  <a:pt x="3163" y="120"/>
                                </a:lnTo>
                                <a:lnTo>
                                  <a:pt x="3178" y="141"/>
                                </a:lnTo>
                                <a:lnTo>
                                  <a:pt x="3192" y="163"/>
                                </a:lnTo>
                                <a:lnTo>
                                  <a:pt x="3206" y="186"/>
                                </a:lnTo>
                                <a:lnTo>
                                  <a:pt x="3220" y="212"/>
                                </a:lnTo>
                                <a:lnTo>
                                  <a:pt x="3235" y="238"/>
                                </a:lnTo>
                                <a:lnTo>
                                  <a:pt x="3249" y="266"/>
                                </a:lnTo>
                                <a:lnTo>
                                  <a:pt x="3263" y="296"/>
                                </a:lnTo>
                                <a:lnTo>
                                  <a:pt x="3278" y="327"/>
                                </a:lnTo>
                                <a:lnTo>
                                  <a:pt x="3292" y="359"/>
                                </a:lnTo>
                                <a:lnTo>
                                  <a:pt x="3306" y="392"/>
                                </a:lnTo>
                                <a:lnTo>
                                  <a:pt x="3320" y="427"/>
                                </a:lnTo>
                                <a:lnTo>
                                  <a:pt x="3335" y="463"/>
                                </a:lnTo>
                                <a:lnTo>
                                  <a:pt x="3349" y="501"/>
                                </a:lnTo>
                                <a:lnTo>
                                  <a:pt x="3363" y="539"/>
                                </a:lnTo>
                                <a:lnTo>
                                  <a:pt x="3377" y="579"/>
                                </a:lnTo>
                                <a:lnTo>
                                  <a:pt x="3392" y="620"/>
                                </a:lnTo>
                                <a:lnTo>
                                  <a:pt x="3406" y="662"/>
                                </a:lnTo>
                                <a:lnTo>
                                  <a:pt x="3420" y="705"/>
                                </a:lnTo>
                                <a:lnTo>
                                  <a:pt x="3434" y="749"/>
                                </a:lnTo>
                                <a:lnTo>
                                  <a:pt x="3448" y="794"/>
                                </a:lnTo>
                                <a:lnTo>
                                  <a:pt x="3463" y="840"/>
                                </a:lnTo>
                                <a:lnTo>
                                  <a:pt x="3477" y="886"/>
                                </a:lnTo>
                                <a:lnTo>
                                  <a:pt x="3491" y="934"/>
                                </a:lnTo>
                                <a:lnTo>
                                  <a:pt x="3505" y="982"/>
                                </a:lnTo>
                                <a:lnTo>
                                  <a:pt x="3520" y="1031"/>
                                </a:lnTo>
                                <a:lnTo>
                                  <a:pt x="3534" y="1081"/>
                                </a:lnTo>
                                <a:lnTo>
                                  <a:pt x="3548" y="1131"/>
                                </a:lnTo>
                                <a:lnTo>
                                  <a:pt x="3562" y="1182"/>
                                </a:lnTo>
                                <a:lnTo>
                                  <a:pt x="3577" y="1233"/>
                                </a:lnTo>
                                <a:lnTo>
                                  <a:pt x="3591" y="1285"/>
                                </a:lnTo>
                                <a:lnTo>
                                  <a:pt x="3605" y="1337"/>
                                </a:lnTo>
                                <a:lnTo>
                                  <a:pt x="3620" y="1390"/>
                                </a:lnTo>
                                <a:lnTo>
                                  <a:pt x="3634" y="1442"/>
                                </a:lnTo>
                                <a:lnTo>
                                  <a:pt x="3648" y="1496"/>
                                </a:lnTo>
                                <a:lnTo>
                                  <a:pt x="3662" y="1549"/>
                                </a:lnTo>
                                <a:lnTo>
                                  <a:pt x="3677" y="1603"/>
                                </a:lnTo>
                                <a:lnTo>
                                  <a:pt x="3691" y="1656"/>
                                </a:lnTo>
                                <a:lnTo>
                                  <a:pt x="3705" y="1710"/>
                                </a:lnTo>
                                <a:lnTo>
                                  <a:pt x="3719" y="1764"/>
                                </a:lnTo>
                                <a:lnTo>
                                  <a:pt x="3733" y="1817"/>
                                </a:lnTo>
                                <a:lnTo>
                                  <a:pt x="3748" y="1871"/>
                                </a:lnTo>
                                <a:lnTo>
                                  <a:pt x="3762" y="1924"/>
                                </a:lnTo>
                                <a:lnTo>
                                  <a:pt x="3776" y="1978"/>
                                </a:lnTo>
                                <a:lnTo>
                                  <a:pt x="3790" y="2030"/>
                                </a:lnTo>
                                <a:lnTo>
                                  <a:pt x="3805" y="2083"/>
                                </a:lnTo>
                                <a:lnTo>
                                  <a:pt x="3819" y="2135"/>
                                </a:lnTo>
                                <a:lnTo>
                                  <a:pt x="3833" y="2187"/>
                                </a:lnTo>
                                <a:lnTo>
                                  <a:pt x="3848" y="2238"/>
                                </a:lnTo>
                                <a:lnTo>
                                  <a:pt x="3862" y="2289"/>
                                </a:lnTo>
                                <a:lnTo>
                                  <a:pt x="3876" y="2339"/>
                                </a:lnTo>
                                <a:lnTo>
                                  <a:pt x="3890" y="2389"/>
                                </a:lnTo>
                                <a:lnTo>
                                  <a:pt x="3905" y="2438"/>
                                </a:lnTo>
                                <a:lnTo>
                                  <a:pt x="3919" y="2486"/>
                                </a:lnTo>
                                <a:lnTo>
                                  <a:pt x="3933" y="2534"/>
                                </a:lnTo>
                                <a:lnTo>
                                  <a:pt x="3947" y="2580"/>
                                </a:lnTo>
                                <a:lnTo>
                                  <a:pt x="3962" y="2626"/>
                                </a:lnTo>
                                <a:lnTo>
                                  <a:pt x="3976" y="2671"/>
                                </a:lnTo>
                                <a:lnTo>
                                  <a:pt x="3990" y="2715"/>
                                </a:lnTo>
                                <a:lnTo>
                                  <a:pt x="4004" y="2758"/>
                                </a:lnTo>
                                <a:lnTo>
                                  <a:pt x="4018" y="2800"/>
                                </a:lnTo>
                                <a:lnTo>
                                  <a:pt x="4033" y="2841"/>
                                </a:lnTo>
                                <a:lnTo>
                                  <a:pt x="4047" y="2881"/>
                                </a:lnTo>
                                <a:lnTo>
                                  <a:pt x="4061" y="2919"/>
                                </a:lnTo>
                                <a:lnTo>
                                  <a:pt x="4075" y="2957"/>
                                </a:lnTo>
                                <a:lnTo>
                                  <a:pt x="4090" y="2993"/>
                                </a:lnTo>
                                <a:lnTo>
                                  <a:pt x="4104" y="3028"/>
                                </a:lnTo>
                                <a:lnTo>
                                  <a:pt x="4118" y="3061"/>
                                </a:lnTo>
                                <a:lnTo>
                                  <a:pt x="4132" y="3093"/>
                                </a:lnTo>
                                <a:lnTo>
                                  <a:pt x="4147" y="3124"/>
                                </a:lnTo>
                                <a:lnTo>
                                  <a:pt x="4161" y="3154"/>
                                </a:lnTo>
                                <a:lnTo>
                                  <a:pt x="4175" y="3182"/>
                                </a:lnTo>
                                <a:lnTo>
                                  <a:pt x="4190" y="3208"/>
                                </a:lnTo>
                                <a:lnTo>
                                  <a:pt x="4204" y="3234"/>
                                </a:lnTo>
                                <a:lnTo>
                                  <a:pt x="4218" y="3257"/>
                                </a:lnTo>
                                <a:lnTo>
                                  <a:pt x="4232" y="3279"/>
                                </a:lnTo>
                                <a:lnTo>
                                  <a:pt x="4247" y="3300"/>
                                </a:lnTo>
                                <a:lnTo>
                                  <a:pt x="4261" y="3319"/>
                                </a:lnTo>
                                <a:lnTo>
                                  <a:pt x="4275" y="3336"/>
                                </a:lnTo>
                                <a:lnTo>
                                  <a:pt x="4289" y="3352"/>
                                </a:lnTo>
                                <a:lnTo>
                                  <a:pt x="4303" y="3366"/>
                                </a:lnTo>
                                <a:lnTo>
                                  <a:pt x="4318" y="3379"/>
                                </a:lnTo>
                                <a:lnTo>
                                  <a:pt x="4332" y="3390"/>
                                </a:lnTo>
                                <a:lnTo>
                                  <a:pt x="4346" y="3399"/>
                                </a:lnTo>
                                <a:lnTo>
                                  <a:pt x="4360" y="3407"/>
                                </a:lnTo>
                                <a:lnTo>
                                  <a:pt x="4375" y="3412"/>
                                </a:lnTo>
                                <a:lnTo>
                                  <a:pt x="4389" y="3417"/>
                                </a:lnTo>
                                <a:lnTo>
                                  <a:pt x="4403" y="3419"/>
                                </a:lnTo>
                                <a:lnTo>
                                  <a:pt x="4418" y="3420"/>
                                </a:lnTo>
                                <a:lnTo>
                                  <a:pt x="4432" y="3419"/>
                                </a:lnTo>
                                <a:lnTo>
                                  <a:pt x="4446" y="3417"/>
                                </a:lnTo>
                                <a:lnTo>
                                  <a:pt x="4460" y="3412"/>
                                </a:lnTo>
                                <a:lnTo>
                                  <a:pt x="4475" y="3407"/>
                                </a:lnTo>
                                <a:lnTo>
                                  <a:pt x="4489" y="3399"/>
                                </a:lnTo>
                                <a:lnTo>
                                  <a:pt x="4503" y="3390"/>
                                </a:lnTo>
                                <a:lnTo>
                                  <a:pt x="4517" y="3379"/>
                                </a:lnTo>
                                <a:lnTo>
                                  <a:pt x="4532" y="3366"/>
                                </a:lnTo>
                                <a:lnTo>
                                  <a:pt x="4546" y="3352"/>
                                </a:lnTo>
                                <a:lnTo>
                                  <a:pt x="4560" y="3336"/>
                                </a:lnTo>
                                <a:lnTo>
                                  <a:pt x="4574" y="3319"/>
                                </a:lnTo>
                                <a:lnTo>
                                  <a:pt x="4588" y="3300"/>
                                </a:lnTo>
                                <a:lnTo>
                                  <a:pt x="4603" y="3279"/>
                                </a:lnTo>
                                <a:lnTo>
                                  <a:pt x="4617" y="3257"/>
                                </a:lnTo>
                                <a:lnTo>
                                  <a:pt x="4631" y="3234"/>
                                </a:lnTo>
                                <a:lnTo>
                                  <a:pt x="4645" y="3208"/>
                                </a:lnTo>
                                <a:lnTo>
                                  <a:pt x="4660" y="3182"/>
                                </a:lnTo>
                                <a:lnTo>
                                  <a:pt x="4674" y="3154"/>
                                </a:lnTo>
                                <a:lnTo>
                                  <a:pt x="4688" y="3124"/>
                                </a:lnTo>
                                <a:lnTo>
                                  <a:pt x="4702" y="3093"/>
                                </a:lnTo>
                                <a:lnTo>
                                  <a:pt x="4717" y="3061"/>
                                </a:lnTo>
                                <a:lnTo>
                                  <a:pt x="4731" y="3028"/>
                                </a:lnTo>
                                <a:lnTo>
                                  <a:pt x="4745" y="2993"/>
                                </a:lnTo>
                                <a:lnTo>
                                  <a:pt x="4760" y="2957"/>
                                </a:lnTo>
                                <a:lnTo>
                                  <a:pt x="4774" y="2919"/>
                                </a:lnTo>
                                <a:lnTo>
                                  <a:pt x="4788" y="2881"/>
                                </a:lnTo>
                                <a:lnTo>
                                  <a:pt x="4802" y="2841"/>
                                </a:lnTo>
                                <a:lnTo>
                                  <a:pt x="4817" y="2800"/>
                                </a:lnTo>
                                <a:lnTo>
                                  <a:pt x="4831" y="2758"/>
                                </a:lnTo>
                                <a:lnTo>
                                  <a:pt x="4845" y="2715"/>
                                </a:lnTo>
                                <a:lnTo>
                                  <a:pt x="4859" y="2671"/>
                                </a:lnTo>
                                <a:lnTo>
                                  <a:pt x="4873" y="2626"/>
                                </a:lnTo>
                                <a:lnTo>
                                  <a:pt x="4888" y="2580"/>
                                </a:lnTo>
                                <a:lnTo>
                                  <a:pt x="4902" y="2534"/>
                                </a:lnTo>
                                <a:lnTo>
                                  <a:pt x="4916" y="2486"/>
                                </a:lnTo>
                                <a:lnTo>
                                  <a:pt x="4930" y="2438"/>
                                </a:lnTo>
                                <a:lnTo>
                                  <a:pt x="4945" y="2389"/>
                                </a:lnTo>
                                <a:lnTo>
                                  <a:pt x="4959" y="2339"/>
                                </a:lnTo>
                                <a:lnTo>
                                  <a:pt x="4973" y="2289"/>
                                </a:lnTo>
                                <a:lnTo>
                                  <a:pt x="4988" y="2238"/>
                                </a:lnTo>
                                <a:lnTo>
                                  <a:pt x="5002" y="2187"/>
                                </a:lnTo>
                                <a:lnTo>
                                  <a:pt x="5016" y="2135"/>
                                </a:lnTo>
                                <a:lnTo>
                                  <a:pt x="5030" y="2083"/>
                                </a:lnTo>
                                <a:lnTo>
                                  <a:pt x="5045" y="2030"/>
                                </a:lnTo>
                                <a:lnTo>
                                  <a:pt x="5059" y="1978"/>
                                </a:lnTo>
                                <a:lnTo>
                                  <a:pt x="5073" y="1924"/>
                                </a:lnTo>
                                <a:lnTo>
                                  <a:pt x="5087" y="1871"/>
                                </a:lnTo>
                                <a:lnTo>
                                  <a:pt x="5102" y="1817"/>
                                </a:lnTo>
                                <a:lnTo>
                                  <a:pt x="5116" y="1764"/>
                                </a:lnTo>
                                <a:lnTo>
                                  <a:pt x="5130" y="1710"/>
                                </a:lnTo>
                                <a:lnTo>
                                  <a:pt x="5144" y="1656"/>
                                </a:lnTo>
                                <a:lnTo>
                                  <a:pt x="5158" y="1603"/>
                                </a:lnTo>
                                <a:lnTo>
                                  <a:pt x="5173" y="1549"/>
                                </a:lnTo>
                                <a:lnTo>
                                  <a:pt x="5187" y="1496"/>
                                </a:lnTo>
                                <a:lnTo>
                                  <a:pt x="5201" y="1442"/>
                                </a:lnTo>
                                <a:lnTo>
                                  <a:pt x="5215" y="1390"/>
                                </a:lnTo>
                                <a:lnTo>
                                  <a:pt x="5230" y="1337"/>
                                </a:lnTo>
                                <a:lnTo>
                                  <a:pt x="5244" y="1285"/>
                                </a:lnTo>
                                <a:lnTo>
                                  <a:pt x="5258" y="1233"/>
                                </a:lnTo>
                                <a:lnTo>
                                  <a:pt x="5272" y="1182"/>
                                </a:lnTo>
                                <a:lnTo>
                                  <a:pt x="5287" y="1131"/>
                                </a:lnTo>
                                <a:lnTo>
                                  <a:pt x="5301" y="1081"/>
                                </a:lnTo>
                                <a:lnTo>
                                  <a:pt x="5315" y="1031"/>
                                </a:lnTo>
                                <a:lnTo>
                                  <a:pt x="5330" y="982"/>
                                </a:lnTo>
                                <a:lnTo>
                                  <a:pt x="5344" y="934"/>
                                </a:lnTo>
                                <a:lnTo>
                                  <a:pt x="5358" y="886"/>
                                </a:lnTo>
                                <a:lnTo>
                                  <a:pt x="5372" y="840"/>
                                </a:lnTo>
                                <a:lnTo>
                                  <a:pt x="5387" y="794"/>
                                </a:lnTo>
                                <a:lnTo>
                                  <a:pt x="5401" y="749"/>
                                </a:lnTo>
                                <a:lnTo>
                                  <a:pt x="5415" y="705"/>
                                </a:lnTo>
                                <a:lnTo>
                                  <a:pt x="5429" y="662"/>
                                </a:lnTo>
                                <a:lnTo>
                                  <a:pt x="5443" y="620"/>
                                </a:lnTo>
                                <a:lnTo>
                                  <a:pt x="5458" y="579"/>
                                </a:lnTo>
                                <a:lnTo>
                                  <a:pt x="5472" y="539"/>
                                </a:lnTo>
                                <a:lnTo>
                                  <a:pt x="5486" y="501"/>
                                </a:lnTo>
                                <a:lnTo>
                                  <a:pt x="5500" y="463"/>
                                </a:lnTo>
                                <a:lnTo>
                                  <a:pt x="5515" y="427"/>
                                </a:lnTo>
                                <a:lnTo>
                                  <a:pt x="5529" y="392"/>
                                </a:lnTo>
                                <a:lnTo>
                                  <a:pt x="5543" y="359"/>
                                </a:lnTo>
                                <a:lnTo>
                                  <a:pt x="5558" y="327"/>
                                </a:lnTo>
                                <a:lnTo>
                                  <a:pt x="5572" y="296"/>
                                </a:lnTo>
                                <a:lnTo>
                                  <a:pt x="5586" y="266"/>
                                </a:lnTo>
                                <a:lnTo>
                                  <a:pt x="5600" y="238"/>
                                </a:lnTo>
                                <a:lnTo>
                                  <a:pt x="5615" y="212"/>
                                </a:lnTo>
                                <a:lnTo>
                                  <a:pt x="5629" y="186"/>
                                </a:lnTo>
                                <a:lnTo>
                                  <a:pt x="5643" y="163"/>
                                </a:lnTo>
                                <a:lnTo>
                                  <a:pt x="5657" y="141"/>
                                </a:lnTo>
                                <a:lnTo>
                                  <a:pt x="5672" y="120"/>
                                </a:lnTo>
                                <a:lnTo>
                                  <a:pt x="5686" y="101"/>
                                </a:lnTo>
                                <a:lnTo>
                                  <a:pt x="5700" y="84"/>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 o:spid="_x0000_s1026" style="position:absolute;margin-left:139.95pt;margin-top:6.55pt;width:189.9pt;height:159.9pt;z-index:251671552" coordorigin="2435,3245" coordsize="6270,5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">
                <v:line id="Line 36" o:spid="_x0000_s1027" style="position:absolute;flip:y;visibility:visible;mso-wrap-style:square" from="2834,5753" to="2834,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U3msMAAADdAAAADwAAAGRycy9kb3ducmV2LnhtbERP3WrCMBS+H/gO4Qi7W1PnLLYzyhhu&#10;CMrAbg9w1hzbYHNSmkzbtzcXwi4/vv/VZrCtuFDvjWMFsyQFQVw5bbhW8PP98bQE4QOyxtYxKRjJ&#10;w2Y9eVhhod2Vj3QpQy1iCPsCFTQhdIWUvmrIok9cRxy5k+sthgj7WuoerzHctvI5TTNp0XBsaLCj&#10;94aqc/lnFeTbXz/LSjOa3cvnXm/HQ/4lD0o9Toe3VxCBhvAvvrt3WsF8MY9z45v4BOT6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I1N5rDAAAA3QAAAA8AAAAAAAAAAAAA&#10;AAAAoQIAAGRycy9kb3ducmV2LnhtbFBLBQYAAAAABAAEAPkAAACRAwAAAAA=&#10;" strokecolor="gray" strokeweight=".4pt"/>
                <v:line id="Line 37" o:spid="_x0000_s1028" style="position:absolute;flip:y;visibility:visible;mso-wrap-style:square" from="2948,5753" to="2948,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mSAcYAAADdAAAADwAAAGRycy9kb3ducmV2LnhtbESP0WrCQBRE3wX/YblC33RjrWJSV5Fi&#10;i1ApNPoB1+xtspi9G7JbTf6+WxB8HGbmDLPadLYWV2q9caxgOklAEBdOGy4VnI7v4yUIH5A11o5J&#10;QU8eNuvhYIWZdjf+pmseShEh7DNUUIXQZFL6oiKLfuIa4uj9uNZiiLItpW7xFuG2ls9JspAWDceF&#10;Cht6q6i45L9WQbo7++kiN73Zv3x86l1/SL/kQamnUbd9BRGoC4/wvb3XCmbzWQr/b+IT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15kgHGAAAA3QAAAA8AAAAAAAAA&#10;AAAAAAAAoQIAAGRycy9kb3ducmV2LnhtbFBLBQYAAAAABAAEAPkAAACUAwAAAAA=&#10;" strokecolor="gray" strokeweight=".4pt"/>
                <v:line id="Line 38" o:spid="_x0000_s1029" style="position:absolute;flip:y;visibility:visible;mso-wrap-style:square" from="3062,5753" to="3062,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VI4cMAAADdAAAADwAAAGRycy9kb3ducmV2LnhtbERP3WrCMBS+H/gO4Qi7m2mdK9oZiww3&#10;hMnAbg9w1hzbYHNSmkzbtzcXwi4/vv91MdhWXKj3xrGCdJaAIK6cNlwr+Pl+f1qC8AFZY+uYFIzk&#10;odhMHtaYa3flI13KUIsYwj5HBU0IXS6lrxqy6GeuI47cyfUWQ4R9LXWP1xhuWzlPkkxaNBwbGuzo&#10;raHqXP5ZBavdr0+z0oxmv/j41LvxsPqSB6Uep8P2FUSgIfyL7+69VvD8soj745v4BOTm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RFSOHDAAAA3QAAAA8AAAAAAAAAAAAA&#10;AAAAoQIAAGRycy9kb3ducmV2LnhtbFBLBQYAAAAABAAEAPkAAACRAwAAAAA=&#10;" strokecolor="gray" strokeweight=".4pt"/>
                <v:line id="Line 39" o:spid="_x0000_s1030" style="position:absolute;flip:y;visibility:visible;mso-wrap-style:square" from="3176,5753" to="3176,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ntesYAAADdAAAADwAAAGRycy9kb3ducmV2LnhtbESP0WrCQBRE3wv9h+UW+lY3aVU0dZVS&#10;rAiKYPQDrtnbZGn2bshuNfl7VxB8HGbmDDNbdLYWZ2q9cawgHSQgiAunDZcKjoeftwkIH5A11o5J&#10;QU8eFvPnpxlm2l14T+c8lCJC2GeooAqhyaT0RUUW/cA1xNH7da3FEGVbSt3iJcJtLd+TZCwtGo4L&#10;FTb0XVHxl/9bBdPlyafj3PRmPVxt9LLfTndyq9TrS/f1CSJQFx7he3utFXyMhinc3sQnIO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sJ7XrGAAAA3QAAAA8AAAAAAAAA&#10;AAAAAAAAoQIAAGRycy9kb3ducmV2LnhtbFBLBQYAAAAABAAEAPkAAACUAwAAAAA=&#10;" strokecolor="gray" strokeweight=".4pt"/>
                <v:line id="Line 40" o:spid="_x0000_s1031" style="position:absolute;flip:y;visibility:visible;mso-wrap-style:square" from="3404,5753" to="3404,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tzDcYAAADdAAAADwAAAGRycy9kb3ducmV2LnhtbESP3WrCQBSE7wXfYTmCd7rxp6Kpq5Si&#10;RagIRh/gNHuaLM2eDdlVk7fvFgpeDjPzDbPetrYSd2q8caxgMk5AEOdOGy4UXC/70RKED8gaK8ek&#10;oCMP202/t8ZUuwef6Z6FQkQI+xQVlCHUqZQ+L8miH7uaOHrfrrEYomwKqRt8RLit5DRJFtKi4bhQ&#10;Yk3vJeU/2c0qWO2+/GSRmc4c5h+fetcdVyd5VGo4aN9eQQRqwzP83z5oBbOX+RT+3sQnID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vbcw3GAAAA3QAAAA8AAAAAAAAA&#10;AAAAAAAAoQIAAGRycy9kb3ducmV2LnhtbFBLBQYAAAAABAAEAPkAAACUAwAAAAA=&#10;" strokecolor="gray" strokeweight=".4pt"/>
                <v:line id="Line 41" o:spid="_x0000_s1032" style="position:absolute;flip:y;visibility:visible;mso-wrap-style:square" from="3518,5753" to="3518,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fWlsUAAADdAAAADwAAAGRycy9kb3ducmV2LnhtbESP0WrCQBRE3wX/YblC33RjtaLRVUqx&#10;RagIRj/gmr0mi9m7IbvV5O+7hYKPw8ycYVab1lbiTo03jhWMRwkI4txpw4WC8+lzOAfhA7LGyjEp&#10;6MjDZt3vrTDV7sFHumehEBHCPkUFZQh1KqXPS7LoR64mjt7VNRZDlE0hdYOPCLeVfE2SmbRoOC6U&#10;WNNHSfkt+7EKFtuLH88y05nd9Otbb7v94iD3Sr0M2vcliEBteIb/2zutYPI2ncDfm/gE5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JfWlsUAAADdAAAADwAAAAAAAAAA&#10;AAAAAAChAgAAZHJzL2Rvd25yZXYueG1sUEsFBgAAAAAEAAQA+QAAAJMDAAAAAA==&#10;" strokecolor="gray" strokeweight=".4pt"/>
                <v:line id="Line 42" o:spid="_x0000_s1033" style="position:absolute;flip:y;visibility:visible;mso-wrap-style:square" from="3632,5753" to="3632,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5O4sYAAADdAAAADwAAAGRycy9kb3ducmV2LnhtbESP0WrCQBRE3wv9h+UKfasbbQw1dZUi&#10;VgSl0LQfcJu9TRazd0N2q8nfu4Lg4zAzZ5jFqreNOFHnjWMFk3ECgrh02nCl4Of74/kVhA/IGhvH&#10;pGAgD6vl48MCc+3O/EWnIlQiQtjnqKAOoc2l9GVNFv3YtcTR+3OdxRBlV0nd4TnCbSOnSZJJi4bj&#10;Qo0trWsqj8W/VTDf/PpJVpjB7NLtXm+Gw/xTHpR6GvXvbyAC9eEevrV3WsHLLE3h+iY+Abm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t+TuLGAAAA3QAAAA8AAAAAAAAA&#10;AAAAAAAAoQIAAGRycy9kb3ducmV2LnhtbFBLBQYAAAAABAAEAPkAAACUAwAAAAA=&#10;" strokecolor="gray" strokeweight=".4pt"/>
                <v:line id="Line 43" o:spid="_x0000_s1034" style="position:absolute;flip:y;visibility:visible;mso-wrap-style:square" from="3746,5753" to="3746,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LrecUAAADdAAAADwAAAGRycy9kb3ducmV2LnhtbESP0WrCQBRE34X+w3ILfdONrYpGVynF&#10;FkERjH7ANXtNFrN3Q3aryd93C4KPw8ycYRar1lbiRo03jhUMBwkI4txpw4WC0/G7PwXhA7LGyjEp&#10;6MjDavnSW2Cq3Z0PdMtCISKEfYoKyhDqVEqfl2TRD1xNHL2LayyGKJtC6gbvEW4r+Z4kE2nRcFwo&#10;saavkvJr9msVzNZnP5xkpjOb0c9Wr7vdbC93Sr29tp9zEIHa8Aw/2hut4GM8GsP/m/g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DLrecUAAADdAAAADwAAAAAAAAAA&#10;AAAAAAChAgAAZHJzL2Rvd25yZXYueG1sUEsFBgAAAAAEAAQA+QAAAJMDAAAAAA==&#10;" strokecolor="gray" strokeweight=".4pt"/>
                <v:line id="Line 44" o:spid="_x0000_s1035" style="position:absolute;flip:y;visibility:visible;mso-wrap-style:square" from="3974,5753" to="3974,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B1DsYAAADdAAAADwAAAGRycy9kb3ducmV2LnhtbESP0WrCQBRE3wv9h+UKfasbWw2aukop&#10;VgSl0OgHXLO3yWL2bshuNfl7VxB8HGbmDDNfdrYWZ2q9caxgNExAEBdOGy4VHPbfr1MQPiBrrB2T&#10;gp48LBfPT3PMtLvwL53zUIoIYZ+hgiqEJpPSFxVZ9EPXEEfvz7UWQ5RtKXWLlwi3tXxLklRaNBwX&#10;Kmzoq6LilP9bBbPV0Y/S3PRmM15v9arfzX7kTqmXQff5ASJQFx7he3ujFbxPxinc3sQnIB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TgdQ7GAAAA3QAAAA8AAAAAAAAA&#10;AAAAAAAAoQIAAGRycy9kb3ducmV2LnhtbFBLBQYAAAAABAAEAPkAAACUAwAAAAA=&#10;" strokecolor="gray" strokeweight=".4pt"/>
                <v:line id="Line 45" o:spid="_x0000_s1036" style="position:absolute;flip:y;visibility:visible;mso-wrap-style:square" from="4088,5753" to="4088,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zQlcYAAADdAAAADwAAAGRycy9kb3ducmV2LnhtbESP0WrCQBRE34X+w3KFvunGarVGVyli&#10;i6AIxn7ANXtNlmbvhuxWk7/vFgo+DjNzhlmuW1uJGzXeOFYwGiYgiHOnDRcKvs4fgzcQPiBrrByT&#10;go48rFdPvSWm2t35RLcsFCJC2KeooAyhTqX0eUkW/dDVxNG7usZiiLIppG7wHuG2ki9JMpUWDceF&#10;EmvalJR/Zz9WwXx78aNpZjqzm3zu9bY7zI/yoNRzv31fgAjUhkf4v73TCsavkxn8vYlP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s0JXGAAAA3QAAAA8AAAAAAAAA&#10;AAAAAAAAoQIAAGRycy9kb3ducmV2LnhtbFBLBQYAAAAABAAEAPkAAACUAwAAAAA=&#10;" strokecolor="gray" strokeweight=".4pt"/>
                <v:line id="Line 46" o:spid="_x0000_s1037" style="position:absolute;flip:y;visibility:visible;mso-wrap-style:square" from="4202,5753" to="4202,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NE58MAAADdAAAADwAAAGRycy9kb3ducmV2LnhtbERP3WrCMBS+H/gO4Qi7m2mdK9oZiww3&#10;hMnAbg9w1hzbYHNSmkzbtzcXwi4/vv91MdhWXKj3xrGCdJaAIK6cNlwr+Pl+f1qC8AFZY+uYFIzk&#10;odhMHtaYa3flI13KUIsYwj5HBU0IXS6lrxqy6GeuI47cyfUWQ4R9LXWP1xhuWzlPkkxaNBwbGuzo&#10;raHqXP5ZBavdr0+z0oxmv/j41LvxsPqSB6Uep8P2FUSgIfyL7+69VvD8sohz45v4BOTm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ozROfDAAAA3QAAAA8AAAAAAAAAAAAA&#10;AAAAoQIAAGRycy9kb3ducmV2LnhtbFBLBQYAAAAABAAEAPkAAACRAwAAAAA=&#10;" strokecolor="gray" strokeweight=".4pt"/>
                <v:line id="Line 47" o:spid="_x0000_s1038" style="position:absolute;flip:y;visibility:visible;mso-wrap-style:square" from="4316,5753" to="4316,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hfMYAAADdAAAADwAAAGRycy9kb3ducmV2LnhtbESP0WrCQBRE3wv9h+UKfasbWxWTukop&#10;VgSl0OgHXLO3yWL2bshuNfl7VxB8HGbmDDNfdrYWZ2q9caxgNExAEBdOGy4VHPbfrzMQPiBrrB2T&#10;gp48LBfPT3PMtLvwL53zUIoIYZ+hgiqEJpPSFxVZ9EPXEEfvz7UWQ5RtKXWLlwi3tXxLkqm0aDgu&#10;VNjQV0XFKf+3CtLV0Y+muenNZrze6lW/S3/kTqmXQff5ASJQFx7he3ujFbxPxinc3sQnIB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V/4XzGAAAA3QAAAA8AAAAAAAAA&#10;AAAAAAAAoQIAAGRycy9kb3ducmV2LnhtbFBLBQYAAAAABAAEAPkAAACUAwAAAAA=&#10;" strokecolor="gray" strokeweight=".4pt"/>
                <v:line id="Line 48" o:spid="_x0000_s1039" style="position:absolute;flip:y;visibility:visible;mso-wrap-style:square" from="4544,5753" to="4544,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zePMMAAADdAAAADwAAAGRycy9kb3ducmV2LnhtbERP3WrCMBS+H/gO4Qi7m2ndLNoZiww3&#10;hIlgtwc4a45tsDkpTabt2y8XAy8/vv91MdhWXKn3xrGCdJaAIK6cNlwr+P56f1qC8AFZY+uYFIzk&#10;odhMHtaYa3fjE13LUIsYwj5HBU0IXS6lrxqy6GeuI47c2fUWQ4R9LXWPtxhuWzlPkkxaNBwbGuzo&#10;raHqUv5aBavdj0+z0oxm//LxqXfjYXWUB6Uep8P2FUSgIdzF/+69VvC8WMT98U18AnL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c3jzDAAAA3QAAAA8AAAAAAAAAAAAA&#10;AAAAoQIAAGRycy9kb3ducmV2LnhtbFBLBQYAAAAABAAEAPkAAACRAwAAAAA=&#10;" strokecolor="gray" strokeweight=".4pt"/>
                <v:line id="Line 49" o:spid="_x0000_s1040" style="position:absolute;flip:y;visibility:visible;mso-wrap-style:square" from="4658,5753" to="4658,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B7p8YAAADdAAAADwAAAGRycy9kb3ducmV2LnhtbESP0WrCQBRE3wv9h+UW+lY3sVU0dZUi&#10;tgiKYPQDrtnbZGn2bshuNfl7VxB8HGbmDDNbdLYWZ2q9cawgHSQgiAunDZcKjofvtwkIH5A11o5J&#10;QU8eFvPnpxlm2l14T+c8lCJC2GeooAqhyaT0RUUW/cA1xNH7da3FEGVbSt3iJcJtLYdJMpYWDceF&#10;ChtaVlT85f9WwXR18uk4N71Zf/xs9KrfTndyq9TrS/f1CSJQFx7he3utFbyPRinc3sQnIO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7Qe6fGAAAA3QAAAA8AAAAAAAAA&#10;AAAAAAAAoQIAAGRycy9kb3ducmV2LnhtbFBLBQYAAAAABAAEAPkAAACUAwAAAAA=&#10;" strokecolor="gray" strokeweight=".4pt"/>
                <v:line id="Line 50" o:spid="_x0000_s1041" style="position:absolute;flip:y;visibility:visible;mso-wrap-style:square" from="4772,5753" to="4772,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Ll0MUAAADdAAAADwAAAGRycy9kb3ducmV2LnhtbESP3WrCQBSE7wu+w3IE7+rGXzR1lVJU&#10;BKVg9AFOs6fJ0uzZkF01eftuQejlMDPfMKtNaytxp8YbxwpGwwQEce604ULB9bJ7XYDwAVlj5ZgU&#10;dORhs+69rDDV7sFnumehEBHCPkUFZQh1KqXPS7Loh64mjt63ayyGKJtC6gYfEW4rOU6SubRoOC6U&#10;WNNHSflPdrMKltsvP5pnpjOH6f6ot91p+SlPSg367fsbiEBt+A8/2wetYDKbjeHvTXwC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gLl0MUAAADdAAAADwAAAAAAAAAA&#10;AAAAAAChAgAAZHJzL2Rvd25yZXYueG1sUEsFBgAAAAAEAAQA+QAAAJMDAAAAAA==&#10;" strokecolor="gray" strokeweight=".4pt"/>
                <v:line id="Line 51" o:spid="_x0000_s1042" style="position:absolute;flip:y;visibility:visible;mso-wrap-style:square" from="4886,5753" to="4886,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5AS8YAAADdAAAADwAAAGRycy9kb3ducmV2LnhtbESP3WrCQBSE7wu+w3KE3tWN9QeNrlKK&#10;FUEpGH2AY/aYLGbPhuxWk7fvFoReDjPzDbNct7YSd2q8caxgOEhAEOdOGy4UnE9fbzMQPiBrrByT&#10;go48rFe9lyWm2j34SPcsFCJC2KeooAyhTqX0eUkW/cDVxNG7usZiiLIppG7wEeG2ku9JMpUWDceF&#10;Emv6LCm/ZT9WwXxz8cNpZjqzG2/3etMd5t/yoNRrv/1YgAjUhv/ws73TCkaTyQj+3sQn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FOQEvGAAAA3QAAAA8AAAAAAAAA&#10;AAAAAAAAoQIAAGRycy9kb3ducmV2LnhtbFBLBQYAAAAABAAEAPkAAACUAwAAAAA=&#10;" strokecolor="gray" strokeweight=".4pt"/>
                <v:line id="Line 52" o:spid="_x0000_s1043" style="position:absolute;flip:y;visibility:visible;mso-wrap-style:square" from="5114,5753" to="5114,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fYP8UAAADdAAAADwAAAGRycy9kb3ducmV2LnhtbESP0WrCQBRE34X+w3ILfdONrYpGVynF&#10;FkERjH7ANXtNFrN3Q3aryd93C4KPw8ycYRar1lbiRo03jhUMBwkI4txpw4WC0/G7PwXhA7LGyjEp&#10;6MjDavnSW2Cq3Z0PdMtCISKEfYoKyhDqVEqfl2TRD1xNHL2LayyGKJtC6gbvEW4r+Z4kE2nRcFwo&#10;saavkvJr9msVzNZnP5xkpjOb0c9Wr7vdbC93Sr29tp9zEIHa8Aw/2hut4GM8HsH/m/g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qfYP8UAAADdAAAADwAAAAAAAAAA&#10;AAAAAAChAgAAZHJzL2Rvd25yZXYueG1sUEsFBgAAAAAEAAQA+QAAAJMDAAAAAA==&#10;" strokecolor="gray" strokeweight=".4pt"/>
                <v:line id="Line 53" o:spid="_x0000_s1044" style="position:absolute;flip:y;visibility:visible;mso-wrap-style:square" from="5228,5753" to="5228,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t9pMYAAADdAAAADwAAAGRycy9kb3ducmV2LnhtbESP0WrCQBRE34X+w3KFvunG1khNXaUU&#10;FUEpNO0H3GZvk8Xs3ZBdNfl7VxB8HGbmDLNYdbYWZ2q9caxgMk5AEBdOGy4V/P5sRm8gfEDWWDsm&#10;BT15WC2fBgvMtLvwN53zUIoIYZ+hgiqEJpPSFxVZ9GPXEEfv37UWQ5RtKXWLlwi3tXxJkpm0aDgu&#10;VNjQZ0XFMT9ZBfP1n5/MctOb3XS71+v+MP+SB6Weh93HO4hAXXiE7+2dVvCapinc3sQnIJ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HrfaTGAAAA3QAAAA8AAAAAAAAA&#10;AAAAAAAAoQIAAGRycy9kb3ducmV2LnhtbFBLBQYAAAAABAAEAPkAAACUAwAAAAA=&#10;" strokecolor="gray" strokeweight=".4pt"/>
                <v:line id="Line 54" o:spid="_x0000_s1045" style="position:absolute;flip:y;visibility:visible;mso-wrap-style:square" from="5342,5753" to="5342,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nj08YAAADdAAAADwAAAGRycy9kb3ducmV2LnhtbESP0WrCQBRE3wv9h+UKfasbbQ2aukoR&#10;WwSl0OgHXLO3yWL2bshuNfl7VxB8HGbmDDNfdrYWZ2q9caxgNExAEBdOGy4VHPZfr1MQPiBrrB2T&#10;gp48LBfPT3PMtLvwL53zUIoIYZ+hgiqEJpPSFxVZ9EPXEEfvz7UWQ5RtKXWLlwi3tRwnSSotGo4L&#10;FTa0qqg45f9WwWx99KM0N73ZvH9v9brfzX7kTqmXQff5ASJQFx7he3ujFbxNJinc3sQnIB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549PGAAAA3QAAAA8AAAAAAAAA&#10;AAAAAAAAoQIAAGRycy9kb3ducmV2LnhtbFBLBQYAAAAABAAEAPkAAACUAwAAAAA=&#10;" strokecolor="gray" strokeweight=".4pt"/>
                <v:line id="Line 55" o:spid="_x0000_s1046" style="position:absolute;flip:y;visibility:visible;mso-wrap-style:square" from="5456,5753" to="5456,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GSMYAAADdAAAADwAAAGRycy9kb3ducmV2LnhtbESP3WrCQBSE7wu+w3IKvasb61+NrlJE&#10;RagIxj7AMXuaLGbPhuxWk7fvCoVeDjPzDbNYtbYSN2q8caxg0E9AEOdOGy4UfJ23r+8gfEDWWDkm&#10;BR15WC17TwtMtbvziW5ZKESEsE9RQRlCnUrp85Is+r6riaP37RqLIcqmkLrBe4TbSr4lyURaNBwX&#10;SqxpXVJ+zX6sgtnm4geTzHRmP9p96k13mB3lQamX5/ZjDiJQG/7Df+29VjAcj6fweBOf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51RkjGAAAA3QAAAA8AAAAAAAAA&#10;AAAAAAAAoQIAAGRycy9kb3ducmV2LnhtbFBLBQYAAAAABAAEAPkAAACUAwAAAAA=&#10;" strokecolor="gray" strokeweight=".4pt"/>
                <v:line id="Line 56" o:spid="_x0000_s1047" style="position:absolute;flip:y;visibility:visible;mso-wrap-style:square" from="5684,5753" to="5684,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SOsMAAADdAAAADwAAAGRycy9kb3ducmV2LnhtbERP3WrCMBS+H/gO4Qi7m2ndLNoZiww3&#10;hIlgtwc4a45tsDkpTabt2y8XAy8/vv91MdhWXKn3xrGCdJaAIK6cNlwr+P56f1qC8AFZY+uYFIzk&#10;odhMHtaYa3fjE13LUIsYwj5HBU0IXS6lrxqy6GeuI47c2fUWQ4R9LXWPtxhuWzlPkkxaNBwbGuzo&#10;raHqUv5aBavdj0+z0oxm//LxqXfjYXWUB6Uep8P2FUSgIdzF/+69VvC8WMS58U18AnL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q0jrDAAAA3QAAAA8AAAAAAAAAAAAA&#10;AAAAoQIAAGRycy9kb3ducmV2LnhtbFBLBQYAAAAABAAEAPkAAACRAwAAAAA=&#10;" strokecolor="gray" strokeweight=".4pt"/>
                <v:line id="Line 57" o:spid="_x0000_s1048" style="position:absolute;flip:y;visibility:visible;mso-wrap-style:square" from="5798,5753" to="5798,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Z3ocYAAADdAAAADwAAAGRycy9kb3ducmV2LnhtbESP0WrCQBRE3wv9h+UKfasbbRWTukoR&#10;WwSl0OgHXLO3yWL2bshuNfl7VxB8HGbmDDNfdrYWZ2q9caxgNExAEBdOGy4VHPZfrzMQPiBrrB2T&#10;gp48LBfPT3PMtLvwL53zUIoIYZ+hgiqEJpPSFxVZ9EPXEEfvz7UWQ5RtKXWLlwi3tRwnyVRaNBwX&#10;KmxoVVFxyv+tgnR99KNpbnqzef/e6nW/S3/kTqmXQff5ASJQFx7he3ujFbxNJinc3sQnIB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Cmd6HGAAAA3QAAAA8AAAAAAAAA&#10;AAAAAAAAoQIAAGRycy9kb3ducmV2LnhtbFBLBQYAAAAABAAEAPkAAACUAwAAAAA=&#10;" strokecolor="gray" strokeweight=".4pt"/>
                <v:line id="Line 58" o:spid="_x0000_s1049" style="position:absolute;flip:y;visibility:visible;mso-wrap-style:square" from="5912,5753" to="5912,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UgcMAAADdAAAADwAAAGRycy9kb3ducmV2LnhtbERP3WrCMBS+F3yHcAa707TbLLMzFhlu&#10;CMpgnQ9wbM7asOakNJm2b28uBC8/vv9VMdhWnKn3xrGCdJ6AIK6cNlwrOP58zF5B+ICssXVMCkby&#10;UKynkxXm2l34m85lqEUMYZ+jgiaELpfSVw1Z9HPXEUfu1/UWQ4R9LXWPlxhuW/mUJJm0aDg2NNjR&#10;e0PVX/lvFSy3J59mpRnN7uVzr7fjYfklD0o9PgybNxCBhnAX39w7reB5kcX98U18AnJ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wFIHDAAAA3QAAAA8AAAAAAAAAAAAA&#10;AAAAoQIAAGRycy9kb3ducmV2LnhtbFBLBQYAAAAABAAEAPkAAACRAwAAAAA=&#10;" strokecolor="gray" strokeweight=".4pt"/>
                <v:line id="Line 59" o:spid="_x0000_s1050" style="position:absolute;flip:y;visibility:visible;mso-wrap-style:square" from="6026,5753" to="6026,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yxGsYAAADdAAAADwAAAGRycy9kb3ducmV2LnhtbESP0WrCQBRE3wv+w3KFvtVN1IaauoqI&#10;ilARmvYDbrO3ydLs3ZDdavL3bqHg4zAzZ5jlureNuFDnjWMF6SQBQVw6bbhS8Pmxf3oB4QOyxsYx&#10;KRjIw3o1elhirt2V3+lShEpECPscFdQhtLmUvqzJop+4ljh6366zGKLsKqk7vEa4beQ0STJp0XBc&#10;qLGlbU3lT/FrFSx2Xz7NCjOY4/zwpnfDaXGWJ6Uex/3mFUSgPtzD/+2jVjB7zlL4exOfgF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C8sRrGAAAA3QAAAA8AAAAAAAAA&#10;AAAAAAAAoQIAAGRycy9kb3ducmV2LnhtbFBLBQYAAAAABAAEAPkAAACUAwAAAAA=&#10;" strokecolor="gray" strokeweight=".4pt"/>
                <v:line id="Line 60" o:spid="_x0000_s1051" style="position:absolute;flip:y;visibility:visible;mso-wrap-style:square" from="6254,5753" to="6254,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4vbcYAAADdAAAADwAAAGRycy9kb3ducmV2LnhtbESP0WrCQBRE3wX/YblC33SjrUFTV5Fi&#10;i1ApNPoB1+xtspi9G7JbTf6+WxB8HGbmDLPadLYWV2q9caxgOklAEBdOGy4VnI7v4wUIH5A11o5J&#10;QU8eNuvhYIWZdjf+pmseShEh7DNUUIXQZFL6oiKLfuIa4uj9uNZiiLItpW7xFuG2lrMkSaVFw3Gh&#10;wobeKiou+a9VsNyd/TTNTW/2Lx+fetcfll/yoNTTqNu+ggjUhUf43t5rBc/zdAb/b+IT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uL23GAAAA3QAAAA8AAAAAAAAA&#10;AAAAAAAAoQIAAGRycy9kb3ducmV2LnhtbFBLBQYAAAAABAAEAPkAAACUAwAAAAA=&#10;" strokecolor="gray" strokeweight=".4pt"/>
                <v:line id="Line 61" o:spid="_x0000_s1052" style="position:absolute;flip:y;visibility:visible;mso-wrap-style:square" from="6368,5753" to="6368,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KK9sYAAADdAAAADwAAAGRycy9kb3ducmV2LnhtbESP0WrCQBRE3wX/YblC33RjrUFTV5Fi&#10;i1ApNPoB1+xtspi9G7JbTf6+WxB8HGbmDLPadLYWV2q9caxgOklAEBdOGy4VnI7v4wUIH5A11o5J&#10;QU8eNuvhYIWZdjf+pmseShEh7DNUUIXQZFL6oiKLfuIa4uj9uNZiiLItpW7xFuG2ls9JkkqLhuNC&#10;hQ29VVRc8l+rYLk7+2mam97sXz4+9a4/LL/kQamnUbd9BRGoC4/wvb3XCmbzdAb/b+IT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8iivbGAAAA3QAAAA8AAAAAAAAA&#10;AAAAAAAAoQIAAGRycy9kb3ducmV2LnhtbFBLBQYAAAAABAAEAPkAAACUAwAAAAA=&#10;" strokecolor="gray" strokeweight=".4pt"/>
                <v:line id="Line 62" o:spid="_x0000_s1053" style="position:absolute;flip:y;visibility:visible;mso-wrap-style:square" from="6482,5753" to="6482,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sSgsYAAADdAAAADwAAAGRycy9kb3ducmV2LnhtbESP0WrCQBRE3wv9h+UKfasbWw2aukop&#10;VgSl0OgHXLO3yWL2bshuNfl7VxB8HGbmDDNfdrYWZ2q9caxgNExAEBdOGy4VHPbfr1MQPiBrrB2T&#10;gp48LBfPT3PMtLvwL53zUIoIYZ+hgiqEJpPSFxVZ9EPXEEfvz7UWQ5RtKXWLlwi3tXxLklRaNBwX&#10;Kmzoq6LilP9bBbPV0Y/S3PRmM15v9arfzX7kTqmXQff5ASJQFx7he3ujFbxP0jHc3sQnIB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DLEoLGAAAA3QAAAA8AAAAAAAAA&#10;AAAAAAAAoQIAAGRycy9kb3ducmV2LnhtbFBLBQYAAAAABAAEAPkAAACUAwAAAAA=&#10;" strokecolor="gray" strokeweight=".4pt"/>
                <v:line id="Line 63" o:spid="_x0000_s1054" style="position:absolute;flip:y;visibility:visible;mso-wrap-style:square" from="6596,5753" to="6596,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e3GcYAAADdAAAADwAAAGRycy9kb3ducmV2LnhtbESP0WrCQBRE3wv9h+UKfasbbQ2aukoR&#10;WwSl0OgHXLO3yWL2bshuNfl7VxB8HGbmDDNfdrYWZ2q9caxgNExAEBdOGy4VHPZfr1MQPiBrrB2T&#10;gp48LBfPT3PMtLvwL53zUIoIYZ+hgiqEJpPSFxVZ9EPXEEfvz7UWQ5RtKXWLlwi3tRwnSSotGo4L&#10;FTa0qqg45f9WwWx99KM0N73ZvH9v9brfzX7kTqmXQff5ASJQFx7he3ujFbxN0gnc3sQnIB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HtxnGAAAA3QAAAA8AAAAAAAAA&#10;AAAAAAAAoQIAAGRycy9kb3ducmV2LnhtbFBLBQYAAAAABAAEAPkAAACUAwAAAAA=&#10;" strokecolor="gray" strokeweight=".4pt"/>
                <v:line id="Line 64" o:spid="_x0000_s1055" style="position:absolute;flip:y;visibility:visible;mso-wrap-style:square" from="6824,5753" to="6824,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UpbsYAAADdAAAADwAAAGRycy9kb3ducmV2LnhtbESP0WrCQBRE3wv+w3KFvtWNtQ0aXaWI&#10;LUJFMPoB1+w1WczeDdmtJn/fLRR8HGbmDLNYdbYWN2q9caxgPEpAEBdOGy4VnI6fL1MQPiBrrB2T&#10;gp48rJaDpwVm2t35QLc8lCJC2GeooAqhyaT0RUUW/cg1xNG7uNZiiLItpW7xHuG2lq9JkkqLhuNC&#10;hQ2tKyqu+Y9VMNuc/TjNTW+2b1/fetPvZnu5U+p52H3MQQTqwiP8395qBZP3NIW/N/EJ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9VKW7GAAAA3QAAAA8AAAAAAAAA&#10;AAAAAAAAoQIAAGRycy9kb3ducmV2LnhtbFBLBQYAAAAABAAEAPkAAACUAwAAAAA=&#10;" strokecolor="gray" strokeweight=".4pt"/>
                <v:line id="Line 65" o:spid="_x0000_s1056" style="position:absolute;flip:y;visibility:visible;mso-wrap-style:square" from="6938,5753" to="6938,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mM9cYAAADdAAAADwAAAGRycy9kb3ducmV2LnhtbESP0WrCQBRE3wv+w3KFvtWNtqaaukop&#10;WgSl0OgHXLO3yWL2bsiumvx9tyD0cZiZM8xi1dlaXKn1xrGC8SgBQVw4bbhUcDxsnmYgfEDWWDsm&#10;BT15WC0HDwvMtLvxN13zUIoIYZ+hgiqEJpPSFxVZ9CPXEEfvx7UWQ5RtKXWLtwi3tZwkSSotGo4L&#10;FTb0UVFxzi9WwXx98uM0N73Zvnzu9Lrfz7/kXqnHYff+BiJQF/7D9/ZWK3iepq/w9yY+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AZjPXGAAAA3QAAAA8AAAAAAAAA&#10;AAAAAAAAoQIAAGRycy9kb3ducmV2LnhtbFBLBQYAAAAABAAEAPkAAACUAwAAAAA=&#10;" strokecolor="gray" strokeweight=".4pt"/>
                <v:line id="Line 66" o:spid="_x0000_s1057" style="position:absolute;flip:y;visibility:visible;mso-wrap-style:square" from="7052,5753" to="7052,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YYh8MAAADdAAAADwAAAGRycy9kb3ducmV2LnhtbERP3WrCMBS+F3yHcAa707TbLLMzFhlu&#10;CMpgnQ9wbM7asOakNJm2b28uBC8/vv9VMdhWnKn3xrGCdJ6AIK6cNlwrOP58zF5B+ICssXVMCkby&#10;UKynkxXm2l34m85lqEUMYZ+jgiaELpfSVw1Z9HPXEUfu1/UWQ4R9LXWPlxhuW/mUJJm0aDg2NNjR&#10;e0PVX/lvFSy3J59mpRnN7uVzr7fjYfklD0o9PgybNxCBhnAX39w7reB5kcW58U18AnJ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GGIfDAAAA3QAAAA8AAAAAAAAAAAAA&#10;AAAAoQIAAGRycy9kb3ducmV2LnhtbFBLBQYAAAAABAAEAPkAAACRAwAAAAA=&#10;" strokecolor="gray" strokeweight=".4pt"/>
                <v:line id="Line 67" o:spid="_x0000_s1058" style="position:absolute;flip:y;visibility:visible;mso-wrap-style:square" from="7166,5753" to="7166,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q9HMYAAADdAAAADwAAAGRycy9kb3ducmV2LnhtbESP3WrCQBSE7wu+w3KE3tWNPw1N6ioi&#10;KkJFaNoHOM2eJkuzZ0N2q8nbu4WCl8PMfMMs171txIU6bxwrmE4SEMSl04YrBZ8f+6cXED4ga2wc&#10;k4KBPKxXo4cl5tpd+Z0uRahEhLDPUUEdQptL6cuaLPqJa4mj9+06iyHKrpK6w2uE20bOkiSVFg3H&#10;hRpb2tZU/hS/VkG2+/LTtDCDOS4Ob3o3nLKzPCn1OO43ryAC9eEe/m8ftYL5c5rB35v4BOTq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7KvRzGAAAA3QAAAA8AAAAAAAAA&#10;AAAAAAAAoQIAAGRycy9kb3ducmV2LnhtbFBLBQYAAAAABAAEAPkAAACUAwAAAAA=&#10;" strokecolor="gray" strokeweight=".4pt"/>
                <v:line id="Line 68" o:spid="_x0000_s1059" style="position:absolute;flip:y;visibility:visible;mso-wrap-style:square" from="7394,5753" to="7394,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mCXMMAAADdAAAADwAAAGRycy9kb3ducmV2LnhtbERP3WrCMBS+H/gO4QjezdRtulmNMoYT&#10;QRHs9gDH5tgGm5PSRG3f3lwIXn58//NlaytxpcYbxwpGwwQEce604ULB/9/v6xcIH5A1Vo5JQUce&#10;loveyxxT7W58oGsWChFD2KeooAyhTqX0eUkW/dDVxJE7ucZiiLAppG7wFsNtJd+SZCItGo4NJdb0&#10;U1J+zi5WwXR19KNJZjqz+Vhv9arbTfdyp9Sg337PQARqw1P8cG+0gvfxZ9wf38QnIB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opglzDAAAA3QAAAA8AAAAAAAAAAAAA&#10;AAAAoQIAAGRycy9kb3ducmV2LnhtbFBLBQYAAAAABAAEAPkAAACRAwAAAAA=&#10;" strokecolor="gray" strokeweight=".4pt"/>
                <v:line id="Line 69" o:spid="_x0000_s1060" style="position:absolute;flip:y;visibility:visible;mso-wrap-style:square" from="7508,5753" to="7508,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Unx8YAAADdAAAADwAAAGRycy9kb3ducmV2LnhtbESP0WrCQBRE3wX/YblC33QTW21NXaUU&#10;WwRFaNoPuM3eJovZuyG71eTvXUHwcZiZM8xy3dlanKj1xrGCdJKAIC6cNlwq+Pn+GL+A8AFZY+2Y&#10;FPTkYb0aDpaYaXfmLzrloRQRwj5DBVUITSalLyqy6CeuIY7en2sthijbUuoWzxFuazlNkrm0aDgu&#10;VNjQe0XFMf+3ChabX5/Oc9Ob7dPnTm/6/eIg90o9jLq3VxCBunAP39pbreBx9pzC9U18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VlJ8fGAAAA3QAAAA8AAAAAAAAA&#10;AAAAAAAAoQIAAGRycy9kb3ducmV2LnhtbFBLBQYAAAAABAAEAPkAAACUAwAAAAA=&#10;" strokecolor="gray" strokeweight=".4pt"/>
                <v:line id="Line 70" o:spid="_x0000_s1061" style="position:absolute;flip:y;visibility:visible;mso-wrap-style:square" from="7622,5753" to="7622,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e5sMYAAADdAAAADwAAAGRycy9kb3ducmV2LnhtbESP0WrCQBRE3wv+w3IF3+pGrVqjq5Ri&#10;i1ARjP2Aa/aaLGbvhuxWk7/vFoQ+DjNzhlltWluJGzXeOFYwGiYgiHOnDRcKvk8fz68gfEDWWDkm&#10;BR152Kx7TytMtbvzkW5ZKESEsE9RQRlCnUrp85Is+qGriaN3cY3FEGVTSN3gPcJtJcdJMpMWDceF&#10;Emt6Lym/Zj9WwWJ79qNZZjqze/n80ttuvzjIvVKDfvu2BBGoDf/hR3unFUym8zH8vYlP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3ubDGAAAA3QAAAA8AAAAAAAAA&#10;AAAAAAAAoQIAAGRycy9kb3ducmV2LnhtbFBLBQYAAAAABAAEAPkAAACUAwAAAAA=&#10;" strokecolor="gray" strokeweight=".4pt"/>
                <v:line id="Line 71" o:spid="_x0000_s1062" style="position:absolute;flip:y;visibility:visible;mso-wrap-style:square" from="7736,5753" to="7736,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scK8YAAADdAAAADwAAAGRycy9kb3ducmV2LnhtbESP0WrCQBRE34X+w3IF33RjtVqjqxSx&#10;IlQEYz/gmr0mS7N3Q3aryd93C4U+DjNzhlltWluJOzXeOFYwHiUgiHOnDRcKPi/vw1cQPiBrrByT&#10;go48bNZPvRWm2j34TPcsFCJC2KeooAyhTqX0eUkW/cjVxNG7ucZiiLIppG7wEeG2ks9JMpMWDceF&#10;EmvalpR/Zd9WwWJ39eNZZjpzmO4/9K47Lk7yqNSg374tQQRqw3/4r33QCiYv8wn8volP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r7HCvGAAAA3QAAAA8AAAAAAAAA&#10;AAAAAAAAoQIAAGRycy9kb3ducmV2LnhtbFBLBQYAAAAABAAEAPkAAACUAwAAAAA=&#10;" strokecolor="gray" strokeweight=".4pt"/>
                <v:line id="Line 72" o:spid="_x0000_s1063" style="position:absolute;flip:y;visibility:visible;mso-wrap-style:square" from="7964,5753" to="7964,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KEX8YAAADdAAAADwAAAGRycy9kb3ducmV2LnhtbESP0WrCQBRE34X+w3KFvunGarVGVyli&#10;i6AIxn7ANXtNlmbvhuxWk7/vFgo+DjNzhlmuW1uJGzXeOFYwGiYgiHOnDRcKvs4fgzcQPiBrrByT&#10;go48rFdPvSWm2t35RLcsFCJC2KeooAyhTqX0eUkW/dDVxNG7usZiiLIppG7wHuG2ki9JMpUWDceF&#10;EmvalJR/Zz9WwXx78aNpZjqzm3zu9bY7zI/yoNRzv31fgAjUhkf4v73TCsavswn8vYlP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UShF/GAAAA3QAAAA8AAAAAAAAA&#10;AAAAAAAAoQIAAGRycy9kb3ducmV2LnhtbFBLBQYAAAAABAAEAPkAAACUAwAAAAA=&#10;" strokecolor="gray" strokeweight=".4pt"/>
                <v:line id="Line 73" o:spid="_x0000_s1064" style="position:absolute;flip:y;visibility:visible;mso-wrap-style:square" from="8078,5753" to="8078,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4hxMYAAADdAAAADwAAAGRycy9kb3ducmV2LnhtbESP3WrCQBSE7wu+w3IKvasb61+NrlJE&#10;RagIxj7AMXuaLGbPhuxWk7fvCoVeDjPzDbNYtbYSN2q8caxg0E9AEOdOGy4UfJ23r+8gfEDWWDkm&#10;BR15WC17TwtMtbvziW5ZKESEsE9RQRlCnUrp85Is+r6riaP37RqLIcqmkLrBe4TbSr4lyURaNBwX&#10;SqxpXVJ+zX6sgtnm4geTzHRmP9p96k13mB3lQamX5/ZjDiJQG/7Df+29VjAcT8fweBOf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peIcTGAAAA3QAAAA8AAAAAAAAA&#10;AAAAAAAAoQIAAGRycy9kb3ducmV2LnhtbFBLBQYAAAAABAAEAPkAAACUAwAAAAA=&#10;" strokecolor="gray" strokeweight=".4pt"/>
                <v:line id="Line 74" o:spid="_x0000_s1065" style="position:absolute;flip:y;visibility:visible;mso-wrap-style:square" from="8192,5753" to="8192,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y/s8YAAADdAAAADwAAAGRycy9kb3ducmV2LnhtbESP0WrCQBRE3wv+w3KFvtWNtqaaukop&#10;WgSl0OgHXLO3yWL2bsiumvx9tyD0cZiZM8xi1dlaXKn1xrGC8SgBQVw4bbhUcDxsnmYgfEDWWDsm&#10;BT15WC0HDwvMtLvxN13zUIoIYZ+hgiqEJpPSFxVZ9CPXEEfvx7UWQ5RtKXWLtwi3tZwkSSotGo4L&#10;FTb0UVFxzi9WwXx98uM0N73Zvnzu9Lrfz7/kXqnHYff+BiJQF/7D9/ZWK3ievqbw9yY+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Mv7PGAAAA3QAAAA8AAAAAAAAA&#10;AAAAAAAAoQIAAGRycy9kb3ducmV2LnhtbFBLBQYAAAAABAAEAPkAAACUAwAAAAA=&#10;" strokecolor="gray" strokeweight=".4pt"/>
                <v:line id="Line 75" o:spid="_x0000_s1066" style="position:absolute;flip:y;visibility:visible;mso-wrap-style:square" from="8306,5753" to="8306,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AaKMYAAADdAAAADwAAAGRycy9kb3ducmV2LnhtbESP3WrCQBSE7wXfYTlC73Rja/2JrlKK&#10;FaEiGH2AY/aYLM2eDdmtJm/fLRR6OczMN8xq09pK3KnxxrGC8SgBQZw7bbhQcDl/DOcgfEDWWDkm&#10;BR152Kz7vRWm2j34RPcsFCJC2KeooAyhTqX0eUkW/cjVxNG7ucZiiLIppG7wEeG2ks9JMpUWDceF&#10;Emt6Lyn/yr6tgsX26sfTzHRmP9l96m13WBzlQamnQfu2BBGoDf/hv/ZeK3h5nc3g9018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AGijGAAAA3QAAAA8AAAAAAAAA&#10;AAAAAAAAoQIAAGRycy9kb3ducmV2LnhtbFBLBQYAAAAABAAEAPkAAACUAwAAAAA=&#10;" strokecolor="gray" strokeweight=".4pt"/>
                <v:line id="Line 76" o:spid="_x0000_s1067" style="position:absolute;visibility:visible;mso-wrap-style:square" from="5513,7976" to="5627,7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yitsIAAADdAAAADwAAAGRycy9kb3ducmV2LnhtbERPz2vCMBS+C/sfwht403QTp3RNZZQJ&#10;O3bVi7dH82zKmpcuybTurzeHwY4f3+9iN9lBXMiH3rGCp2UGgrh1uudOwfGwX2xBhIiscXBMCm4U&#10;YFc+zArMtbvyJ12a2IkUwiFHBSbGMZcytIYshqUbiRN3dt5iTNB3Unu8pnA7yOcse5EWe04NBkeq&#10;DLVfzY9VoKv3b8TD72lVb6faeN9s6n2l1PxxensFEWmK/+I/94dWsFpv0tz0Jj0BWd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KyitsIAAADdAAAADwAAAAAAAAAAAAAA&#10;AAChAgAAZHJzL2Rvd25yZXYueG1sUEsFBgAAAAAEAAQA+QAAAJADAAAAAA==&#10;" strokecolor="gray" strokeweight=".4pt"/>
                <v:line id="Line 77" o:spid="_x0000_s1068" style="position:absolute;visibility:visible;mso-wrap-style:square" from="5513,7862" to="5627,7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HLcUAAADdAAAADwAAAGRycy9kb3ducmV2LnhtbESPQWsCMRSE74X+h/CE3mpWpVVXo8hS&#10;ocft2ktvj81zs7h52SapbvvrG0HwOMzMN8x6O9hOnMmH1rGCyTgDQVw73XKj4POwf16ACBFZY+eY&#10;FPxSgO3m8WGNuXYX/qBzFRuRIBxyVGBi7HMpQ23IYhi7njh5R+ctxiR9I7XHS4LbTk6z7FVabDkt&#10;GOypMFSfqh+rQBdv34iHv69ZuRhK4301L/eFUk+jYbcCEWmI9/Ct/a4VzF7mS7i+SU9Ab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AHLcUAAADdAAAADwAAAAAAAAAA&#10;AAAAAAChAgAAZHJzL2Rvd25yZXYueG1sUEsFBgAAAAAEAAQA+QAAAJMDAAAAAA==&#10;" strokecolor="gray" strokeweight=".4pt"/>
                <v:line id="Line 78" o:spid="_x0000_s1069" style="position:absolute;visibility:visible;mso-wrap-style:square" from="5513,7748" to="5627,7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el8EAAADdAAAADwAAAGRycy9kb3ducmV2LnhtbERPz2vCMBS+D/Y/hDfwNtNNNks1yigK&#10;HrvqxdujeTbF5qVLolb/+uUw2PHj+71cj7YXV/Khc6zgbZqBIG6c7rhVcNhvX3MQISJr7B2TgjsF&#10;WK+en5ZYaHfjb7rWsRUphEOBCkyMQyFlaAxZDFM3ECfu5LzFmKBvpfZ4S+G2l+9Z9iktdpwaDA5U&#10;GmrO9cUq0OXmB3H/OM6qfKyM9/W82pZKTV7GrwWISGP8F/+5d1rB7CNP+9Ob9ATk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3D96XwQAAAN0AAAAPAAAAAAAAAAAAAAAA&#10;AKECAABkcnMvZG93bnJldi54bWxQSwUGAAAAAAQABAD5AAAAjwMAAAAA&#10;" strokecolor="gray" strokeweight=".4pt"/>
                <v:line id="Line 79" o:spid="_x0000_s1070" style="position:absolute;visibility:visible;mso-wrap-style:square" from="5513,7634" to="5627,7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N7DMUAAADdAAAADwAAAGRycy9kb3ducmV2LnhtbESPQWvCQBSE74X+h+UVvNWNFWuIrlKC&#10;gsc0euntkX3NBrNv092txv76rlDocZiZb5j1drS9uJAPnWMFs2kGgrhxuuNWwem4f85BhIissXdM&#10;Cm4UYLt5fFhjod2V3+lSx1YkCIcCFZgYh0LK0BiyGKZuIE7ep/MWY5K+ldrjNcFtL1+y7FVa7Dgt&#10;GByoNNSc62+rQJe7L8Tjz8e8ysfKeF8vq32p1ORpfFuBiDTG//Bf+6AVzBf5DO5v0hO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EN7DMUAAADdAAAADwAAAAAAAAAA&#10;AAAAAAChAgAAZHJzL2Rvd25yZXYueG1sUEsFBgAAAAAEAAQA+QAAAJMDAAAAAA==&#10;" strokecolor="gray" strokeweight=".4pt"/>
                <v:line id="Line 80" o:spid="_x0000_s1071" style="position:absolute;visibility:visible;mso-wrap-style:square" from="5513,7406" to="5627,7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yuAMMAAADbAAAADwAAAGRycy9kb3ducmV2LnhtbESPQWsCMRSE7wX/Q3hCbzVbLSpbo8ii&#10;4HG7evH22Lxulm5e1iTq1l/fFAo9DjPzDbPaDLYTN/KhdazgdZKBIK6dbrlRcDruX5YgQkTW2Dkm&#10;Bd8UYLMePa0w1+7OH3SrYiMShEOOCkyMfS5lqA1ZDBPXEyfv03mLMUnfSO3xnuC2k9Msm0uLLacF&#10;gz0Vhuqv6moV6GJ3QTw+zrNyOZTG+2pR7gulnsfD9h1EpCH+h//aB61g/ga/X9IPkO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nsrgDDAAAA2wAAAA8AAAAAAAAAAAAA&#10;AAAAoQIAAGRycy9kb3ducmV2LnhtbFBLBQYAAAAABAAEAPkAAACRAwAAAAA=&#10;" strokecolor="gray" strokeweight=".4pt"/>
                <v:line id="Line 81" o:spid="_x0000_s1072" style="position:absolute;visibility:visible;mso-wrap-style:square" from="5513,7292" to="5627,7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ALm8MAAADbAAAADwAAAGRycy9kb3ducmV2LnhtbESPQWsCMRSE7wX/Q3hCbzVbpSpbo8ii&#10;4HG7evH22Lxulm5e1iTq1l/fFAo9DjPzDbPaDLYTN/KhdazgdZKBIK6dbrlRcDruX5YgQkTW2Dkm&#10;Bd8UYLMePa0w1+7OH3SrYiMShEOOCkyMfS5lqA1ZDBPXEyfv03mLMUnfSO3xnuC2k9Msm0uLLacF&#10;gz0Vhuqv6moV6GJ3QTw+zrNyOZTG+2pR7gulnsfD9h1EpCH+h//aB61g/ga/X9IPkO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gC5vDAAAA2wAAAA8AAAAAAAAAAAAA&#10;AAAAoQIAAGRycy9kb3ducmV2LnhtbFBLBQYAAAAABAAEAPkAAACRAwAAAAA=&#10;" strokecolor="gray" strokeweight=".4pt"/>
                <v:line id="Line 82" o:spid="_x0000_s1073" style="position:absolute;visibility:visible;mso-wrap-style:square" from="5513,7178" to="5627,7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KV7MMAAADbAAAADwAAAGRycy9kb3ducmV2LnhtbESPwWrDMBBE74X8g9hCb7XcFNzgRgnF&#10;JJCj6+SS22JtLVNr5UhK4uTrq0Khx2Fm3jDL9WQHcSEfescKXrIcBHHrdM+dgsN++7wAESKyxsEx&#10;KbhRgPVq9rDEUrsrf9KliZ1IEA4lKjAxjqWUoTVkMWRuJE7el/MWY5K+k9rjNcHtIOd5XkiLPacF&#10;gyNVhtrv5mwV6GpzQtzfj6/1YqqN981bva2UenqcPt5BRJrif/ivvdMKigJ+v6QfIF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ylezDAAAA2wAAAA8AAAAAAAAAAAAA&#10;AAAAoQIAAGRycy9kb3ducmV2LnhtbFBLBQYAAAAABAAEAPkAAACRAwAAAAA=&#10;" strokecolor="gray" strokeweight=".4pt"/>
                <v:line id="Line 83" o:spid="_x0000_s1074" style="position:absolute;visibility:visible;mso-wrap-style:square" from="5513,7064" to="5627,7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4wd8IAAADbAAAADwAAAGRycy9kb3ducmV2LnhtbESPQWsCMRSE70L/Q3gFb5ptCyqrUcpS&#10;ocd19eLtsXndLN28bJNUV3+9EQSPw8x8w6w2g+3EiXxoHSt4m2YgiGunW24UHPbbyQJEiMgaO8ek&#10;4EIBNuuX0Qpz7c68o1MVG5EgHHJUYGLscylDbchimLqeOHk/zluMSfpGao/nBLedfM+ymbTYclow&#10;2FNhqP6t/q0CXXz9Ie6vx49yMZTG+2pebgulxq/D5xJEpCE+w4/2t1Ywm8P9S/oBcn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T4wd8IAAADbAAAADwAAAAAAAAAAAAAA&#10;AAChAgAAZHJzL2Rvd25yZXYueG1sUEsFBgAAAAAEAAQA+QAAAJADAAAAAA==&#10;" strokecolor="gray" strokeweight=".4pt"/>
                <v:line id="Line 84" o:spid="_x0000_s1075" style="position:absolute;visibility:visible;mso-wrap-style:square" from="5513,6836" to="5627,6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GkBb8AAADbAAAADwAAAGRycy9kb3ducmV2LnhtbERPz2vCMBS+C/sfwhvsZtNt4KQaZRSF&#10;HWv14u3RPJti81KTTDv/enMQdvz4fi/Xo+3FlXzoHCt4z3IQxI3THbcKDvvtdA4iRGSNvWNS8EcB&#10;1quXyRIL7W68o2sdW5FCOBSowMQ4FFKGxpDFkLmBOHEn5y3GBH0rtcdbCre9/MjzmbTYcWowOFBp&#10;qDnXv1aBLjcXxP39+FnNx8p4X39V21Kpt9fxewEi0hj/xU/3j1YwS2PTl/QD5Oo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KGkBb8AAADbAAAADwAAAAAAAAAAAAAAAACh&#10;AgAAZHJzL2Rvd25yZXYueG1sUEsFBgAAAAAEAAQA+QAAAI0DAAAAAA==&#10;" strokecolor="gray" strokeweight=".4pt"/>
                <v:line id="Line 85" o:spid="_x0000_s1076" style="position:absolute;visibility:visible;mso-wrap-style:square" from="5513,6722" to="5627,6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BnsMAAADbAAAADwAAAGRycy9kb3ducmV2LnhtbESPQWvCQBSE7wX/w/IEb3VTC9amrlJC&#10;hR5j4qW3R/Y1G5p9m+6uGvvrXUHocZiZb5j1drS9OJEPnWMFT/MMBHHjdMetgkO9e1yBCBFZY++Y&#10;FFwowHYzeVhjrt2Z93SqYisShEOOCkyMQy5laAxZDHM3ECfv23mLMUnfSu3xnOC2l4ssW0qLHacF&#10;gwMVhpqf6mgV6OLjF7H++3ouV2NpvK9eyl2h1Gw6vr+BiDTG//C9/akVLF/h9iX9ALm5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ftAZ7DAAAA2wAAAA8AAAAAAAAAAAAA&#10;AAAAoQIAAGRycy9kb3ducmV2LnhtbFBLBQYAAAAABAAEAPkAAACRAwAAAAA=&#10;" strokecolor="gray" strokeweight=".4pt"/>
                <v:line id="Line 86" o:spid="_x0000_s1077" style="position:absolute;visibility:visible;mso-wrap-style:square" from="5513,6608" to="5627,6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4+3r8AAADbAAAADwAAAGRycy9kb3ducmV2LnhtbERPz2vCMBS+C/sfwhvsZtNtoFKNMorC&#10;jrV68fZonk2xealJpp1/vTkMdvz4fq82o+3FjXzoHCt4z3IQxI3THbcKjofddAEiRGSNvWNS8EsB&#10;NuuXyQoL7e68p1sdW5FCOBSowMQ4FFKGxpDFkLmBOHFn5y3GBH0rtcd7Cre9/MjzmbTYcWowOFBp&#10;qLnUP1aBLrdXxMPj9Fktxsp4X8+rXanU2+v4tQQRaYz/4j/3t1YwT+vTl/QD5Po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w4+3r8AAADbAAAADwAAAAAAAAAAAAAAAACh&#10;AgAAZHJzL2Rvd25yZXYueG1sUEsFBgAAAAAEAAQA+QAAAI0DAAAAAA==&#10;" strokecolor="gray" strokeweight=".4pt"/>
                <v:line id="Line 87" o:spid="_x0000_s1078" style="position:absolute;visibility:visible;mso-wrap-style:square" from="5513,6494" to="5627,6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KbRcIAAADbAAAADwAAAGRycy9kb3ducmV2LnhtbESPQWsCMRSE74L/ITyhN81qocrWKLIo&#10;9LhdvfT22Dw3i5uXNUl19dc3hUKPw8x8w6y3g+3EjXxoHSuYzzIQxLXTLTcKTsfDdAUiRGSNnWNS&#10;8KAA2814tMZcuzt/0q2KjUgQDjkqMDH2uZShNmQxzFxPnLyz8xZjkr6R2uM9wW0nF1n2Ji22nBYM&#10;9lQYqi/Vt1Wgi/0V8fj8ei1XQ2m8r5bloVDqZTLs3kFEGuJ/+K/9oRUs5/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EKbRcIAAADbAAAADwAAAAAAAAAAAAAA&#10;AAChAgAAZHJzL2Rvd25yZXYueG1sUEsFBgAAAAAEAAQA+QAAAJADAAAAAA==&#10;" strokecolor="gray" strokeweight=".4pt"/>
                <v:line id="Line 88" o:spid="_x0000_s1079" style="position:absolute;visibility:visible;mso-wrap-style:square" from="5513,6266" to="5627,6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AFMsIAAADbAAAADwAAAGRycy9kb3ducmV2LnhtbESPQWsCMRSE70L/Q3iF3jRbC1VWo5RF&#10;weO6evH22Dw3i5uXNYm67a83hUKPw8x8wyzXg+3EnXxoHSt4n2QgiGunW24UHA/b8RxEiMgaO8ek&#10;4JsCrFcvoyXm2j14T/cqNiJBOOSowMTY51KG2pDFMHE9cfLOzluMSfpGao+PBLednGbZp7TYclow&#10;2FNhqL5UN6tAF5sr4uHn9FHOh9J4X83KbaHU2+vwtQARaYj/4b/2TiuYTeH3S/oBcvU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JAFMsIAAADbAAAADwAAAAAAAAAAAAAA&#10;AAChAgAAZHJzL2Rvd25yZXYueG1sUEsFBgAAAAAEAAQA+QAAAJADAAAAAA==&#10;" strokecolor="gray" strokeweight=".4pt"/>
                <v:line id="Line 89" o:spid="_x0000_s1080" style="position:absolute;visibility:visible;mso-wrap-style:square" from="5513,6152" to="5627,6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ygqcIAAADbAAAADwAAAGRycy9kb3ducmV2LnhtbESPQWsCMRSE74L/ITyhN822gspqlLJU&#10;6HFdvXh7bF43Szcv2yTVbX+9EQSPw8x8w2x2g+3EhXxoHSt4nWUgiGunW24UnI776QpEiMgaO8ek&#10;4I8C7Lbj0QZz7a58oEsVG5EgHHJUYGLscylDbchimLmeOHlfzluMSfpGao/XBLedfMuyhbTYclow&#10;2FNhqP6ufq0CXXz8IB7/z/NyNZTG+2pZ7gulXibD+xpEpCE+w4/2p1awnMP9S/oBcn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9ygqcIAAADbAAAADwAAAAAAAAAAAAAA&#10;AAChAgAAZHJzL2Rvd25yZXYueG1sUEsFBgAAAAAEAAQA+QAAAJADAAAAAA==&#10;" strokecolor="gray" strokeweight=".4pt"/>
                <v:line id="Line 90" o:spid="_x0000_s1081" style="position:absolute;visibility:visible;mso-wrap-style:square" from="5513,6038" to="5627,6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U43cMAAADbAAAADwAAAGRycy9kb3ducmV2LnhtbESPQWvCQBSE7wX/w/IKvdVNbamSuoqE&#10;Ch7TxIu3R/aZDc2+jbtbjf56t1DocZiZb5jlerS9OJMPnWMFL9MMBHHjdMetgn29fV6ACBFZY++Y&#10;FFwpwHo1eVhirt2Fv+hcxVYkCIccFZgYh1zK0BiyGKZuIE7e0XmLMUnfSu3xkuC2l7Mse5cWO04L&#10;BgcqDDXf1Y9VoIvPE2J9O7yWi7E03lfzclso9fQ4bj5ARBrjf/ivvdMK5m/w+yX9AL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w1ON3DAAAA2wAAAA8AAAAAAAAAAAAA&#10;AAAAoQIAAGRycy9kb3ducmV2LnhtbFBLBQYAAAAABAAEAPkAAACRAwAAAAA=&#10;" strokecolor="gray" strokeweight=".4pt"/>
                <v:line id="Line 91" o:spid="_x0000_s1082" style="position:absolute;visibility:visible;mso-wrap-style:square" from="5513,5924" to="5627,5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mdRsMAAADbAAAADwAAAGRycy9kb3ducmV2LnhtbESPQWvCQBSE7wX/w/IKvdVNLa2SuoqE&#10;Ch7TxIu3R/aZDc2+jbtbjf56t1DocZiZb5jlerS9OJMPnWMFL9MMBHHjdMetgn29fV6ACBFZY++Y&#10;FFwpwHo1eVhirt2Fv+hcxVYkCIccFZgYh1zK0BiyGKZuIE7e0XmLMUnfSu3xkuC2l7Mse5cWO04L&#10;BgcqDDXf1Y9VoIvPE2J9O7yWi7E03lfzclso9fQ4bj5ARBrjf/ivvdMK5m/w+yX9AL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N5nUbDAAAA2wAAAA8AAAAAAAAAAAAA&#10;AAAAoQIAAGRycy9kb3ducmV2LnhtbFBLBQYAAAAABAAEAPkAAACRAwAAAAA=&#10;" strokecolor="gray" strokeweight=".4pt"/>
                <v:line id="Line 92" o:spid="_x0000_s1083" style="position:absolute;visibility:visible;mso-wrap-style:square" from="5513,5696" to="5627,5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6sDMcIAAADbAAAADwAAAGRycy9kb3ducmV2LnhtbESPQWsCMRSE70L/Q3gFb5ptCyqrUcpS&#10;ocd19eLtsXndLN28bJNUV3+9EQSPw8x8w6w2g+3EiXxoHSt4m2YgiGunW24UHPbbyQJEiMgaO8ek&#10;4EIBNuuX0Qpz7c68o1MVG5EgHHJUYGLscylDbchimLqeOHk/zluMSfpGao/nBLedfM+ymbTYclow&#10;2FNhqP6t/q0CXXz9Ie6vx49yMZTG+2pebgulxq/D5xJEpCE+w4/2t1Ywn8H9S/oBcn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6sDMcIAAADbAAAADwAAAAAAAAAAAAAA&#10;AAChAgAAZHJzL2Rvd25yZXYueG1sUEsFBgAAAAAEAAQA+QAAAJADAAAAAA==&#10;" strokecolor="gray" strokeweight=".4pt"/>
                <v:line id="Line 93" o:spid="_x0000_s1084" style="position:absolute;visibility:visible;mso-wrap-style:square" from="5513,5582" to="5627,5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emqsMAAADbAAAADwAAAGRycy9kb3ducmV2LnhtbESPwWrDMBBE74X8g9hCb7XcFOrgRgnF&#10;JJCj6+SS22JtLVNr5UhK4uTrq0Khx2Fm3jDL9WQHcSEfescKXrIcBHHrdM+dgsN++7wAESKyxsEx&#10;KbhRgPVq9rDEUrsrf9KliZ1IEA4lKjAxjqWUoTVkMWRuJE7el/MWY5K+k9rjNcHtIOd5/iYt9pwW&#10;DI5UGWq/m7NVoKvNCXF/P77Wi6k23jdFva2UenqcPt5BRJrif/ivvdMKigJ+v6QfIF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npqrDAAAA2wAAAA8AAAAAAAAAAAAA&#10;AAAAoQIAAGRycy9kb3ducmV2LnhtbFBLBQYAAAAABAAEAPkAAACRAwAAAAA=&#10;" strokecolor="gray" strokeweight=".4pt"/>
                <v:line id="Line 94" o:spid="_x0000_s1085" style="position:absolute;visibility:visible;mso-wrap-style:square" from="5513,5468" to="5627,5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gy2L8AAADbAAAADwAAAGRycy9kb3ducmV2LnhtbERPz2vCMBS+C/sfwhvsZtNtoFKNMorC&#10;jrV68fZonk2xealJpp1/vTkMdvz4fq82o+3FjXzoHCt4z3IQxI3THbcKjofddAEiRGSNvWNS8EsB&#10;NuuXyQoL7e68p1sdW5FCOBSowMQ4FFKGxpDFkLmBOHFn5y3GBH0rtcd7Cre9/MjzmbTYcWowOFBp&#10;qLnUP1aBLrdXxMPj9Fktxsp4X8+rXanU2+v4tQQRaYz/4j/3t1YwT2PTl/QD5Po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Xgy2L8AAADbAAAADwAAAAAAAAAAAAAAAACh&#10;AgAAZHJzL2Rvd25yZXYueG1sUEsFBgAAAAAEAAQA+QAAAI0DAAAAAA==&#10;" strokecolor="gray" strokeweight=".4pt"/>
                <v:line id="Line 95" o:spid="_x0000_s1086" style="position:absolute;visibility:visible;mso-wrap-style:square" from="5513,5354" to="5627,5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SXQ8MAAADbAAAADwAAAGRycy9kb3ducmV2LnhtbESPQWsCMRSE7wX/Q3hCbzVbhapbo8ii&#10;4HG7evH22Lxulm5e1iTq1l/fFAo9DjPzDbPaDLYTN/KhdazgdZKBIK6dbrlRcDruXxYgQkTW2Dkm&#10;Bd8UYLMePa0w1+7OH3SrYiMShEOOCkyMfS5lqA1ZDBPXEyfv03mLMUnfSO3xnuC2k9Mse5MWW04L&#10;BnsqDNVf1dUq0MXugnh8nGflYiiN99W83BdKPY+H7TuISEP8D/+1D1rBfAm/X9IPkO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I0l0PDAAAA2wAAAA8AAAAAAAAAAAAA&#10;AAAAoQIAAGRycy9kb3ducmV2LnhtbFBLBQYAAAAABAAEAPkAAACRAwAAAAA=&#10;" strokecolor="gray" strokeweight=".4pt"/>
                <v:line id="Line 96" o:spid="_x0000_s1087" style="position:absolute;visibility:visible;mso-wrap-style:square" from="5513,5126" to="5627,5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tO+cAAAADbAAAADwAAAGRycy9kb3ducmV2LnhtbERPPWvDMBDdC/0P4gLdGjkptMaNbIJJ&#10;oKPjdOl2WFfLxDq5kpo4+fXRUOj4eN+barajOJMPg2MFq2UGgrhzeuBewedx/5yDCBFZ4+iYFFwp&#10;QFU+Pmyw0O7CBzq3sRcphEOBCkyMUyFl6AxZDEs3ESfu23mLMUHfS+3xksLtKNdZ9iotDpwaDE5U&#10;G+pO7a9VoOvdD+Lx9vXS5HNjvG/fmn2t1NNi3r6DiDTHf/Gf+0MryNP69CX9AFne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bbTvnAAAAA2wAAAA8AAAAAAAAAAAAAAAAA&#10;oQIAAGRycy9kb3ducmV2LnhtbFBLBQYAAAAABAAEAPkAAACOAwAAAAA=&#10;" strokecolor="gray" strokeweight=".4pt"/>
                <v:line id="Line 97" o:spid="_x0000_s1088" style="position:absolute;visibility:visible;mso-wrap-style:square" from="5513,5012" to="5627,5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frYsMAAADbAAAADwAAAGRycy9kb3ducmV2LnhtbESPwWrDMBBE74X+g9hCb7WcBFrjRgnB&#10;JJCj6/TS22JtLRNr5UhK4ubro0Khx2Fm3jDL9WQHcSEfescKZlkOgrh1uudOwedh91KACBFZ4+CY&#10;FPxQgPXq8WGJpXZX/qBLEzuRIBxKVGBiHEspQ2vIYsjcSJy8b+ctxiR9J7XHa4LbQc7z/FVa7Dkt&#10;GBypMtQem7NVoKvtCfFw+1rUxVQb75u3elcp9fw0bd5BRJrif/ivvdcKihn8fkk/QK7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X62LDAAAA2wAAAA8AAAAAAAAAAAAA&#10;AAAAoQIAAGRycy9kb3ducmV2LnhtbFBLBQYAAAAABAAEAPkAAACRAwAAAAA=&#10;" strokecolor="gray" strokeweight=".4pt"/>
                <v:line id="Line 98" o:spid="_x0000_s1089" style="position:absolute;visibility:visible;mso-wrap-style:square" from="5513,4898" to="5627,4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V1FcMAAADbAAAADwAAAGRycy9kb3ducmV2LnhtbESPwWrDMBBE74X8g9hCb7XcFFrjRAnB&#10;JNCj6/TS22JtLBNr5UhK4ubro0Khx2Fm3jDL9WQHcSEfescKXrIcBHHrdM+dgq/97rkAESKyxsEx&#10;KfihAOvV7GGJpXZX/qRLEzuRIBxKVGBiHEspQ2vIYsjcSJy8g/MWY5K+k9rjNcHtIOd5/iYt9pwW&#10;DI5UGWqPzdkq0NX2hLi/fb/WxVQb75v3elcp9fQ4bRYgIk3xP/zX/tAKijn8fkk/QK7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lFdRXDAAAA2wAAAA8AAAAAAAAAAAAA&#10;AAAAoQIAAGRycy9kb3ducmV2LnhtbFBLBQYAAAAABAAEAPkAAACRAwAAAAA=&#10;" strokecolor="gray" strokeweight=".4pt"/>
                <v:line id="Line 99" o:spid="_x0000_s1090" style="position:absolute;visibility:visible;mso-wrap-style:square" from="5513,4784" to="5627,4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nQjsMAAADbAAAADwAAAGRycy9kb3ducmV2LnhtbESPwWrDMBBE74X8g9hCb7XcBFrjRAnB&#10;JNCj6/TS22JtLBNr5Uhq4ubro0Khx2Fm3jCrzWQHcSEfescKXrIcBHHrdM+dgs/D/rkAESKyxsEx&#10;KfihAJv17GGFpXZX/qBLEzuRIBxKVGBiHEspQ2vIYsjcSJy8o/MWY5K+k9rjNcHtIOd5/iot9pwW&#10;DI5UGWpPzbdVoKvdGfFw+1rUxVQb75u3el8p9fQ4bZcgIk3xP/zXftcKigX8fkk/QK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YJ0I7DAAAA2wAAAA8AAAAAAAAAAAAA&#10;AAAAoQIAAGRycy9kb3ducmV2LnhtbFBLBQYAAAAABAAEAPkAAACRAwAAAAA=&#10;" strokecolor="gray" strokeweight=".4pt"/>
                <v:line id="Line 100" o:spid="_x0000_s1091" style="position:absolute;visibility:visible;mso-wrap-style:square" from="5513,4556" to="5627,4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BI+sMAAADbAAAADwAAAGRycy9kb3ducmV2LnhtbESPQWvCQBSE74X+h+UVvNVNa7EhukoJ&#10;Cj2msRdvj+wzG8y+TXdXTf31bqHgcZiZb5jlerS9OJMPnWMFL9MMBHHjdMetgu/d9jkHESKyxt4x&#10;KfilAOvV48MSC+0u/EXnOrYiQTgUqMDEOBRShsaQxTB1A3HyDs5bjEn6VmqPlwS3vXzNsrm02HFa&#10;MDhQaag51ierQJebH8TddT+r8rEy3tfv1bZUavI0fixARBrjPfzf/tQK8jf4+5J+gF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gSPrDAAAA2wAAAA8AAAAAAAAAAAAA&#10;AAAAoQIAAGRycy9kb3ducmV2LnhtbFBLBQYAAAAABAAEAPkAAACRAwAAAAA=&#10;" strokecolor="gray" strokeweight=".4pt"/>
                <v:line id="Line 101" o:spid="_x0000_s1092" style="position:absolute;visibility:visible;mso-wrap-style:square" from="5513,4442" to="5627,4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ztYcMAAADbAAAADwAAAGRycy9kb3ducmV2LnhtbESPQWvCQBSE74X+h+UVvNVNK7UhukoJ&#10;Cj2msRdvj+wzG8y+TXdXTf31bqHgcZiZb5jlerS9OJMPnWMFL9MMBHHjdMetgu/d9jkHESKyxt4x&#10;KfilAOvV48MSC+0u/EXnOrYiQTgUqMDEOBRShsaQxTB1A3HyDs5bjEn6VmqPlwS3vXzNsrm02HFa&#10;MDhQaag51ierQJebH8TddT+r8rEy3tfv1bZUavI0fixARBrjPfzf/tQK8jf4+5J+gF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as7WHDAAAA2wAAAA8AAAAAAAAAAAAA&#10;AAAAoQIAAGRycy9kb3ducmV2LnhtbFBLBQYAAAAABAAEAPkAAACRAwAAAAA=&#10;" strokecolor="gray" strokeweight=".4pt"/>
                <v:line id="Line 102" o:spid="_x0000_s1093" style="position:absolute;visibility:visible;mso-wrap-style:square" from="5513,4328" to="5627,4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5zFsIAAADbAAAADwAAAGRycy9kb3ducmV2LnhtbESPQWvCQBSE7wX/w/IEb3WjgobUVUpQ&#10;6DGNvfT2yL5mQ7Nv4+5Wo7++Wyh4HGbmG2a7H20vLuRD51jBYp6BIG6c7rhV8HE6PucgQkTW2Dsm&#10;BTcKsN9NnrZYaHfld7rUsRUJwqFABSbGoZAyNIYshrkbiJP35bzFmKRvpfZ4TXDby2WWraXFjtOC&#10;wYFKQ813/WMV6PJwRjzdP1dVPlbG+3pTHUulZtPx9QVEpDE+wv/tN60gX8Pfl/QD5O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n5zFsIAAADbAAAADwAAAAAAAAAAAAAA&#10;AAChAgAAZHJzL2Rvd25yZXYueG1sUEsFBgAAAAAEAAQA+QAAAJADAAAAAA==&#10;" strokecolor="gray" strokeweight=".4pt"/>
                <v:line id="Line 103" o:spid="_x0000_s1094" style="position:absolute;visibility:visible;mso-wrap-style:square" from="5513,4214" to="5627,4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LWjcIAAADbAAAADwAAAGRycy9kb3ducmV2LnhtbESPQWvCQBSE7wX/w/IEb3VjhRpSVymh&#10;Qo8x9tLbI/uaDc2+jbtbjf56tyB4HGbmG2a9HW0vTuRD51jBYp6BIG6c7rhV8HXYPecgQkTW2Dsm&#10;BRcKsN1MntZYaHfmPZ3q2IoE4VCgAhPjUEgZGkMWw9wNxMn7cd5iTNK3Uns8J7jt5UuWvUqLHacF&#10;gwOVhprf+s8q0OXHEfFw/V5W+VgZ7+tVtSuVmk3H9zcQkcb4CN/bn1pBvoL/L+kHyM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TLWjcIAAADbAAAADwAAAAAAAAAAAAAA&#10;AAChAgAAZHJzL2Rvd25yZXYueG1sUEsFBgAAAAAEAAQA+QAAAJADAAAAAA==&#10;" strokecolor="gray" strokeweight=".4pt"/>
                <v:line id="Line 104" o:spid="_x0000_s1095" style="position:absolute;visibility:visible;mso-wrap-style:square" from="5513,3986" to="5627,3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C/8AAAADbAAAADwAAAGRycy9kb3ducmV2LnhtbERPPWvDMBDdC/0P4gLdGjkptMaNbIJJ&#10;oKPjdOl2WFfLxDq5kpo4+fXRUOj4eN+barajOJMPg2MFq2UGgrhzeuBewedx/5yDCBFZ4+iYFFwp&#10;QFU+Pmyw0O7CBzq3sRcphEOBCkyMUyFl6AxZDEs3ESfu23mLMUHfS+3xksLtKNdZ9iotDpwaDE5U&#10;G+pO7a9VoOvdD+Lx9vXS5HNjvG/fmn2t1NNi3r6DiDTHf/Gf+0MryNPY9CX9AFne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itQv/AAAAA2wAAAA8AAAAAAAAAAAAAAAAA&#10;oQIAAGRycy9kb3ducmV2LnhtbFBLBQYAAAAABAAEAPkAAACOAwAAAAA=&#10;" strokecolor="gray" strokeweight=".4pt"/>
                <v:line id="Line 105" o:spid="_x0000_s1096" style="position:absolute;visibility:visible;mso-wrap-style:square" from="5513,3872" to="5627,3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nZMMAAADbAAAADwAAAGRycy9kb3ducmV2LnhtbESPQWvCQBSE7wX/w/IEb3VjBZumrlKC&#10;Qo9p9OLtkX3Nhmbfxt1V0/76rlDocZiZb5j1drS9uJIPnWMFi3kGgrhxuuNWwfGwf8xBhIissXdM&#10;Cr4pwHYzeVhjod2NP+hax1YkCIcCFZgYh0LK0BiyGOZuIE7ep/MWY5K+ldrjLcFtL5+ybCUtdpwW&#10;DA5UGmq+6otVoMvdGfHwc1pW+VgZ7+vnal8qNZuOb68gIo3xP/zXftcK8he4f0k/QG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fh52TDAAAA2wAAAA8AAAAAAAAAAAAA&#10;AAAAoQIAAGRycy9kb3ducmV2LnhtbFBLBQYAAAAABAAEAPkAAACRAwAAAAA=&#10;" strokecolor="gray" strokeweight=".4pt"/>
                <v:line id="Line 106" o:spid="_x0000_s1097" style="position:absolute;visibility:visible;mso-wrap-style:square" from="5513,3758" to="5627,3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LYJL8AAADbAAAADwAAAGRycy9kb3ducmV2LnhtbERPz2vCMBS+D/Y/hDfYbaY6mNoZRcoE&#10;j7V68fZo3ppi81KTqJ1//XIQPH58vxerwXbiSj60jhWMRxkI4trplhsFh/3mYwYiRGSNnWNS8EcB&#10;VsvXlwXm2t14R9cqNiKFcMhRgYmxz6UMtSGLYeR64sT9Om8xJugbqT3eUrjt5CTLvqTFllODwZ4K&#10;Q/WpulgFuvg5I+7vx89yNpTG+2pabgql3t+G9TeISEN8ih/urVYwT+vTl/QD5PI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wLYJL8AAADbAAAADwAAAAAAAAAAAAAAAACh&#10;AgAAZHJzL2Rvd25yZXYueG1sUEsFBgAAAAAEAAQA+QAAAI0DAAAAAA==&#10;" strokecolor="gray" strokeweight=".4pt"/>
                <v:line id="Line 107" o:spid="_x0000_s1098" style="position:absolute;visibility:visible;mso-wrap-style:square" from="5513,3644" to="5627,3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59v8MAAADbAAAADwAAAGRycy9kb3ducmV2LnhtbESPQWsCMRSE74L/ITyhN83aQtXVKGWp&#10;0ON29eLtsXluFjcva5Lqtr++KRQ8DjPzDbPZDbYTN/KhdaxgPstAENdOt9woOB720yWIEJE1do5J&#10;wTcF2G3How3m2t35k25VbESCcMhRgYmxz6UMtSGLYeZ64uSdnbcYk/SN1B7vCW47+Zxlr9Jiy2nB&#10;YE+FofpSfVkFuni/Ih5+Ti/lciiN99Wi3BdKPU2GtzWISEN8hP/bH1rBag5/X9IPkN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Ofb/DAAAA2wAAAA8AAAAAAAAAAAAA&#10;AAAAoQIAAGRycy9kb3ducmV2LnhtbFBLBQYAAAAABAAEAPkAAACRAwAAAAA=&#10;" strokecolor="gray" strokeweight=".4pt"/>
                <v:line id="Line 108" o:spid="_x0000_s1099" style="position:absolute;flip:y;visibility:visible;mso-wrap-style:square" from="2720,3530" to="2720,8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CpcUAAADbAAAADwAAAGRycy9kb3ducmV2LnhtbESP3WoCMRSE7wu+QzhC7zSrVtHVKFKw&#10;2BYFfxAvD5vjZnFzst1E3b59Uyj0cpiZb5jZorGluFPtC8cKet0EBHHmdMG5guNh1RmD8AFZY+mY&#10;FHyTh8W89TTDVLsH7+i+D7mIEPYpKjAhVKmUPjNk0XddRRy9i6sthijrXOoaHxFuS9lPkpG0WHBc&#10;MFjRq6Hsur9ZBaf8a/J2/iiMHL6/lGc/2mw/B0Gp53aznIII1IT/8F97rRVM+vD7Jf4AO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PCpcUAAADbAAAADwAAAAAAAAAA&#10;AAAAAAChAgAAZHJzL2Rvd25yZXYueG1sUEsFBgAAAAAEAAQA+QAAAJMDAAAAAA==&#10;" strokeweight=".8pt"/>
                <v:line id="Line 109" o:spid="_x0000_s1100" style="position:absolute;flip:y;visibility:visible;mso-wrap-style:square" from="3290,3530" to="3290,8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9nPsYAAADbAAAADwAAAGRycy9kb3ducmV2LnhtbESP3WoCMRSE74W+QziF3rlZ6w91a5RS&#10;sFRFobYULw+b42bp5mTdpLq+vREEL4eZ+YaZzFpbiSM1vnSsoJekIIhzp0suFPx8z7svIHxA1lg5&#10;JgVn8jCbPnQmmGl34i86bkMhIoR9hgpMCHUmpc8NWfSJq4mjt3eNxRBlU0jd4CnCbSWf03QkLZYc&#10;FwzW9G4o/9v+WwW/xWH8sVuWRg4Xg2rnR+vNqh+Uenps315BBGrDPXxrf2oF4z5cv8QfIK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K/Zz7GAAAA2wAAAA8AAAAAAAAA&#10;AAAAAAAAoQIAAGRycy9kb3ducmV2LnhtbFBLBQYAAAAABAAEAPkAAACUAwAAAAA=&#10;" strokeweight=".8pt"/>
                <v:line id="Line 110" o:spid="_x0000_s1101" style="position:absolute;flip:y;visibility:visible;mso-wrap-style:square" from="3860,3530" to="3860,8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b/SsUAAADbAAAADwAAAGRycy9kb3ducmV2LnhtbESP3WoCMRSE7wu+QziCd5q1/lBXo0jB&#10;oi0KtUW8PGyOm8XNybpJdX17Uyj0cpiZb5jZorGluFLtC8cK+r0EBHHmdMG5gu+vVfcFhA/IGkvH&#10;pOBOHhbz1tMMU+1u/EnXfchFhLBPUYEJoUql9Jkhi77nKuLonVxtMURZ51LXeItwW8rnJBlLiwXH&#10;BYMVvRrKzvsfq+CQXyZvx/fCyNFmWB79eLv7GASlOu1mOQURqAn/4b/2WiuYDOH3S/wBc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Vb/SsUAAADbAAAADwAAAAAAAAAA&#10;AAAAAAChAgAAZHJzL2Rvd25yZXYueG1sUEsFBgAAAAAEAAQA+QAAAJMDAAAAAA==&#10;" strokeweight=".8pt"/>
                <v:line id="Line 111" o:spid="_x0000_s1102" style="position:absolute;flip:y;visibility:visible;mso-wrap-style:square" from="4430,3530" to="4430,8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pa0cUAAADbAAAADwAAAGRycy9kb3ducmV2LnhtbESP3WoCMRSE7wXfIRzBu262/lG3RilC&#10;pVYUakvx8rA53SzdnGw3Ude3bwTBy2FmvmFmi9ZW4kSNLx0reExSEMS50yUXCr4+Xx+eQPiArLFy&#10;TAou5GEx73ZmmGl35g867UMhIoR9hgpMCHUmpc8NWfSJq4mj9+MaiyHKppC6wXOE20oO0nQiLZYc&#10;FwzWtDSU/+6PVsF38TddHd5LI8frUXXwk+1uMwxK9XvtyzOIQG24h2/tN61gOobrl/gD5P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pa0cUAAADbAAAADwAAAAAAAAAA&#10;AAAAAAChAgAAZHJzL2Rvd25yZXYueG1sUEsFBgAAAAAEAAQA+QAAAJMDAAAAAA==&#10;" strokeweight=".8pt"/>
                <v:line id="Line 112" o:spid="_x0000_s1103" style="position:absolute;flip:y;visibility:visible;mso-wrap-style:square" from="5000,3530" to="5000,8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jEpsYAAADbAAAADwAAAGRycy9kb3ducmV2LnhtbESPW2sCMRSE34X+h3AKfdNsvSy6NYoI&#10;lrZSwQvi42Fzulm6OVk3qW7/vSkUfBxm5htmOm9tJS7U+NKxgudeAoI4d7rkQsFhv+qOQfiArLFy&#10;TAp+ycN89tCZYqbdlbd02YVCRAj7DBWYEOpMSp8bsuh7riaO3pdrLIYom0LqBq8RbivZT5JUWiw5&#10;LhisaWko/979WAXH4jx5PX2URo7eh9XJp5+b9SAo9fTYLl5ABGrDPfzfftMKJin8fYk/QM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LIxKbGAAAA2wAAAA8AAAAAAAAA&#10;AAAAAAAAoQIAAGRycy9kb3ducmV2LnhtbFBLBQYAAAAABAAEAPkAAACUAwAAAAA=&#10;" strokeweight=".8pt"/>
                <v:line id="Line 113" o:spid="_x0000_s1104" style="position:absolute;flip:y;visibility:visible;mso-wrap-style:square" from="5570,3530" to="5570,8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gu8MAAADbAAAADwAAAGRycy9kb3ducmV2LnhtbESPS4vCMBSF9wP+h3AFN4OmunC0GkUE&#10;QQQXPkDdXZprW21uShNt/fdGEGZ5OI+PM503phBPqlxuWUG/F4EgTqzOOVVwPKy6IxDOI2ssLJOC&#10;FzmYz1o/U4y1rXlHz71PRRhhF6OCzPsyltIlGRl0PVsSB+9qK4M+yCqVusI6jJtCDqJoKA3mHAgZ&#10;lrTMKLnvHyZAbsv0sr1Rchqfyk097P/W5/NDqU67WUxAeGr8f/jbXmsF4z/4fAk/QM7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xYLvDAAAA2wAAAA8AAAAAAAAAAAAA&#10;AAAAoQIAAGRycy9kb3ducmV2LnhtbFBLBQYAAAAABAAEAPkAAACRAwAAAAA=&#10;" strokeweight="1pt"/>
                <v:line id="Line 114" o:spid="_x0000_s1105" style="position:absolute;flip:y;visibility:visible;mso-wrap-style:square" from="6140,3530" to="6140,8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v1T8IAAADbAAAADwAAAGRycy9kb3ducmV2LnhtbERPy2oCMRTdF/yHcAV3NWO1oqNRpKDY&#10;FgUfiMvL5DoZnNyMk6jTv28WhS4P5z2dN7YUD6p94VhBr5uAIM6cLjhXcDwsX0cgfEDWWDomBT/k&#10;YT5rvUwx1e7JO3rsQy5iCPsUFZgQqlRKnxmy6LuuIo7cxdUWQ4R1LnWNzxhuS/mWJENpseDYYLCi&#10;D0PZdX+3Ck75bbw6fxVGvn8OyrMfbrbf/aBUp90sJiACNeFf/OdeawXjODZ+iT9Az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Bv1T8IAAADbAAAADwAAAAAAAAAAAAAA&#10;AAChAgAAZHJzL2Rvd25yZXYueG1sUEsFBgAAAAAEAAQA+QAAAJADAAAAAA==&#10;" strokeweight=".8pt"/>
                <v:line id="Line 115" o:spid="_x0000_s1106" style="position:absolute;flip:y;visibility:visible;mso-wrap-style:square" from="6710,3530" to="6710,8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dQ1MYAAADbAAAADwAAAGRycy9kb3ducmV2LnhtbESP3WoCMRSE74W+QziF3tVs1Yq7NYoI&#10;llap4A/i5WFzulm6OVk3qW7f3ggFL4eZ+YYZT1tbiTM1vnSs4KWbgCDOnS65ULDfLZ5HIHxA1lg5&#10;JgV/5GE6eeiMMdPuwhs6b0MhIoR9hgpMCHUmpc8NWfRdVxNH79s1FkOUTSF1g5cIt5XsJclQWiw5&#10;LhisaW4o/9n+WgWH4pS+H5elka+fg+roh1/rVT8o9fTYzt5ABGrDPfzf/tAK0hRuX+IPkJ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XUNTGAAAA2wAAAA8AAAAAAAAA&#10;AAAAAAAAoQIAAGRycy9kb3ducmV2LnhtbFBLBQYAAAAABAAEAPkAAACUAwAAAAA=&#10;" strokeweight=".8pt"/>
                <v:line id="Line 116" o:spid="_x0000_s1107" style="position:absolute;flip:y;visibility:visible;mso-wrap-style:square" from="7280,3530" to="7280,8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XEscAAADcAAAADwAAAGRycy9kb3ducmV2LnhtbESPT2sCQQzF7wW/wxDBW51tbUW3jlIK&#10;LbWi4B+Kx7CT7izdyWx3prr99uZQ8JbwXt77ZbbofK1O1MYqsIG7YQaKuAi24tLAYf96OwEVE7LF&#10;OjAZ+KMIi3nvZoa5DWfe0mmXSiUhHHM04FJqcq1j4chjHIaGWLSv0HpMsralti2eJdzX+j7Lxtpj&#10;xdLgsKEXR8X37tcb+Cx/pm/Hj8rpx+VDfYzj9WY1SsYM+t3zE6hEXbqa/6/freBngi/PyAR6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f5cSxwAAANwAAAAPAAAAAAAA&#10;AAAAAAAAAKECAABkcnMvZG93bnJldi54bWxQSwUGAAAAAAQABAD5AAAAlQMAAAAA&#10;" strokeweight=".8pt"/>
                <v:line id="Line 117" o:spid="_x0000_s1108" style="position:absolute;flip:y;visibility:visible;mso-wrap-style:square" from="7850,3530" to="7850,8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MyicMAAADcAAAADwAAAGRycy9kb3ducmV2LnhtbERP22oCMRB9L/gPYQq+adYr7WoUERRb&#10;sVBbxMdhM90sbibrJur2701B6NscznWm88aW4kq1Lxwr6HUTEMSZ0wXnCr6/Vp0XED4gaywdk4Jf&#10;8jCftZ6mmGp340+67kMuYgj7FBWYEKpUSp8Zsui7riKO3I+rLYYI61zqGm8x3JaynyRjabHg2GCw&#10;oqWh7LS/WAWH/Py6Pr4XRo7ehuXRj3cf20FQqv3cLCYgAjXhX/xwb3Scn/Tg75l4gZz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MzMonDAAAA3AAAAA8AAAAAAAAAAAAA&#10;AAAAoQIAAGRycy9kb3ducmV2LnhtbFBLBQYAAAAABAAEAPkAAACRAwAAAAA=&#10;" strokeweight=".8pt"/>
                <v:line id="Line 118" o:spid="_x0000_s1109" style="position:absolute;flip:y;visibility:visible;mso-wrap-style:square" from="8420,3530" to="8420,8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s/sQAAADcAAAADwAAAGRycy9kb3ducmV2LnhtbERP32vCMBB+F/wfwgl7W9Opk60aRQTH&#10;pjiYG+Lj0dyaYnOpTabdf28Ewbf7+H7eZNbaSpyo8aVjBU9JCoI4d7rkQsHP9/LxBYQPyBorx6Tg&#10;nzzMpt3OBDPtzvxFp20oRAxhn6ECE0KdSelzQxZ94mriyP26xmKIsCmkbvAcw20l+2k6khZLjg0G&#10;a1oYyg/bP6tgVxxf3/ar0sjnj2G196PN53oQlHrotfMxiEBtuItv7ncd56d9uD4TL5DT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4az+xAAAANwAAAAPAAAAAAAAAAAA&#10;AAAAAKECAABkcnMvZG93bnJldi54bWxQSwUGAAAAAAQABAD5AAAAkgMAAAAA&#10;" strokeweight=".8pt"/>
                <v:line id="Line 119" o:spid="_x0000_s1110" style="position:absolute;visibility:visible;mso-wrap-style:square" from="2720,8090" to="8420,8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BKZsAAAADcAAAADwAAAGRycy9kb3ducmV2LnhtbERPS2sCMRC+C/0PYQreNGmFRbZGkdpC&#10;TwUf4HXYTDdLk8mSRHf7701B8DYf33NWm9E7caWYusAaXuYKBHETTMethtPxc7YEkTKyQReYNPxR&#10;gs36abLC2oSB93Q95FaUEE41arA597WUqbHkMc1DT1y4nxA95gJjK03EoYR7J1+VqqTHjkuDxZ7e&#10;LTW/h4vXkLfVR+Szv5yq3WCVG44L973Tevo8bt9AZBrzQ3x3f5kyXy3g/5lygVz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4wSmbAAAAA3AAAAA8AAAAAAAAAAAAAAAAA&#10;oQIAAGRycy9kb3ducmV2LnhtbFBLBQYAAAAABAAEAPkAAACOAwAAAAA=&#10;" strokeweight=".8pt"/>
                <v:line id="Line 120" o:spid="_x0000_s1111" style="position:absolute;visibility:visible;mso-wrap-style:square" from="2720,7520" to="8420,7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nSEsAAAADcAAAADwAAAGRycy9kb3ducmV2LnhtbERPS2sCMRC+F/ofwgi91cS2LLI1itQW&#10;ehJ8QK/DZtwsJpMlie723zdCwdt8fM9ZrEbvxJVi6gJrmE0VCOImmI5bDcfD1/McRMrIBl1g0vBL&#10;CVbLx4cF1iYMvKPrPreihHCqUYPNua+lTI0lj2kaeuLCnUL0mAuMrTQRhxLunXxRqpIeOy4NFnv6&#10;sNSc9xevIa+rz8g//nKsNoNVbji8uu1G66fJuH4HkWnMd/G/+9uU+eoNbs+UC+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HZ0hLAAAAA3AAAAA8AAAAAAAAAAAAAAAAA&#10;oQIAAGRycy9kb3ducmV2LnhtbFBLBQYAAAAABAAEAPkAAACOAwAAAAA=&#10;" strokeweight=".8pt"/>
                <v:line id="Line 121" o:spid="_x0000_s1112" style="position:absolute;visibility:visible;mso-wrap-style:square" from="2720,6950" to="8420,6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V3icAAAADcAAAADwAAAGRycy9kb3ducmV2LnhtbERPS2sCMRC+F/ofwgi91cSWLrI1itQW&#10;ehJ8QK/DZtwsJpMlie723zdCwdt8fM9ZrEbvxJVi6gJrmE0VCOImmI5bDcfD1/McRMrIBl1g0vBL&#10;CVbLx4cF1iYMvKPrPreihHCqUYPNua+lTI0lj2kaeuLCnUL0mAuMrTQRhxLunXxRqpIeOy4NFnv6&#10;sNSc9xevIa+rz8g//nKsNoNVbji8uu1G66fJuH4HkWnMd/G/+9uU+eoNbs+UC+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6Vd4nAAAAA3AAAAA8AAAAAAAAAAAAAAAAA&#10;oQIAAGRycy9kb3ducmV2LnhtbFBLBQYAAAAABAAEAPkAAACOAwAAAAA=&#10;" strokeweight=".8pt"/>
                <v:line id="Line 122" o:spid="_x0000_s1113" style="position:absolute;visibility:visible;mso-wrap-style:square" from="2720,6380" to="8420,6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fp/sAAAADcAAAADwAAAGRycy9kb3ducmV2LnhtbERPTWsCMRC9F/ofwhS81cQWFtkaRbRC&#10;T0JV6HXYTDdLk8mSRHf990YoeJvH+5zFavROXCimLrCG2VSBIG6C6bjVcDruXucgUkY26AKThisl&#10;WC2fnxZYmzDwN10OuRUlhFONGmzOfS1laix5TNPQExfuN0SPucDYShNxKOHeyTelKumx49JgsaeN&#10;pebvcPYa8rr6jPzjz6dqO1jlhuO722+1nryM6w8Qmcb8EP+7v0yZryq4P1MukMsb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5H6f7AAAAA3AAAAA8AAAAAAAAAAAAAAAAA&#10;oQIAAGRycy9kb3ducmV2LnhtbFBLBQYAAAAABAAEAPkAAACOAwAAAAA=&#10;" strokeweight=".8pt"/>
                <v:line id="Line 123" o:spid="_x0000_s1114" style="position:absolute;visibility:visible;mso-wrap-style:square" from="2720,5810" to="8420,5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k+E8IAAADcAAAADwAAAGRycy9kb3ducmV2LnhtbERPyW7CMBC9I/UfrKnUW3HooUDAiaou&#10;UhEHxPIBQzzEgXgc2S6Efn2NVInbPL115mVvW3EmHxrHCkbDDARx5XTDtYLd9ut5AiJEZI2tY1Jw&#10;pQBl8TCYY67dhdd03sRapBAOOSowMXa5lKEyZDEMXUecuIPzFmOCvpba4yWF21a+ZNmrtNhwajDY&#10;0buh6rT5sQoWfr88jX5rI/e88J/t6mMa7FGpp8f+bQYiUh/v4n/3t07zszHcnkkXy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yk+E8IAAADcAAAADwAAAAAAAAAAAAAA&#10;AAChAgAAZHJzL2Rvd25yZXYueG1sUEsFBgAAAAAEAAQA+QAAAJADAAAAAA==&#10;" strokeweight="1pt"/>
                <v:line id="Line 124" o:spid="_x0000_s1115" style="position:absolute;visibility:visible;mso-wrap-style:square" from="2720,5240" to="8420,5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TYF8IAAADcAAAADwAAAGRycy9kb3ducmV2LnhtbESPQUsDMRCF74L/IYzgzSYqLLI2LaVV&#10;8CTYFnodNuNmaTJZkrS7/nvnIHib4b1575vleo5BXSmXIbGFx4UBRdwlN3Bv4Xh4f3gBVSqyw5CY&#10;LPxQgfXq9maJrUsTf9F1X3slIVxatOBrHVutS+cpYlmkkVi075QjVllzr13GScJj0E/GNDriwNLg&#10;caStp+68v0QLddO8ZT7Fy7HZTd6E6fAcPnfW3t/Nm1dQleb6b/67/nCCb4RWnpEJ9O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TYF8IAAADcAAAADwAAAAAAAAAAAAAA&#10;AAChAgAAZHJzL2Rvd25yZXYueG1sUEsFBgAAAAAEAAQA+QAAAJADAAAAAA==&#10;" strokeweight=".8pt"/>
                <v:line id="Line 125" o:spid="_x0000_s1116" style="position:absolute;visibility:visible;mso-wrap-style:square" from="2720,4670" to="8420,4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h9jMAAAADcAAAADwAAAGRycy9kb3ducmV2LnhtbERPS2sCMRC+F/ofwgi91cQWFt0aRWoL&#10;PQk+oNdhM24Wk8mSRHf77xuh0Nt8fM9ZrkfvxI1i6gJrmE0VCOImmI5bDafj5/McRMrIBl1g0vBD&#10;Cdarx4cl1iYMvKfbIbeihHCqUYPNua+lTI0lj2kaeuLCnUP0mAuMrTQRhxLunXxRqpIeOy4NFnt6&#10;t9RcDlevIW+qj8jf/nqqtoNVbji+ut1W66fJuHkDkWnM/+I/95cp89UC7s+UC+Tq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YfYzAAAAA3AAAAA8AAAAAAAAAAAAAAAAA&#10;oQIAAGRycy9kb3ducmV2LnhtbFBLBQYAAAAABAAEAPkAAACOAwAAAAA=&#10;" strokeweight=".8pt"/>
                <v:line id="Line 126" o:spid="_x0000_s1117" style="position:absolute;visibility:visible;mso-wrap-style:square" from="2720,4100" to="8420,4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tCzMMAAADcAAAADwAAAGRycy9kb3ducmV2LnhtbESPQWvDMAyF74P9B6NCb6vTFcLI6pbS&#10;btDTYG1hVxFrcZgtB9tt0n8/HQa7Sbyn9z6tt1Pw6kYp95ENLBcVKOI22p47A5fz+9MLqFyQLfrI&#10;ZOBOGbabx4c1NjaO/Em3U+mUhHBu0IArZWi0zq2jgHkRB2LRvmMKWGRNnbYJRwkPXj9XVa0D9iwN&#10;DgfaO2p/TtdgoOzqt8Rf4XqpD6Or/Hhe+Y+DMfPZtHsFVWgq/+a/66MV/KXgyzMygd7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7QszDAAAA3AAAAA8AAAAAAAAAAAAA&#10;AAAAoQIAAGRycy9kb3ducmV2LnhtbFBLBQYAAAAABAAEAPkAAACRAwAAAAA=&#10;" strokeweight=".8pt"/>
                <v:line id="Line 127" o:spid="_x0000_s1118" style="position:absolute;visibility:visible;mso-wrap-style:square" from="2720,3530" to="8420,3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fnV8EAAADcAAAADwAAAGRycy9kb3ducmV2LnhtbERPTWvDMAy9D/YfjAa9rU42CCOrG0K7&#10;wU6FtYVeRazFobYcbLfJ/n1dGOymx/vUqpmdFVcKcfCsoFwWIIg7rwfuFRwPn89vIGJC1mg9k4Jf&#10;itCsHx9WWGs/8Tdd96kXOYRjjQpMSmMtZewMOYxLPxJn7scHhynD0EsdcMrhzsqXoqikw4Fzg8GR&#10;Noa68/7iFKS2+gh8cpdjtZ1MYafDq91tlVo8ze07iERz+hf/ub90nl+WcH8mXyDX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d+dXwQAAANwAAAAPAAAAAAAAAAAAAAAA&#10;AKECAABkcnMvZG93bnJldi54bWxQSwUGAAAAAAQABAD5AAAAjwMAAAAA&#10;" strokeweight=".8pt"/>
                <v:line id="Line 128" o:spid="_x0000_s1119" style="position:absolute;flip:y;visibility:visible;mso-wrap-style:square" from="2435,3530" to="2435,8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g6I8QAAADcAAAADwAAAGRycy9kb3ducmV2LnhtbERP22oCMRB9L/gPYYS+aVatoqtRpGCx&#10;LQpeEB+HzbhZ3Ey2m6jbv28Khb7N4VxntmhsKe5U+8Kxgl43AUGcOV1wruB4WHXGIHxA1lg6JgXf&#10;5GExbz3NMNXuwTu670MuYgj7FBWYEKpUSp8Zsui7riKO3MXVFkOEdS51jY8YbkvZT5KRtFhwbDBY&#10;0auh7Lq/WQWn/Gvydv4ojBy+v5RnP9psPwdBqed2s5yCCNSEf/Gfe63j/F4f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ODojxAAAANwAAAAPAAAAAAAAAAAA&#10;AAAAAKECAABkcnMvZG93bnJldi54bWxQSwUGAAAAAAQABAD5AAAAkgMAAAAA&#10;" strokeweight=".8pt"/>
                <v:line id="Line 129" o:spid="_x0000_s1120" style="position:absolute;flip:y;visibility:visible;mso-wrap-style:square" from="8705,3530" to="8705,8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SfuMMAAADcAAAADwAAAGRycy9kb3ducmV2LnhtbERPTWsCMRC9F/wPYYTeNGut0q5GkYJF&#10;LQq1Ih6HzbhZ3EzWTdT13zdCobd5vM8ZTxtbiivVvnCsoNdNQBBnThecK9j9zDtvIHxA1lg6JgV3&#10;8jCdtJ7GmGp342+6bkMuYgj7FBWYEKpUSp8Zsui7riKO3NHVFkOEdS51jbcYbkv5kiRDabHg2GCw&#10;og9D2Wl7sQr2+fn987AqjBwsX8uDH643X/2g1HO7mY1ABGrCv/jPvdBxfq8Pj2fiBXLy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l0n7jDAAAA3AAAAA8AAAAAAAAAAAAA&#10;AAAAoQIAAGRycy9kb3ducmV2LnhtbFBLBQYAAAAABAAEAPkAAACRAwAAAAA=&#10;" strokeweight=".8pt"/>
                <v:line id="Line 130" o:spid="_x0000_s1121" style="position:absolute;visibility:visible;mso-wrap-style:square" from="2720,8375" to="8420,8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BEz8AAAADcAAAADwAAAGRycy9kb3ducmV2LnhtbERPS2sCMRC+F/wPYQq91axVFtkaRbRC&#10;T4IP8DpsppulyWRJorv9940geJuP7zmL1eCsuFGIrWcFk3EBgrj2uuVGwfm0e5+DiAlZo/VMCv4o&#10;wmo5ellgpX3PB7odUyNyCMcKFZiUukrKWBtyGMe+I87cjw8OU4ahkTpgn8OdlR9FUUqHLecGgx1t&#10;DNW/x6tTkNblV+CLu57LbW8K25+mdr9V6u11WH+CSDSkp/jh/tZ5/mQG92fyBXL5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QARM/AAAAA3AAAAA8AAAAAAAAAAAAAAAAA&#10;oQIAAGRycy9kb3ducmV2LnhtbFBLBQYAAAAABAAEAPkAAACOAwAAAAA=&#10;" strokeweight=".8pt"/>
                <v:line id="Line 131" o:spid="_x0000_s1122" style="position:absolute;visibility:visible;mso-wrap-style:square" from="2720,3245" to="8420,3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zhVMAAAADcAAAADwAAAGRycy9kb3ducmV2LnhtbERPS2sCMRC+F/wPYQq91awVF9kaRbRC&#10;T4IP8DpsppulyWRJorv9940geJuP7zmL1eCsuFGIrWcFk3EBgrj2uuVGwfm0e5+DiAlZo/VMCv4o&#10;wmo5ellgpX3PB7odUyNyCMcKFZiUukrKWBtyGMe+I87cjw8OU4ahkTpgn8OdlR9FUUqHLecGgx1t&#10;DNW/x6tTkNblV+CLu57LbW8K25+mdr9V6u11WH+CSDSkp/jh/tZ5/mQG92fyBXL5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tM4VTAAAAA3AAAAA8AAAAAAAAAAAAAAAAA&#10;oQIAAGRycy9kb3ducmV2LnhtbFBLBQYAAAAABAAEAPkAAACOAwAAAAA=&#10;" strokeweight=".8pt"/>
                <v:line id="Line 132" o:spid="_x0000_s1123" style="position:absolute;visibility:visible;mso-wrap-style:square" from="2435,8090" to="2437,8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5/I8EAAADcAAAADwAAAGRycy9kb3ducmV2LnhtbERPTWvDMAy9D/YfjAa7rU47CCOtE8ra&#10;wU6DtoFeRazGYbYcbLfJ/v08KOymx/vUppmdFTcKcfCsYLkoQBB3Xg/cK2hPHy9vIGJC1mg9k4If&#10;itDUjw8brLSf+EC3Y+pFDuFYoQKT0lhJGTtDDuPCj8SZu/jgMGUYeqkDTjncWbkqilI6HDg3GBzp&#10;3VD3fbw6BWlb7gOf3bUtd5Mp7HR6tV87pZ6f5u0aRKI5/Yvv7k+d5y9L+HsmXyDr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nn8jwQAAANwAAAAPAAAAAAAAAAAAAAAA&#10;AKECAABkcnMvZG93bnJldi54bWxQSwUGAAAAAAQABAD5AAAAjwMAAAAA&#10;" strokeweight=".8pt"/>
                <v:line id="Line 133" o:spid="_x0000_s1124" style="position:absolute;flip:y;visibility:visible;mso-wrap-style:square" from="8420,8373" to="8457,8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Zu8QAAADcAAAADwAAAGRycy9kb3ducmV2LnhtbERP22oCMRB9L/QfwhR806y12nY1igiK&#10;FyzUluLjsBk3SzeTdRN1/ftGEPo2h3Od0aSxpThT7QvHCrqdBARx5nTBuYLvr3n7DYQPyBpLx6Tg&#10;Sh4m48eHEabaXfiTzruQixjCPkUFJoQqldJnhiz6jquII3dwtcUQYZ1LXeMlhttSPifJQFosODYY&#10;rGhmKPvdnayCn/z4vtivCyP7q5dy7wfbj00vKNV6aqZDEIGa8C++u5c6zu++wu2ZeIE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5m7xAAAANwAAAAPAAAAAAAAAAAA&#10;AAAAAKECAABkcnMvZG93bnJldi54bWxQSwUGAAAAAAQABAD5AAAAkgMAAAAA&#10;" strokeweight=".8pt"/>
                <v:line id="Line 134" o:spid="_x0000_s1125" style="position:absolute;flip:x;visibility:visible;mso-wrap-style:square" from="2683,3245" to="2720,3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ANyccAAADcAAAADwAAAGRycy9kb3ducmV2LnhtbESPQWsCQQyF74L/YYjQm85qW6lbRxGh&#10;pVpaqJbiMeykO4s7me3OVNd/bw6F3hLey3tf5svO1+pEbawCGxiPMlDERbAVlwY+90/DB1AxIVus&#10;A5OBC0VYLvq9OeY2nPmDTrtUKgnhmKMBl1KTax0LRx7jKDTEon2H1mOStS21bfEs4b7Wkyybao8V&#10;S4PDhtaOiuPu1xv4Kn9mz4dt5fT95q4+xOnb++ttMuZm0K0eQSXq0r/57/rFCv5YaOUZmUAv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0A3JxwAAANwAAAAPAAAAAAAA&#10;AAAAAAAAAKECAABkcnMvZG93bnJldi54bWxQSwUGAAAAAAQABAD5AAAAlQMAAAAA&#10;" strokeweight=".8pt"/>
                <v:line id="Line 135" o:spid="_x0000_s1126" style="position:absolute;flip:x y;visibility:visible;mso-wrap-style:square" from="8703,3493" to="8705,3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1wIsMAAADcAAAADwAAAGRycy9kb3ducmV2LnhtbERPyW7CMBC9V+o/WFOpt+KEA0vAoIhF&#10;0EMPQMt5iIckEI+j2A3h7+tKSNzm6a0znXemEi01rrSsIO5FIIgzq0vOFXwf1h8jEM4ja6wsk4I7&#10;OZjPXl+mmGh74x21e5+LEMIuQQWF93UipcsKMuh6tiYO3Nk2Bn2ATS51g7cQbirZj6KBNFhyaCiw&#10;pkVB2XX/axQMqV7q03JVHtr0uPmMU/n1czkr9f7WpRMQnjr/FD/cWx3mx2P4fyZcIG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0NcCLDAAAA3AAAAA8AAAAAAAAAAAAA&#10;AAAAoQIAAGRycy9kb3ducmV2LnhtbFBLBQYAAAAABAAEAPkAAACRAwAAAAA=&#10;" strokeweight=".8pt"/>
                <v:line id="Line 136" o:spid="_x0000_s1127" style="position:absolute;visibility:visible;mso-wrap-style:square" from="2437,8127" to="2445,8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eIccMAAADcAAAADwAAAGRycy9kb3ducmV2LnhtbESPT2vDMAzF74N9B6NBb6vTFsLI6pbS&#10;P7DTYG1hVxFrcZgtB9ttsm8/HQa7Sbyn935ab6fg1Z1S7iMbWMwrUMRttD13Bq6X0/MLqFyQLfrI&#10;ZOCHMmw3jw9rbGwc+YPu59IpCeHcoAFXytBonVtHAfM8DsSifcUUsMiaOm0TjhIevF5WVa0D9iwN&#10;DgfaO2q/z7dgoOzqY+LPcLvWh9FVfrys/PvBmNnTtHsFVWgq/+a/6zcr+EvBl2dkAr3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VXiHHDAAAA3AAAAA8AAAAAAAAAAAAA&#10;AAAAoQIAAGRycy9kb3ducmV2LnhtbFBLBQYAAAAABAAEAPkAAACRAwAAAAA=&#10;" strokeweight=".8pt"/>
                <v:line id="Line 137" o:spid="_x0000_s1128" style="position:absolute;flip:y;visibility:visible;mso-wrap-style:square" from="8457,8365" to="8494,8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Zu6cQAAADcAAAADwAAAGRycy9kb3ducmV2LnhtbERP22oCMRB9L/gPYYS+aVatoqtRpGCx&#10;LQpeEB+HzbhZ3Ey2m6jbv28Khb7N4VxntmhsKe5U+8Kxgl43AUGcOV1wruB4WHXGIHxA1lg6JgXf&#10;5GExbz3NMNXuwTu670MuYgj7FBWYEKpUSp8Zsui7riKO3MXVFkOEdS51jY8YbkvZT5KRtFhwbDBY&#10;0auh7Lq/WQWn/Gvydv4ojBy+v5RnP9psPwdBqed2s5yCCNSEf/Gfe63j/H4P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hm7pxAAAANwAAAAPAAAAAAAAAAAA&#10;AAAAAKECAABkcnMvZG93bnJldi54bWxQSwUGAAAAAAQABAD5AAAAkgMAAAAA&#10;" strokeweight=".8pt"/>
                <v:line id="Line 138" o:spid="_x0000_s1129" style="position:absolute;flip:x;visibility:visible;mso-wrap-style:square" from="2646,3247" to="2683,3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TwnsQAAADcAAAADwAAAGRycy9kb3ducmV2LnhtbERP22oCMRB9L/QfwhT6ptmuVXRrFClY&#10;vFDBC8XHYTPdLG4m203U9e8bodC3OZzrjKetrcSFGl86VvDSTUAQ506XXCg47OedIQgfkDVWjknB&#10;jTxMJ48PY8y0u/KWLrtQiBjCPkMFJoQ6k9Lnhiz6rquJI/ftGoshwqaQusFrDLeVTJNkIC2WHBsM&#10;1vRuKD/tzlbBV/Ez+jiuSiP7y9fq6Aefm3UvKPX81M7eQARqw7/4z73QcX6awv2ZeIG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VPCexAAAANwAAAAPAAAAAAAAAAAA&#10;AAAAAKECAABkcnMvZG93bnJldi54bWxQSwUGAAAAAAQABAD5AAAAkgMAAAAA&#10;" strokeweight=".8pt"/>
                <v:line id="Line 139" o:spid="_x0000_s1130" style="position:absolute;flip:x y;visibility:visible;mso-wrap-style:square" from="8695,3456" to="8703,3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mNdcMAAADcAAAADwAAAGRycy9kb3ducmV2LnhtbERPS2vCQBC+F/wPyxS81Y0KtUQ3Enyg&#10;PfRQrZ7H7ORRs7Mhu8b033cLQm/z8T1nsexNLTpqXWVZwXgUgSDOrK64UPB13L68gXAeWWNtmRT8&#10;kINlMnhaYKztnT+pO/hChBB2MSoovW9iKV1WkkE3sg1x4HLbGvQBtoXULd5DuKnlJIpepcGKQ0OJ&#10;Da1Kyq6Hm1Ewo2atL+tNdezS8+59nMqP03eu1PC5T+cgPPX+X/xw73WYP5nC3zPhApn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JjXXDAAAA3AAAAA8AAAAAAAAAAAAA&#10;AAAAoQIAAGRycy9kb3ducmV2LnhtbFBLBQYAAAAABAAEAPkAAACRAwAAAAA=&#10;" strokeweight=".8pt"/>
                <v:line id="Line 140" o:spid="_x0000_s1131" style="position:absolute;visibility:visible;mso-wrap-style:square" from="2445,8164" to="2457,8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yOcsAAAADcAAAADwAAAGRycy9kb3ducmV2LnhtbERPS2sCMRC+C/0PYQq9abYqS9kaRXxA&#10;T4IP6HXYTDdLk8mSRHf77xtB8DYf33MWq8FZcaMQW88K3icFCOLa65YbBZfzfvwBIiZkjdYzKfij&#10;CKvly2iBlfY9H+l2So3IIRwrVGBS6iopY23IYZz4jjhzPz44TBmGRuqAfQ53Vk6LopQOW84NBjva&#10;GKp/T1enIK3LXeBvd72U294Utj/P7GGr1NvrsP4EkWhIT/HD/aXz/Okc7s/kC+Ty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psjnLAAAAA3AAAAA8AAAAAAAAAAAAAAAAA&#10;oQIAAGRycy9kb3ducmV2LnhtbFBLBQYAAAAABAAEAPkAAACOAwAAAAA=&#10;" strokeweight=".8pt"/>
                <v:line id="Line 141" o:spid="_x0000_s1132" style="position:absolute;flip:y;visibility:visible;mso-wrap-style:square" from="8494,8353" to="8529,8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1o6sQAAADcAAAADwAAAGRycy9kb3ducmV2LnhtbERP32vCMBB+H+x/CDfwzabTKdoZRYSJ&#10;UxTUMXw8mltT1ly6Jmr335uBsLf7+H7eZNbaSlyo8aVjBc9JCoI4d7rkQsHH8a07AuEDssbKMSn4&#10;JQ+z6ePDBDPtrrynyyEUIoawz1CBCaHOpPS5IYs+cTVx5L5cYzFE2BRSN3iN4baSvTQdSoslxwaD&#10;NS0M5d+Hs1XwWfyMl6d1aeTg/aU6+eF2t+kHpTpP7fwVRKA2/Ivv7pWO83sD+HsmXiC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vWjqxAAAANwAAAAPAAAAAAAAAAAA&#10;AAAAAKECAABkcnMvZG93bnJldi54bWxQSwUGAAAAAAQABAD5AAAAkgMAAAAA&#10;" strokeweight=".8pt"/>
                <v:line id="Line 142" o:spid="_x0000_s1133" style="position:absolute;flip:x;visibility:visible;mso-wrap-style:square" from="2611,3255" to="2646,3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2ncQAAADcAAAADwAAAGRycy9kb3ducmV2LnhtbERP22oCMRB9L/QfwhR8q9lqu+jWKCIo&#10;WqngheLjsJluFjeTdRN1/fumUOjbHM51RpPWVuJKjS8dK3jpJiCIc6dLLhQc9vPnAQgfkDVWjknB&#10;nTxMxo8PI8y0u/GWrrtQiBjCPkMFJoQ6k9Lnhiz6rquJI/ftGoshwqaQusFbDLeV7CVJKi2WHBsM&#10;1jQzlJ92F6vgqzgPF8eP0si31Wt19OnnZt0PSnWe2uk7iEBt+Bf/uZc6zu+l8PtMvECO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b/adxAAAANwAAAAPAAAAAAAAAAAA&#10;AAAAAKECAABkcnMvZG93bnJldi54bWxQSwUGAAAAAAQABAD5AAAAkgMAAAAA&#10;" strokeweight=".8pt"/>
                <v:line id="Line 143" o:spid="_x0000_s1134" style="position:absolute;flip:x y;visibility:visible;mso-wrap-style:square" from="8683,3421" to="8695,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KLdsMAAADcAAAADwAAAGRycy9kb3ducmV2LnhtbERPPW/CMBDdkfgP1iGxgROGgtI4KGpA&#10;bQcGoO18jY8kbXyOYhPSf18jVep2T+/z0u1oWjFQ7xrLCuJlBIK4tLrhSsHbeb/YgHAeWWNrmRT8&#10;kINtNp2kmGh74yMNJ1+JEMIuQQW1910ipStrMuiWtiMO3MX2Bn2AfSV1j7cQblq5iqIHabDh0FBj&#10;R081ld+nq1Gwpq7Qn8WuOQ/5x/NrnMvD+9dFqflszB9BeBr9v/jP/aLD/NUa7s+EC2T2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2yi3bDAAAA3AAAAA8AAAAAAAAAAAAA&#10;AAAAoQIAAGRycy9kb3ducmV2LnhtbFBLBQYAAAAABAAEAPkAAACRAwAAAAA=&#10;" strokeweight=".8pt"/>
                <v:line id="Line 144" o:spid="_x0000_s1135" style="position:absolute;visibility:visible;mso-wrap-style:square" from="2457,8199" to="2473,8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GEd8MAAADcAAAADwAAAGRycy9kb3ducmV2LnhtbESPT2vDMAzF74N9B6NBb6vTFsLI6pbS&#10;P7DTYG1hVxFrcZgtB9ttsm8/HQa7Sbyn935ab6fg1Z1S7iMbWMwrUMRttD13Bq6X0/MLqFyQLfrI&#10;ZOCHMmw3jw9rbGwc+YPu59IpCeHcoAFXytBonVtHAfM8DsSifcUUsMiaOm0TjhIevF5WVa0D9iwN&#10;DgfaO2q/z7dgoOzqY+LPcLvWh9FVfrys/PvBmNnTtHsFVWgq/+a/6zcr+EuhlWdkAr3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hhHfDAAAA3AAAAA8AAAAAAAAAAAAA&#10;AAAAoQIAAGRycy9kb3ducmV2LnhtbFBLBQYAAAAABAAEAPkAAACRAwAAAAA=&#10;" strokeweight=".8pt"/>
                <v:line id="Line 145" o:spid="_x0000_s1136" style="position:absolute;flip:y;visibility:visible;mso-wrap-style:square" from="8529,8337" to="8562,8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Bi78QAAADcAAAADwAAAGRycy9kb3ducmV2LnhtbERP22oCMRB9L/gPYYS+aVatoqtRpGCx&#10;LQpeEB+HzbhZ3Ey2m6jbv28Khb7N4VxntmhsKe5U+8Kxgl43AUGcOV1wruB4WHXGIHxA1lg6JgXf&#10;5GExbz3NMNXuwTu670MuYgj7FBWYEKpUSp8Zsui7riKO3MXVFkOEdS51jY8YbkvZT5KRtFhwbDBY&#10;0auh7Lq/WQWn/Gvydv4ojBy+v5RnP9psPwdBqed2s5yCCNSEf/Gfe63j/P4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8GLvxAAAANwAAAAPAAAAAAAAAAAA&#10;AAAAAKECAABkcnMvZG93bnJldi54bWxQSwUGAAAAAAQABAD5AAAAkgMAAAAA&#10;" strokeweight=".8pt"/>
                <v:line id="Line 146" o:spid="_x0000_s1137" style="position:absolute;flip:x;visibility:visible;mso-wrap-style:square" from="2578,3267" to="2611,3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Ndr8cAAADcAAAADwAAAGRycy9kb3ducmV2LnhtbESPT2sCQQzF7wW/wxChtzprtaJbRymF&#10;Fm1pwT+Ix7CT7izuZLY7U91+e3Mo9JbwXt77Zb7sfK3O1MYqsIHhIANFXARbcWlgv3u5m4KKCdli&#10;HZgM/FKE5aJ3M8fchgtv6LxNpZIQjjkacCk1udaxcOQxDkJDLNpXaD0mWdtS2xYvEu5rfZ9lE+2x&#10;Ymlw2NCzo+K0/fEGDuX37PX4Vjn9sB7Xxzj5+HwfJWNu+93TI6hEXfo3/12vrOCPBF+ekQn04g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E12vxwAAANwAAAAPAAAAAAAA&#10;AAAAAAAAAKECAABkcnMvZG93bnJldi54bWxQSwUGAAAAAAQABAD5AAAAlQMAAAAA&#10;" strokeweight=".8pt"/>
                <v:line id="Line 147" o:spid="_x0000_s1138" style="position:absolute;flip:x y;visibility:visible;mso-wrap-style:square" from="8667,3388" to="8683,3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4gRMMAAADcAAAADwAAAGRycy9kb3ducmV2LnhtbERPS2vCQBC+F/oflin0VjdRUImuEnyg&#10;PfSgtp7H7JhEs7Mhu43x33cLgrf5+J4znXemEi01rrSsIO5FIIgzq0vOFXwf1h9jEM4ja6wsk4I7&#10;OZjPXl+mmGh74x21e5+LEMIuQQWF93UipcsKMuh6tiYO3Nk2Bn2ATS51g7cQbirZj6KhNFhyaCiw&#10;pkVB2XX/axSMqF7q03JVHtr0uPmMU/n1czkr9f7WpRMQnjr/FD/cWx3mD2L4fyZcIG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jOIETDAAAA3AAAAA8AAAAAAAAAAAAA&#10;AAAAoQIAAGRycy9kb3ducmV2LnhtbFBLBQYAAAAABAAEAPkAAACRAwAAAAA=&#10;" strokeweight=".8pt"/>
                <v:line id="Line 148" o:spid="_x0000_s1139" style="position:absolute;visibility:visible;mso-wrap-style:square" from="2473,8232" to="2494,8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AlQMAAAADcAAAADwAAAGRycy9kb3ducmV2LnhtbERPS2sCMRC+F/wPYYTealaFpWyNIj7A&#10;k1AVeh0242YxmSxJdNd/3wiF3ubje85iNTgrHhRi61nBdFKAIK69brlRcDnvPz5BxISs0XomBU+K&#10;sFqO3hZYad/zNz1OqRE5hGOFCkxKXSVlrA05jBPfEWfu6oPDlGFopA7Y53Bn5awoSumw5dxgsKON&#10;ofp2ujsFaV3uAv+4+6Xc9qaw/Xluj1ul3sfD+gtEoiH9i//cB53nz2fweiZfIJ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8QJUDAAAAA3AAAAA8AAAAAAAAAAAAAAAAA&#10;oQIAAGRycy9kb3ducmV2LnhtbFBLBQYAAAAABAAEAPkAAACOAwAAAAA=&#10;" strokeweight=".8pt"/>
                <v:line id="Line 149" o:spid="_x0000_s1140" style="position:absolute;flip:y;visibility:visible;mso-wrap-style:square" from="8562,8316" to="8593,8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HD2MQAAADcAAAADwAAAGRycy9kb3ducmV2LnhtbERP22oCMRB9L/QfwhR8q9l2W9GtUaSg&#10;eKGCF4qPw2a6WdxM1k3U9e8bodC3OZzrDMetrcSFGl86VvDSTUAQ506XXCjY76bPfRA+IGusHJOC&#10;G3kYjx4fhphpd+UNXbahEDGEfYYKTAh1JqXPDVn0XVcTR+7HNRZDhE0hdYPXGG4r+ZokPWmx5Nhg&#10;sKZPQ/lxe7YKvovTYHZYlka+L96qg+99rVdpUKrz1E4+QARqw7/4zz3XcX6awv2ZeIE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wcPYxAAAANwAAAAPAAAAAAAAAAAA&#10;AAAAAKECAABkcnMvZG93bnJldi54bWxQSwUGAAAAAAQABAD5AAAAkgMAAAAA&#10;" strokeweight=".8pt"/>
                <v:line id="Line 150" o:spid="_x0000_s1141" style="position:absolute;flip:x;visibility:visible;mso-wrap-style:square" from="2547,3283" to="2578,3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hbrMQAAADcAAAADwAAAGRycy9kb3ducmV2LnhtbERP22oCMRB9F/oPYQp9c7OtF3RrlFKo&#10;WEVBLcXHYTPdLN1Mtpuo2783guDbHM51JrPWVuJEjS8dK3hOUhDEudMlFwq+9h/dEQgfkDVWjknB&#10;P3mYTR86E8y0O/OWTrtQiBjCPkMFJoQ6k9Lnhiz6xNXEkftxjcUQYVNI3eA5httKvqTpUFosOTYY&#10;rOndUP67O1oF38XfeH5YlkYOPvvVwQ/Xm1UvKPX02L69ggjUhrv45l7oOL/Xh+sz8QI5v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KFusxAAAANwAAAAPAAAAAAAAAAAA&#10;AAAAAKECAABkcnMvZG93bnJldi54bWxQSwUGAAAAAAQABAD5AAAAkgMAAAAA&#10;" strokeweight=".8pt"/>
                <v:line id="Line 151" o:spid="_x0000_s1142" style="position:absolute;flip:x y;visibility:visible;mso-wrap-style:square" from="8646,3357" to="8667,3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mR8QAAADcAAAADwAAAGRycy9kb3ducmV2LnhtbERPS2vCQBC+F/wPyxS86SYVbYmuIWiL&#10;7aGH+jpPs2MSzc6G7Dam/74rCL3Nx/ecRdqbWnTUusqygngcgSDOra64ULDfvY1eQDiPrLG2TAp+&#10;yUG6HDwsMNH2yl/UbX0hQgi7BBWU3jeJlC4vyaAb24Y4cCfbGvQBtoXULV5DuKnlUxTNpMGKQ0OJ&#10;Da1Kyi/bH6PgmZq1/l6/VrsuO24+4kx+Hs4npYaPfTYH4an3/+K7+12H+ZMp3J4JF8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9SZHxAAAANwAAAAPAAAAAAAAAAAA&#10;AAAAAKECAABkcnMvZG93bnJldi54bWxQSwUGAAAAAAQABAD5AAAAkgMAAAAA&#10;" strokeweight=".8pt"/>
                <v:line id="Line 152" o:spid="_x0000_s1143" style="position:absolute;visibility:visible;mso-wrap-style:square" from="2494,8263" to="2518,8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sjQ78AAADcAAAADwAAAGRycy9kb3ducmV2LnhtbERPTWsCMRC9F/wPYQrearYVFlmNImqh&#10;J6EqeB0242YxmSxJdLf/3ggFb/N4n7NYDc6KO4XYelbwOSlAENdet9woOB2/P2YgYkLWaD2Tgj+K&#10;sFqO3hZYad/zL90PqRE5hGOFCkxKXSVlrA05jBPfEWfu4oPDlGFopA7Y53Bn5VdRlNJhy7nBYEcb&#10;Q/X1cHMK0rrcBT6726nc9qaw/XFq91ulxu/Deg4i0ZBe4n/3j87zpyU8n8kXyOU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CsjQ78AAADcAAAADwAAAAAAAAAAAAAAAACh&#10;AgAAZHJzL2Rvd25yZXYueG1sUEsFBgAAAAAEAAQA+QAAAI0DAAAAAA==&#10;" strokeweight=".8pt"/>
                <v:line id="Line 153" o:spid="_x0000_s1144" style="position:absolute;flip:y;visibility:visible;mso-wrap-style:square" from="8593,8292" to="8622,8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rF28QAAADcAAAADwAAAGRycy9kb3ducmV2LnhtbERPTWsCMRC9C/6HMIK3mrVWW1ejFKFF&#10;KxaqIh6HzbhZ3Ey2m6jbf98UCt7m8T5nOm9sKa5U+8Kxgn4vAUGcOV1wrmC/e3t4AeEDssbSMSn4&#10;IQ/zWbs1xVS7G3/RdRtyEUPYp6jAhFClUvrMkEXfcxVx5E6uthgirHOpa7zFcFvKxyQZSYsFxwaD&#10;FS0MZeftxSo45N/j9+NHYeRw9VQe/WjzuR4Epbqd5nUCIlAT7uJ/91LH+YNn+HsmXiB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sXbxAAAANwAAAAPAAAAAAAAAAAA&#10;AAAAAKECAABkcnMvZG93bnJldi54bWxQSwUGAAAAAAQABAD5AAAAkgMAAAAA&#10;" strokeweight=".8pt"/>
                <v:line id="Line 154" o:spid="_x0000_s1145" style="position:absolute;flip:x;visibility:visible;mso-wrap-style:square" from="2518,3304" to="2547,3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VRqccAAADcAAAADwAAAGRycy9kb3ducmV2LnhtbESPT2sCQQzF7wW/wxChtzprtaJbRymF&#10;Fm1pwT+Ix7CT7izuZLY7U91+e3Mo9JbwXt77Zb7sfK3O1MYqsIHhIANFXARbcWlgv3u5m4KKCdli&#10;HZgM/FKE5aJ3M8fchgtv6LxNpZIQjjkacCk1udaxcOQxDkJDLNpXaD0mWdtS2xYvEu5rfZ9lE+2x&#10;Ymlw2NCzo+K0/fEGDuX37PX4Vjn9sB7Xxzj5+HwfJWNu+93TI6hEXfo3/12vrOCPhFaekQn04g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ZVGpxwAAANwAAAAPAAAAAAAA&#10;AAAAAAAAAKECAABkcnMvZG93bnJldi54bWxQSwUGAAAAAAQABAD5AAAAlQMAAAAA&#10;" strokeweight=".8pt"/>
                <v:line id="Line 155" o:spid="_x0000_s1146" style="position:absolute;flip:x y;visibility:visible;mso-wrap-style:square" from="8622,3328" to="8646,3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gsQsQAAADcAAAADwAAAGRycy9kb3ducmV2LnhtbERPS2vCQBC+F/wPyxS86SYVtI2uIWiL&#10;7aGH+jpPs2MSzc6G7Dam/74rCL3Nx/ecRdqbWnTUusqygngcgSDOra64ULDfvY2eQTiPrLG2TAp+&#10;yUG6HDwsMNH2yl/UbX0hQgi7BBWU3jeJlC4vyaAb24Y4cCfbGvQBtoXULV5DuKnlUxRNpcGKQ0OJ&#10;Da1Kyi/bH6NgRs1af69fq12XHTcfcSY/D+eTUsPHPpuD8NT7f/Hd/a7D/MkL3J4JF8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uCxCxAAAANwAAAAPAAAAAAAAAAAA&#10;AAAAAKECAABkcnMvZG93bnJldi54bWxQSwUGAAAAAAQABAD5AAAAkgMAAAAA&#10;" strokeweight=".8pt"/>
                <v:line id="Line 156" o:spid="_x0000_s1147" style="position:absolute;visibility:visible;mso-wrap-style:square" from="2518,8292" to="2547,8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ht0cMAAADcAAAADwAAAGRycy9kb3ducmV2LnhtbESPQWvDMAyF74P9B6NBb6vTdoSR1S2l&#10;3WCnwdrCriLW4lBbDrbbZP9+Ogx2k3hP731ab6fg1Y1S7iMbWMwrUMRttD13Bs6nt8dnULkgW/SR&#10;ycAPZdhu7u/W2Ng48ifdjqVTEsK5QQOulKHROreOAuZ5HIhF+44pYJE1ddomHCU8eL2sqloH7Fka&#10;HA60d9RejtdgoOzq18Rf4XquD6Or/Hha+Y+DMbOHafcCqtBU/s1/1+9W8J8EX56RCf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IbdHDAAAA3AAAAA8AAAAAAAAAAAAA&#10;AAAAoQIAAGRycy9kb3ducmV2LnhtbFBLBQYAAAAABAAEAPkAAACRAwAAAAA=&#10;" strokeweight=".8pt"/>
                <v:line id="Line 157" o:spid="_x0000_s1148" style="position:absolute;flip:y;visibility:visible;mso-wrap-style:square" from="8622,8263" to="8646,8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mLScQAAADcAAAADwAAAGRycy9kb3ducmV2LnhtbERP32vCMBB+F/Y/hBvsbU11TrQzyhCU&#10;TVFQx/DxaG5NWXOpTdTuv18Ewbf7+H7eeNraSpyp8aVjBd0kBUGcO11yoeBrP38egvABWWPlmBT8&#10;kYfp5KEzxky7C2/pvAuFiCHsM1RgQqgzKX1uyKJPXE0cuR/XWAwRNoXUDV5iuK1kL00H0mLJscFg&#10;TTND+e/uZBV8F8fR4rAsjXz97FcHP1hvVi9BqafH9v0NRKA23MU394eO8/tduD4TL5CT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WYtJxAAAANwAAAAPAAAAAAAAAAAA&#10;AAAAAKECAABkcnMvZG93bnJldi54bWxQSwUGAAAAAAQABAD5AAAAkgMAAAAA&#10;" strokeweight=".8pt"/>
                <v:line id="Line 158" o:spid="_x0000_s1149" style="position:absolute;flip:x;visibility:visible;mso-wrap-style:square" from="2494,3328" to="2518,3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sVPsMAAADcAAAADwAAAGRycy9kb3ducmV2LnhtbERPTWsCMRC9F/wPYYTealZrpV2NIoJF&#10;LQq1Ih6HzbhZ3EzWTarrvzdCobd5vM8ZTRpbigvVvnCsoNtJQBBnThecK9j9zF/eQfiArLF0TApu&#10;5GEybj2NMNXuyt902YZcxBD2KSowIVSplD4zZNF3XEUcuaOrLYYI61zqGq8x3JaylyQDabHg2GCw&#10;opmh7LT9tQr2+fnj87AqjHxb9suDH6w3X69Bqed2Mx2CCNSEf/Gfe6Hj/H4PHs/EC+T4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WLFT7DAAAA3AAAAA8AAAAAAAAAAAAA&#10;AAAAoQIAAGRycy9kb3ducmV2LnhtbFBLBQYAAAAABAAEAPkAAACRAwAAAAA=&#10;" strokeweight=".8pt"/>
                <v:line id="Line 159" o:spid="_x0000_s1150" style="position:absolute;flip:x y;visibility:visible;mso-wrap-style:square" from="8593,3304" to="8622,3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Zo1cQAAADcAAAADwAAAGRycy9kb3ducmV2LnhtbERPS2vCQBC+F/wPyxS86SZVbImuIWiL&#10;7aGH+jpPs2MSzc6G7Dam/74rCL3Nx/ecRdqbWnTUusqygngcgSDOra64ULDfvY1eQDiPrLG2TAp+&#10;yUG6HDwsMNH2yl/UbX0hQgi7BBWU3jeJlC4vyaAb24Y4cCfbGvQBtoXULV5DuKnlUxTNpMGKQ0OJ&#10;Da1Kyi/bH6PgmZq1/l6/VrsuO24+4kx+Hs4npYaPfTYH4an3/+K7+12H+dMJ3J4JF8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mjVxAAAANwAAAAPAAAAAAAAAAAA&#10;AAAAAKECAABkcnMvZG93bnJldi54bWxQSwUGAAAAAAQABAD5AAAAkgMAAAAA&#10;" strokeweight=".8pt"/>
                <v:line id="Line 160" o:spid="_x0000_s1151" style="position:absolute;visibility:visible;mso-wrap-style:square" from="2547,8316" to="2578,8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Nr0sEAAADcAAAADwAAAGRycy9kb3ducmV2LnhtbERP32vCMBB+H/g/hBP2NtNtUqQzLTI3&#10;8GkwFXw9mltTllxKEm39740w2Nt9fD9v3UzOiguF2HtW8LwoQBC3XvfcKTgePp9WIGJC1mg9k4Ir&#10;RWjq2cMaK+1H/qbLPnUih3CsUIFJaaikjK0hh3HhB+LM/fjgMGUYOqkDjjncWflSFKV02HNuMDjQ&#10;u6H2d392CtKm/Ah8cudjuR1NYcfDq/3aKvU4nzZvIBJN6V/8597pPH+5hPsz+QJZ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s2vSwQAAANwAAAAPAAAAAAAAAAAAAAAA&#10;AKECAABkcnMvZG93bnJldi54bWxQSwUGAAAAAAQABAD5AAAAjwMAAAAA&#10;" strokeweight=".8pt"/>
                <v:line id="Line 161" o:spid="_x0000_s1152" style="position:absolute;flip:y;visibility:visible;mso-wrap-style:square" from="8646,8232" to="8667,8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KNSsQAAADcAAAADwAAAGRycy9kb3ducmV2LnhtbERP22oCMRB9F/yHMIW+udlaFd0aRQot&#10;XlBQS/Fx2Ew3i5vJdpPq9u+bguDbHM51pvPWVuJCjS8dK3hKUhDEudMlFwo+jm+9MQgfkDVWjknB&#10;L3mYz7qdKWbaXXlPl0MoRAxhn6ECE0KdSelzQxZ94mriyH25xmKIsCmkbvAaw20l+2k6khZLjg0G&#10;a3o1lJ8PP1bBZ/E9eT+tSyOHq0F18qPtbvMclHp8aBcvIAK14S6+uZc6zh8M4f+ZeIG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Yo1KxAAAANwAAAAPAAAAAAAAAAAA&#10;AAAAAKECAABkcnMvZG93bnJldi54bWxQSwUGAAAAAAQABAD5AAAAkgMAAAAA&#10;" strokeweight=".8pt"/>
                <v:line id="Line 162" o:spid="_x0000_s1153" style="position:absolute;flip:x;visibility:visible;mso-wrap-style:square" from="2473,3357" to="2494,3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ATPcQAAADcAAAADwAAAGRycy9kb3ducmV2LnhtbERP22oCMRB9F/oPYQq+1WyrXXRrFCko&#10;rVLBC8XHYTPdLG4m6ybq9u8boeDbHM51xtPWVuJCjS8dK3juJSCIc6dLLhTsd/OnIQgfkDVWjknB&#10;L3mYTh46Y8y0u/KGLttQiBjCPkMFJoQ6k9Lnhiz6nquJI/fjGoshwqaQusFrDLeVfEmSVFosOTYY&#10;rOndUH7cnq2C7+I0WhyWpZGvn4Pq4NOv9aoflOo+trM3EIHacBf/uz90nD9I4fZMvEBO/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sBM9xAAAANwAAAAPAAAAAAAAAAAA&#10;AAAAAKECAABkcnMvZG93bnJldi54bWxQSwUGAAAAAAQABAD5AAAAkgMAAAAA&#10;" strokeweight=".8pt"/>
                <v:line id="Line 163" o:spid="_x0000_s1154" style="position:absolute;flip:x y;visibility:visible;mso-wrap-style:square" from="8562,3283" to="8593,3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1u1sMAAADcAAAADwAAAGRycy9kb3ducmV2LnhtbERPS2vCQBC+F/wPywje6kaRKqkbCT6w&#10;PfRQY3ueZicPzc6G7BrTf98tFHqbj+85681gGtFT52rLCmbTCARxbnXNpYJzdnhcgXAeWWNjmRR8&#10;k4NNMnpYY6ztnd+pP/lShBB2MSqovG9jKV1ekUE3tS1x4ArbGfQBdqXUHd5DuGnkPIqepMGaQ0OF&#10;LW0ryq+nm1GwpHanv3b7OuvTz+PrLJVvH5dCqcl4SJ9BeBr8v/jP/aLD/MUSfp8JF8jk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BtbtbDAAAA3AAAAA8AAAAAAAAAAAAA&#10;AAAAoQIAAGRycy9kb3ducmV2LnhtbFBLBQYAAAAABAAEAPkAAACRAwAAAAA=&#10;" strokeweight=".8pt"/>
                <v:line id="Line 164" o:spid="_x0000_s1155" style="position:absolute;visibility:visible;mso-wrap-style:square" from="2578,8337" to="2611,8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5h18MAAADcAAAADwAAAGRycy9kb3ducmV2LnhtbESPQWvDMAyF74P9B6NBb6vTdoSR1S2l&#10;3WCnwdrCriLW4lBbDrbbZP9+Ogx2k3hP731ab6fg1Y1S7iMbWMwrUMRttD13Bs6nt8dnULkgW/SR&#10;ycAPZdhu7u/W2Ng48ifdjqVTEsK5QQOulKHROreOAuZ5HIhF+44pYJE1ddomHCU8eL2sqloH7Fka&#10;HA60d9RejtdgoOzq18Rf4XquD6Or/Hha+Y+DMbOHafcCqtBU/s1/1+9W8J+EVp6RCf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YdfDAAAA3AAAAA8AAAAAAAAAAAAA&#10;AAAAoQIAAGRycy9kb3ducmV2LnhtbFBLBQYAAAAABAAEAPkAAACRAwAAAAA=&#10;" strokeweight=".8pt"/>
                <v:line id="Line 165" o:spid="_x0000_s1156" style="position:absolute;flip:y;visibility:visible;mso-wrap-style:square" from="8667,8199" to="8683,8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HT8QAAADcAAAADwAAAGRycy9kb3ducmV2LnhtbERP22oCMRB9F/yHMELfutlaK7o1ShEq&#10;raLgheLjsJlulm4m203U7d83guDbHM51JrPWVuJMjS8dK3hKUhDEudMlFwoO+/fHEQgfkDVWjknB&#10;H3mYTbudCWbaXXhL510oRAxhn6ECE0KdSelzQxZ94mriyH27xmKIsCmkbvASw20l+2k6lBZLjg0G&#10;a5obyn92J6vgq/gdL47L0siXz0F19MP1ZvUclHrotW+vIAK14S6+uT90nD8Yw/WZeIG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L4dPxAAAANwAAAAPAAAAAAAAAAAA&#10;AAAAAKECAABkcnMvZG93bnJldi54bWxQSwUGAAAAAAQABAD5AAAAkgMAAAAA&#10;" strokeweight=".8pt"/>
                <v:line id="Line 166" o:spid="_x0000_s1157" style="position:absolute;flip:x;visibility:visible;mso-wrap-style:square" from="2457,3388" to="2473,3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y4D8cAAADcAAAADwAAAGRycy9kb3ducmV2LnhtbESPQWsCQQyF74L/YYjgTWdtq9Sto5RC&#10;xVZaqJbiMeykO4s7me3OqNt/3xwK3hLey3tfFqvO1+pMbawCG5iMM1DERbAVlwY+98+je1AxIVus&#10;A5OBX4qwWvZ7C8xtuPAHnXepVBLCMUcDLqUm1zoWjjzGcWiIRfsOrccka1tq2+JFwn2tb7Jspj1W&#10;LA0OG3pyVBx3J2/gq/yZrw+vldPTl7v6EGdv79vbZMxw0D0+gErUpav5/3pjBX8q+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zLgPxwAAANwAAAAPAAAAAAAA&#10;AAAAAAAAAKECAABkcnMvZG93bnJldi54bWxQSwUGAAAAAAQABAD5AAAAlQMAAAAA&#10;" strokeweight=".8pt"/>
                <v:line id="Line 167" o:spid="_x0000_s1158" style="position:absolute;flip:x y;visibility:visible;mso-wrap-style:square" from="8529,3267" to="8562,3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HF5MMAAADcAAAADwAAAGRycy9kb3ducmV2LnhtbERPS2vCQBC+F/oflin0VjcRfBBdJfhA&#10;e+hBbT2P2TGJZmdDdhvjv+8WBG/z8T1nOu9MJVpqXGlZQdyLQBBnVpecK/g+rD/GIJxH1lhZJgV3&#10;cjCfvb5MMdH2xjtq9z4XIYRdggoK7+tESpcVZND1bE0cuLNtDPoAm1zqBm8h3FSyH0VDabDk0FBg&#10;TYuCsuv+1ygYUb3Up+WqPLTpcfMZp/Lr53JW6v2tSycgPHX+KX64tzrMH8Tw/0y4Q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URxeTDAAAA3AAAAA8AAAAAAAAAAAAA&#10;AAAAoQIAAGRycy9kb3ducmV2LnhtbFBLBQYAAAAABAAEAPkAAACRAwAAAAA=&#10;" strokeweight=".8pt"/>
                <v:line id="Line 168" o:spid="_x0000_s1159" style="position:absolute;visibility:visible;mso-wrap-style:square" from="2611,8353" to="2646,8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A4MAAAADcAAAADwAAAGRycy9kb3ducmV2LnhtbERPS2sCMRC+C/0PYQq9abaKS9kaRXxA&#10;T4IP6HXYTDdLk8mSRHf77xtB8DYf33MWq8FZcaMQW88K3icFCOLa65YbBZfzfvwBIiZkjdYzKfij&#10;CKvly2iBlfY9H+l2So3IIRwrVGBS6iopY23IYZz4jjhzPz44TBmGRuqAfQ53Vk6LopQOW84NBjva&#10;GKp/T1enIK3LXeBvd72U294Utj/P7GGr1NvrsP4EkWhIT/HD/aXz/PkU7s/kC+Ty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LPwODAAAAA3AAAAA8AAAAAAAAAAAAAAAAA&#10;oQIAAGRycy9kb3ducmV2LnhtbFBLBQYAAAAABAAEAPkAAACOAwAAAAA=&#10;" strokeweight=".8pt"/>
                <v:line id="Line 169" o:spid="_x0000_s1160" style="position:absolute;flip:y;visibility:visible;mso-wrap-style:square" from="8683,8164" to="8695,8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4meMMAAADcAAAADwAAAGRycy9kb3ducmV2LnhtbERP22oCMRB9L/gPYQTfNOuVdjWKCJZq&#10;UagV8XHYjJvFzWTdpLr9+6ZQ6NscznVmi8aW4k61Lxwr6PcSEMSZ0wXnCo6f6+4zCB+QNZaOScE3&#10;eVjMW08zTLV78AfdDyEXMYR9igpMCFUqpc8MWfQ9VxFH7uJqiyHCOpe6xkcMt6UcJMlEWiw4Nhis&#10;aGUoux6+rIJTfnt5PW8LI8ebUXn2k93+fRiU6rSb5RREoCb8i//cbzrOHw/h95l4gZ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8eJnjDAAAA3AAAAA8AAAAAAAAAAAAA&#10;AAAAoQIAAGRycy9kb3ducmV2LnhtbFBLBQYAAAAABAAEAPkAAACRAwAAAAA=&#10;" strokeweight=".8pt"/>
                <v:line id="Line 170" o:spid="_x0000_s1161" style="position:absolute;flip:x;visibility:visible;mso-wrap-style:square" from="2445,3421" to="2457,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e+DMQAAADcAAAADwAAAGRycy9kb3ducmV2LnhtbERP22oCMRB9F/yHMIW+udlaFd0aRQot&#10;XlBQS/Fx2Ew3i5vJdpPq9u+bguDbHM51pvPWVuJCjS8dK3hKUhDEudMlFwo+jm+9MQgfkDVWjknB&#10;L3mYz7qdKWbaXXlPl0MoRAxhn6ECE0KdSelzQxZ94mriyH25xmKIsCmkbvAaw20l+2k6khZLjg0G&#10;a3o1lJ8PP1bBZ/E9eT+tSyOHq0F18qPtbvMclHp8aBcvIAK14S6+uZc6zh8O4P+ZeIG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974MxAAAANwAAAAPAAAAAAAAAAAA&#10;AAAAAKECAABkcnMvZG93bnJldi54bWxQSwUGAAAAAAQABAD5AAAAkgMAAAAA&#10;" strokeweight=".8pt"/>
                <v:line id="Line 171" o:spid="_x0000_s1162" style="position:absolute;flip:x y;visibility:visible;mso-wrap-style:square" from="8494,3255" to="8529,3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rD58MAAADcAAAADwAAAGRycy9kb3ducmV2LnhtbERPTWvCQBC9C/6HZQRvurGgldRVQm1p&#10;PXjQ2J6n2TGJZmdDdo3x37tCwds83ucsVp2pREuNKy0rmIwjEMSZ1SXnCg7p52gOwnlkjZVlUnAj&#10;B6tlv7fAWNsr76jd+1yEEHYxKii8r2MpXVaQQTe2NXHgjrYx6ANscqkbvIZwU8mXKJpJgyWHhgJr&#10;ei8oO+8vRsEr1Wv9t/4o0zb5/dpMErn9OR2VGg665A2Ep84/xf/ubx3mT6fweCZc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oqw+fDAAAA3AAAAA8AAAAAAAAAAAAA&#10;AAAAoQIAAGRycy9kb3ducmV2LnhtbFBLBQYAAAAABAAEAPkAAACRAwAAAAA=&#10;" strokeweight=".8pt"/>
                <v:line id="Line 172" o:spid="_x0000_s1163" style="position:absolute;visibility:visible;mso-wrap-style:square" from="2646,8365" to="2683,8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TG48AAAADcAAAADwAAAGRycy9kb3ducmV2LnhtbERPS2sCMRC+F/wPYQq91WxbXGQ1imgL&#10;ngQf4HXYTDdLk8mSRHf7740geJuP7znz5eCsuFKIrWcFH+MCBHHtdcuNgtPx530KIiZkjdYzKfin&#10;CMvF6GWOlfY97+l6SI3IIRwrVGBS6iopY23IYRz7jjhzvz44TBmGRuqAfQ53Vn4WRSkdtpwbDHa0&#10;NlT/HS5OQVqV34HP7nIqN70pbH/8sruNUm+vw2oGItGQnuKHe6vz/EkJ92fyBXJx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30xuPAAAAA3AAAAA8AAAAAAAAAAAAAAAAA&#10;oQIAAGRycy9kb3ducmV2LnhtbFBLBQYAAAAABAAEAPkAAACOAwAAAAA=&#10;" strokeweight=".8pt"/>
                <v:line id="Line 173" o:spid="_x0000_s1164" style="position:absolute;flip:y;visibility:visible;mso-wrap-style:square" from="8695,8127" to="8703,8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Uge8QAAADcAAAADwAAAGRycy9kb3ducmV2LnhtbERP22oCMRB9F/oPYQq+abbe2q5GEcGi&#10;FQu1pfg4bMbN0s1k3URd/74pCL7N4VxnMmtsKc5U+8KxgqduAoI4c7rgXMH317LzAsIHZI2lY1Jw&#10;JQ+z6UNrgql2F/6k8y7kIoawT1GBCaFKpfSZIYu+6yriyB1cbTFEWOdS13iJ4baUvSQZSYsFxwaD&#10;FS0MZb+7k1Xwkx9f3/bvhZHD9aDc+9H2Y9MPSrUfm/kYRKAm3MU390rH+cNn+H8mXiC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JSB7xAAAANwAAAAPAAAAAAAAAAAA&#10;AAAAAKECAABkcnMvZG93bnJldi54bWxQSwUGAAAAAAQABAD5AAAAkgMAAAAA&#10;" strokeweight=".8pt"/>
                <v:line id="Line 174" o:spid="_x0000_s1165" style="position:absolute;flip:x;visibility:visible;mso-wrap-style:square" from="2437,3456" to="2445,3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q0CccAAADcAAAADwAAAGRycy9kb3ducmV2LnhtbESPQWsCQQyF74L/YYjgTWdtq9Sto5RC&#10;xVZaqJbiMeykO4s7me3OqNt/3xwK3hLey3tfFqvO1+pMbawCG5iMM1DERbAVlwY+98+je1AxIVus&#10;A5OBX4qwWvZ7C8xtuPAHnXepVBLCMUcDLqUm1zoWjjzGcWiIRfsOrccka1tq2+JFwn2tb7Jspj1W&#10;LA0OG3pyVBx3J2/gq/yZrw+vldPTl7v6EGdv79vbZMxw0D0+gErUpav5/3pjBX8qt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urQJxwAAANwAAAAPAAAAAAAA&#10;AAAAAAAAAKECAABkcnMvZG93bnJldi54bWxQSwUGAAAAAAQABAD5AAAAlQMAAAAA&#10;" strokeweight=".8pt"/>
                <v:line id="Line 175" o:spid="_x0000_s1166" style="position:absolute;flip:x y;visibility:visible;mso-wrap-style:square" from="8457,3247" to="8494,3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fJ4sQAAADcAAAADwAAAGRycy9kb3ducmV2LnhtbERPS2vCQBC+F/wPyxS86SYFtY2uIWiL&#10;7aGH+jpPs2MSzc6G7Dam/74rCL3Nx/ecRdqbWnTUusqygngcgSDOra64ULDfvY2eQTiPrLG2TAp+&#10;yUG6HDwsMNH2yl/UbX0hQgi7BBWU3jeJlC4vyaAb24Y4cCfbGvQBtoXULV5DuKnlUxRNpcGKQ0OJ&#10;Da1Kyi/bH6NgRs1af69fq12XHTcfcSY/D+eTUsPHPpuD8NT7f/Hd/a7D/MkL3J4JF8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Z8nixAAAANwAAAAPAAAAAAAAAAAA&#10;AAAAAKECAABkcnMvZG93bnJldi54bWxQSwUGAAAAAAQABAD5AAAAkgMAAAAA&#10;" strokeweight=".8pt"/>
                <v:line id="Line 176" o:spid="_x0000_s1167" style="position:absolute;visibility:visible;mso-wrap-style:square" from="2683,8373" to="2720,8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0xscMAAADcAAAADwAAAGRycy9kb3ducmV2LnhtbESPQWvDMAyF74P+B6PBbquzDcJI65bS&#10;drDTYG2hVxGrcagtB9ttsn8/HQa7Sbyn9z4t11Pw6k4p95ENvMwrUMRttD13Bk7Hj+d3ULkgW/SR&#10;ycAPZVivZg9LbGwc+Zvuh9IpCeHcoAFXytBonVtHAfM8DsSiXWIKWGRNnbYJRwkPXr9WVa0D9iwN&#10;DgfaOmqvh1swUDb1PvE53E71bnSVH49v/mtnzNPjtFmAKjSVf/Pf9acV/Frw5RmZQK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9MbHDAAAA3AAAAA8AAAAAAAAAAAAA&#10;AAAAoQIAAGRycy9kb3ducmV2LnhtbFBLBQYAAAAABAAEAPkAAACRAwAAAAA=&#10;" strokeweight=".8pt"/>
                <v:line id="Line 177" o:spid="_x0000_s1168" style="position:absolute;flip:y;visibility:visible;mso-wrap-style:square" from="8703,8090" to="8705,8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zXKcQAAADcAAAADwAAAGRycy9kb3ducmV2LnhtbERP22oCMRB9L/gPYQq+1ay9LLo1SilU&#10;vKDgheLjsJluFjeT7Sbq+veNIPRtDuc6o0lrK3GmxpeOFfR7CQji3OmSCwX73dfTAIQPyBorx6Tg&#10;Sh4m487DCDPtLryh8zYUIoawz1CBCaHOpPS5IYu+52riyP24xmKIsCmkbvASw20ln5MklRZLjg0G&#10;a/o0lB+3J6vgu/gdTg+L0si3+Wt18OlqvXwJSnUf2493EIHa8C++u2c6zk/7cHsmXiDH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7NcpxAAAANwAAAAPAAAAAAAAAAAA&#10;AAAAAKECAABkcnMvZG93bnJldi54bWxQSwUGAAAAAAQABAD5AAAAkgMAAAAA&#10;" strokeweight=".8pt"/>
                <v:line id="Line 178" o:spid="_x0000_s1169" style="position:absolute;flip:x;visibility:visible;mso-wrap-style:square" from="2435,3493" to="2437,3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5JXsQAAADcAAAADwAAAGRycy9kb3ducmV2LnhtbERP22oCMRB9L/QfwhR8q9lqu+jWKCIo&#10;WqngheLjsJluFjeTdRN1/fumUOjbHM51RpPWVuJKjS8dK3jpJiCIc6dLLhQc9vPnAQgfkDVWjknB&#10;nTxMxo8PI8y0u/GWrrtQiBjCPkMFJoQ6k9Lnhiz6rquJI/ftGoshwqaQusFbDLeV7CVJKi2WHBsM&#10;1jQzlJ92F6vgqzgPF8eP0si31Wt19OnnZt0PSnWe2uk7iEBt+Bf/uZc6zk978PtMvECO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PklexAAAANwAAAAPAAAAAAAAAAAA&#10;AAAAAKECAABkcnMvZG93bnJldi54bWxQSwUGAAAAAAQABAD5AAAAkgMAAAAA&#10;" strokeweight=".8pt"/>
                <v:line id="Line 179" o:spid="_x0000_s1170" style="position:absolute;flip:x y;visibility:visible;mso-wrap-style:square" from="8420,3245" to="8457,3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M0tcMAAADcAAAADwAAAGRycy9kb3ducmV2LnhtbERPS2vCQBC+F/wPywje6sYKVlI3Eqqi&#10;PfRQY3ueZicPzc6G7Brjv+8WCr3Nx/ec1Xowjeipc7VlBbNpBII4t7rmUsEp2z0uQTiPrLGxTAru&#10;5GCdjB5WGGt74w/qj74UIYRdjAoq79tYSpdXZNBNbUscuMJ2Bn2AXSl1h7cQbhr5FEULabDm0FBh&#10;S68V5Zfj1Sh4pnajvzfbOuvTr/3bLJXvn+dCqcl4SF9AeBr8v/jPfdBh/mIOv8+EC2Ty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TjNLXDAAAA3AAAAA8AAAAAAAAAAAAA&#10;AAAAoQIAAGRycy9kb3ducmV2LnhtbFBLBQYAAAAABAAEAPkAAACRAwAAAAA=&#10;" strokeweight=".8pt"/>
                <v:shape id="Freeform 180" o:spid="_x0000_s1171" style="position:absolute;left:2720;top:4100;width:5701;height:3421;visibility:visible;mso-wrap-style:square;v-text-anchor:top" coordsize="5701,3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KhUcMA&#10;AADcAAAADwAAAGRycy9kb3ducmV2LnhtbERPS2sCMRC+C/0PYQq9iGZbn90apQiCPRUf4HXYjLtb&#10;N5NtEt3VX28KQm/z8T1ntmhNJS7kfGlZwWs/AUGcWV1yrmC/W/WmIHxA1lhZJgVX8rCYP3VmmGrb&#10;8IYu25CLGMI+RQVFCHUqpc8KMuj7tiaO3NE6gyFCl0vtsInhppJvSTKWBkuODQXWtCwoO23PRsHm&#10;+/fLT0Z4PJx8s+8Obu7nnZxSL8/t5weIQG34Fz/cax3nj4fw90y8QM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yKhUcMAAADcAAAADwAAAAAAAAAAAAAAAACYAgAAZHJzL2Rv&#10;d25yZXYueG1sUEsFBgAAAAAEAAQA9QAAAIgDAAAAAA==&#10;" path="m,84l14,68,29,54,43,41,57,30,71,21,85,13,100,8,114,3,128,1,142,r15,1l171,3r14,5l200,13r14,8l228,30r14,11l256,54r15,14l285,84r14,17l314,120r14,21l342,163r14,23l370,212r15,26l399,266r14,30l428,327r14,32l456,392r14,35l485,463r14,38l513,539r14,40l541,620r15,42l570,705r14,44l599,794r14,46l627,886r14,48l655,982r15,49l684,1081r14,50l712,1182r15,51l741,1285r14,52l770,1390r14,52l798,1496r14,53l826,1603r15,53l855,1710r14,54l884,1817r14,54l912,1924r14,54l940,2030r15,53l969,2135r14,52l998,2238r14,51l1026,2339r14,50l1055,2438r14,48l1083,2534r14,46l1111,2626r15,45l1140,2715r14,43l1169,2800r14,41l1197,2881r14,38l1225,2957r15,36l1254,3028r14,33l1282,3093r15,31l1311,3154r14,28l1340,3208r14,26l1368,3257r14,22l1396,3300r15,19l1425,3336r14,16l1454,3366r14,13l1482,3390r14,9l1510,3407r15,5l1539,3417r14,2l1568,3420r14,-1l1596,3417r14,-5l1625,3407r14,-8l1653,3390r14,-11l1681,3366r15,-14l1710,3336r14,-17l1739,3300r14,-21l1767,3257r14,-23l1795,3208r15,-26l1824,3154r14,-30l1852,3093r15,-32l1881,3028r14,-35l1910,2957r14,-38l1938,2881r14,-40l1966,2800r15,-42l1995,2715r14,-44l2024,2626r14,-46l2052,2534r14,-48l2080,2438r15,-49l2109,2339r14,-50l2138,2238r14,-51l2166,2135r14,-52l2195,2030r14,-52l2223,1924r14,-53l2251,1817r15,-53l2280,1710r14,-54l2309,1603r14,-54l2337,1496r14,-54l2365,1390r15,-53l2394,1285r14,-52l2422,1182r15,-51l2451,1081r14,-50l2480,982r14,-48l2508,886r14,-46l2537,794r14,-45l2565,705r14,-43l2593,620r15,-41l2622,539r14,-38l2650,463r15,-36l2679,392r14,-33l2708,327r14,-31l2736,266r14,-28l2765,212r14,-26l2793,163r14,-22l2822,120r14,-19l2850,84r14,-16l2878,54r15,-13l2907,30r14,-9l2935,13r15,-5l2964,3r14,-2l2992,r15,1l3021,3r14,5l3050,13r14,8l3078,30r14,11l3107,54r14,14l3135,84r14,17l3163,120r15,21l3192,163r14,23l3220,212r15,26l3249,266r14,30l3278,327r14,32l3306,392r14,35l3335,463r14,38l3363,539r14,40l3392,620r14,42l3420,705r14,44l3448,794r15,46l3477,886r14,48l3505,982r15,49l3534,1081r14,50l3562,1182r15,51l3591,1285r14,52l3620,1390r14,52l3648,1496r14,53l3677,1603r14,53l3705,1710r14,54l3733,1817r15,54l3762,1924r14,54l3790,2030r15,53l3819,2135r14,52l3848,2238r14,51l3876,2339r14,50l3905,2438r14,48l3933,2534r14,46l3962,2626r14,45l3990,2715r14,43l4018,2800r15,41l4047,2881r14,38l4075,2957r15,36l4104,3028r14,33l4132,3093r15,31l4161,3154r14,28l4190,3208r14,26l4218,3257r14,22l4247,3300r14,19l4275,3336r14,16l4303,3366r15,13l4332,3390r14,9l4360,3407r15,5l4389,3417r14,2l4418,3420r14,-1l4446,3417r14,-5l4475,3407r14,-8l4503,3390r14,-11l4532,3366r14,-14l4560,3336r14,-17l4588,3300r15,-21l4617,3257r14,-23l4645,3208r15,-26l4674,3154r14,-30l4702,3093r15,-32l4731,3028r14,-35l4760,2957r14,-38l4788,2881r14,-40l4817,2800r14,-42l4845,2715r14,-44l4873,2626r15,-46l4902,2534r14,-48l4930,2438r15,-49l4959,2339r14,-50l4988,2238r14,-51l5016,2135r14,-52l5045,2030r14,-52l5073,1924r14,-53l5102,1817r14,-53l5130,1710r14,-54l5158,1603r15,-54l5187,1496r14,-54l5215,1390r15,-53l5244,1285r14,-52l5272,1182r15,-51l5301,1081r14,-50l5330,982r14,-48l5358,886r14,-46l5387,794r14,-45l5415,705r14,-43l5443,620r15,-41l5472,539r14,-38l5500,463r15,-36l5529,392r14,-33l5558,327r14,-31l5586,266r14,-28l5615,212r14,-26l5643,163r14,-22l5672,120r14,-19l5700,84e" filled="f" strokeweight="1.5pt">
                  <v:path arrowok="t" o:connecttype="custom" o:connectlocs="85,13;185,8;285,84;385,238;485,463;584,749;684,1081;784,1442;884,1817;983,2187;1083,2534;1183,2841;1282,3093;1382,3279;1482,3390;1582,3419;1681,3366;1781,3234;1881,3028;1981,2758;2080,2438;2180,2083;2280,1710;2380,1337;2480,982;2579,662;2679,392;2779,186;2878,54;2978,1;3078,30;3178,141;3278,327;3377,579;3477,886;3577,1233;3677,1603;3776,1978;3876,2339;3976,2671;4075,2957;4175,3182;4275,3336;4375,3412;4475,3407;4574,3319;4674,3154;4774,2919;4873,2626;4973,2289;5073,1924;5173,1549;5272,1182;5372,840;5472,539;5572,296;5672,120" o:connectangles="0,0,0,0,0,0,0,0,0,0,0,0,0,0,0,0,0,0,0,0,0,0,0,0,0,0,0,0,0,0,0,0,0,0,0,0,0,0,0,0,0,0,0,0,0,0,0,0,0,0,0,0,0,0,0,0,0"/>
                </v:shape>
              </v:group>
            </w:pict>
          </mc:Fallback>
        </mc:AlternateContent>
      </w:r>
    </w:p>
    <w:p w:rsidR="00CC0091" w:rsidRPr="00CC0091" w:rsidRDefault="00D168F4" w:rsidP="00CC0091">
      <w:pPr>
        <w:spacing w:after="0" w:line="240" w:lineRule="auto"/>
        <w:rPr>
          <w:rFonts w:ascii="Times New Roman" w:eastAsia="Times New Roman" w:hAnsi="Times New Roman" w:cs="Times New Roman"/>
          <w:sz w:val="24"/>
          <w:szCs w:val="24"/>
          <w:lang w:eastAsia="fr-FR"/>
        </w:rPr>
      </w:pPr>
      <w:r>
        <w:rPr>
          <w:rFonts w:ascii="Times New Roman" w:eastAsia="Times New Roman" w:hAnsi="Times New Roman" w:cs="Times New Roman"/>
          <w:noProof/>
          <w:sz w:val="24"/>
          <w:szCs w:val="24"/>
          <w:lang w:eastAsia="fr-FR"/>
        </w:rPr>
        <mc:AlternateContent>
          <mc:Choice Requires="wps">
            <w:drawing>
              <wp:anchor distT="0" distB="0" distL="114300" distR="114300" simplePos="0" relativeHeight="251677696" behindDoc="0" locked="0" layoutInCell="1" allowOverlap="1" wp14:anchorId="2742DE9E" wp14:editId="4B630F91">
                <wp:simplePos x="0" y="0"/>
                <wp:positionH relativeFrom="column">
                  <wp:posOffset>2676525</wp:posOffset>
                </wp:positionH>
                <wp:positionV relativeFrom="paragraph">
                  <wp:posOffset>66040</wp:posOffset>
                </wp:positionV>
                <wp:extent cx="592455" cy="270510"/>
                <wp:effectExtent l="0" t="0" r="0" b="0"/>
                <wp:wrapNone/>
                <wp:docPr id="3536" name="Text Box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2455" cy="2705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E06BC" w:rsidRPr="00EA238C" w:rsidRDefault="007E06BC" w:rsidP="00CC0091">
                            <w:pPr>
                              <w:rPr>
                                <w:sz w:val="18"/>
                                <w:szCs w:val="18"/>
                              </w:rPr>
                            </w:pPr>
                            <w:r w:rsidRPr="00EA238C">
                              <w:rPr>
                                <w:rFonts w:ascii="Times New Roman" w:hAnsi="Times New Roman"/>
                                <w:sz w:val="18"/>
                                <w:szCs w:val="18"/>
                              </w:rPr>
                              <w:t>U</w:t>
                            </w:r>
                            <w:r w:rsidRPr="00EA238C">
                              <w:rPr>
                                <w:rFonts w:ascii="Times New Roman" w:hAnsi="Times New Roman"/>
                                <w:sz w:val="16"/>
                                <w:szCs w:val="16"/>
                                <w:vertAlign w:val="subscript"/>
                              </w:rPr>
                              <w:t>ma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7" o:spid="_x0000_s1032" type="#_x0000_t202" style="position:absolute;margin-left:210.75pt;margin-top:5.2pt;width:46.65pt;height:21.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" stroked="f">
                <v:fill opacity="0"/>
                <v:textbox>
                  <w:txbxContent>
                    <w:p w:rsidR="007E06BC" w:rsidRPr="00EA238C" w:rsidRDefault="007E06BC" w:rsidP="00CC0091">
                      <w:pPr>
                        <w:rPr>
                          <w:sz w:val="18"/>
                          <w:szCs w:val="18"/>
                        </w:rPr>
                      </w:pPr>
                      <w:r w:rsidRPr="00EA238C">
                        <w:rPr>
                          <w:rFonts w:ascii="Times New Roman" w:hAnsi="Times New Roman"/>
                          <w:sz w:val="18"/>
                          <w:szCs w:val="18"/>
                        </w:rPr>
                        <w:t>U</w:t>
                      </w:r>
                      <w:r w:rsidRPr="00EA238C">
                        <w:rPr>
                          <w:rFonts w:ascii="Times New Roman" w:hAnsi="Times New Roman"/>
                          <w:sz w:val="16"/>
                          <w:szCs w:val="16"/>
                          <w:vertAlign w:val="subscript"/>
                        </w:rPr>
                        <w:t>max</w:t>
                      </w:r>
                    </w:p>
                  </w:txbxContent>
                </v:textbox>
              </v:shape>
            </w:pict>
          </mc:Fallback>
        </mc:AlternateContent>
      </w:r>
    </w:p>
    <w:p w:rsidR="00CC0091" w:rsidRPr="00CC0091" w:rsidRDefault="00D168F4" w:rsidP="00CC0091">
      <w:pPr>
        <w:spacing w:after="0" w:line="240" w:lineRule="auto"/>
        <w:rPr>
          <w:rFonts w:ascii="Times New Roman" w:eastAsia="Times New Roman" w:hAnsi="Times New Roman" w:cs="Times New Roman"/>
          <w:sz w:val="24"/>
          <w:szCs w:val="24"/>
          <w:lang w:eastAsia="fr-FR"/>
        </w:rPr>
      </w:pPr>
      <w:r>
        <w:rPr>
          <w:rFonts w:ascii="Times New Roman" w:eastAsia="Times New Roman" w:hAnsi="Times New Roman" w:cs="Times New Roman"/>
          <w:noProof/>
          <w:sz w:val="24"/>
          <w:szCs w:val="24"/>
          <w:lang w:eastAsia="fr-FR"/>
        </w:rPr>
        <mc:AlternateContent>
          <mc:Choice Requires="wps">
            <w:drawing>
              <wp:anchor distT="0" distB="0" distL="114300" distR="114300" simplePos="0" relativeHeight="251676672" behindDoc="0" locked="0" layoutInCell="1" allowOverlap="1" wp14:anchorId="3259020C" wp14:editId="1BB04E11">
                <wp:simplePos x="0" y="0"/>
                <wp:positionH relativeFrom="column">
                  <wp:posOffset>3040380</wp:posOffset>
                </wp:positionH>
                <wp:positionV relativeFrom="paragraph">
                  <wp:posOffset>70485</wp:posOffset>
                </wp:positionV>
                <wp:extent cx="635" cy="676910"/>
                <wp:effectExtent l="38100" t="38100" r="56515" b="66040"/>
                <wp:wrapNone/>
                <wp:docPr id="3535" name="AutoShape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676910"/>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86" o:spid="_x0000_s1026" type="#_x0000_t32" style="position:absolute;margin-left:239.4pt;margin-top:5.55pt;width:.05pt;height:53.3pt;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">
                <v:stroke startarrow="classic" startarrowwidth="narrow" endarrow="classic" endarrowwidth="narrow"/>
              </v:shape>
            </w:pict>
          </mc:Fallback>
        </mc:AlternateContent>
      </w:r>
    </w:p>
    <w:p w:rsidR="00CC0091" w:rsidRPr="00CC0091" w:rsidRDefault="00CC0091" w:rsidP="00CC0091">
      <w:pPr>
        <w:spacing w:after="0" w:line="240" w:lineRule="auto"/>
        <w:rPr>
          <w:rFonts w:ascii="Times New Roman" w:eastAsia="Times New Roman" w:hAnsi="Times New Roman" w:cs="Times New Roman"/>
          <w:sz w:val="24"/>
          <w:szCs w:val="24"/>
          <w:lang w:eastAsia="fr-FR"/>
        </w:rPr>
      </w:pPr>
    </w:p>
    <w:p w:rsidR="00CC0091" w:rsidRPr="00CC0091" w:rsidRDefault="00CC0091" w:rsidP="00CC0091">
      <w:pPr>
        <w:spacing w:after="0" w:line="240" w:lineRule="auto"/>
        <w:rPr>
          <w:rFonts w:ascii="Times New Roman" w:eastAsia="Times New Roman" w:hAnsi="Times New Roman" w:cs="Times New Roman"/>
          <w:sz w:val="24"/>
          <w:szCs w:val="24"/>
          <w:lang w:eastAsia="fr-FR"/>
        </w:rPr>
      </w:pPr>
    </w:p>
    <w:p w:rsidR="00CC0091" w:rsidRPr="00CC0091" w:rsidRDefault="00CC0091" w:rsidP="00CC0091">
      <w:pPr>
        <w:spacing w:after="0" w:line="240" w:lineRule="auto"/>
        <w:rPr>
          <w:rFonts w:ascii="Times New Roman" w:eastAsia="Times New Roman" w:hAnsi="Times New Roman" w:cs="Times New Roman"/>
          <w:sz w:val="24"/>
          <w:szCs w:val="24"/>
          <w:lang w:eastAsia="fr-FR"/>
        </w:rPr>
      </w:pPr>
    </w:p>
    <w:p w:rsidR="00CC0091" w:rsidRPr="00CC0091" w:rsidRDefault="00D168F4" w:rsidP="00CC0091">
      <w:pPr>
        <w:spacing w:after="0" w:line="240" w:lineRule="auto"/>
        <w:rPr>
          <w:rFonts w:ascii="Times New Roman" w:eastAsia="Times New Roman" w:hAnsi="Times New Roman" w:cs="Times New Roman"/>
          <w:sz w:val="24"/>
          <w:szCs w:val="24"/>
          <w:lang w:eastAsia="fr-FR"/>
        </w:rPr>
      </w:pPr>
      <w:r>
        <w:rPr>
          <w:rFonts w:ascii="Times New Roman" w:eastAsia="Times New Roman" w:hAnsi="Times New Roman" w:cs="Times New Roman"/>
          <w:noProof/>
          <w:sz w:val="24"/>
          <w:szCs w:val="24"/>
          <w:lang w:eastAsia="fr-FR"/>
        </w:rPr>
        <mc:AlternateContent>
          <mc:Choice Requires="wps">
            <w:drawing>
              <wp:anchor distT="0" distB="0" distL="114300" distR="114300" simplePos="0" relativeHeight="251673600" behindDoc="0" locked="0" layoutInCell="1" allowOverlap="1" wp14:anchorId="55AFB57F" wp14:editId="50D2A260">
                <wp:simplePos x="0" y="0"/>
                <wp:positionH relativeFrom="column">
                  <wp:posOffset>2764155</wp:posOffset>
                </wp:positionH>
                <wp:positionV relativeFrom="paragraph">
                  <wp:posOffset>24130</wp:posOffset>
                </wp:positionV>
                <wp:extent cx="301625" cy="270510"/>
                <wp:effectExtent l="0" t="0" r="0" b="0"/>
                <wp:wrapNone/>
                <wp:docPr id="3534"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625" cy="2705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E06BC" w:rsidRDefault="007E06BC" w:rsidP="00CC0091">
                            <w:r>
                              <w:sym w:font="Symbol" w:char="F071"/>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3" o:spid="_x0000_s1033" type="#_x0000_t202" style="position:absolute;margin-left:217.65pt;margin-top:1.9pt;width:23.75pt;height:21.3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" stroked="f">
                <v:fill opacity="0"/>
                <v:textbox>
                  <w:txbxContent>
                    <w:p w:rsidR="007E06BC" w:rsidRDefault="007E06BC" w:rsidP="00CC0091">
                      <w:r>
                        <w:sym w:font="Symbol" w:char="F071"/>
                      </w:r>
                    </w:p>
                  </w:txbxContent>
                </v:textbox>
              </v:shape>
            </w:pict>
          </mc:Fallback>
        </mc:AlternateContent>
      </w:r>
      <w:r>
        <w:rPr>
          <w:rFonts w:ascii="Times New Roman" w:eastAsia="Times New Roman" w:hAnsi="Times New Roman" w:cs="Times New Roman"/>
          <w:noProof/>
          <w:sz w:val="24"/>
          <w:szCs w:val="24"/>
          <w:lang w:eastAsia="fr-FR"/>
        </w:rPr>
        <mc:AlternateContent>
          <mc:Choice Requires="wps">
            <w:drawing>
              <wp:anchor distT="4294967294" distB="4294967294" distL="114300" distR="114300" simplePos="0" relativeHeight="251672576" behindDoc="0" locked="0" layoutInCell="1" allowOverlap="1" wp14:anchorId="3BAC2387" wp14:editId="55DBC609">
                <wp:simplePos x="0" y="0"/>
                <wp:positionH relativeFrom="column">
                  <wp:posOffset>2764155</wp:posOffset>
                </wp:positionH>
                <wp:positionV relativeFrom="paragraph">
                  <wp:posOffset>92074</wp:posOffset>
                </wp:positionV>
                <wp:extent cx="219075" cy="0"/>
                <wp:effectExtent l="19050" t="57150" r="47625" b="76200"/>
                <wp:wrapNone/>
                <wp:docPr id="3533" name="AutoShape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9075" cy="0"/>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1" o:spid="_x0000_s1026" type="#_x0000_t32" style="position:absolute;margin-left:217.65pt;margin-top:7.25pt;width:17.25pt;height:0;z-index:25167257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">
                <v:stroke startarrow="classic" startarrowwidth="narrow" endarrow="classic" endarrowwidth="narrow"/>
              </v:shape>
            </w:pict>
          </mc:Fallback>
        </mc:AlternateContent>
      </w:r>
    </w:p>
    <w:p w:rsidR="00CC0091" w:rsidRPr="00CC0091" w:rsidRDefault="00CC0091" w:rsidP="00CC0091">
      <w:pPr>
        <w:spacing w:after="0" w:line="240" w:lineRule="auto"/>
        <w:rPr>
          <w:rFonts w:ascii="Times New Roman" w:eastAsia="Times New Roman" w:hAnsi="Times New Roman" w:cs="Times New Roman"/>
          <w:sz w:val="24"/>
          <w:szCs w:val="24"/>
          <w:lang w:eastAsia="fr-FR"/>
        </w:rPr>
      </w:pPr>
    </w:p>
    <w:p w:rsidR="00CC0091" w:rsidRPr="00CC0091" w:rsidRDefault="00CC0091" w:rsidP="00CC0091">
      <w:pPr>
        <w:spacing w:after="0" w:line="240" w:lineRule="auto"/>
        <w:rPr>
          <w:rFonts w:ascii="Times New Roman" w:eastAsia="Times New Roman" w:hAnsi="Times New Roman" w:cs="Times New Roman"/>
          <w:sz w:val="24"/>
          <w:szCs w:val="24"/>
          <w:lang w:eastAsia="fr-FR"/>
        </w:rPr>
      </w:pPr>
    </w:p>
    <w:p w:rsidR="00CC0091" w:rsidRPr="00CC0091" w:rsidRDefault="00CC0091" w:rsidP="00CC0091">
      <w:pPr>
        <w:spacing w:after="0" w:line="240" w:lineRule="auto"/>
        <w:rPr>
          <w:rFonts w:ascii="Times New Roman" w:eastAsia="Times New Roman" w:hAnsi="Times New Roman" w:cs="Times New Roman"/>
          <w:sz w:val="24"/>
          <w:szCs w:val="24"/>
          <w:lang w:eastAsia="fr-FR"/>
        </w:rPr>
      </w:pPr>
    </w:p>
    <w:p w:rsidR="00CC0091" w:rsidRPr="00CC0091" w:rsidRDefault="00D168F4" w:rsidP="00CC0091">
      <w:pPr>
        <w:spacing w:after="0" w:line="240" w:lineRule="auto"/>
        <w:rPr>
          <w:rFonts w:ascii="Times New Roman" w:eastAsia="Times New Roman" w:hAnsi="Times New Roman" w:cs="Times New Roman"/>
          <w:sz w:val="24"/>
          <w:szCs w:val="24"/>
          <w:lang w:eastAsia="fr-FR"/>
        </w:rPr>
      </w:pPr>
      <w:r>
        <w:rPr>
          <w:rFonts w:ascii="Times New Roman" w:eastAsia="Times New Roman" w:hAnsi="Times New Roman" w:cs="Times New Roman"/>
          <w:noProof/>
          <w:sz w:val="24"/>
          <w:szCs w:val="24"/>
          <w:lang w:eastAsia="fr-FR"/>
        </w:rPr>
        <mc:AlternateContent>
          <mc:Choice Requires="wps">
            <w:drawing>
              <wp:anchor distT="0" distB="0" distL="114300" distR="114300" simplePos="0" relativeHeight="251675648" behindDoc="0" locked="0" layoutInCell="1" allowOverlap="1" wp14:anchorId="6B4938DC" wp14:editId="731737D8">
                <wp:simplePos x="0" y="0"/>
                <wp:positionH relativeFrom="column">
                  <wp:posOffset>2961005</wp:posOffset>
                </wp:positionH>
                <wp:positionV relativeFrom="paragraph">
                  <wp:posOffset>6985</wp:posOffset>
                </wp:positionV>
                <wp:extent cx="301625" cy="270510"/>
                <wp:effectExtent l="0" t="0" r="0" b="0"/>
                <wp:wrapNone/>
                <wp:docPr id="3532" name="Text Box 1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625" cy="2705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E06BC" w:rsidRPr="00EA238C" w:rsidRDefault="007E06BC" w:rsidP="00CC0091">
                            <w:pPr>
                              <w:rPr>
                                <w:rFonts w:ascii="Times New Roman" w:hAnsi="Times New Roman"/>
                              </w:rPr>
                            </w:pPr>
                            <w:r w:rsidRPr="00EA238C">
                              <w:rPr>
                                <w:rFonts w:ascii="Times New Roman" w:hAnsi="Times New Roman"/>
                              </w:rP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5" o:spid="_x0000_s1034" type="#_x0000_t202" style="position:absolute;margin-left:233.15pt;margin-top:.55pt;width:23.75pt;height:21.3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" stroked="f">
                <v:fill opacity="0"/>
                <v:textbox>
                  <w:txbxContent>
                    <w:p w:rsidR="007E06BC" w:rsidRPr="00EA238C" w:rsidRDefault="007E06BC" w:rsidP="00CC0091">
                      <w:pPr>
                        <w:rPr>
                          <w:rFonts w:ascii="Times New Roman" w:hAnsi="Times New Roman"/>
                        </w:rPr>
                      </w:pPr>
                      <w:r w:rsidRPr="00EA238C">
                        <w:rPr>
                          <w:rFonts w:ascii="Times New Roman" w:hAnsi="Times New Roman"/>
                        </w:rPr>
                        <w:t>T</w:t>
                      </w:r>
                    </w:p>
                  </w:txbxContent>
                </v:textbox>
              </v:shape>
            </w:pict>
          </mc:Fallback>
        </mc:AlternateContent>
      </w:r>
      <w:r>
        <w:rPr>
          <w:rFonts w:ascii="Times New Roman" w:eastAsia="Times New Roman" w:hAnsi="Times New Roman" w:cs="Times New Roman"/>
          <w:noProof/>
          <w:sz w:val="24"/>
          <w:szCs w:val="24"/>
          <w:lang w:eastAsia="fr-FR"/>
        </w:rPr>
        <mc:AlternateContent>
          <mc:Choice Requires="wps">
            <w:drawing>
              <wp:anchor distT="4294967294" distB="4294967294" distL="114300" distR="114300" simplePos="0" relativeHeight="251674624" behindDoc="0" locked="0" layoutInCell="1" allowOverlap="1" wp14:anchorId="5CC65746" wp14:editId="400EF15F">
                <wp:simplePos x="0" y="0"/>
                <wp:positionH relativeFrom="column">
                  <wp:posOffset>2479040</wp:posOffset>
                </wp:positionH>
                <wp:positionV relativeFrom="paragraph">
                  <wp:posOffset>50164</wp:posOffset>
                </wp:positionV>
                <wp:extent cx="1118235" cy="0"/>
                <wp:effectExtent l="19050" t="57150" r="43815" b="76200"/>
                <wp:wrapNone/>
                <wp:docPr id="3531" name="AutoShape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18235" cy="0"/>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4" o:spid="_x0000_s1026" type="#_x0000_t32" style="position:absolute;margin-left:195.2pt;margin-top:3.95pt;width:88.05pt;height:0;z-index:25167462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">
                <v:stroke startarrow="classic" startarrowwidth="narrow" endarrow="classic" endarrowwidth="narrow"/>
              </v:shape>
            </w:pict>
          </mc:Fallback>
        </mc:AlternateContent>
      </w:r>
    </w:p>
    <w:p w:rsidR="00CC0091" w:rsidRPr="00CC0091" w:rsidRDefault="00CC0091" w:rsidP="00CC0091">
      <w:pPr>
        <w:spacing w:after="0" w:line="240" w:lineRule="auto"/>
        <w:rPr>
          <w:rFonts w:ascii="Times New Roman" w:eastAsia="Times New Roman" w:hAnsi="Times New Roman" w:cs="Times New Roman"/>
          <w:sz w:val="24"/>
          <w:szCs w:val="24"/>
          <w:lang w:eastAsia="fr-FR"/>
        </w:rPr>
      </w:pPr>
    </w:p>
    <w:p w:rsidR="00CC0091" w:rsidRPr="00CC0091" w:rsidRDefault="00CC0091" w:rsidP="00CC0091">
      <w:pPr>
        <w:spacing w:after="0" w:line="240" w:lineRule="auto"/>
        <w:rPr>
          <w:rFonts w:ascii="Times New Roman" w:eastAsia="Times New Roman" w:hAnsi="Times New Roman" w:cs="Times New Roman"/>
          <w:sz w:val="24"/>
          <w:szCs w:val="24"/>
          <w:lang w:eastAsia="fr-FR"/>
        </w:rPr>
      </w:pPr>
    </w:p>
    <w:p w:rsidR="00CC0091" w:rsidRPr="00CC0091" w:rsidRDefault="00CC0091" w:rsidP="00CC0091">
      <w:pPr>
        <w:spacing w:after="0" w:line="360" w:lineRule="auto"/>
        <w:ind w:left="851"/>
        <w:rPr>
          <w:rFonts w:ascii="Times New Roman" w:eastAsia="Times New Roman" w:hAnsi="Times New Roman" w:cs="Times New Roman"/>
          <w:sz w:val="24"/>
          <w:szCs w:val="24"/>
          <w:lang w:eastAsia="fr-FR"/>
        </w:rPr>
      </w:pPr>
      <w:r w:rsidRPr="00CC0091">
        <w:rPr>
          <w:rFonts w:ascii="Times New Roman" w:eastAsia="Times New Roman" w:hAnsi="Times New Roman" w:cs="Times New Roman"/>
          <w:sz w:val="24"/>
          <w:szCs w:val="24"/>
          <w:lang w:eastAsia="fr-FR"/>
        </w:rPr>
        <w:t>Sur cette représentation graphique, on peut lire certaines grandeurs caractéristiques de ce signal que sont :</w:t>
      </w:r>
    </w:p>
    <w:p w:rsidR="00CC0091" w:rsidRPr="00CC0091" w:rsidRDefault="00CC0091" w:rsidP="00B82BA1">
      <w:pPr>
        <w:numPr>
          <w:ilvl w:val="0"/>
          <w:numId w:val="10"/>
        </w:numPr>
        <w:tabs>
          <w:tab w:val="left" w:pos="1843"/>
        </w:tabs>
        <w:spacing w:after="0" w:line="360" w:lineRule="auto"/>
        <w:ind w:left="1418" w:firstLine="0"/>
        <w:contextualSpacing/>
        <w:rPr>
          <w:rFonts w:ascii="Times New Roman" w:eastAsia="Times New Roman" w:hAnsi="Times New Roman" w:cs="Times New Roman"/>
          <w:sz w:val="24"/>
          <w:szCs w:val="24"/>
          <w:lang w:eastAsia="fr-FR"/>
        </w:rPr>
      </w:pPr>
      <w:r w:rsidRPr="00CC0091">
        <w:rPr>
          <w:rFonts w:ascii="Times New Roman" w:eastAsia="Times New Roman" w:hAnsi="Times New Roman" w:cs="Times New Roman"/>
          <w:b/>
          <w:sz w:val="24"/>
          <w:szCs w:val="24"/>
          <w:lang w:eastAsia="fr-FR"/>
        </w:rPr>
        <w:t>U</w:t>
      </w:r>
      <w:r w:rsidRPr="00CC0091">
        <w:rPr>
          <w:rFonts w:ascii="Times New Roman" w:eastAsia="Times New Roman" w:hAnsi="Times New Roman" w:cs="Times New Roman"/>
          <w:b/>
          <w:sz w:val="24"/>
          <w:szCs w:val="24"/>
          <w:vertAlign w:val="subscript"/>
          <w:lang w:eastAsia="fr-FR"/>
        </w:rPr>
        <w:t>max</w:t>
      </w:r>
      <w:r w:rsidRPr="00CC0091">
        <w:rPr>
          <w:rFonts w:ascii="Times New Roman" w:eastAsia="Times New Roman" w:hAnsi="Times New Roman" w:cs="Times New Roman"/>
          <w:sz w:val="24"/>
          <w:szCs w:val="24"/>
          <w:lang w:eastAsia="fr-FR"/>
        </w:rPr>
        <w:t xml:space="preserve">: </w:t>
      </w:r>
      <w:r w:rsidRPr="00CC0091">
        <w:rPr>
          <w:rFonts w:ascii="Times New Roman" w:eastAsia="Times New Roman" w:hAnsi="Times New Roman" w:cs="Times New Roman"/>
          <w:color w:val="FF0000"/>
          <w:sz w:val="24"/>
          <w:szCs w:val="24"/>
          <w:lang w:eastAsia="fr-FR"/>
        </w:rPr>
        <w:t>la tension maximale</w:t>
      </w:r>
      <w:r w:rsidRPr="00CC0091">
        <w:rPr>
          <w:rFonts w:ascii="Times New Roman" w:eastAsia="Times New Roman" w:hAnsi="Times New Roman" w:cs="Times New Roman"/>
          <w:sz w:val="24"/>
          <w:szCs w:val="24"/>
          <w:lang w:eastAsia="fr-FR"/>
        </w:rPr>
        <w:t xml:space="preserve"> (en V)</w:t>
      </w:r>
    </w:p>
    <w:p w:rsidR="00CC0091" w:rsidRPr="00CC0091" w:rsidRDefault="00CC0091" w:rsidP="00B82BA1">
      <w:pPr>
        <w:numPr>
          <w:ilvl w:val="0"/>
          <w:numId w:val="10"/>
        </w:numPr>
        <w:tabs>
          <w:tab w:val="left" w:pos="1843"/>
        </w:tabs>
        <w:spacing w:after="0" w:line="360" w:lineRule="auto"/>
        <w:ind w:left="1418" w:firstLine="0"/>
        <w:contextualSpacing/>
        <w:rPr>
          <w:rFonts w:ascii="Times New Roman" w:eastAsia="Times New Roman" w:hAnsi="Times New Roman" w:cs="Times New Roman"/>
          <w:sz w:val="24"/>
          <w:szCs w:val="24"/>
          <w:lang w:eastAsia="fr-FR"/>
        </w:rPr>
      </w:pPr>
      <w:r w:rsidRPr="00CC0091">
        <w:rPr>
          <w:rFonts w:ascii="Times New Roman" w:eastAsia="Times New Roman" w:hAnsi="Times New Roman" w:cs="Times New Roman"/>
          <w:b/>
          <w:sz w:val="24"/>
          <w:szCs w:val="24"/>
          <w:lang w:eastAsia="fr-FR"/>
        </w:rPr>
        <w:t>T</w:t>
      </w:r>
      <w:r w:rsidRPr="00CC0091">
        <w:rPr>
          <w:rFonts w:ascii="Times New Roman" w:eastAsia="Times New Roman" w:hAnsi="Times New Roman" w:cs="Times New Roman"/>
          <w:sz w:val="24"/>
          <w:szCs w:val="24"/>
          <w:lang w:eastAsia="fr-FR"/>
        </w:rPr>
        <w:t xml:space="preserve"> : </w:t>
      </w:r>
      <w:r w:rsidRPr="00CC0091">
        <w:rPr>
          <w:rFonts w:ascii="Times New Roman" w:eastAsia="Times New Roman" w:hAnsi="Times New Roman" w:cs="Times New Roman"/>
          <w:color w:val="FF0000"/>
          <w:sz w:val="24"/>
          <w:szCs w:val="24"/>
          <w:lang w:eastAsia="fr-FR"/>
        </w:rPr>
        <w:t>la période</w:t>
      </w:r>
      <w:r w:rsidRPr="00CC0091">
        <w:rPr>
          <w:rFonts w:ascii="Times New Roman" w:eastAsia="Times New Roman" w:hAnsi="Times New Roman" w:cs="Times New Roman"/>
          <w:sz w:val="24"/>
          <w:szCs w:val="24"/>
          <w:lang w:eastAsia="fr-FR"/>
        </w:rPr>
        <w:t xml:space="preserve"> (en s)</w:t>
      </w:r>
    </w:p>
    <w:p w:rsidR="00CC0091" w:rsidRPr="00CC0091" w:rsidRDefault="00CC0091" w:rsidP="00B82BA1">
      <w:pPr>
        <w:numPr>
          <w:ilvl w:val="0"/>
          <w:numId w:val="10"/>
        </w:numPr>
        <w:tabs>
          <w:tab w:val="left" w:pos="1843"/>
        </w:tabs>
        <w:spacing w:after="0" w:line="360" w:lineRule="auto"/>
        <w:ind w:left="1418" w:firstLine="0"/>
        <w:contextualSpacing/>
        <w:rPr>
          <w:rFonts w:ascii="Times New Roman" w:eastAsia="Times New Roman" w:hAnsi="Times New Roman" w:cs="Times New Roman"/>
          <w:sz w:val="24"/>
          <w:szCs w:val="24"/>
          <w:lang w:eastAsia="fr-FR"/>
        </w:rPr>
      </w:pPr>
      <w:r w:rsidRPr="00CC0091">
        <w:rPr>
          <w:rFonts w:ascii="Times New Roman" w:eastAsia="Times New Roman" w:hAnsi="Times New Roman" w:cs="Times New Roman"/>
          <w:b/>
          <w:sz w:val="24"/>
          <w:szCs w:val="24"/>
          <w:lang w:eastAsia="fr-FR"/>
        </w:rPr>
        <w:sym w:font="Symbol" w:char="F071"/>
      </w:r>
      <w:r w:rsidRPr="00CC0091">
        <w:rPr>
          <w:rFonts w:ascii="Times New Roman" w:eastAsia="Times New Roman" w:hAnsi="Times New Roman" w:cs="Times New Roman"/>
          <w:sz w:val="24"/>
          <w:szCs w:val="24"/>
          <w:lang w:eastAsia="fr-FR"/>
        </w:rPr>
        <w:t xml:space="preserve"> : </w:t>
      </w:r>
      <w:r w:rsidRPr="00CC0091">
        <w:rPr>
          <w:rFonts w:ascii="Times New Roman" w:eastAsia="Times New Roman" w:hAnsi="Times New Roman" w:cs="Times New Roman"/>
          <w:color w:val="FF0000"/>
          <w:sz w:val="24"/>
          <w:szCs w:val="24"/>
          <w:lang w:eastAsia="fr-FR"/>
        </w:rPr>
        <w:t>le décalage à l'origine</w:t>
      </w:r>
      <w:r w:rsidRPr="00CC0091">
        <w:rPr>
          <w:rFonts w:ascii="Times New Roman" w:eastAsia="Times New Roman" w:hAnsi="Times New Roman" w:cs="Times New Roman"/>
          <w:sz w:val="24"/>
          <w:szCs w:val="24"/>
          <w:lang w:eastAsia="fr-FR"/>
        </w:rPr>
        <w:t xml:space="preserve"> (en s)</w:t>
      </w:r>
    </w:p>
    <w:p w:rsidR="00CC0091" w:rsidRPr="00CC0091" w:rsidRDefault="00CC0091" w:rsidP="00CC0091">
      <w:pPr>
        <w:spacing w:after="0" w:line="360" w:lineRule="auto"/>
        <w:ind w:left="851"/>
        <w:rPr>
          <w:rFonts w:ascii="Times New Roman" w:eastAsia="Times New Roman" w:hAnsi="Times New Roman" w:cs="Times New Roman"/>
          <w:sz w:val="24"/>
          <w:szCs w:val="24"/>
          <w:lang w:eastAsia="fr-FR"/>
        </w:rPr>
      </w:pPr>
    </w:p>
    <w:p w:rsidR="00CC0091" w:rsidRPr="00CC0091" w:rsidRDefault="00CC0091" w:rsidP="00CC0091">
      <w:pPr>
        <w:spacing w:after="0" w:line="360" w:lineRule="auto"/>
        <w:ind w:left="851"/>
        <w:rPr>
          <w:rFonts w:ascii="Times New Roman" w:eastAsia="Times New Roman" w:hAnsi="Times New Roman" w:cs="Times New Roman"/>
          <w:sz w:val="24"/>
          <w:szCs w:val="24"/>
          <w:lang w:eastAsia="fr-FR"/>
        </w:rPr>
      </w:pPr>
      <w:r w:rsidRPr="00CC0091">
        <w:rPr>
          <w:rFonts w:ascii="Times New Roman" w:eastAsia="Times New Roman" w:hAnsi="Times New Roman" w:cs="Times New Roman"/>
          <w:sz w:val="24"/>
          <w:szCs w:val="24"/>
          <w:lang w:eastAsia="fr-FR"/>
        </w:rPr>
        <w:t>On peut alors en déduire d'autres grandeurs caractéristiques de ce signal que sont :</w:t>
      </w:r>
    </w:p>
    <w:p w:rsidR="00CC0091" w:rsidRPr="00CC0091" w:rsidRDefault="00CC0091" w:rsidP="00B82BA1">
      <w:pPr>
        <w:numPr>
          <w:ilvl w:val="0"/>
          <w:numId w:val="11"/>
        </w:numPr>
        <w:tabs>
          <w:tab w:val="left" w:pos="1843"/>
        </w:tabs>
        <w:spacing w:after="0" w:line="360" w:lineRule="auto"/>
        <w:ind w:left="1418" w:firstLine="0"/>
        <w:contextualSpacing/>
        <w:rPr>
          <w:rFonts w:ascii="Times New Roman" w:eastAsia="Times New Roman" w:hAnsi="Times New Roman" w:cs="Times New Roman"/>
          <w:sz w:val="24"/>
          <w:szCs w:val="24"/>
          <w:lang w:eastAsia="fr-FR"/>
        </w:rPr>
      </w:pPr>
      <w:r w:rsidRPr="00CC0091">
        <w:rPr>
          <w:rFonts w:ascii="Times New Roman" w:eastAsia="Times New Roman" w:hAnsi="Times New Roman" w:cs="Times New Roman"/>
          <w:b/>
          <w:sz w:val="24"/>
          <w:szCs w:val="24"/>
          <w:lang w:eastAsia="fr-FR"/>
        </w:rPr>
        <w:sym w:font="Symbol" w:char="F077"/>
      </w:r>
      <w:r w:rsidRPr="00CC0091">
        <w:rPr>
          <w:rFonts w:ascii="Times New Roman" w:eastAsia="Times New Roman" w:hAnsi="Times New Roman" w:cs="Times New Roman"/>
          <w:sz w:val="24"/>
          <w:szCs w:val="24"/>
          <w:lang w:eastAsia="fr-FR"/>
        </w:rPr>
        <w:t xml:space="preserve">, </w:t>
      </w:r>
      <w:r w:rsidRPr="00CC0091">
        <w:rPr>
          <w:rFonts w:ascii="Times New Roman" w:eastAsia="Times New Roman" w:hAnsi="Times New Roman" w:cs="Times New Roman"/>
          <w:color w:val="FF0000"/>
          <w:sz w:val="24"/>
          <w:szCs w:val="24"/>
          <w:lang w:eastAsia="fr-FR"/>
        </w:rPr>
        <w:t>la pulsation</w:t>
      </w:r>
      <w:r w:rsidRPr="00CC0091">
        <w:rPr>
          <w:rFonts w:ascii="Times New Roman" w:eastAsia="Times New Roman" w:hAnsi="Times New Roman" w:cs="Times New Roman"/>
          <w:sz w:val="24"/>
          <w:szCs w:val="24"/>
          <w:lang w:eastAsia="fr-FR"/>
        </w:rPr>
        <w:t xml:space="preserve">  exprimée en (rad/s), puisque </w:t>
      </w:r>
      <w:r w:rsidRPr="00CC0091">
        <w:rPr>
          <w:rFonts w:ascii="Times New Roman" w:eastAsia="Times New Roman" w:hAnsi="Times New Roman" w:cs="Times New Roman"/>
          <w:sz w:val="24"/>
          <w:szCs w:val="24"/>
          <w:lang w:eastAsia="fr-FR"/>
        </w:rPr>
        <w:sym w:font="Symbol" w:char="F077"/>
      </w:r>
      <w:r w:rsidRPr="00CC0091">
        <w:rPr>
          <w:rFonts w:ascii="Times New Roman" w:eastAsia="Times New Roman" w:hAnsi="Times New Roman" w:cs="Times New Roman"/>
          <w:sz w:val="24"/>
          <w:szCs w:val="24"/>
          <w:lang w:eastAsia="fr-FR"/>
        </w:rPr>
        <w:t xml:space="preserve"> = </w:t>
      </w:r>
      <w:r w:rsidR="001C48F1" w:rsidRPr="00CC0091">
        <w:rPr>
          <w:rFonts w:ascii="Times New Roman" w:eastAsia="Times New Roman" w:hAnsi="Times New Roman" w:cs="Times New Roman"/>
          <w:sz w:val="24"/>
          <w:szCs w:val="24"/>
          <w:lang w:eastAsia="fr-FR"/>
        </w:rPr>
        <w:fldChar w:fldCharType="begin"/>
      </w:r>
      <w:r w:rsidRPr="00CC0091">
        <w:rPr>
          <w:rFonts w:ascii="Times New Roman" w:eastAsia="Times New Roman" w:hAnsi="Times New Roman" w:cs="Times New Roman"/>
          <w:sz w:val="24"/>
          <w:szCs w:val="24"/>
          <w:lang w:eastAsia="fr-FR"/>
        </w:rPr>
        <w:instrText xml:space="preserve"> eq \s\do1(\f(2</w:instrText>
      </w:r>
      <w:r w:rsidRPr="00CC0091">
        <w:rPr>
          <w:rFonts w:ascii="Times New Roman" w:eastAsia="Times New Roman" w:hAnsi="Times New Roman" w:cs="Times New Roman"/>
          <w:sz w:val="24"/>
          <w:szCs w:val="24"/>
          <w:lang w:eastAsia="fr-FR"/>
        </w:rPr>
        <w:sym w:font="Symbol" w:char="F070"/>
      </w:r>
      <w:r w:rsidRPr="00CC0091">
        <w:rPr>
          <w:rFonts w:ascii="Times New Roman" w:eastAsia="Times New Roman" w:hAnsi="Times New Roman" w:cs="Times New Roman"/>
          <w:sz w:val="24"/>
          <w:szCs w:val="24"/>
          <w:lang w:eastAsia="fr-FR"/>
        </w:rPr>
        <w:instrText>;T))</w:instrText>
      </w:r>
      <w:r w:rsidR="001C48F1" w:rsidRPr="00CC0091">
        <w:rPr>
          <w:rFonts w:ascii="Times New Roman" w:eastAsia="Times New Roman" w:hAnsi="Times New Roman" w:cs="Times New Roman"/>
          <w:sz w:val="24"/>
          <w:szCs w:val="24"/>
          <w:lang w:eastAsia="fr-FR"/>
        </w:rPr>
        <w:fldChar w:fldCharType="end"/>
      </w:r>
    </w:p>
    <w:p w:rsidR="00CC0091" w:rsidRPr="00CC0091" w:rsidRDefault="00CC0091" w:rsidP="00B82BA1">
      <w:pPr>
        <w:numPr>
          <w:ilvl w:val="0"/>
          <w:numId w:val="11"/>
        </w:numPr>
        <w:tabs>
          <w:tab w:val="left" w:pos="1843"/>
        </w:tabs>
        <w:spacing w:after="0" w:line="360" w:lineRule="auto"/>
        <w:ind w:left="1418" w:firstLine="0"/>
        <w:contextualSpacing/>
        <w:rPr>
          <w:rFonts w:ascii="Times New Roman" w:eastAsia="Times New Roman" w:hAnsi="Times New Roman" w:cs="Times New Roman"/>
          <w:sz w:val="24"/>
          <w:szCs w:val="24"/>
          <w:lang w:eastAsia="fr-FR"/>
        </w:rPr>
      </w:pPr>
      <w:r w:rsidRPr="00CC0091">
        <w:rPr>
          <w:rFonts w:ascii="Times New Roman" w:eastAsia="Times New Roman" w:hAnsi="Times New Roman" w:cs="Times New Roman"/>
          <w:b/>
          <w:sz w:val="24"/>
          <w:szCs w:val="24"/>
          <w:lang w:eastAsia="fr-FR"/>
        </w:rPr>
        <w:t>φ</w:t>
      </w:r>
      <w:r w:rsidRPr="00CC0091">
        <w:rPr>
          <w:rFonts w:ascii="Times New Roman" w:eastAsia="Times New Roman" w:hAnsi="Times New Roman" w:cs="Times New Roman"/>
          <w:sz w:val="24"/>
          <w:szCs w:val="24"/>
          <w:lang w:eastAsia="fr-FR"/>
        </w:rPr>
        <w:t xml:space="preserve">, </w:t>
      </w:r>
      <w:r w:rsidRPr="00CC0091">
        <w:rPr>
          <w:rFonts w:ascii="Times New Roman" w:eastAsia="Times New Roman" w:hAnsi="Times New Roman" w:cs="Times New Roman"/>
          <w:color w:val="FF0000"/>
          <w:sz w:val="24"/>
          <w:szCs w:val="24"/>
          <w:lang w:eastAsia="fr-FR"/>
        </w:rPr>
        <w:t>la phase à l'origine</w:t>
      </w:r>
      <w:r w:rsidRPr="00CC0091">
        <w:rPr>
          <w:rFonts w:ascii="Times New Roman" w:eastAsia="Times New Roman" w:hAnsi="Times New Roman" w:cs="Times New Roman"/>
          <w:sz w:val="24"/>
          <w:szCs w:val="24"/>
          <w:lang w:eastAsia="fr-FR"/>
        </w:rPr>
        <w:t xml:space="preserve"> (en t = 0s), puisque </w:t>
      </w:r>
      <w:r w:rsidR="001C48F1" w:rsidRPr="00CC0091">
        <w:rPr>
          <w:rFonts w:ascii="Times New Roman" w:eastAsia="Times New Roman" w:hAnsi="Times New Roman" w:cs="Times New Roman"/>
          <w:sz w:val="24"/>
          <w:szCs w:val="24"/>
          <w:lang w:eastAsia="fr-FR"/>
        </w:rPr>
        <w:fldChar w:fldCharType="begin"/>
      </w:r>
      <w:r w:rsidRPr="00CC0091">
        <w:rPr>
          <w:rFonts w:ascii="Times New Roman" w:eastAsia="Times New Roman" w:hAnsi="Times New Roman" w:cs="Times New Roman"/>
          <w:sz w:val="24"/>
          <w:szCs w:val="24"/>
          <w:lang w:eastAsia="fr-FR"/>
        </w:rPr>
        <w:instrText xml:space="preserve"> eq \s\do1(\f(2</w:instrText>
      </w:r>
      <w:r w:rsidRPr="00CC0091">
        <w:rPr>
          <w:rFonts w:ascii="Times New Roman" w:eastAsia="Times New Roman" w:hAnsi="Times New Roman" w:cs="Times New Roman"/>
          <w:sz w:val="24"/>
          <w:szCs w:val="24"/>
          <w:lang w:eastAsia="fr-FR"/>
        </w:rPr>
        <w:sym w:font="Symbol" w:char="F070"/>
      </w:r>
      <w:r w:rsidRPr="00CC0091">
        <w:rPr>
          <w:rFonts w:ascii="Times New Roman" w:eastAsia="Times New Roman" w:hAnsi="Times New Roman" w:cs="Times New Roman"/>
          <w:sz w:val="24"/>
          <w:szCs w:val="24"/>
          <w:lang w:eastAsia="fr-FR"/>
        </w:rPr>
        <w:instrText>;T))</w:instrText>
      </w:r>
      <w:r w:rsidR="001C48F1" w:rsidRPr="00CC0091">
        <w:rPr>
          <w:rFonts w:ascii="Times New Roman" w:eastAsia="Times New Roman" w:hAnsi="Times New Roman" w:cs="Times New Roman"/>
          <w:sz w:val="24"/>
          <w:szCs w:val="24"/>
          <w:lang w:eastAsia="fr-FR"/>
        </w:rPr>
        <w:fldChar w:fldCharType="end"/>
      </w:r>
      <w:r w:rsidRPr="00CC0091">
        <w:rPr>
          <w:rFonts w:ascii="Times New Roman" w:eastAsia="Times New Roman" w:hAnsi="Times New Roman" w:cs="Times New Roman"/>
          <w:sz w:val="24"/>
          <w:szCs w:val="24"/>
          <w:lang w:eastAsia="fr-FR"/>
        </w:rPr>
        <w:t xml:space="preserve"> =</w:t>
      </w:r>
      <w:r w:rsidR="001C48F1" w:rsidRPr="00CC0091">
        <w:rPr>
          <w:rFonts w:ascii="Times New Roman" w:eastAsia="Times New Roman" w:hAnsi="Times New Roman" w:cs="Times New Roman"/>
          <w:sz w:val="24"/>
          <w:szCs w:val="24"/>
          <w:lang w:eastAsia="fr-FR"/>
        </w:rPr>
        <w:fldChar w:fldCharType="begin"/>
      </w:r>
      <w:r w:rsidRPr="00CC0091">
        <w:rPr>
          <w:rFonts w:ascii="Times New Roman" w:eastAsia="Times New Roman" w:hAnsi="Times New Roman" w:cs="Times New Roman"/>
          <w:sz w:val="24"/>
          <w:szCs w:val="24"/>
          <w:lang w:eastAsia="fr-FR"/>
        </w:rPr>
        <w:instrText xml:space="preserve"> eq \s\do1(\f(φ;</w:instrText>
      </w:r>
      <w:r w:rsidRPr="00CC0091">
        <w:rPr>
          <w:rFonts w:ascii="Times New Roman" w:eastAsia="Times New Roman" w:hAnsi="Times New Roman" w:cs="Times New Roman"/>
          <w:sz w:val="24"/>
          <w:szCs w:val="24"/>
          <w:lang w:eastAsia="fr-FR"/>
        </w:rPr>
        <w:sym w:font="Symbol" w:char="F071"/>
      </w:r>
      <w:r w:rsidRPr="00CC0091">
        <w:rPr>
          <w:rFonts w:ascii="Times New Roman" w:eastAsia="Times New Roman" w:hAnsi="Times New Roman" w:cs="Times New Roman"/>
          <w:sz w:val="24"/>
          <w:szCs w:val="24"/>
          <w:lang w:eastAsia="fr-FR"/>
        </w:rPr>
        <w:instrText>))</w:instrText>
      </w:r>
      <w:r w:rsidR="001C48F1" w:rsidRPr="00CC0091">
        <w:rPr>
          <w:rFonts w:ascii="Times New Roman" w:eastAsia="Times New Roman" w:hAnsi="Times New Roman" w:cs="Times New Roman"/>
          <w:sz w:val="24"/>
          <w:szCs w:val="24"/>
          <w:lang w:eastAsia="fr-FR"/>
        </w:rPr>
        <w:fldChar w:fldCharType="end"/>
      </w:r>
    </w:p>
    <w:p w:rsidR="00CC0091" w:rsidRPr="00CC0091" w:rsidRDefault="00CC0091" w:rsidP="00B82BA1">
      <w:pPr>
        <w:numPr>
          <w:ilvl w:val="0"/>
          <w:numId w:val="11"/>
        </w:numPr>
        <w:tabs>
          <w:tab w:val="left" w:pos="1843"/>
        </w:tabs>
        <w:spacing w:after="0" w:line="360" w:lineRule="auto"/>
        <w:ind w:left="1418" w:firstLine="0"/>
        <w:contextualSpacing/>
        <w:rPr>
          <w:rFonts w:ascii="Times New Roman" w:eastAsia="Times New Roman" w:hAnsi="Times New Roman" w:cs="Times New Roman"/>
          <w:sz w:val="24"/>
          <w:szCs w:val="24"/>
          <w:lang w:eastAsia="fr-FR"/>
        </w:rPr>
      </w:pPr>
      <w:r w:rsidRPr="00CC0091">
        <w:rPr>
          <w:rFonts w:ascii="Times New Roman" w:eastAsia="Times New Roman" w:hAnsi="Times New Roman" w:cs="Times New Roman"/>
          <w:sz w:val="24"/>
          <w:szCs w:val="24"/>
          <w:lang w:eastAsia="fr-FR"/>
        </w:rPr>
        <w:t xml:space="preserve">U, </w:t>
      </w:r>
      <w:r w:rsidRPr="00CC0091">
        <w:rPr>
          <w:rFonts w:ascii="Times New Roman" w:eastAsia="Times New Roman" w:hAnsi="Times New Roman" w:cs="Times New Roman"/>
          <w:color w:val="FF0000"/>
          <w:sz w:val="24"/>
          <w:szCs w:val="24"/>
          <w:lang w:eastAsia="fr-FR"/>
        </w:rPr>
        <w:t xml:space="preserve">la tension efficace </w:t>
      </w:r>
      <w:r w:rsidRPr="00CC0091">
        <w:rPr>
          <w:rFonts w:ascii="Times New Roman" w:eastAsia="Times New Roman" w:hAnsi="Times New Roman" w:cs="Times New Roman"/>
          <w:sz w:val="24"/>
          <w:szCs w:val="24"/>
          <w:lang w:eastAsia="fr-FR"/>
        </w:rPr>
        <w:t>(en V) puisque U</w:t>
      </w:r>
      <w:r w:rsidRPr="00CC0091">
        <w:rPr>
          <w:rFonts w:ascii="Times New Roman" w:eastAsia="Times New Roman" w:hAnsi="Times New Roman" w:cs="Times New Roman"/>
          <w:sz w:val="24"/>
          <w:szCs w:val="24"/>
          <w:vertAlign w:val="subscript"/>
          <w:lang w:eastAsia="fr-FR"/>
        </w:rPr>
        <w:t>max</w:t>
      </w:r>
      <w:r w:rsidRPr="00CC0091">
        <w:rPr>
          <w:rFonts w:ascii="Times New Roman" w:eastAsia="Times New Roman" w:hAnsi="Times New Roman" w:cs="Times New Roman"/>
          <w:sz w:val="24"/>
          <w:szCs w:val="24"/>
          <w:lang w:eastAsia="fr-FR"/>
        </w:rPr>
        <w:t xml:space="preserve"> = U</w:t>
      </w:r>
      <w:r w:rsidR="001C48F1" w:rsidRPr="00CC0091">
        <w:rPr>
          <w:rFonts w:ascii="Times New Roman" w:eastAsia="Times New Roman" w:hAnsi="Times New Roman" w:cs="Times New Roman"/>
          <w:sz w:val="24"/>
          <w:szCs w:val="24"/>
          <w:lang w:eastAsia="fr-FR"/>
        </w:rPr>
        <w:fldChar w:fldCharType="begin"/>
      </w:r>
      <w:r w:rsidRPr="00CC0091">
        <w:rPr>
          <w:rFonts w:ascii="Times New Roman" w:eastAsia="Times New Roman" w:hAnsi="Times New Roman" w:cs="Times New Roman"/>
          <w:sz w:val="24"/>
          <w:szCs w:val="24"/>
          <w:lang w:eastAsia="fr-FR"/>
        </w:rPr>
        <w:instrText xml:space="preserve"> eq \r(2)</w:instrText>
      </w:r>
      <w:r w:rsidR="001C48F1" w:rsidRPr="00CC0091">
        <w:rPr>
          <w:rFonts w:ascii="Times New Roman" w:eastAsia="Times New Roman" w:hAnsi="Times New Roman" w:cs="Times New Roman"/>
          <w:sz w:val="24"/>
          <w:szCs w:val="24"/>
          <w:lang w:eastAsia="fr-FR"/>
        </w:rPr>
        <w:fldChar w:fldCharType="end"/>
      </w:r>
    </w:p>
    <w:p w:rsidR="00CC0091" w:rsidRPr="00CC0091" w:rsidRDefault="00CC0091" w:rsidP="00CC0091">
      <w:pPr>
        <w:spacing w:after="0" w:line="240" w:lineRule="auto"/>
        <w:rPr>
          <w:rFonts w:ascii="Times New Roman" w:eastAsia="Times New Roman" w:hAnsi="Times New Roman" w:cs="Times New Roman"/>
          <w:sz w:val="24"/>
          <w:szCs w:val="24"/>
          <w:lang w:eastAsia="fr-FR"/>
        </w:rPr>
      </w:pPr>
    </w:p>
    <w:p w:rsidR="00CC0091" w:rsidRPr="00CC0091" w:rsidRDefault="00CC0091" w:rsidP="00CC0091">
      <w:pPr>
        <w:spacing w:after="0" w:line="240" w:lineRule="auto"/>
        <w:rPr>
          <w:rFonts w:ascii="Times New Roman" w:eastAsia="Times New Roman" w:hAnsi="Times New Roman" w:cs="Times New Roman"/>
          <w:sz w:val="24"/>
          <w:szCs w:val="24"/>
          <w:lang w:eastAsia="fr-FR"/>
        </w:rPr>
      </w:pPr>
    </w:p>
    <w:p w:rsidR="00CC0091" w:rsidRPr="00CC0091" w:rsidRDefault="00CC0091" w:rsidP="00CC0091">
      <w:pPr>
        <w:spacing w:after="0" w:line="240" w:lineRule="auto"/>
        <w:rPr>
          <w:rFonts w:ascii="Times New Roman" w:eastAsia="Times New Roman" w:hAnsi="Times New Roman" w:cs="Times New Roman"/>
          <w:sz w:val="24"/>
          <w:szCs w:val="24"/>
          <w:lang w:eastAsia="fr-FR"/>
        </w:rPr>
      </w:pPr>
    </w:p>
    <w:p w:rsidR="00CC0091" w:rsidRPr="00CC0091" w:rsidRDefault="00CC0091" w:rsidP="00CC0091">
      <w:pPr>
        <w:spacing w:after="0" w:line="240" w:lineRule="auto"/>
        <w:rPr>
          <w:rFonts w:ascii="Times New Roman" w:eastAsia="Times New Roman" w:hAnsi="Times New Roman" w:cs="Times New Roman"/>
          <w:sz w:val="24"/>
          <w:szCs w:val="24"/>
          <w:lang w:eastAsia="fr-FR"/>
        </w:rPr>
      </w:pPr>
    </w:p>
    <w:p w:rsidR="00CC0091" w:rsidRPr="00CC0091" w:rsidRDefault="00CC0091" w:rsidP="00CC0091">
      <w:pPr>
        <w:tabs>
          <w:tab w:val="left" w:pos="567"/>
          <w:tab w:val="left" w:pos="851"/>
        </w:tabs>
        <w:spacing w:after="0" w:line="240" w:lineRule="auto"/>
        <w:ind w:firstLine="284"/>
        <w:rPr>
          <w:rFonts w:ascii="Times New Roman" w:eastAsia="Times New Roman" w:hAnsi="Times New Roman" w:cs="Times New Roman"/>
          <w:b/>
          <w:color w:val="00B050"/>
          <w:sz w:val="24"/>
          <w:szCs w:val="24"/>
          <w:lang w:eastAsia="fr-FR"/>
        </w:rPr>
      </w:pPr>
      <w:r w:rsidRPr="00CC0091">
        <w:rPr>
          <w:rFonts w:ascii="Times New Roman" w:eastAsia="Times New Roman" w:hAnsi="Times New Roman" w:cs="Times New Roman"/>
          <w:b/>
          <w:color w:val="00B050"/>
          <w:sz w:val="24"/>
          <w:szCs w:val="24"/>
          <w:lang w:eastAsia="fr-FR"/>
        </w:rPr>
        <w:t xml:space="preserve">II. </w:t>
      </w:r>
      <w:r w:rsidRPr="00CC0091">
        <w:rPr>
          <w:rFonts w:ascii="Times New Roman" w:eastAsia="Times New Roman" w:hAnsi="Times New Roman" w:cs="Times New Roman"/>
          <w:b/>
          <w:color w:val="00B050"/>
          <w:sz w:val="24"/>
          <w:szCs w:val="24"/>
          <w:u w:val="single"/>
          <w:lang w:eastAsia="fr-FR"/>
        </w:rPr>
        <w:t>Expression algébrique de la tension u</w:t>
      </w:r>
      <w:r w:rsidRPr="00CC0091">
        <w:rPr>
          <w:rFonts w:ascii="Times New Roman" w:eastAsia="Times New Roman" w:hAnsi="Times New Roman" w:cs="Times New Roman"/>
          <w:b/>
          <w:color w:val="00B050"/>
          <w:sz w:val="24"/>
          <w:szCs w:val="24"/>
          <w:lang w:eastAsia="fr-FR"/>
        </w:rPr>
        <w:t xml:space="preserve"> :</w:t>
      </w:r>
    </w:p>
    <w:p w:rsidR="00CC0091" w:rsidRPr="00CC0091" w:rsidRDefault="00CC0091" w:rsidP="00CC0091">
      <w:pPr>
        <w:spacing w:after="0" w:line="240" w:lineRule="auto"/>
        <w:jc w:val="center"/>
        <w:rPr>
          <w:rFonts w:ascii="Times New Roman" w:eastAsia="Times New Roman" w:hAnsi="Times New Roman" w:cs="Times New Roman"/>
          <w:color w:val="00B050"/>
          <w:sz w:val="24"/>
          <w:szCs w:val="24"/>
          <w:lang w:eastAsia="fr-FR"/>
        </w:rPr>
      </w:pPr>
    </w:p>
    <w:p w:rsidR="00CC0091" w:rsidRPr="00CC0091" w:rsidRDefault="00CC0091" w:rsidP="00CC0091">
      <w:pPr>
        <w:spacing w:after="0" w:line="240" w:lineRule="auto"/>
        <w:rPr>
          <w:rFonts w:ascii="Times New Roman" w:eastAsia="Times New Roman" w:hAnsi="Times New Roman" w:cs="Times New Roman"/>
          <w:sz w:val="24"/>
          <w:szCs w:val="24"/>
          <w:lang w:eastAsia="fr-FR"/>
        </w:rPr>
      </w:pPr>
    </w:p>
    <w:p w:rsidR="00CC0091" w:rsidRPr="00CC0091" w:rsidRDefault="00CC0091" w:rsidP="00CC0091">
      <w:pPr>
        <w:spacing w:after="0" w:line="240" w:lineRule="auto"/>
        <w:ind w:firstLine="851"/>
        <w:rPr>
          <w:rFonts w:ascii="Times New Roman" w:eastAsia="Times New Roman" w:hAnsi="Times New Roman" w:cs="Times New Roman"/>
          <w:sz w:val="24"/>
          <w:szCs w:val="24"/>
          <w:lang w:eastAsia="fr-FR"/>
        </w:rPr>
      </w:pPr>
      <w:r w:rsidRPr="00CC0091">
        <w:rPr>
          <w:rFonts w:ascii="Times New Roman" w:eastAsia="Times New Roman" w:hAnsi="Times New Roman" w:cs="Times New Roman"/>
          <w:sz w:val="24"/>
          <w:szCs w:val="24"/>
          <w:lang w:eastAsia="fr-FR"/>
        </w:rPr>
        <w:t xml:space="preserve">L'expression algébrique de la fonction </w:t>
      </w:r>
      <w:r w:rsidRPr="00CC0091">
        <w:rPr>
          <w:rFonts w:ascii="Times New Roman" w:eastAsia="Times New Roman" w:hAnsi="Times New Roman" w:cs="Times New Roman"/>
          <w:i/>
          <w:sz w:val="24"/>
          <w:szCs w:val="24"/>
          <w:lang w:eastAsia="fr-FR"/>
        </w:rPr>
        <w:t xml:space="preserve">u </w:t>
      </w:r>
      <w:r w:rsidRPr="00CC0091">
        <w:rPr>
          <w:rFonts w:ascii="Times New Roman" w:eastAsia="Times New Roman" w:hAnsi="Times New Roman" w:cs="Times New Roman"/>
          <w:sz w:val="24"/>
          <w:szCs w:val="24"/>
          <w:lang w:eastAsia="fr-FR"/>
        </w:rPr>
        <w:t>est donnée par la formule :</w:t>
      </w:r>
    </w:p>
    <w:p w:rsidR="00CC0091" w:rsidRPr="00CC0091" w:rsidRDefault="00CC0091" w:rsidP="00CC0091">
      <w:pPr>
        <w:spacing w:after="0" w:line="240" w:lineRule="auto"/>
        <w:ind w:firstLine="1843"/>
        <w:rPr>
          <w:rFonts w:ascii="Times New Roman" w:eastAsia="Times New Roman" w:hAnsi="Times New Roman" w:cs="Times New Roman"/>
          <w:sz w:val="24"/>
          <w:szCs w:val="24"/>
          <w:lang w:eastAsia="fr-FR"/>
        </w:rPr>
      </w:pPr>
    </w:p>
    <w:p w:rsidR="00CC0091" w:rsidRPr="00CC0091" w:rsidRDefault="00D168F4" w:rsidP="00CC0091">
      <w:pPr>
        <w:spacing w:after="0" w:line="240" w:lineRule="auto"/>
        <w:ind w:firstLine="1843"/>
        <w:rPr>
          <w:rFonts w:ascii="Times New Roman" w:eastAsia="Times New Roman" w:hAnsi="Times New Roman" w:cs="Times New Roman"/>
          <w:sz w:val="24"/>
          <w:szCs w:val="24"/>
          <w:lang w:eastAsia="fr-FR"/>
        </w:rPr>
      </w:pPr>
      <w:r>
        <w:rPr>
          <w:rFonts w:ascii="Times New Roman" w:eastAsia="Times New Roman" w:hAnsi="Times New Roman" w:cs="Times New Roman"/>
          <w:noProof/>
          <w:sz w:val="24"/>
          <w:szCs w:val="24"/>
          <w:lang w:eastAsia="fr-FR"/>
        </w:rPr>
        <mc:AlternateContent>
          <mc:Choice Requires="wps">
            <w:drawing>
              <wp:anchor distT="0" distB="0" distL="114300" distR="114300" simplePos="0" relativeHeight="251678720" behindDoc="1" locked="0" layoutInCell="1" allowOverlap="1" wp14:anchorId="184E944B" wp14:editId="199BBF5D">
                <wp:simplePos x="0" y="0"/>
                <wp:positionH relativeFrom="column">
                  <wp:posOffset>1078230</wp:posOffset>
                </wp:positionH>
                <wp:positionV relativeFrom="paragraph">
                  <wp:posOffset>22225</wp:posOffset>
                </wp:positionV>
                <wp:extent cx="1905000" cy="236855"/>
                <wp:effectExtent l="0" t="0" r="19050" b="10795"/>
                <wp:wrapNone/>
                <wp:docPr id="3530" name="Rectangle 1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0" cy="236855"/>
                        </a:xfrm>
                        <a:prstGeom prst="rect">
                          <a:avLst/>
                        </a:prstGeom>
                        <a:gradFill rotWithShape="1">
                          <a:gsLst>
                            <a:gs pos="0">
                              <a:srgbClr val="FFFFFF">
                                <a:alpha val="85001"/>
                              </a:srgbClr>
                            </a:gs>
                            <a:gs pos="100000">
                              <a:srgbClr val="FFFFFF">
                                <a:gamma/>
                                <a:shade val="46275"/>
                                <a:invGamma/>
                              </a:srgbClr>
                            </a:gs>
                          </a:gsLst>
                          <a:lin ang="5400000" scaled="1"/>
                        </a:gra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8" o:spid="_x0000_s1026" style="position:absolute;margin-left:84.9pt;margin-top:1.75pt;width:150pt;height:18.6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">
                <v:fill opacity="55706f" color2="#767676" rotate="t" focus="100%" type="gradient"/>
              </v:rect>
            </w:pict>
          </mc:Fallback>
        </mc:AlternateContent>
      </w:r>
      <m:oMath>
        <m:r>
          <m:rPr>
            <m:sty m:val="bi"/>
          </m:rPr>
          <w:rPr>
            <w:rFonts w:ascii="Cambria Math" w:hAnsi="Cambria Math"/>
            <w:sz w:val="24"/>
            <w:szCs w:val="24"/>
          </w:rPr>
          <m:t>u</m:t>
        </m:r>
        <m:d>
          <m:dPr>
            <m:ctrlPr>
              <w:rPr>
                <w:rFonts w:ascii="Cambria Math" w:hAnsi="Cambria Math"/>
                <w:b/>
                <w:i/>
                <w:sz w:val="24"/>
                <w:szCs w:val="24"/>
              </w:rPr>
            </m:ctrlPr>
          </m:dPr>
          <m:e>
            <m:r>
              <m:rPr>
                <m:sty m:val="bi"/>
              </m:rPr>
              <w:rPr>
                <w:rFonts w:ascii="Cambria Math" w:hAnsi="Cambria Math"/>
                <w:sz w:val="24"/>
                <w:szCs w:val="24"/>
              </w:rPr>
              <m:t>t</m:t>
            </m:r>
          </m:e>
        </m:d>
        <m:r>
          <m:rPr>
            <m:sty m:val="bi"/>
          </m:rPr>
          <w:rPr>
            <w:rFonts w:ascii="Cambria Math" w:hAnsi="Cambria Math"/>
            <w:sz w:val="24"/>
            <w:szCs w:val="24"/>
          </w:rPr>
          <m:t xml:space="preserve">= </m:t>
        </m:r>
        <m:sSub>
          <m:sSubPr>
            <m:ctrlPr>
              <w:rPr>
                <w:rFonts w:ascii="Cambria Math" w:hAnsi="Cambria Math"/>
                <w:b/>
                <w:sz w:val="24"/>
                <w:szCs w:val="24"/>
              </w:rPr>
            </m:ctrlPr>
          </m:sSubPr>
          <m:e>
            <m:r>
              <m:rPr>
                <m:sty m:val="b"/>
              </m:rPr>
              <w:rPr>
                <w:rFonts w:ascii="Cambria Math" w:hAnsi="Cambria Math"/>
                <w:sz w:val="24"/>
                <w:szCs w:val="24"/>
              </w:rPr>
              <m:t>U</m:t>
            </m:r>
          </m:e>
          <m:sub>
            <m:r>
              <m:rPr>
                <m:sty m:val="b"/>
              </m:rPr>
              <w:rPr>
                <w:rFonts w:ascii="Cambria Math" w:hAnsi="Cambria Math"/>
                <w:sz w:val="24"/>
                <w:szCs w:val="24"/>
              </w:rPr>
              <m:t>max</m:t>
            </m:r>
          </m:sub>
        </m:sSub>
        <m:r>
          <m:rPr>
            <m:sty m:val="b"/>
          </m:rPr>
          <w:rPr>
            <w:rFonts w:ascii="Cambria Math" w:hAnsi="Cambria Math"/>
            <w:sz w:val="24"/>
            <w:szCs w:val="24"/>
          </w:rPr>
          <m:t xml:space="preserve"> sin⁡</m:t>
        </m:r>
        <m:r>
          <m:rPr>
            <m:sty m:val="bi"/>
          </m:rPr>
          <w:rPr>
            <w:rFonts w:ascii="Cambria Math" w:hAnsi="Cambria Math"/>
            <w:sz w:val="24"/>
            <w:szCs w:val="24"/>
          </w:rPr>
          <m:t>(ωt+ φ)</m:t>
        </m:r>
      </m:oMath>
    </w:p>
    <w:p w:rsidR="00CC0091" w:rsidRPr="00CC0091" w:rsidRDefault="00CC0091" w:rsidP="00CC0091">
      <w:pPr>
        <w:spacing w:after="0" w:line="240" w:lineRule="auto"/>
        <w:ind w:firstLine="993"/>
        <w:rPr>
          <w:rFonts w:ascii="Times New Roman" w:eastAsia="Times New Roman" w:hAnsi="Times New Roman" w:cs="Times New Roman"/>
          <w:sz w:val="24"/>
          <w:szCs w:val="24"/>
          <w:lang w:eastAsia="fr-FR"/>
        </w:rPr>
      </w:pPr>
    </w:p>
    <w:p w:rsidR="00CC0091" w:rsidRPr="00CC0091" w:rsidRDefault="00CC0091" w:rsidP="00CC0091">
      <w:pPr>
        <w:spacing w:after="0" w:line="240" w:lineRule="auto"/>
        <w:ind w:firstLine="993"/>
        <w:rPr>
          <w:rFonts w:ascii="Times New Roman" w:eastAsia="Times New Roman" w:hAnsi="Times New Roman" w:cs="Times New Roman"/>
          <w:sz w:val="24"/>
          <w:szCs w:val="24"/>
          <w:lang w:eastAsia="fr-FR"/>
        </w:rPr>
      </w:pPr>
      <w:r w:rsidRPr="00CC0091">
        <w:rPr>
          <w:rFonts w:ascii="Times New Roman" w:eastAsia="Times New Roman" w:hAnsi="Times New Roman" w:cs="Times New Roman"/>
          <w:sz w:val="24"/>
          <w:szCs w:val="24"/>
          <w:lang w:eastAsia="fr-FR"/>
        </w:rPr>
        <w:t>où</w:t>
      </w:r>
    </w:p>
    <w:p w:rsidR="00CC0091" w:rsidRPr="00CC0091" w:rsidRDefault="00CC0091" w:rsidP="00B82BA1">
      <w:pPr>
        <w:numPr>
          <w:ilvl w:val="0"/>
          <w:numId w:val="11"/>
        </w:numPr>
        <w:tabs>
          <w:tab w:val="left" w:pos="1843"/>
        </w:tabs>
        <w:spacing w:after="0" w:line="240" w:lineRule="auto"/>
        <w:ind w:firstLine="698"/>
        <w:contextualSpacing/>
        <w:rPr>
          <w:rFonts w:ascii="Times New Roman" w:eastAsia="Times New Roman" w:hAnsi="Times New Roman" w:cs="Times New Roman"/>
          <w:sz w:val="24"/>
          <w:szCs w:val="24"/>
          <w:lang w:eastAsia="fr-FR"/>
        </w:rPr>
      </w:pPr>
      <w:r w:rsidRPr="00CC0091">
        <w:rPr>
          <w:rFonts w:ascii="Times New Roman" w:eastAsia="Times New Roman" w:hAnsi="Times New Roman" w:cs="Times New Roman"/>
          <w:sz w:val="24"/>
          <w:szCs w:val="24"/>
          <w:lang w:eastAsia="fr-FR"/>
        </w:rPr>
        <w:t xml:space="preserve">U est </w:t>
      </w:r>
      <w:r w:rsidRPr="00CC0091">
        <w:rPr>
          <w:rFonts w:ascii="Times New Roman" w:eastAsia="Times New Roman" w:hAnsi="Times New Roman" w:cs="Times New Roman"/>
          <w:color w:val="FF0000"/>
          <w:sz w:val="24"/>
          <w:szCs w:val="24"/>
          <w:lang w:eastAsia="fr-FR"/>
        </w:rPr>
        <w:t>la tension efficace</w:t>
      </w:r>
      <w:r w:rsidRPr="00CC0091">
        <w:rPr>
          <w:rFonts w:ascii="Times New Roman" w:eastAsia="Times New Roman" w:hAnsi="Times New Roman" w:cs="Times New Roman"/>
          <w:sz w:val="24"/>
          <w:szCs w:val="24"/>
          <w:lang w:eastAsia="fr-FR"/>
        </w:rPr>
        <w:t xml:space="preserve"> (en V)</w:t>
      </w:r>
    </w:p>
    <w:p w:rsidR="00CC0091" w:rsidRPr="00CC0091" w:rsidRDefault="00CC0091" w:rsidP="00B82BA1">
      <w:pPr>
        <w:numPr>
          <w:ilvl w:val="0"/>
          <w:numId w:val="11"/>
        </w:numPr>
        <w:tabs>
          <w:tab w:val="left" w:pos="1843"/>
        </w:tabs>
        <w:spacing w:after="0" w:line="240" w:lineRule="auto"/>
        <w:ind w:firstLine="698"/>
        <w:contextualSpacing/>
        <w:rPr>
          <w:rFonts w:ascii="Times New Roman" w:eastAsia="Times New Roman" w:hAnsi="Times New Roman" w:cs="Times New Roman"/>
          <w:sz w:val="24"/>
          <w:szCs w:val="24"/>
          <w:lang w:eastAsia="fr-FR"/>
        </w:rPr>
      </w:pPr>
      <w:r w:rsidRPr="00CC0091">
        <w:rPr>
          <w:rFonts w:ascii="Times New Roman" w:eastAsia="Times New Roman" w:hAnsi="Times New Roman" w:cs="Times New Roman"/>
          <w:b/>
          <w:sz w:val="24"/>
          <w:szCs w:val="24"/>
          <w:lang w:eastAsia="fr-FR"/>
        </w:rPr>
        <w:sym w:font="Symbol" w:char="F077"/>
      </w:r>
      <w:r w:rsidRPr="00CC0091">
        <w:rPr>
          <w:rFonts w:ascii="Times New Roman" w:eastAsia="Times New Roman" w:hAnsi="Times New Roman" w:cs="Times New Roman"/>
          <w:sz w:val="24"/>
          <w:szCs w:val="24"/>
          <w:lang w:eastAsia="fr-FR"/>
        </w:rPr>
        <w:t xml:space="preserve"> est </w:t>
      </w:r>
      <w:r w:rsidRPr="00CC0091">
        <w:rPr>
          <w:rFonts w:ascii="Times New Roman" w:eastAsia="Times New Roman" w:hAnsi="Times New Roman" w:cs="Times New Roman"/>
          <w:color w:val="FF0000"/>
          <w:sz w:val="24"/>
          <w:szCs w:val="24"/>
          <w:lang w:eastAsia="fr-FR"/>
        </w:rPr>
        <w:t>la pulsation</w:t>
      </w:r>
      <w:r w:rsidRPr="00CC0091">
        <w:rPr>
          <w:rFonts w:ascii="Times New Roman" w:eastAsia="Times New Roman" w:hAnsi="Times New Roman" w:cs="Times New Roman"/>
          <w:sz w:val="24"/>
          <w:szCs w:val="24"/>
          <w:lang w:eastAsia="fr-FR"/>
        </w:rPr>
        <w:t xml:space="preserve">  exprimée en (rad/s)</w:t>
      </w:r>
    </w:p>
    <w:p w:rsidR="00CC0091" w:rsidRPr="00CC0091" w:rsidRDefault="00CC0091" w:rsidP="00B82BA1">
      <w:pPr>
        <w:numPr>
          <w:ilvl w:val="0"/>
          <w:numId w:val="11"/>
        </w:numPr>
        <w:tabs>
          <w:tab w:val="left" w:pos="1843"/>
        </w:tabs>
        <w:spacing w:before="100" w:beforeAutospacing="1" w:after="100" w:afterAutospacing="1" w:line="240" w:lineRule="auto"/>
        <w:ind w:firstLine="698"/>
        <w:contextualSpacing/>
        <w:rPr>
          <w:rFonts w:ascii="Times New Roman" w:eastAsia="Times New Roman" w:hAnsi="Times New Roman" w:cs="Times New Roman"/>
          <w:sz w:val="24"/>
          <w:szCs w:val="24"/>
          <w:lang w:eastAsia="fr-FR"/>
        </w:rPr>
      </w:pPr>
      <w:r w:rsidRPr="00CC0091">
        <w:rPr>
          <w:rFonts w:ascii="Times New Roman" w:eastAsia="Times New Roman" w:hAnsi="Times New Roman" w:cs="Times New Roman"/>
          <w:b/>
          <w:sz w:val="24"/>
          <w:szCs w:val="24"/>
          <w:lang w:eastAsia="fr-FR"/>
        </w:rPr>
        <w:t xml:space="preserve">φ </w:t>
      </w:r>
      <w:r w:rsidRPr="00CC0091">
        <w:rPr>
          <w:rFonts w:ascii="Times New Roman" w:eastAsia="Times New Roman" w:hAnsi="Times New Roman" w:cs="Times New Roman"/>
          <w:sz w:val="24"/>
          <w:szCs w:val="24"/>
          <w:lang w:eastAsia="fr-FR"/>
        </w:rPr>
        <w:t xml:space="preserve">est </w:t>
      </w:r>
      <w:r w:rsidRPr="00CC0091">
        <w:rPr>
          <w:rFonts w:ascii="Times New Roman" w:eastAsia="Times New Roman" w:hAnsi="Times New Roman" w:cs="Times New Roman"/>
          <w:color w:val="FF0000"/>
          <w:sz w:val="24"/>
          <w:szCs w:val="24"/>
          <w:lang w:eastAsia="fr-FR"/>
        </w:rPr>
        <w:t>la phase à l'origine</w:t>
      </w:r>
      <w:r w:rsidRPr="00CC0091">
        <w:rPr>
          <w:rFonts w:ascii="Times New Roman" w:eastAsia="Times New Roman" w:hAnsi="Times New Roman" w:cs="Times New Roman"/>
          <w:sz w:val="24"/>
          <w:szCs w:val="24"/>
          <w:lang w:eastAsia="fr-FR"/>
        </w:rPr>
        <w:t xml:space="preserve"> (en t = 0s)</w:t>
      </w:r>
    </w:p>
    <w:p w:rsidR="00CC0091" w:rsidRDefault="00CC0091" w:rsidP="00CC0091">
      <w:pPr>
        <w:spacing w:before="100" w:beforeAutospacing="1" w:after="100" w:afterAutospacing="1" w:line="240" w:lineRule="auto"/>
        <w:ind w:left="993"/>
        <w:contextualSpacing/>
        <w:rPr>
          <w:rFonts w:ascii="Times New Roman" w:eastAsia="Times New Roman" w:hAnsi="Times New Roman" w:cs="Times New Roman"/>
          <w:sz w:val="24"/>
          <w:szCs w:val="24"/>
          <w:lang w:eastAsia="fr-FR"/>
        </w:rPr>
      </w:pPr>
    </w:p>
    <w:p w:rsidR="00754F1C" w:rsidRPr="00CC0091" w:rsidRDefault="00754F1C" w:rsidP="00CC0091">
      <w:pPr>
        <w:spacing w:before="100" w:beforeAutospacing="1" w:after="100" w:afterAutospacing="1" w:line="240" w:lineRule="auto"/>
        <w:ind w:left="993"/>
        <w:contextualSpacing/>
        <w:rPr>
          <w:rFonts w:ascii="Times New Roman" w:eastAsia="Times New Roman" w:hAnsi="Times New Roman" w:cs="Times New Roman"/>
          <w:sz w:val="24"/>
          <w:szCs w:val="24"/>
          <w:lang w:eastAsia="fr-FR"/>
        </w:rPr>
      </w:pPr>
    </w:p>
    <w:p w:rsidR="00CC0091" w:rsidRPr="00CC0091" w:rsidRDefault="00CC0091" w:rsidP="00CC0091">
      <w:pPr>
        <w:spacing w:before="100" w:beforeAutospacing="1" w:after="100" w:afterAutospacing="1" w:line="240" w:lineRule="auto"/>
        <w:ind w:firstLine="284"/>
        <w:rPr>
          <w:rFonts w:ascii="Times New Roman" w:eastAsia="Times New Roman" w:hAnsi="Times New Roman" w:cs="Times New Roman"/>
          <w:b/>
          <w:bCs/>
          <w:color w:val="00B050"/>
          <w:sz w:val="24"/>
          <w:szCs w:val="24"/>
          <w:lang w:eastAsia="fr-FR"/>
        </w:rPr>
      </w:pPr>
      <w:r w:rsidRPr="00CC0091">
        <w:rPr>
          <w:rFonts w:ascii="Times New Roman" w:eastAsia="Times New Roman" w:hAnsi="Times New Roman" w:cs="Times New Roman"/>
          <w:b/>
          <w:bCs/>
          <w:color w:val="00B050"/>
          <w:sz w:val="24"/>
          <w:szCs w:val="24"/>
          <w:lang w:eastAsia="fr-FR"/>
        </w:rPr>
        <w:t xml:space="preserve">III. </w:t>
      </w:r>
      <w:r w:rsidRPr="00CC0091">
        <w:rPr>
          <w:rFonts w:ascii="Times New Roman" w:eastAsia="Times New Roman" w:hAnsi="Times New Roman" w:cs="Times New Roman"/>
          <w:b/>
          <w:bCs/>
          <w:color w:val="00B050"/>
          <w:sz w:val="24"/>
          <w:szCs w:val="24"/>
          <w:u w:val="single"/>
          <w:lang w:eastAsia="fr-FR"/>
        </w:rPr>
        <w:t>Représentation d'un signal sinusoïdal à l'aide d'un vecteur de Fresnel</w:t>
      </w:r>
    </w:p>
    <w:p w:rsidR="00CC0091" w:rsidRPr="00CC0091" w:rsidRDefault="00CC0091" w:rsidP="00CC0091">
      <w:pPr>
        <w:spacing w:before="100" w:beforeAutospacing="1" w:after="100" w:afterAutospacing="1" w:line="240" w:lineRule="auto"/>
        <w:ind w:left="851"/>
        <w:rPr>
          <w:rFonts w:ascii="Times New Roman" w:eastAsia="Times New Roman" w:hAnsi="Times New Roman" w:cs="Times New Roman"/>
          <w:sz w:val="24"/>
          <w:szCs w:val="24"/>
          <w:lang w:eastAsia="fr-FR"/>
        </w:rPr>
      </w:pPr>
      <w:r w:rsidRPr="00CC0091">
        <w:rPr>
          <w:rFonts w:ascii="Times New Roman" w:eastAsia="Times New Roman" w:hAnsi="Times New Roman" w:cs="Times New Roman"/>
          <w:sz w:val="24"/>
          <w:szCs w:val="24"/>
          <w:lang w:eastAsia="fr-FR"/>
        </w:rPr>
        <w:t>On munit le plan d'un repère orthonormé (O ; I , J).</w:t>
      </w:r>
    </w:p>
    <w:p w:rsidR="00CC0091" w:rsidRPr="00CC0091" w:rsidRDefault="00CC0091" w:rsidP="00CC0091">
      <w:pPr>
        <w:spacing w:after="0" w:line="360" w:lineRule="auto"/>
        <w:ind w:left="851" w:right="849"/>
        <w:rPr>
          <w:rFonts w:ascii="Times New Roman" w:eastAsia="Times New Roman" w:hAnsi="Times New Roman" w:cs="Times New Roman"/>
          <w:sz w:val="24"/>
          <w:szCs w:val="24"/>
          <w:lang w:eastAsia="fr-FR"/>
        </w:rPr>
      </w:pPr>
      <w:r w:rsidRPr="00CC0091">
        <w:rPr>
          <w:rFonts w:ascii="Times New Roman" w:eastAsia="Times New Roman" w:hAnsi="Times New Roman" w:cs="Times New Roman"/>
          <w:sz w:val="24"/>
          <w:szCs w:val="24"/>
          <w:lang w:eastAsia="fr-FR"/>
        </w:rPr>
        <w:t xml:space="preserve">A toute tension sinusoïdale </w:t>
      </w:r>
      <w:r w:rsidRPr="00CC0091">
        <w:rPr>
          <w:rFonts w:ascii="Times New Roman" w:eastAsia="Times New Roman" w:hAnsi="Times New Roman" w:cs="Times New Roman"/>
          <w:i/>
          <w:sz w:val="24"/>
          <w:szCs w:val="24"/>
          <w:lang w:eastAsia="fr-FR"/>
        </w:rPr>
        <w:t>u</w:t>
      </w:r>
      <w:r w:rsidRPr="00CC0091">
        <w:rPr>
          <w:rFonts w:ascii="Times New Roman" w:eastAsia="Times New Roman" w:hAnsi="Times New Roman" w:cs="Times New Roman"/>
          <w:sz w:val="24"/>
          <w:szCs w:val="24"/>
          <w:lang w:eastAsia="fr-FR"/>
        </w:rPr>
        <w:t xml:space="preserve"> définie par </w:t>
      </w:r>
      <m:oMath>
        <m:r>
          <w:rPr>
            <w:rFonts w:ascii="Cambria Math" w:hAnsi="Cambria Math"/>
            <w:sz w:val="24"/>
            <w:szCs w:val="24"/>
          </w:rPr>
          <m:t>u</m:t>
        </m:r>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U</m:t>
            </m:r>
          </m:e>
          <m:sub>
            <m:r>
              <m:rPr>
                <m:sty m:val="p"/>
              </m:rPr>
              <w:rPr>
                <w:rFonts w:ascii="Cambria Math" w:hAnsi="Cambria Math"/>
                <w:sz w:val="24"/>
                <w:szCs w:val="24"/>
              </w:rPr>
              <m:t>max</m:t>
            </m:r>
          </m:sub>
        </m:sSub>
        <m:func>
          <m:funcPr>
            <m:ctrlPr>
              <w:rPr>
                <w:rFonts w:ascii="Cambria Math" w:hAnsi="Cambria Math"/>
                <w:i/>
                <w:sz w:val="24"/>
                <w:szCs w:val="24"/>
              </w:rPr>
            </m:ctrlPr>
          </m:funcPr>
          <m:fName>
            <m:r>
              <m:rPr>
                <m:sty m:val="p"/>
              </m:rPr>
              <w:rPr>
                <w:rFonts w:ascii="Cambria Math" w:hAnsi="Cambria Math"/>
                <w:sz w:val="24"/>
                <w:szCs w:val="24"/>
              </w:rPr>
              <m:t>sin</m:t>
            </m:r>
          </m:fName>
          <m:e>
            <m:d>
              <m:dPr>
                <m:ctrlPr>
                  <w:rPr>
                    <w:rFonts w:ascii="Cambria Math" w:hAnsi="Cambria Math"/>
                    <w:i/>
                    <w:sz w:val="24"/>
                    <w:szCs w:val="24"/>
                  </w:rPr>
                </m:ctrlPr>
              </m:dPr>
              <m:e>
                <m:r>
                  <w:rPr>
                    <w:rFonts w:ascii="Cambria Math" w:hAnsi="Cambria Math"/>
                    <w:sz w:val="24"/>
                    <w:szCs w:val="24"/>
                  </w:rPr>
                  <m:t>ωt+ φ</m:t>
                </m:r>
              </m:e>
            </m:d>
            <m:r>
              <m:rPr>
                <m:sty m:val="p"/>
              </m:rPr>
              <w:rPr>
                <w:rFonts w:ascii="Cambria Math" w:hAnsi="Cambria Math"/>
                <w:sz w:val="24"/>
                <w:szCs w:val="24"/>
              </w:rPr>
              <m:t>,</m:t>
            </m:r>
          </m:e>
        </m:func>
      </m:oMath>
      <w:r w:rsidRPr="00CC0091">
        <w:rPr>
          <w:rFonts w:ascii="Times New Roman" w:eastAsia="Times New Roman" w:hAnsi="Times New Roman" w:cs="Times New Roman"/>
          <w:sz w:val="24"/>
          <w:szCs w:val="24"/>
          <w:lang w:eastAsia="fr-FR"/>
        </w:rPr>
        <w:t xml:space="preserve"> on peut associer un vecteur </w:t>
      </w:r>
      <w:r w:rsidR="001C48F1" w:rsidRPr="00CC0091">
        <w:rPr>
          <w:rFonts w:ascii="Times New Roman" w:eastAsia="Times New Roman" w:hAnsi="Times New Roman" w:cs="Times New Roman"/>
          <w:sz w:val="20"/>
          <w:szCs w:val="20"/>
          <w:lang w:eastAsia="fr-FR"/>
        </w:rPr>
        <w:fldChar w:fldCharType="begin"/>
      </w:r>
      <w:r w:rsidRPr="00CC0091">
        <w:rPr>
          <w:rFonts w:ascii="Times New Roman" w:eastAsia="Times New Roman" w:hAnsi="Times New Roman" w:cs="Times New Roman"/>
          <w:sz w:val="20"/>
          <w:szCs w:val="20"/>
          <w:lang w:eastAsia="fr-FR"/>
        </w:rPr>
        <w:instrText>EQ \o(\s\up7(\d\fo1()</w:instrText>
      </w:r>
      <w:r w:rsidR="001C48F1" w:rsidRPr="00CC0091">
        <w:rPr>
          <w:rFonts w:ascii="Times New Roman" w:eastAsia="Times New Roman" w:hAnsi="Times New Roman" w:cs="Times New Roman"/>
          <w:sz w:val="20"/>
          <w:szCs w:val="20"/>
          <w:lang w:eastAsia="fr-FR"/>
        </w:rPr>
        <w:fldChar w:fldCharType="begin"/>
      </w:r>
      <w:r w:rsidRPr="00CC0091">
        <w:rPr>
          <w:rFonts w:ascii="Times New Roman" w:eastAsia="Times New Roman" w:hAnsi="Times New Roman" w:cs="Times New Roman"/>
          <w:sz w:val="20"/>
          <w:szCs w:val="20"/>
          <w:lang w:eastAsia="fr-FR"/>
        </w:rPr>
        <w:instrText xml:space="preserve"> SYMBOL 190 \f"Symbol"\s5\h</w:instrText>
      </w:r>
      <w:r w:rsidR="001C48F1" w:rsidRPr="00CC0091">
        <w:rPr>
          <w:rFonts w:ascii="Times New Roman" w:eastAsia="Times New Roman" w:hAnsi="Times New Roman" w:cs="Times New Roman"/>
          <w:sz w:val="20"/>
          <w:szCs w:val="20"/>
          <w:lang w:eastAsia="fr-FR"/>
        </w:rPr>
        <w:fldChar w:fldCharType="end"/>
      </w:r>
      <w:r w:rsidR="001C48F1" w:rsidRPr="00CC0091">
        <w:rPr>
          <w:rFonts w:ascii="Times New Roman" w:eastAsia="Times New Roman" w:hAnsi="Times New Roman" w:cs="Times New Roman"/>
          <w:sz w:val="20"/>
          <w:szCs w:val="20"/>
          <w:lang w:eastAsia="fr-FR"/>
        </w:rPr>
        <w:fldChar w:fldCharType="begin"/>
      </w:r>
      <w:r w:rsidRPr="00CC0091">
        <w:rPr>
          <w:rFonts w:ascii="Times New Roman" w:eastAsia="Times New Roman" w:hAnsi="Times New Roman" w:cs="Times New Roman"/>
          <w:sz w:val="20"/>
          <w:szCs w:val="20"/>
          <w:lang w:eastAsia="fr-FR"/>
        </w:rPr>
        <w:instrText xml:space="preserve"> SYMBOL 190 \f"Symbol"\s5\h</w:instrText>
      </w:r>
      <w:r w:rsidR="001C48F1" w:rsidRPr="00CC0091">
        <w:rPr>
          <w:rFonts w:ascii="Times New Roman" w:eastAsia="Times New Roman" w:hAnsi="Times New Roman" w:cs="Times New Roman"/>
          <w:sz w:val="20"/>
          <w:szCs w:val="20"/>
          <w:lang w:eastAsia="fr-FR"/>
        </w:rPr>
        <w:fldChar w:fldCharType="end"/>
      </w:r>
      <w:r w:rsidRPr="00CC0091">
        <w:rPr>
          <w:rFonts w:ascii="Times New Roman" w:eastAsia="Times New Roman" w:hAnsi="Times New Roman" w:cs="Times New Roman"/>
          <w:sz w:val="20"/>
          <w:szCs w:val="20"/>
          <w:lang w:eastAsia="fr-FR"/>
        </w:rPr>
        <w:instrText>\d\ba3()</w:instrText>
      </w:r>
      <w:r w:rsidR="001C48F1" w:rsidRPr="00CC0091">
        <w:rPr>
          <w:rFonts w:ascii="Times New Roman" w:eastAsia="Times New Roman" w:hAnsi="Times New Roman" w:cs="Times New Roman"/>
          <w:sz w:val="20"/>
          <w:szCs w:val="20"/>
          <w:lang w:eastAsia="fr-FR"/>
        </w:rPr>
        <w:fldChar w:fldCharType="begin"/>
      </w:r>
      <w:r w:rsidRPr="00CC0091">
        <w:rPr>
          <w:rFonts w:ascii="Times New Roman" w:eastAsia="Times New Roman" w:hAnsi="Times New Roman" w:cs="Times New Roman"/>
          <w:sz w:val="20"/>
          <w:szCs w:val="20"/>
          <w:lang w:eastAsia="fr-FR"/>
        </w:rPr>
        <w:instrText xml:space="preserve"> SYMBOL 174 \f"Symbol"\s5\h</w:instrText>
      </w:r>
      <w:r w:rsidR="001C48F1" w:rsidRPr="00CC0091">
        <w:rPr>
          <w:rFonts w:ascii="Times New Roman" w:eastAsia="Times New Roman" w:hAnsi="Times New Roman" w:cs="Times New Roman"/>
          <w:sz w:val="20"/>
          <w:szCs w:val="20"/>
          <w:lang w:eastAsia="fr-FR"/>
        </w:rPr>
        <w:fldChar w:fldCharType="end"/>
      </w:r>
      <w:r w:rsidRPr="00CC0091">
        <w:rPr>
          <w:rFonts w:ascii="Times New Roman" w:eastAsia="Times New Roman" w:hAnsi="Times New Roman" w:cs="Times New Roman"/>
          <w:sz w:val="20"/>
          <w:szCs w:val="20"/>
          <w:lang w:eastAsia="fr-FR"/>
        </w:rPr>
        <w:instrText>);U)</w:instrText>
      </w:r>
      <w:r w:rsidR="001C48F1" w:rsidRPr="00CC0091">
        <w:rPr>
          <w:rFonts w:ascii="Times New Roman" w:eastAsia="Times New Roman" w:hAnsi="Times New Roman" w:cs="Times New Roman"/>
          <w:sz w:val="20"/>
          <w:szCs w:val="20"/>
          <w:lang w:eastAsia="fr-FR"/>
        </w:rPr>
        <w:fldChar w:fldCharType="end"/>
      </w:r>
      <w:r w:rsidRPr="00CC0091">
        <w:rPr>
          <w:rFonts w:ascii="Times New Roman" w:eastAsia="Times New Roman" w:hAnsi="Times New Roman" w:cs="Times New Roman"/>
          <w:sz w:val="20"/>
          <w:szCs w:val="20"/>
          <w:lang w:eastAsia="fr-FR"/>
        </w:rPr>
        <w:t xml:space="preserve"> , </w:t>
      </w:r>
      <w:r w:rsidRPr="00CC0091">
        <w:rPr>
          <w:rFonts w:ascii="Times New Roman" w:eastAsia="Times New Roman" w:hAnsi="Times New Roman" w:cs="Times New Roman"/>
          <w:sz w:val="24"/>
          <w:szCs w:val="24"/>
          <w:lang w:eastAsia="fr-FR"/>
        </w:rPr>
        <w:t xml:space="preserve">appelé </w:t>
      </w:r>
      <w:r w:rsidRPr="00CC0091">
        <w:rPr>
          <w:rFonts w:ascii="Times New Roman" w:eastAsia="Times New Roman" w:hAnsi="Times New Roman" w:cs="Times New Roman"/>
          <w:color w:val="FF0000"/>
          <w:sz w:val="24"/>
          <w:szCs w:val="24"/>
          <w:lang w:eastAsia="fr-FR"/>
        </w:rPr>
        <w:t>vecteur de Fresnel</w:t>
      </w:r>
      <w:r w:rsidRPr="00CC0091">
        <w:rPr>
          <w:rFonts w:ascii="Times New Roman" w:eastAsia="Times New Roman" w:hAnsi="Times New Roman" w:cs="Times New Roman"/>
          <w:sz w:val="24"/>
          <w:szCs w:val="24"/>
          <w:lang w:eastAsia="fr-FR"/>
        </w:rPr>
        <w:t>, dont la norme est U</w:t>
      </w:r>
      <w:r w:rsidRPr="00CC0091">
        <w:rPr>
          <w:rFonts w:ascii="Times New Roman" w:eastAsia="Times New Roman" w:hAnsi="Times New Roman" w:cs="Times New Roman"/>
          <w:sz w:val="24"/>
          <w:szCs w:val="24"/>
          <w:vertAlign w:val="subscript"/>
          <w:lang w:eastAsia="fr-FR"/>
        </w:rPr>
        <w:t>max</w:t>
      </w:r>
      <w:r w:rsidRPr="00CC0091">
        <w:rPr>
          <w:rFonts w:ascii="Times New Roman" w:eastAsia="Times New Roman" w:hAnsi="Times New Roman" w:cs="Times New Roman"/>
          <w:sz w:val="24"/>
          <w:szCs w:val="24"/>
          <w:lang w:eastAsia="fr-FR"/>
        </w:rPr>
        <w:t xml:space="preserve"> et tel que (</w:t>
      </w:r>
      <w:r w:rsidR="001C48F1" w:rsidRPr="00CC0091">
        <w:rPr>
          <w:rFonts w:ascii="Times New Roman" w:eastAsia="Times New Roman" w:hAnsi="Times New Roman" w:cs="Times New Roman"/>
          <w:sz w:val="24"/>
          <w:szCs w:val="24"/>
          <w:lang w:eastAsia="fr-FR"/>
        </w:rPr>
        <w:fldChar w:fldCharType="begin"/>
      </w:r>
      <w:r w:rsidRPr="00CC0091">
        <w:rPr>
          <w:rFonts w:ascii="Times New Roman" w:eastAsia="Times New Roman" w:hAnsi="Times New Roman" w:cs="Times New Roman"/>
          <w:sz w:val="24"/>
          <w:szCs w:val="24"/>
          <w:lang w:eastAsia="fr-FR"/>
        </w:rPr>
        <w:instrText>EQ \o(\s\up8(\d\fo1()</w:instrText>
      </w:r>
      <w:r w:rsidR="001C48F1" w:rsidRPr="00CC0091">
        <w:rPr>
          <w:rFonts w:ascii="Times New Roman" w:eastAsia="Times New Roman" w:hAnsi="Times New Roman" w:cs="Times New Roman"/>
          <w:sz w:val="24"/>
          <w:szCs w:val="24"/>
          <w:lang w:eastAsia="fr-FR"/>
        </w:rPr>
        <w:fldChar w:fldCharType="begin"/>
      </w:r>
      <w:r w:rsidRPr="00CC0091">
        <w:rPr>
          <w:rFonts w:ascii="Times New Roman" w:eastAsia="Times New Roman" w:hAnsi="Times New Roman" w:cs="Times New Roman"/>
          <w:sz w:val="24"/>
          <w:szCs w:val="24"/>
          <w:lang w:eastAsia="fr-FR"/>
        </w:rPr>
        <w:instrText xml:space="preserve"> SYMBOL 190 \f"Symbol"\s5\h</w:instrText>
      </w:r>
      <w:r w:rsidR="001C48F1" w:rsidRPr="00CC0091">
        <w:rPr>
          <w:rFonts w:ascii="Times New Roman" w:eastAsia="Times New Roman" w:hAnsi="Times New Roman" w:cs="Times New Roman"/>
          <w:sz w:val="24"/>
          <w:szCs w:val="24"/>
          <w:lang w:eastAsia="fr-FR"/>
        </w:rPr>
        <w:fldChar w:fldCharType="end"/>
      </w:r>
      <w:r w:rsidR="001C48F1" w:rsidRPr="00CC0091">
        <w:rPr>
          <w:rFonts w:ascii="Times New Roman" w:eastAsia="Times New Roman" w:hAnsi="Times New Roman" w:cs="Times New Roman"/>
          <w:sz w:val="24"/>
          <w:szCs w:val="24"/>
          <w:lang w:eastAsia="fr-FR"/>
        </w:rPr>
        <w:fldChar w:fldCharType="begin"/>
      </w:r>
      <w:r w:rsidRPr="00CC0091">
        <w:rPr>
          <w:rFonts w:ascii="Times New Roman" w:eastAsia="Times New Roman" w:hAnsi="Times New Roman" w:cs="Times New Roman"/>
          <w:sz w:val="24"/>
          <w:szCs w:val="24"/>
          <w:lang w:eastAsia="fr-FR"/>
        </w:rPr>
        <w:instrText xml:space="preserve"> SYMBOL 174 \f"Symbol"\s5\h</w:instrText>
      </w:r>
      <w:r w:rsidR="001C48F1" w:rsidRPr="00CC0091">
        <w:rPr>
          <w:rFonts w:ascii="Times New Roman" w:eastAsia="Times New Roman" w:hAnsi="Times New Roman" w:cs="Times New Roman"/>
          <w:sz w:val="24"/>
          <w:szCs w:val="24"/>
          <w:lang w:eastAsia="fr-FR"/>
        </w:rPr>
        <w:fldChar w:fldCharType="end"/>
      </w:r>
      <w:r w:rsidRPr="00CC0091">
        <w:rPr>
          <w:rFonts w:ascii="Times New Roman" w:eastAsia="Times New Roman" w:hAnsi="Times New Roman" w:cs="Times New Roman"/>
          <w:sz w:val="24"/>
          <w:szCs w:val="24"/>
          <w:lang w:eastAsia="fr-FR"/>
        </w:rPr>
        <w:instrText>\d\ba3());OI)</w:instrText>
      </w:r>
      <w:r w:rsidR="001C48F1" w:rsidRPr="00CC0091">
        <w:rPr>
          <w:rFonts w:ascii="Times New Roman" w:eastAsia="Times New Roman" w:hAnsi="Times New Roman" w:cs="Times New Roman"/>
          <w:sz w:val="24"/>
          <w:szCs w:val="24"/>
          <w:lang w:eastAsia="fr-FR"/>
        </w:rPr>
        <w:fldChar w:fldCharType="end"/>
      </w:r>
      <w:r w:rsidRPr="00CC0091">
        <w:rPr>
          <w:rFonts w:ascii="Times New Roman" w:eastAsia="Times New Roman" w:hAnsi="Times New Roman" w:cs="Times New Roman"/>
          <w:sz w:val="24"/>
          <w:szCs w:val="24"/>
          <w:lang w:eastAsia="fr-FR"/>
        </w:rPr>
        <w:t>;</w:t>
      </w:r>
      <w:r w:rsidR="001C48F1" w:rsidRPr="00CC0091">
        <w:rPr>
          <w:rFonts w:ascii="Times New Roman" w:eastAsia="Times New Roman" w:hAnsi="Times New Roman" w:cs="Times New Roman"/>
          <w:sz w:val="20"/>
          <w:szCs w:val="20"/>
          <w:lang w:eastAsia="fr-FR"/>
        </w:rPr>
        <w:fldChar w:fldCharType="begin"/>
      </w:r>
      <w:r w:rsidRPr="00CC0091">
        <w:rPr>
          <w:rFonts w:ascii="Times New Roman" w:eastAsia="Times New Roman" w:hAnsi="Times New Roman" w:cs="Times New Roman"/>
          <w:sz w:val="20"/>
          <w:szCs w:val="20"/>
          <w:lang w:eastAsia="fr-FR"/>
        </w:rPr>
        <w:instrText>EQ \o(\s\up7(\d\fo1()</w:instrText>
      </w:r>
      <w:r w:rsidR="001C48F1" w:rsidRPr="00CC0091">
        <w:rPr>
          <w:rFonts w:ascii="Times New Roman" w:eastAsia="Times New Roman" w:hAnsi="Times New Roman" w:cs="Times New Roman"/>
          <w:sz w:val="20"/>
          <w:szCs w:val="20"/>
          <w:lang w:eastAsia="fr-FR"/>
        </w:rPr>
        <w:fldChar w:fldCharType="begin"/>
      </w:r>
      <w:r w:rsidRPr="00CC0091">
        <w:rPr>
          <w:rFonts w:ascii="Times New Roman" w:eastAsia="Times New Roman" w:hAnsi="Times New Roman" w:cs="Times New Roman"/>
          <w:sz w:val="20"/>
          <w:szCs w:val="20"/>
          <w:lang w:eastAsia="fr-FR"/>
        </w:rPr>
        <w:instrText xml:space="preserve"> SYMBOL 190 \f"Symbol"\s5\h</w:instrText>
      </w:r>
      <w:r w:rsidR="001C48F1" w:rsidRPr="00CC0091">
        <w:rPr>
          <w:rFonts w:ascii="Times New Roman" w:eastAsia="Times New Roman" w:hAnsi="Times New Roman" w:cs="Times New Roman"/>
          <w:sz w:val="20"/>
          <w:szCs w:val="20"/>
          <w:lang w:eastAsia="fr-FR"/>
        </w:rPr>
        <w:fldChar w:fldCharType="end"/>
      </w:r>
      <w:r w:rsidR="001C48F1" w:rsidRPr="00CC0091">
        <w:rPr>
          <w:rFonts w:ascii="Times New Roman" w:eastAsia="Times New Roman" w:hAnsi="Times New Roman" w:cs="Times New Roman"/>
          <w:sz w:val="20"/>
          <w:szCs w:val="20"/>
          <w:lang w:eastAsia="fr-FR"/>
        </w:rPr>
        <w:fldChar w:fldCharType="begin"/>
      </w:r>
      <w:r w:rsidRPr="00CC0091">
        <w:rPr>
          <w:rFonts w:ascii="Times New Roman" w:eastAsia="Times New Roman" w:hAnsi="Times New Roman" w:cs="Times New Roman"/>
          <w:sz w:val="20"/>
          <w:szCs w:val="20"/>
          <w:lang w:eastAsia="fr-FR"/>
        </w:rPr>
        <w:instrText xml:space="preserve"> SYMBOL 190 \f"Symbol"\s5\h</w:instrText>
      </w:r>
      <w:r w:rsidR="001C48F1" w:rsidRPr="00CC0091">
        <w:rPr>
          <w:rFonts w:ascii="Times New Roman" w:eastAsia="Times New Roman" w:hAnsi="Times New Roman" w:cs="Times New Roman"/>
          <w:sz w:val="20"/>
          <w:szCs w:val="20"/>
          <w:lang w:eastAsia="fr-FR"/>
        </w:rPr>
        <w:fldChar w:fldCharType="end"/>
      </w:r>
      <w:r w:rsidRPr="00CC0091">
        <w:rPr>
          <w:rFonts w:ascii="Times New Roman" w:eastAsia="Times New Roman" w:hAnsi="Times New Roman" w:cs="Times New Roman"/>
          <w:sz w:val="20"/>
          <w:szCs w:val="20"/>
          <w:lang w:eastAsia="fr-FR"/>
        </w:rPr>
        <w:instrText>\d\ba3()</w:instrText>
      </w:r>
      <w:r w:rsidR="001C48F1" w:rsidRPr="00CC0091">
        <w:rPr>
          <w:rFonts w:ascii="Times New Roman" w:eastAsia="Times New Roman" w:hAnsi="Times New Roman" w:cs="Times New Roman"/>
          <w:sz w:val="20"/>
          <w:szCs w:val="20"/>
          <w:lang w:eastAsia="fr-FR"/>
        </w:rPr>
        <w:fldChar w:fldCharType="begin"/>
      </w:r>
      <w:r w:rsidRPr="00CC0091">
        <w:rPr>
          <w:rFonts w:ascii="Times New Roman" w:eastAsia="Times New Roman" w:hAnsi="Times New Roman" w:cs="Times New Roman"/>
          <w:sz w:val="20"/>
          <w:szCs w:val="20"/>
          <w:lang w:eastAsia="fr-FR"/>
        </w:rPr>
        <w:instrText xml:space="preserve"> SYMBOL 174 \f"Symbol"\s5\h</w:instrText>
      </w:r>
      <w:r w:rsidR="001C48F1" w:rsidRPr="00CC0091">
        <w:rPr>
          <w:rFonts w:ascii="Times New Roman" w:eastAsia="Times New Roman" w:hAnsi="Times New Roman" w:cs="Times New Roman"/>
          <w:sz w:val="20"/>
          <w:szCs w:val="20"/>
          <w:lang w:eastAsia="fr-FR"/>
        </w:rPr>
        <w:fldChar w:fldCharType="end"/>
      </w:r>
      <w:r w:rsidRPr="00CC0091">
        <w:rPr>
          <w:rFonts w:ascii="Times New Roman" w:eastAsia="Times New Roman" w:hAnsi="Times New Roman" w:cs="Times New Roman"/>
          <w:sz w:val="20"/>
          <w:szCs w:val="20"/>
          <w:lang w:eastAsia="fr-FR"/>
        </w:rPr>
        <w:instrText>);U)</w:instrText>
      </w:r>
      <w:r w:rsidR="001C48F1" w:rsidRPr="00CC0091">
        <w:rPr>
          <w:rFonts w:ascii="Times New Roman" w:eastAsia="Times New Roman" w:hAnsi="Times New Roman" w:cs="Times New Roman"/>
          <w:sz w:val="20"/>
          <w:szCs w:val="20"/>
          <w:lang w:eastAsia="fr-FR"/>
        </w:rPr>
        <w:fldChar w:fldCharType="end"/>
      </w:r>
      <w:r w:rsidRPr="00CC0091">
        <w:rPr>
          <w:rFonts w:ascii="Times New Roman" w:eastAsia="Times New Roman" w:hAnsi="Times New Roman" w:cs="Times New Roman"/>
          <w:sz w:val="20"/>
          <w:szCs w:val="20"/>
          <w:lang w:eastAsia="fr-FR"/>
        </w:rPr>
        <w:t xml:space="preserve">) = </w:t>
      </w:r>
      <w:r w:rsidRPr="00CC0091">
        <w:rPr>
          <w:rFonts w:ascii="Times New Roman" w:eastAsia="Times New Roman" w:hAnsi="Times New Roman" w:cs="Times New Roman"/>
          <w:i/>
          <w:sz w:val="24"/>
          <w:szCs w:val="24"/>
          <w:lang w:eastAsia="fr-FR"/>
        </w:rPr>
        <w:t>φ</w:t>
      </w:r>
      <w:r w:rsidRPr="00CC0091">
        <w:rPr>
          <w:rFonts w:ascii="Times New Roman" w:eastAsia="Times New Roman" w:hAnsi="Times New Roman" w:cs="Times New Roman"/>
          <w:sz w:val="24"/>
          <w:szCs w:val="24"/>
          <w:lang w:eastAsia="fr-FR"/>
        </w:rPr>
        <w:t xml:space="preserve"> [2</w:t>
      </w:r>
      <w:r w:rsidRPr="00CC0091">
        <w:rPr>
          <w:rFonts w:ascii="Times New Roman" w:eastAsia="Times New Roman" w:hAnsi="Times New Roman" w:cs="Times New Roman"/>
          <w:sz w:val="24"/>
          <w:szCs w:val="24"/>
          <w:lang w:eastAsia="fr-FR"/>
        </w:rPr>
        <w:sym w:font="Symbol" w:char="F070"/>
      </w:r>
      <w:r w:rsidRPr="00CC0091">
        <w:rPr>
          <w:rFonts w:ascii="Times New Roman" w:eastAsia="Times New Roman" w:hAnsi="Times New Roman" w:cs="Times New Roman"/>
          <w:sz w:val="24"/>
          <w:szCs w:val="24"/>
          <w:lang w:eastAsia="fr-FR"/>
        </w:rPr>
        <w:t>].</w:t>
      </w:r>
    </w:p>
    <w:p w:rsidR="00CC0091" w:rsidRPr="00CC0091" w:rsidRDefault="00CC0091" w:rsidP="00CC0091">
      <w:pPr>
        <w:spacing w:before="100" w:beforeAutospacing="1" w:after="100" w:afterAutospacing="1" w:line="240" w:lineRule="auto"/>
        <w:rPr>
          <w:rFonts w:ascii="Times New Roman" w:eastAsia="Times New Roman" w:hAnsi="Times New Roman" w:cs="Times New Roman"/>
          <w:sz w:val="24"/>
          <w:szCs w:val="24"/>
          <w:lang w:eastAsia="fr-FR"/>
        </w:rPr>
      </w:pPr>
      <w:r>
        <w:rPr>
          <w:rFonts w:ascii="Times New Roman" w:eastAsia="Times New Roman" w:hAnsi="Times New Roman" w:cs="Times New Roman"/>
          <w:noProof/>
          <w:sz w:val="24"/>
          <w:szCs w:val="24"/>
          <w:lang w:eastAsia="fr-FR"/>
        </w:rPr>
        <w:drawing>
          <wp:anchor distT="0" distB="0" distL="114300" distR="114300" simplePos="0" relativeHeight="251679744" behindDoc="1" locked="0" layoutInCell="1" allowOverlap="1" wp14:anchorId="07091C85" wp14:editId="0397C39B">
            <wp:simplePos x="0" y="0"/>
            <wp:positionH relativeFrom="column">
              <wp:posOffset>1849755</wp:posOffset>
            </wp:positionH>
            <wp:positionV relativeFrom="paragraph">
              <wp:posOffset>125730</wp:posOffset>
            </wp:positionV>
            <wp:extent cx="2428875" cy="1676400"/>
            <wp:effectExtent l="19050" t="0" r="9525" b="0"/>
            <wp:wrapTight wrapText="bothSides">
              <wp:wrapPolygon edited="0">
                <wp:start x="-169" y="0"/>
                <wp:lineTo x="-169" y="21355"/>
                <wp:lineTo x="21685" y="21355"/>
                <wp:lineTo x="21685" y="0"/>
                <wp:lineTo x="-169" y="0"/>
              </wp:wrapPolygon>
            </wp:wrapTight>
            <wp:docPr id="357"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pic:cNvPicPr>
                      <a:picLocks noChangeAspect="1" noChangeArrowheads="1"/>
                    </pic:cNvPicPr>
                  </pic:nvPicPr>
                  <pic:blipFill>
                    <a:blip r:embed="rId45" cstate="print"/>
                    <a:srcRect/>
                    <a:stretch>
                      <a:fillRect/>
                    </a:stretch>
                  </pic:blipFill>
                  <pic:spPr bwMode="auto">
                    <a:xfrm>
                      <a:off x="0" y="0"/>
                      <a:ext cx="2428875" cy="1676400"/>
                    </a:xfrm>
                    <a:prstGeom prst="rect">
                      <a:avLst/>
                    </a:prstGeom>
                    <a:noFill/>
                    <a:ln w="9525">
                      <a:noFill/>
                      <a:miter lim="800000"/>
                      <a:headEnd/>
                      <a:tailEnd/>
                    </a:ln>
                  </pic:spPr>
                </pic:pic>
              </a:graphicData>
            </a:graphic>
          </wp:anchor>
        </w:drawing>
      </w:r>
    </w:p>
    <w:p w:rsidR="00CC0091" w:rsidRPr="00CC0091" w:rsidRDefault="00CC0091" w:rsidP="00CC0091">
      <w:pPr>
        <w:spacing w:before="100" w:beforeAutospacing="1" w:after="100" w:afterAutospacing="1" w:line="240" w:lineRule="auto"/>
        <w:rPr>
          <w:rFonts w:ascii="Times New Roman" w:eastAsia="Times New Roman" w:hAnsi="Times New Roman" w:cs="Times New Roman"/>
          <w:sz w:val="24"/>
          <w:szCs w:val="24"/>
          <w:lang w:eastAsia="fr-FR"/>
        </w:rPr>
      </w:pPr>
    </w:p>
    <w:p w:rsidR="00CC0091" w:rsidRPr="00CC0091" w:rsidRDefault="00D168F4" w:rsidP="00CC0091">
      <w:pPr>
        <w:spacing w:before="100" w:beforeAutospacing="1" w:after="100" w:afterAutospacing="1" w:line="240" w:lineRule="auto"/>
        <w:rPr>
          <w:rFonts w:ascii="Times New Roman" w:eastAsia="Times New Roman" w:hAnsi="Times New Roman" w:cs="Times New Roman"/>
          <w:sz w:val="24"/>
          <w:szCs w:val="24"/>
          <w:lang w:eastAsia="fr-FR"/>
        </w:rPr>
      </w:pPr>
      <w:r>
        <w:rPr>
          <w:rFonts w:ascii="Times New Roman" w:eastAsia="Times New Roman" w:hAnsi="Times New Roman" w:cs="Times New Roman"/>
          <w:noProof/>
          <w:sz w:val="24"/>
          <w:szCs w:val="24"/>
          <w:lang w:eastAsia="fr-FR"/>
        </w:rPr>
        <mc:AlternateContent>
          <mc:Choice Requires="wps">
            <w:drawing>
              <wp:anchor distT="0" distB="0" distL="114300" distR="114300" simplePos="0" relativeHeight="251680768" behindDoc="0" locked="0" layoutInCell="1" allowOverlap="1" wp14:anchorId="7037C801" wp14:editId="2700BF22">
                <wp:simplePos x="0" y="0"/>
                <wp:positionH relativeFrom="column">
                  <wp:posOffset>2230755</wp:posOffset>
                </wp:positionH>
                <wp:positionV relativeFrom="paragraph">
                  <wp:posOffset>26670</wp:posOffset>
                </wp:positionV>
                <wp:extent cx="1070610" cy="314325"/>
                <wp:effectExtent l="0" t="0" r="0" b="0"/>
                <wp:wrapNone/>
                <wp:docPr id="3529"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0610" cy="31432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E06BC" w:rsidRPr="002F632B" w:rsidRDefault="007E06BC" w:rsidP="00CC0091">
                            <w:pPr>
                              <w:rPr>
                                <w:vertAlign w:val="subscript"/>
                              </w:rPr>
                            </w:pPr>
                            <w:r>
                              <w:rPr>
                                <w:rFonts w:ascii="Times New Roman" w:hAnsi="Times New Roman"/>
                                <w:sz w:val="24"/>
                                <w:szCs w:val="24"/>
                              </w:rPr>
                              <w:t>||</w:t>
                            </w:r>
                            <w:r w:rsidRPr="003F1F61">
                              <w:rPr>
                                <w:rFonts w:ascii="Times New Roman" w:hAnsi="Times New Roman"/>
                                <w:sz w:val="20"/>
                                <w:szCs w:val="20"/>
                              </w:rPr>
                              <w:fldChar w:fldCharType="begin"/>
                            </w:r>
                            <w:r w:rsidRPr="003F1F61">
                              <w:rPr>
                                <w:rFonts w:ascii="Times New Roman" w:hAnsi="Times New Roman"/>
                                <w:sz w:val="20"/>
                                <w:szCs w:val="20"/>
                              </w:rPr>
                              <w:instrText>EQ</w:instrText>
                            </w:r>
                            <w:r>
                              <w:rPr>
                                <w:rFonts w:ascii="Times New Roman" w:hAnsi="Times New Roman"/>
                                <w:sz w:val="20"/>
                                <w:szCs w:val="20"/>
                              </w:rPr>
                              <w:instrText xml:space="preserve"> \o(\s\up7</w:instrText>
                            </w:r>
                            <w:r w:rsidRPr="003F1F61">
                              <w:rPr>
                                <w:rFonts w:ascii="Times New Roman" w:hAnsi="Times New Roman"/>
                                <w:sz w:val="20"/>
                                <w:szCs w:val="20"/>
                              </w:rPr>
                              <w:instrText>(\d\fo1()</w:instrText>
                            </w:r>
                            <w:r w:rsidRPr="003F1F61">
                              <w:rPr>
                                <w:rFonts w:ascii="Times New Roman" w:hAnsi="Times New Roman"/>
                                <w:sz w:val="20"/>
                                <w:szCs w:val="20"/>
                              </w:rPr>
                              <w:fldChar w:fldCharType="begin"/>
                            </w:r>
                            <w:r w:rsidRPr="003F1F61">
                              <w:rPr>
                                <w:rFonts w:ascii="Times New Roman" w:hAnsi="Times New Roman"/>
                                <w:sz w:val="20"/>
                                <w:szCs w:val="20"/>
                              </w:rPr>
                              <w:instrText xml:space="preserve"> SYMBOL 190 \f"Symbol"\s5\h</w:instrText>
                            </w:r>
                            <w:r w:rsidRPr="003F1F61">
                              <w:rPr>
                                <w:rFonts w:ascii="Times New Roman" w:hAnsi="Times New Roman"/>
                                <w:sz w:val="20"/>
                                <w:szCs w:val="20"/>
                              </w:rPr>
                              <w:fldChar w:fldCharType="end"/>
                            </w:r>
                            <w:r w:rsidRPr="003F1F61">
                              <w:rPr>
                                <w:rFonts w:ascii="Times New Roman" w:hAnsi="Times New Roman"/>
                                <w:sz w:val="20"/>
                                <w:szCs w:val="20"/>
                              </w:rPr>
                              <w:fldChar w:fldCharType="begin"/>
                            </w:r>
                            <w:r w:rsidRPr="003F1F61">
                              <w:rPr>
                                <w:rFonts w:ascii="Times New Roman" w:hAnsi="Times New Roman"/>
                                <w:sz w:val="20"/>
                                <w:szCs w:val="20"/>
                              </w:rPr>
                              <w:instrText xml:space="preserve"> SYMBOL 190 \f"Symbol"\s5\h</w:instrText>
                            </w:r>
                            <w:r w:rsidRPr="003F1F61">
                              <w:rPr>
                                <w:rFonts w:ascii="Times New Roman" w:hAnsi="Times New Roman"/>
                                <w:sz w:val="20"/>
                                <w:szCs w:val="20"/>
                              </w:rPr>
                              <w:fldChar w:fldCharType="end"/>
                            </w:r>
                            <w:r w:rsidRPr="003F1F61">
                              <w:rPr>
                                <w:rFonts w:ascii="Times New Roman" w:hAnsi="Times New Roman"/>
                                <w:sz w:val="20"/>
                                <w:szCs w:val="20"/>
                              </w:rPr>
                              <w:instrText>\d\ba3()</w:instrText>
                            </w:r>
                            <w:r w:rsidRPr="003F1F61">
                              <w:rPr>
                                <w:rFonts w:ascii="Times New Roman" w:hAnsi="Times New Roman"/>
                                <w:sz w:val="20"/>
                                <w:szCs w:val="20"/>
                              </w:rPr>
                              <w:fldChar w:fldCharType="begin"/>
                            </w:r>
                            <w:r w:rsidRPr="003F1F61">
                              <w:rPr>
                                <w:rFonts w:ascii="Times New Roman" w:hAnsi="Times New Roman"/>
                                <w:sz w:val="20"/>
                                <w:szCs w:val="20"/>
                              </w:rPr>
                              <w:instrText xml:space="preserve"> SYMBOL 174 \f"Symbol"\s5\h</w:instrText>
                            </w:r>
                            <w:r w:rsidRPr="003F1F61">
                              <w:rPr>
                                <w:rFonts w:ascii="Times New Roman" w:hAnsi="Times New Roman"/>
                                <w:sz w:val="20"/>
                                <w:szCs w:val="20"/>
                              </w:rPr>
                              <w:fldChar w:fldCharType="end"/>
                            </w:r>
                            <w:r w:rsidRPr="003F1F61">
                              <w:rPr>
                                <w:rFonts w:ascii="Times New Roman" w:hAnsi="Times New Roman"/>
                                <w:sz w:val="20"/>
                                <w:szCs w:val="20"/>
                              </w:rPr>
                              <w:instrText>);U)</w:instrText>
                            </w:r>
                            <w:r w:rsidRPr="003F1F61">
                              <w:rPr>
                                <w:rFonts w:ascii="Times New Roman" w:hAnsi="Times New Roman"/>
                                <w:sz w:val="20"/>
                                <w:szCs w:val="20"/>
                              </w:rPr>
                              <w:fldChar w:fldCharType="end"/>
                            </w:r>
                            <w:r>
                              <w:rPr>
                                <w:rFonts w:ascii="Times New Roman" w:hAnsi="Times New Roman"/>
                                <w:sz w:val="24"/>
                                <w:szCs w:val="24"/>
                              </w:rPr>
                              <w:t xml:space="preserve"> ||= </w:t>
                            </w:r>
                            <w:r w:rsidRPr="003F1F61">
                              <w:rPr>
                                <w:rFonts w:ascii="Times New Roman" w:hAnsi="Times New Roman"/>
                                <w:sz w:val="20"/>
                                <w:szCs w:val="20"/>
                              </w:rPr>
                              <w:t>U</w:t>
                            </w:r>
                            <w:r>
                              <w:rPr>
                                <w:rFonts w:ascii="Times New Roman" w:hAnsi="Times New Roman"/>
                                <w:sz w:val="20"/>
                                <w:szCs w:val="20"/>
                                <w:vertAlign w:val="subscript"/>
                              </w:rPr>
                              <w:t>ma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0" o:spid="_x0000_s1035" type="#_x0000_t202" style="position:absolute;margin-left:175.65pt;margin-top:2.1pt;width:84.3pt;height:24.7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" stroked="f">
                <v:fill opacity="0"/>
                <v:textbox>
                  <w:txbxContent>
                    <w:p w:rsidR="007E06BC" w:rsidRPr="002F632B" w:rsidRDefault="007E06BC" w:rsidP="00CC0091">
                      <w:pPr>
                        <w:rPr>
                          <w:vertAlign w:val="subscript"/>
                        </w:rPr>
                      </w:pPr>
                      <w:r>
                        <w:rPr>
                          <w:rFonts w:ascii="Times New Roman" w:hAnsi="Times New Roman"/>
                          <w:sz w:val="24"/>
                          <w:szCs w:val="24"/>
                        </w:rPr>
                        <w:t>||</w:t>
                      </w:r>
                      <w:r w:rsidRPr="003F1F61">
                        <w:rPr>
                          <w:rFonts w:ascii="Times New Roman" w:hAnsi="Times New Roman"/>
                          <w:sz w:val="20"/>
                          <w:szCs w:val="20"/>
                        </w:rPr>
                        <w:fldChar w:fldCharType="begin"/>
                      </w:r>
                      <w:r w:rsidRPr="003F1F61">
                        <w:rPr>
                          <w:rFonts w:ascii="Times New Roman" w:hAnsi="Times New Roman"/>
                          <w:sz w:val="20"/>
                          <w:szCs w:val="20"/>
                        </w:rPr>
                        <w:instrText>EQ</w:instrText>
                      </w:r>
                      <w:r>
                        <w:rPr>
                          <w:rFonts w:ascii="Times New Roman" w:hAnsi="Times New Roman"/>
                          <w:sz w:val="20"/>
                          <w:szCs w:val="20"/>
                        </w:rPr>
                        <w:instrText xml:space="preserve"> \o(\s\up7</w:instrText>
                      </w:r>
                      <w:r w:rsidRPr="003F1F61">
                        <w:rPr>
                          <w:rFonts w:ascii="Times New Roman" w:hAnsi="Times New Roman"/>
                          <w:sz w:val="20"/>
                          <w:szCs w:val="20"/>
                        </w:rPr>
                        <w:instrText>(\d\fo1()</w:instrText>
                      </w:r>
                      <w:r w:rsidRPr="003F1F61">
                        <w:rPr>
                          <w:rFonts w:ascii="Times New Roman" w:hAnsi="Times New Roman"/>
                          <w:sz w:val="20"/>
                          <w:szCs w:val="20"/>
                        </w:rPr>
                        <w:fldChar w:fldCharType="begin"/>
                      </w:r>
                      <w:r w:rsidRPr="003F1F61">
                        <w:rPr>
                          <w:rFonts w:ascii="Times New Roman" w:hAnsi="Times New Roman"/>
                          <w:sz w:val="20"/>
                          <w:szCs w:val="20"/>
                        </w:rPr>
                        <w:instrText xml:space="preserve"> SYMBOL 190 \f"Symbol"\s5\h</w:instrText>
                      </w:r>
                      <w:r w:rsidRPr="003F1F61">
                        <w:rPr>
                          <w:rFonts w:ascii="Times New Roman" w:hAnsi="Times New Roman"/>
                          <w:sz w:val="20"/>
                          <w:szCs w:val="20"/>
                        </w:rPr>
                        <w:fldChar w:fldCharType="end"/>
                      </w:r>
                      <w:r w:rsidRPr="003F1F61">
                        <w:rPr>
                          <w:rFonts w:ascii="Times New Roman" w:hAnsi="Times New Roman"/>
                          <w:sz w:val="20"/>
                          <w:szCs w:val="20"/>
                        </w:rPr>
                        <w:fldChar w:fldCharType="begin"/>
                      </w:r>
                      <w:r w:rsidRPr="003F1F61">
                        <w:rPr>
                          <w:rFonts w:ascii="Times New Roman" w:hAnsi="Times New Roman"/>
                          <w:sz w:val="20"/>
                          <w:szCs w:val="20"/>
                        </w:rPr>
                        <w:instrText xml:space="preserve"> SYMBOL 190 \f"Symbol"\s5\h</w:instrText>
                      </w:r>
                      <w:r w:rsidRPr="003F1F61">
                        <w:rPr>
                          <w:rFonts w:ascii="Times New Roman" w:hAnsi="Times New Roman"/>
                          <w:sz w:val="20"/>
                          <w:szCs w:val="20"/>
                        </w:rPr>
                        <w:fldChar w:fldCharType="end"/>
                      </w:r>
                      <w:r w:rsidRPr="003F1F61">
                        <w:rPr>
                          <w:rFonts w:ascii="Times New Roman" w:hAnsi="Times New Roman"/>
                          <w:sz w:val="20"/>
                          <w:szCs w:val="20"/>
                        </w:rPr>
                        <w:instrText>\d\ba3()</w:instrText>
                      </w:r>
                      <w:r w:rsidRPr="003F1F61">
                        <w:rPr>
                          <w:rFonts w:ascii="Times New Roman" w:hAnsi="Times New Roman"/>
                          <w:sz w:val="20"/>
                          <w:szCs w:val="20"/>
                        </w:rPr>
                        <w:fldChar w:fldCharType="begin"/>
                      </w:r>
                      <w:r w:rsidRPr="003F1F61">
                        <w:rPr>
                          <w:rFonts w:ascii="Times New Roman" w:hAnsi="Times New Roman"/>
                          <w:sz w:val="20"/>
                          <w:szCs w:val="20"/>
                        </w:rPr>
                        <w:instrText xml:space="preserve"> SYMBOL 174 \f"Symbol"\s5\h</w:instrText>
                      </w:r>
                      <w:r w:rsidRPr="003F1F61">
                        <w:rPr>
                          <w:rFonts w:ascii="Times New Roman" w:hAnsi="Times New Roman"/>
                          <w:sz w:val="20"/>
                          <w:szCs w:val="20"/>
                        </w:rPr>
                        <w:fldChar w:fldCharType="end"/>
                      </w:r>
                      <w:r w:rsidRPr="003F1F61">
                        <w:rPr>
                          <w:rFonts w:ascii="Times New Roman" w:hAnsi="Times New Roman"/>
                          <w:sz w:val="20"/>
                          <w:szCs w:val="20"/>
                        </w:rPr>
                        <w:instrText>);U)</w:instrText>
                      </w:r>
                      <w:r w:rsidRPr="003F1F61">
                        <w:rPr>
                          <w:rFonts w:ascii="Times New Roman" w:hAnsi="Times New Roman"/>
                          <w:sz w:val="20"/>
                          <w:szCs w:val="20"/>
                        </w:rPr>
                        <w:fldChar w:fldCharType="end"/>
                      </w:r>
                      <w:r>
                        <w:rPr>
                          <w:rFonts w:ascii="Times New Roman" w:hAnsi="Times New Roman"/>
                          <w:sz w:val="24"/>
                          <w:szCs w:val="24"/>
                        </w:rPr>
                        <w:t xml:space="preserve"> ||= </w:t>
                      </w:r>
                      <w:r w:rsidRPr="003F1F61">
                        <w:rPr>
                          <w:rFonts w:ascii="Times New Roman" w:hAnsi="Times New Roman"/>
                          <w:sz w:val="20"/>
                          <w:szCs w:val="20"/>
                        </w:rPr>
                        <w:t>U</w:t>
                      </w:r>
                      <w:r>
                        <w:rPr>
                          <w:rFonts w:ascii="Times New Roman" w:hAnsi="Times New Roman"/>
                          <w:sz w:val="20"/>
                          <w:szCs w:val="20"/>
                          <w:vertAlign w:val="subscript"/>
                        </w:rPr>
                        <w:t>max</w:t>
                      </w:r>
                    </w:p>
                  </w:txbxContent>
                </v:textbox>
              </v:shape>
            </w:pict>
          </mc:Fallback>
        </mc:AlternateContent>
      </w:r>
    </w:p>
    <w:p w:rsidR="00CC0091" w:rsidRPr="00CC0091" w:rsidRDefault="00D168F4" w:rsidP="00CC0091">
      <w:pPr>
        <w:spacing w:before="100" w:beforeAutospacing="1" w:after="100" w:afterAutospacing="1" w:line="240" w:lineRule="auto"/>
        <w:rPr>
          <w:rFonts w:ascii="Times New Roman" w:eastAsia="Times New Roman" w:hAnsi="Times New Roman" w:cs="Times New Roman"/>
          <w:sz w:val="24"/>
          <w:szCs w:val="24"/>
          <w:lang w:eastAsia="fr-FR"/>
        </w:rPr>
      </w:pPr>
      <w:r>
        <w:rPr>
          <w:rFonts w:ascii="Times New Roman" w:eastAsia="Times New Roman" w:hAnsi="Times New Roman" w:cs="Times New Roman"/>
          <w:noProof/>
          <w:sz w:val="24"/>
          <w:szCs w:val="24"/>
          <w:lang w:eastAsia="fr-FR"/>
        </w:rPr>
        <mc:AlternateContent>
          <mc:Choice Requires="wps">
            <w:drawing>
              <wp:anchor distT="0" distB="0" distL="114300" distR="114300" simplePos="0" relativeHeight="251681792" behindDoc="0" locked="0" layoutInCell="1" allowOverlap="1" wp14:anchorId="62B13D10" wp14:editId="4480741E">
                <wp:simplePos x="0" y="0"/>
                <wp:positionH relativeFrom="column">
                  <wp:posOffset>2463165</wp:posOffset>
                </wp:positionH>
                <wp:positionV relativeFrom="paragraph">
                  <wp:posOffset>58420</wp:posOffset>
                </wp:positionV>
                <wp:extent cx="508000" cy="440055"/>
                <wp:effectExtent l="0" t="0" r="0" b="0"/>
                <wp:wrapNone/>
                <wp:docPr id="3528"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8000" cy="44005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E06BC" w:rsidRPr="003130FE" w:rsidRDefault="007E06BC" w:rsidP="00CC0091">
                            <w:r>
                              <w:rPr>
                                <w:rFonts w:ascii="Times New Roman" w:hAnsi="Times New Roman"/>
                                <w:sz w:val="24"/>
                                <w:szCs w:val="24"/>
                              </w:rPr>
                              <w:t>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1" o:spid="_x0000_s1036" type="#_x0000_t202" style="position:absolute;margin-left:193.95pt;margin-top:4.6pt;width:40pt;height:34.6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" stroked="f">
                <v:fill opacity="0"/>
                <v:textbox>
                  <w:txbxContent>
                    <w:p w:rsidR="007E06BC" w:rsidRPr="003130FE" w:rsidRDefault="007E06BC" w:rsidP="00CC0091">
                      <w:proofErr w:type="gramStart"/>
                      <w:r>
                        <w:rPr>
                          <w:rFonts w:ascii="Times New Roman" w:hAnsi="Times New Roman"/>
                          <w:sz w:val="24"/>
                          <w:szCs w:val="24"/>
                        </w:rPr>
                        <w:t>φ</w:t>
                      </w:r>
                      <w:proofErr w:type="gramEnd"/>
                    </w:p>
                  </w:txbxContent>
                </v:textbox>
              </v:shape>
            </w:pict>
          </mc:Fallback>
        </mc:AlternateContent>
      </w:r>
    </w:p>
    <w:p w:rsidR="00CC0091" w:rsidRPr="00CC0091" w:rsidRDefault="00CC0091" w:rsidP="00CC0091">
      <w:pPr>
        <w:spacing w:after="0" w:line="240" w:lineRule="auto"/>
        <w:ind w:firstLine="993"/>
        <w:rPr>
          <w:rFonts w:ascii="Times New Roman" w:eastAsia="Times New Roman" w:hAnsi="Times New Roman" w:cs="Times New Roman"/>
          <w:sz w:val="24"/>
          <w:szCs w:val="24"/>
          <w:lang w:eastAsia="fr-FR"/>
        </w:rPr>
      </w:pPr>
    </w:p>
    <w:p w:rsidR="00CC0091" w:rsidRPr="00CC0091" w:rsidRDefault="00CC0091" w:rsidP="00CC0091">
      <w:pPr>
        <w:spacing w:after="0" w:line="240" w:lineRule="auto"/>
        <w:ind w:left="993"/>
        <w:rPr>
          <w:rFonts w:ascii="Times New Roman" w:eastAsia="Times New Roman" w:hAnsi="Times New Roman" w:cs="Times New Roman"/>
          <w:sz w:val="24"/>
          <w:szCs w:val="24"/>
          <w:lang w:eastAsia="fr-FR"/>
        </w:rPr>
      </w:pPr>
    </w:p>
    <w:p w:rsidR="00CC0091" w:rsidRPr="00CC0091" w:rsidRDefault="00CC0091" w:rsidP="00CC0091">
      <w:pPr>
        <w:spacing w:after="0" w:line="240" w:lineRule="auto"/>
        <w:ind w:left="993"/>
        <w:rPr>
          <w:rFonts w:ascii="Times New Roman" w:eastAsia="Times New Roman" w:hAnsi="Times New Roman" w:cs="Times New Roman"/>
          <w:sz w:val="24"/>
          <w:szCs w:val="24"/>
          <w:lang w:eastAsia="fr-FR"/>
        </w:rPr>
      </w:pPr>
    </w:p>
    <w:p w:rsidR="00CC0091" w:rsidRPr="00CC0091" w:rsidRDefault="00CC0091" w:rsidP="00CC0091">
      <w:pPr>
        <w:spacing w:after="200" w:line="276" w:lineRule="auto"/>
        <w:ind w:firstLine="851"/>
        <w:rPr>
          <w:rFonts w:ascii="Times New Roman" w:eastAsia="Times New Roman" w:hAnsi="Times New Roman" w:cs="Times New Roman"/>
          <w:sz w:val="24"/>
          <w:szCs w:val="24"/>
          <w:lang w:eastAsia="fr-FR"/>
        </w:rPr>
      </w:pPr>
      <w:r w:rsidRPr="00CC0091">
        <w:rPr>
          <w:rFonts w:ascii="Times New Roman" w:eastAsia="Times New Roman" w:hAnsi="Times New Roman" w:cs="Times New Roman"/>
          <w:sz w:val="24"/>
          <w:szCs w:val="24"/>
          <w:lang w:eastAsia="fr-FR"/>
        </w:rPr>
        <w:t>Le couple [</w:t>
      </w:r>
      <w:r w:rsidRPr="00CC0091">
        <w:rPr>
          <w:rFonts w:ascii="Times New Roman" w:eastAsia="Times New Roman" w:hAnsi="Times New Roman" w:cs="Times New Roman"/>
          <w:sz w:val="20"/>
          <w:szCs w:val="20"/>
          <w:lang w:eastAsia="fr-FR"/>
        </w:rPr>
        <w:t>U</w:t>
      </w:r>
      <w:r w:rsidRPr="00CC0091">
        <w:rPr>
          <w:rFonts w:ascii="Times New Roman" w:eastAsia="Times New Roman" w:hAnsi="Times New Roman" w:cs="Times New Roman"/>
          <w:sz w:val="20"/>
          <w:szCs w:val="20"/>
          <w:vertAlign w:val="subscript"/>
          <w:lang w:eastAsia="fr-FR"/>
        </w:rPr>
        <w:t>max</w:t>
      </w:r>
      <w:r w:rsidRPr="00CC0091">
        <w:rPr>
          <w:rFonts w:ascii="Times New Roman" w:eastAsia="Times New Roman" w:hAnsi="Times New Roman" w:cs="Times New Roman"/>
          <w:sz w:val="24"/>
          <w:szCs w:val="24"/>
          <w:lang w:eastAsia="fr-FR"/>
        </w:rPr>
        <w:t xml:space="preserve"> ,</w:t>
      </w:r>
      <w:r w:rsidRPr="00CC0091">
        <w:rPr>
          <w:rFonts w:ascii="Times New Roman" w:eastAsia="Times New Roman" w:hAnsi="Times New Roman" w:cs="Times New Roman"/>
          <w:i/>
          <w:sz w:val="24"/>
          <w:szCs w:val="24"/>
          <w:lang w:eastAsia="fr-FR"/>
        </w:rPr>
        <w:t xml:space="preserve"> φ</w:t>
      </w:r>
      <w:r w:rsidRPr="00CC0091">
        <w:rPr>
          <w:rFonts w:ascii="Times New Roman" w:eastAsia="Times New Roman" w:hAnsi="Times New Roman" w:cs="Times New Roman"/>
          <w:sz w:val="24"/>
          <w:szCs w:val="24"/>
          <w:lang w:eastAsia="fr-FR"/>
        </w:rPr>
        <w:t xml:space="preserve">] est appelé le couple de </w:t>
      </w:r>
      <w:r w:rsidRPr="00CC0091">
        <w:rPr>
          <w:rFonts w:ascii="Times New Roman" w:eastAsia="Times New Roman" w:hAnsi="Times New Roman" w:cs="Times New Roman"/>
          <w:color w:val="FF0000"/>
          <w:sz w:val="24"/>
          <w:szCs w:val="24"/>
          <w:lang w:eastAsia="fr-FR"/>
        </w:rPr>
        <w:t>coordonnées polaires</w:t>
      </w:r>
      <w:r w:rsidRPr="00CC0091">
        <w:rPr>
          <w:rFonts w:ascii="Times New Roman" w:eastAsia="Times New Roman" w:hAnsi="Times New Roman" w:cs="Times New Roman"/>
          <w:sz w:val="24"/>
          <w:szCs w:val="24"/>
          <w:lang w:eastAsia="fr-FR"/>
        </w:rPr>
        <w:t xml:space="preserve"> du vecteur </w:t>
      </w:r>
      <w:r w:rsidR="001C48F1" w:rsidRPr="00CC0091">
        <w:rPr>
          <w:rFonts w:ascii="Times New Roman" w:eastAsia="Times New Roman" w:hAnsi="Times New Roman" w:cs="Times New Roman"/>
          <w:sz w:val="20"/>
          <w:szCs w:val="20"/>
          <w:lang w:eastAsia="fr-FR"/>
        </w:rPr>
        <w:fldChar w:fldCharType="begin"/>
      </w:r>
      <w:r w:rsidRPr="00CC0091">
        <w:rPr>
          <w:rFonts w:ascii="Times New Roman" w:eastAsia="Times New Roman" w:hAnsi="Times New Roman" w:cs="Times New Roman"/>
          <w:sz w:val="20"/>
          <w:szCs w:val="20"/>
          <w:lang w:eastAsia="fr-FR"/>
        </w:rPr>
        <w:instrText>EQ \o(\s\up7(\d\fo1()</w:instrText>
      </w:r>
      <w:r w:rsidR="001C48F1" w:rsidRPr="00CC0091">
        <w:rPr>
          <w:rFonts w:ascii="Times New Roman" w:eastAsia="Times New Roman" w:hAnsi="Times New Roman" w:cs="Times New Roman"/>
          <w:sz w:val="20"/>
          <w:szCs w:val="20"/>
          <w:lang w:eastAsia="fr-FR"/>
        </w:rPr>
        <w:fldChar w:fldCharType="begin"/>
      </w:r>
      <w:r w:rsidRPr="00CC0091">
        <w:rPr>
          <w:rFonts w:ascii="Times New Roman" w:eastAsia="Times New Roman" w:hAnsi="Times New Roman" w:cs="Times New Roman"/>
          <w:sz w:val="20"/>
          <w:szCs w:val="20"/>
          <w:lang w:eastAsia="fr-FR"/>
        </w:rPr>
        <w:instrText xml:space="preserve"> SYMBOL 190 \f"Symbol"\s5\h</w:instrText>
      </w:r>
      <w:r w:rsidR="001C48F1" w:rsidRPr="00CC0091">
        <w:rPr>
          <w:rFonts w:ascii="Times New Roman" w:eastAsia="Times New Roman" w:hAnsi="Times New Roman" w:cs="Times New Roman"/>
          <w:sz w:val="20"/>
          <w:szCs w:val="20"/>
          <w:lang w:eastAsia="fr-FR"/>
        </w:rPr>
        <w:fldChar w:fldCharType="end"/>
      </w:r>
      <w:r w:rsidR="001C48F1" w:rsidRPr="00CC0091">
        <w:rPr>
          <w:rFonts w:ascii="Times New Roman" w:eastAsia="Times New Roman" w:hAnsi="Times New Roman" w:cs="Times New Roman"/>
          <w:sz w:val="20"/>
          <w:szCs w:val="20"/>
          <w:lang w:eastAsia="fr-FR"/>
        </w:rPr>
        <w:fldChar w:fldCharType="begin"/>
      </w:r>
      <w:r w:rsidRPr="00CC0091">
        <w:rPr>
          <w:rFonts w:ascii="Times New Roman" w:eastAsia="Times New Roman" w:hAnsi="Times New Roman" w:cs="Times New Roman"/>
          <w:sz w:val="20"/>
          <w:szCs w:val="20"/>
          <w:lang w:eastAsia="fr-FR"/>
        </w:rPr>
        <w:instrText xml:space="preserve"> SYMBOL 190 \f"Symbol"\s5\h</w:instrText>
      </w:r>
      <w:r w:rsidR="001C48F1" w:rsidRPr="00CC0091">
        <w:rPr>
          <w:rFonts w:ascii="Times New Roman" w:eastAsia="Times New Roman" w:hAnsi="Times New Roman" w:cs="Times New Roman"/>
          <w:sz w:val="20"/>
          <w:szCs w:val="20"/>
          <w:lang w:eastAsia="fr-FR"/>
        </w:rPr>
        <w:fldChar w:fldCharType="end"/>
      </w:r>
      <w:r w:rsidRPr="00CC0091">
        <w:rPr>
          <w:rFonts w:ascii="Times New Roman" w:eastAsia="Times New Roman" w:hAnsi="Times New Roman" w:cs="Times New Roman"/>
          <w:sz w:val="20"/>
          <w:szCs w:val="20"/>
          <w:lang w:eastAsia="fr-FR"/>
        </w:rPr>
        <w:instrText>\d\ba3()</w:instrText>
      </w:r>
      <w:r w:rsidR="001C48F1" w:rsidRPr="00CC0091">
        <w:rPr>
          <w:rFonts w:ascii="Times New Roman" w:eastAsia="Times New Roman" w:hAnsi="Times New Roman" w:cs="Times New Roman"/>
          <w:sz w:val="20"/>
          <w:szCs w:val="20"/>
          <w:lang w:eastAsia="fr-FR"/>
        </w:rPr>
        <w:fldChar w:fldCharType="begin"/>
      </w:r>
      <w:r w:rsidRPr="00CC0091">
        <w:rPr>
          <w:rFonts w:ascii="Times New Roman" w:eastAsia="Times New Roman" w:hAnsi="Times New Roman" w:cs="Times New Roman"/>
          <w:sz w:val="20"/>
          <w:szCs w:val="20"/>
          <w:lang w:eastAsia="fr-FR"/>
        </w:rPr>
        <w:instrText xml:space="preserve"> SYMBOL 174 \f"Symbol"\s5\h</w:instrText>
      </w:r>
      <w:r w:rsidR="001C48F1" w:rsidRPr="00CC0091">
        <w:rPr>
          <w:rFonts w:ascii="Times New Roman" w:eastAsia="Times New Roman" w:hAnsi="Times New Roman" w:cs="Times New Roman"/>
          <w:sz w:val="20"/>
          <w:szCs w:val="20"/>
          <w:lang w:eastAsia="fr-FR"/>
        </w:rPr>
        <w:fldChar w:fldCharType="end"/>
      </w:r>
      <w:r w:rsidRPr="00CC0091">
        <w:rPr>
          <w:rFonts w:ascii="Times New Roman" w:eastAsia="Times New Roman" w:hAnsi="Times New Roman" w:cs="Times New Roman"/>
          <w:sz w:val="20"/>
          <w:szCs w:val="20"/>
          <w:lang w:eastAsia="fr-FR"/>
        </w:rPr>
        <w:instrText>);U)</w:instrText>
      </w:r>
      <w:r w:rsidR="001C48F1" w:rsidRPr="00CC0091">
        <w:rPr>
          <w:rFonts w:ascii="Times New Roman" w:eastAsia="Times New Roman" w:hAnsi="Times New Roman" w:cs="Times New Roman"/>
          <w:sz w:val="20"/>
          <w:szCs w:val="20"/>
          <w:lang w:eastAsia="fr-FR"/>
        </w:rPr>
        <w:fldChar w:fldCharType="end"/>
      </w:r>
      <w:r w:rsidRPr="00CC0091">
        <w:rPr>
          <w:rFonts w:ascii="Times New Roman" w:eastAsia="Times New Roman" w:hAnsi="Times New Roman" w:cs="Times New Roman"/>
          <w:sz w:val="20"/>
          <w:szCs w:val="20"/>
          <w:lang w:eastAsia="fr-FR"/>
        </w:rPr>
        <w:t>.</w:t>
      </w:r>
    </w:p>
    <w:p w:rsidR="00CC0091" w:rsidRPr="00CC0091" w:rsidRDefault="00CC0091" w:rsidP="00CC0091">
      <w:pPr>
        <w:spacing w:before="100" w:beforeAutospacing="1" w:after="100" w:afterAutospacing="1" w:line="240" w:lineRule="auto"/>
        <w:ind w:firstLine="284"/>
        <w:rPr>
          <w:rFonts w:ascii="Times New Roman" w:eastAsia="Times New Roman" w:hAnsi="Times New Roman" w:cs="Times New Roman"/>
          <w:b/>
          <w:bCs/>
          <w:color w:val="00B050"/>
          <w:sz w:val="24"/>
          <w:szCs w:val="24"/>
          <w:lang w:eastAsia="fr-FR"/>
        </w:rPr>
      </w:pPr>
      <w:r w:rsidRPr="00CC0091">
        <w:rPr>
          <w:rFonts w:ascii="Times New Roman" w:eastAsia="Times New Roman" w:hAnsi="Times New Roman" w:cs="Times New Roman"/>
          <w:b/>
          <w:bCs/>
          <w:color w:val="00B050"/>
          <w:sz w:val="24"/>
          <w:szCs w:val="24"/>
          <w:lang w:eastAsia="fr-FR"/>
        </w:rPr>
        <w:t xml:space="preserve">IV. </w:t>
      </w:r>
      <w:r w:rsidRPr="00CC0091">
        <w:rPr>
          <w:rFonts w:ascii="Times New Roman" w:eastAsia="Times New Roman" w:hAnsi="Times New Roman" w:cs="Times New Roman"/>
          <w:b/>
          <w:bCs/>
          <w:color w:val="00B050"/>
          <w:sz w:val="24"/>
          <w:szCs w:val="24"/>
          <w:u w:val="single"/>
          <w:lang w:eastAsia="fr-FR"/>
        </w:rPr>
        <w:t>Représentation d'un signal sinusoïdal à l'aide d'un nombre complexe</w:t>
      </w:r>
    </w:p>
    <w:p w:rsidR="00CC0091" w:rsidRPr="00CC0091" w:rsidRDefault="00D168F4" w:rsidP="00CC0091">
      <w:pPr>
        <w:spacing w:before="100" w:beforeAutospacing="1" w:after="100" w:afterAutospacing="1" w:line="240" w:lineRule="auto"/>
        <w:rPr>
          <w:rFonts w:ascii="Times New Roman" w:eastAsia="Times New Roman" w:hAnsi="Times New Roman" w:cs="Times New Roman"/>
          <w:sz w:val="24"/>
          <w:szCs w:val="24"/>
          <w:lang w:eastAsia="fr-FR"/>
        </w:rPr>
      </w:pPr>
      <w:r>
        <w:rPr>
          <w:rFonts w:ascii="Times New Roman" w:eastAsia="Times New Roman" w:hAnsi="Times New Roman" w:cs="Times New Roman"/>
          <w:noProof/>
          <w:sz w:val="24"/>
          <w:szCs w:val="24"/>
          <w:lang w:eastAsia="fr-FR"/>
        </w:rPr>
        <mc:AlternateContent>
          <mc:Choice Requires="wps">
            <w:drawing>
              <wp:anchor distT="0" distB="0" distL="114298" distR="114298" simplePos="0" relativeHeight="251667456" behindDoc="0" locked="0" layoutInCell="1" allowOverlap="1" wp14:anchorId="0EF36C8E" wp14:editId="2B984C45">
                <wp:simplePos x="0" y="0"/>
                <wp:positionH relativeFrom="column">
                  <wp:posOffset>4030979</wp:posOffset>
                </wp:positionH>
                <wp:positionV relativeFrom="paragraph">
                  <wp:posOffset>231140</wp:posOffset>
                </wp:positionV>
                <wp:extent cx="0" cy="976630"/>
                <wp:effectExtent l="0" t="0" r="19050" b="13970"/>
                <wp:wrapNone/>
                <wp:docPr id="3527"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7663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 o:spid="_x0000_s1026" type="#_x0000_t32" style="position:absolute;margin-left:317.4pt;margin-top:18.2pt;width:0;height:76.9pt;z-index:25166745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">
                <v:stroke dashstyle="dash"/>
              </v:shape>
            </w:pict>
          </mc:Fallback>
        </mc:AlternateContent>
      </w:r>
      <w:r>
        <w:rPr>
          <w:rFonts w:ascii="Times New Roman" w:eastAsia="Times New Roman" w:hAnsi="Times New Roman" w:cs="Times New Roman"/>
          <w:noProof/>
          <w:sz w:val="24"/>
          <w:szCs w:val="24"/>
          <w:lang w:eastAsia="fr-FR"/>
        </w:rPr>
        <mc:AlternateContent>
          <mc:Choice Requires="wps">
            <w:drawing>
              <wp:anchor distT="0" distB="0" distL="114300" distR="114300" simplePos="0" relativeHeight="251670528" behindDoc="0" locked="0" layoutInCell="1" allowOverlap="1" wp14:anchorId="0CB2ADE3" wp14:editId="3DC5A77F">
                <wp:simplePos x="0" y="0"/>
                <wp:positionH relativeFrom="column">
                  <wp:posOffset>2126615</wp:posOffset>
                </wp:positionH>
                <wp:positionV relativeFrom="paragraph">
                  <wp:posOffset>95885</wp:posOffset>
                </wp:positionV>
                <wp:extent cx="336550" cy="278130"/>
                <wp:effectExtent l="0" t="0" r="0" b="0"/>
                <wp:wrapNone/>
                <wp:docPr id="3526"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550" cy="27813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E06BC" w:rsidRPr="00324A2D" w:rsidRDefault="007E06BC" w:rsidP="00CC0091">
                            <w:r w:rsidRPr="00324A2D">
                              <w:rPr>
                                <w:rFonts w:ascii="Times New Roman" w:hAnsi="Times New Roman"/>
                                <w:sz w:val="24"/>
                                <w:szCs w:val="24"/>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37" type="#_x0000_t202" style="position:absolute;margin-left:167.45pt;margin-top:7.55pt;width:26.5pt;height:21.9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" stroked="f">
                <v:fill opacity="0"/>
                <v:textbox>
                  <w:txbxContent>
                    <w:p w:rsidR="007E06BC" w:rsidRPr="00324A2D" w:rsidRDefault="007E06BC" w:rsidP="00CC0091">
                      <w:proofErr w:type="gramStart"/>
                      <w:r w:rsidRPr="00324A2D">
                        <w:rPr>
                          <w:rFonts w:ascii="Times New Roman" w:hAnsi="Times New Roman"/>
                          <w:sz w:val="24"/>
                          <w:szCs w:val="24"/>
                        </w:rPr>
                        <w:t>b</w:t>
                      </w:r>
                      <w:proofErr w:type="gramEnd"/>
                    </w:p>
                  </w:txbxContent>
                </v:textbox>
              </v:shape>
            </w:pict>
          </mc:Fallback>
        </mc:AlternateContent>
      </w:r>
      <w:r>
        <w:rPr>
          <w:rFonts w:ascii="Times New Roman" w:eastAsia="Times New Roman" w:hAnsi="Times New Roman" w:cs="Times New Roman"/>
          <w:noProof/>
          <w:sz w:val="24"/>
          <w:szCs w:val="24"/>
          <w:lang w:eastAsia="fr-FR"/>
        </w:rPr>
        <mc:AlternateContent>
          <mc:Choice Requires="wps">
            <w:drawing>
              <wp:anchor distT="4294967294" distB="4294967294" distL="114300" distR="114300" simplePos="0" relativeHeight="251668480" behindDoc="0" locked="0" layoutInCell="1" allowOverlap="1" wp14:anchorId="62B7784B" wp14:editId="338EC830">
                <wp:simplePos x="0" y="0"/>
                <wp:positionH relativeFrom="column">
                  <wp:posOffset>2340610</wp:posOffset>
                </wp:positionH>
                <wp:positionV relativeFrom="paragraph">
                  <wp:posOffset>231139</wp:posOffset>
                </wp:positionV>
                <wp:extent cx="1690370" cy="0"/>
                <wp:effectExtent l="0" t="0" r="24130" b="19050"/>
                <wp:wrapNone/>
                <wp:docPr id="3525" name="AutoShap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9037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 o:spid="_x0000_s1026" type="#_x0000_t32" style="position:absolute;margin-left:184.3pt;margin-top:18.2pt;width:133.1pt;height:0;flip:x;z-index:25166848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">
                <v:stroke dashstyle="dash"/>
              </v:shape>
            </w:pict>
          </mc:Fallback>
        </mc:AlternateContent>
      </w:r>
      <w:r w:rsidR="00CC0091">
        <w:rPr>
          <w:rFonts w:ascii="Times New Roman" w:eastAsia="Times New Roman" w:hAnsi="Times New Roman" w:cs="Times New Roman"/>
          <w:noProof/>
          <w:sz w:val="24"/>
          <w:szCs w:val="24"/>
          <w:lang w:eastAsia="fr-FR"/>
        </w:rPr>
        <w:drawing>
          <wp:anchor distT="0" distB="0" distL="114300" distR="114300" simplePos="0" relativeHeight="251664384" behindDoc="1" locked="0" layoutInCell="1" allowOverlap="1" wp14:anchorId="07A2A558" wp14:editId="05ADD486">
            <wp:simplePos x="0" y="0"/>
            <wp:positionH relativeFrom="column">
              <wp:posOffset>1930400</wp:posOffset>
            </wp:positionH>
            <wp:positionV relativeFrom="paragraph">
              <wp:posOffset>12065</wp:posOffset>
            </wp:positionV>
            <wp:extent cx="2095500" cy="1952625"/>
            <wp:effectExtent l="19050" t="0" r="0" b="0"/>
            <wp:wrapNone/>
            <wp:docPr id="197"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4"/>
                    <pic:cNvPicPr>
                      <a:picLocks noChangeAspect="1" noChangeArrowheads="1"/>
                    </pic:cNvPicPr>
                  </pic:nvPicPr>
                  <pic:blipFill>
                    <a:blip r:embed="rId46" cstate="print"/>
                    <a:srcRect/>
                    <a:stretch>
                      <a:fillRect/>
                    </a:stretch>
                  </pic:blipFill>
                  <pic:spPr bwMode="auto">
                    <a:xfrm>
                      <a:off x="0" y="0"/>
                      <a:ext cx="2095500" cy="1952625"/>
                    </a:xfrm>
                    <a:prstGeom prst="rect">
                      <a:avLst/>
                    </a:prstGeom>
                    <a:noFill/>
                    <a:ln w="9525">
                      <a:noFill/>
                      <a:miter lim="800000"/>
                      <a:headEnd/>
                      <a:tailEnd/>
                    </a:ln>
                  </pic:spPr>
                </pic:pic>
              </a:graphicData>
            </a:graphic>
          </wp:anchor>
        </w:drawing>
      </w:r>
    </w:p>
    <w:p w:rsidR="00CC0091" w:rsidRPr="00CC0091" w:rsidRDefault="00D168F4" w:rsidP="00CC0091">
      <w:pPr>
        <w:spacing w:before="100" w:beforeAutospacing="1" w:after="100" w:afterAutospacing="1" w:line="240" w:lineRule="auto"/>
        <w:rPr>
          <w:rFonts w:ascii="Times New Roman" w:eastAsia="Times New Roman" w:hAnsi="Times New Roman" w:cs="Times New Roman"/>
          <w:sz w:val="24"/>
          <w:szCs w:val="24"/>
          <w:lang w:eastAsia="fr-FR"/>
        </w:rPr>
      </w:pPr>
      <w:r>
        <w:rPr>
          <w:rFonts w:ascii="Times New Roman" w:eastAsia="Times New Roman" w:hAnsi="Times New Roman" w:cs="Times New Roman"/>
          <w:noProof/>
          <w:sz w:val="24"/>
          <w:szCs w:val="24"/>
          <w:lang w:eastAsia="fr-FR"/>
        </w:rPr>
        <mc:AlternateContent>
          <mc:Choice Requires="wps">
            <w:drawing>
              <wp:anchor distT="0" distB="0" distL="114300" distR="114300" simplePos="0" relativeHeight="251682816" behindDoc="0" locked="0" layoutInCell="1" allowOverlap="1" wp14:anchorId="78BECAF4" wp14:editId="4A7CEE46">
                <wp:simplePos x="0" y="0"/>
                <wp:positionH relativeFrom="column">
                  <wp:posOffset>2596515</wp:posOffset>
                </wp:positionH>
                <wp:positionV relativeFrom="paragraph">
                  <wp:posOffset>40005</wp:posOffset>
                </wp:positionV>
                <wp:extent cx="1070610" cy="314325"/>
                <wp:effectExtent l="0" t="0" r="0" b="0"/>
                <wp:wrapNone/>
                <wp:docPr id="3524"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0610" cy="31432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E06BC" w:rsidRPr="002F632B" w:rsidRDefault="007E06BC" w:rsidP="00CC0091">
                            <w:pPr>
                              <w:rPr>
                                <w:vertAlign w:val="subscript"/>
                              </w:rPr>
                            </w:pPr>
                            <w:r>
                              <w:rPr>
                                <w:rFonts w:ascii="Times New Roman" w:hAnsi="Times New Roman"/>
                                <w:sz w:val="24"/>
                                <w:szCs w:val="24"/>
                              </w:rPr>
                              <w:t>||</w:t>
                            </w:r>
                            <w:r w:rsidRPr="003F1F61">
                              <w:rPr>
                                <w:rFonts w:ascii="Times New Roman" w:hAnsi="Times New Roman"/>
                                <w:sz w:val="20"/>
                                <w:szCs w:val="20"/>
                              </w:rPr>
                              <w:fldChar w:fldCharType="begin"/>
                            </w:r>
                            <w:r w:rsidRPr="003F1F61">
                              <w:rPr>
                                <w:rFonts w:ascii="Times New Roman" w:hAnsi="Times New Roman"/>
                                <w:sz w:val="20"/>
                                <w:szCs w:val="20"/>
                              </w:rPr>
                              <w:instrText>EQ</w:instrText>
                            </w:r>
                            <w:r>
                              <w:rPr>
                                <w:rFonts w:ascii="Times New Roman" w:hAnsi="Times New Roman"/>
                                <w:sz w:val="20"/>
                                <w:szCs w:val="20"/>
                              </w:rPr>
                              <w:instrText xml:space="preserve"> \o(\s\up7</w:instrText>
                            </w:r>
                            <w:r w:rsidRPr="003F1F61">
                              <w:rPr>
                                <w:rFonts w:ascii="Times New Roman" w:hAnsi="Times New Roman"/>
                                <w:sz w:val="20"/>
                                <w:szCs w:val="20"/>
                              </w:rPr>
                              <w:instrText>(\d\fo1()</w:instrText>
                            </w:r>
                            <w:r w:rsidRPr="003F1F61">
                              <w:rPr>
                                <w:rFonts w:ascii="Times New Roman" w:hAnsi="Times New Roman"/>
                                <w:sz w:val="20"/>
                                <w:szCs w:val="20"/>
                              </w:rPr>
                              <w:fldChar w:fldCharType="begin"/>
                            </w:r>
                            <w:r w:rsidRPr="003F1F61">
                              <w:rPr>
                                <w:rFonts w:ascii="Times New Roman" w:hAnsi="Times New Roman"/>
                                <w:sz w:val="20"/>
                                <w:szCs w:val="20"/>
                              </w:rPr>
                              <w:instrText xml:space="preserve"> SYMBOL 190 \f"Symbol"\s5\h</w:instrText>
                            </w:r>
                            <w:r w:rsidRPr="003F1F61">
                              <w:rPr>
                                <w:rFonts w:ascii="Times New Roman" w:hAnsi="Times New Roman"/>
                                <w:sz w:val="20"/>
                                <w:szCs w:val="20"/>
                              </w:rPr>
                              <w:fldChar w:fldCharType="end"/>
                            </w:r>
                            <w:r w:rsidRPr="003F1F61">
                              <w:rPr>
                                <w:rFonts w:ascii="Times New Roman" w:hAnsi="Times New Roman"/>
                                <w:sz w:val="20"/>
                                <w:szCs w:val="20"/>
                              </w:rPr>
                              <w:fldChar w:fldCharType="begin"/>
                            </w:r>
                            <w:r w:rsidRPr="003F1F61">
                              <w:rPr>
                                <w:rFonts w:ascii="Times New Roman" w:hAnsi="Times New Roman"/>
                                <w:sz w:val="20"/>
                                <w:szCs w:val="20"/>
                              </w:rPr>
                              <w:instrText xml:space="preserve"> SYMBOL 190 \f"Symbol"\s5\h</w:instrText>
                            </w:r>
                            <w:r w:rsidRPr="003F1F61">
                              <w:rPr>
                                <w:rFonts w:ascii="Times New Roman" w:hAnsi="Times New Roman"/>
                                <w:sz w:val="20"/>
                                <w:szCs w:val="20"/>
                              </w:rPr>
                              <w:fldChar w:fldCharType="end"/>
                            </w:r>
                            <w:r w:rsidRPr="003F1F61">
                              <w:rPr>
                                <w:rFonts w:ascii="Times New Roman" w:hAnsi="Times New Roman"/>
                                <w:sz w:val="20"/>
                                <w:szCs w:val="20"/>
                              </w:rPr>
                              <w:instrText>\d\ba3()</w:instrText>
                            </w:r>
                            <w:r w:rsidRPr="003F1F61">
                              <w:rPr>
                                <w:rFonts w:ascii="Times New Roman" w:hAnsi="Times New Roman"/>
                                <w:sz w:val="20"/>
                                <w:szCs w:val="20"/>
                              </w:rPr>
                              <w:fldChar w:fldCharType="begin"/>
                            </w:r>
                            <w:r w:rsidRPr="003F1F61">
                              <w:rPr>
                                <w:rFonts w:ascii="Times New Roman" w:hAnsi="Times New Roman"/>
                                <w:sz w:val="20"/>
                                <w:szCs w:val="20"/>
                              </w:rPr>
                              <w:instrText xml:space="preserve"> SYMBOL 174 \f"Symbol"\s5\h</w:instrText>
                            </w:r>
                            <w:r w:rsidRPr="003F1F61">
                              <w:rPr>
                                <w:rFonts w:ascii="Times New Roman" w:hAnsi="Times New Roman"/>
                                <w:sz w:val="20"/>
                                <w:szCs w:val="20"/>
                              </w:rPr>
                              <w:fldChar w:fldCharType="end"/>
                            </w:r>
                            <w:r w:rsidRPr="003F1F61">
                              <w:rPr>
                                <w:rFonts w:ascii="Times New Roman" w:hAnsi="Times New Roman"/>
                                <w:sz w:val="20"/>
                                <w:szCs w:val="20"/>
                              </w:rPr>
                              <w:instrText>);U)</w:instrText>
                            </w:r>
                            <w:r w:rsidRPr="003F1F61">
                              <w:rPr>
                                <w:rFonts w:ascii="Times New Roman" w:hAnsi="Times New Roman"/>
                                <w:sz w:val="20"/>
                                <w:szCs w:val="20"/>
                              </w:rPr>
                              <w:fldChar w:fldCharType="end"/>
                            </w:r>
                            <w:r>
                              <w:rPr>
                                <w:rFonts w:ascii="Times New Roman" w:hAnsi="Times New Roman"/>
                                <w:sz w:val="24"/>
                                <w:szCs w:val="24"/>
                              </w:rPr>
                              <w:t xml:space="preserve"> ||= </w:t>
                            </w:r>
                            <w:r w:rsidRPr="003F1F61">
                              <w:rPr>
                                <w:rFonts w:ascii="Times New Roman" w:hAnsi="Times New Roman"/>
                                <w:sz w:val="20"/>
                                <w:szCs w:val="20"/>
                              </w:rPr>
                              <w:t>U</w:t>
                            </w:r>
                            <w:r>
                              <w:rPr>
                                <w:rFonts w:ascii="Times New Roman" w:hAnsi="Times New Roman"/>
                                <w:sz w:val="20"/>
                                <w:szCs w:val="20"/>
                                <w:vertAlign w:val="subscript"/>
                              </w:rPr>
                              <w:t>ma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8" type="#_x0000_t202" style="position:absolute;margin-left:204.45pt;margin-top:3.15pt;width:84.3pt;height:24.7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" stroked="f">
                <v:fill opacity="0"/>
                <v:textbox>
                  <w:txbxContent>
                    <w:p w:rsidR="007E06BC" w:rsidRPr="002F632B" w:rsidRDefault="007E06BC" w:rsidP="00CC0091">
                      <w:pPr>
                        <w:rPr>
                          <w:vertAlign w:val="subscript"/>
                        </w:rPr>
                      </w:pPr>
                      <w:r>
                        <w:rPr>
                          <w:rFonts w:ascii="Times New Roman" w:hAnsi="Times New Roman"/>
                          <w:sz w:val="24"/>
                          <w:szCs w:val="24"/>
                        </w:rPr>
                        <w:t>||</w:t>
                      </w:r>
                      <w:r w:rsidRPr="003F1F61">
                        <w:rPr>
                          <w:rFonts w:ascii="Times New Roman" w:hAnsi="Times New Roman"/>
                          <w:sz w:val="20"/>
                          <w:szCs w:val="20"/>
                        </w:rPr>
                        <w:fldChar w:fldCharType="begin"/>
                      </w:r>
                      <w:r w:rsidRPr="003F1F61">
                        <w:rPr>
                          <w:rFonts w:ascii="Times New Roman" w:hAnsi="Times New Roman"/>
                          <w:sz w:val="20"/>
                          <w:szCs w:val="20"/>
                        </w:rPr>
                        <w:instrText>EQ</w:instrText>
                      </w:r>
                      <w:r>
                        <w:rPr>
                          <w:rFonts w:ascii="Times New Roman" w:hAnsi="Times New Roman"/>
                          <w:sz w:val="20"/>
                          <w:szCs w:val="20"/>
                        </w:rPr>
                        <w:instrText xml:space="preserve"> \o(\s\up7</w:instrText>
                      </w:r>
                      <w:r w:rsidRPr="003F1F61">
                        <w:rPr>
                          <w:rFonts w:ascii="Times New Roman" w:hAnsi="Times New Roman"/>
                          <w:sz w:val="20"/>
                          <w:szCs w:val="20"/>
                        </w:rPr>
                        <w:instrText>(\d\fo1()</w:instrText>
                      </w:r>
                      <w:r w:rsidRPr="003F1F61">
                        <w:rPr>
                          <w:rFonts w:ascii="Times New Roman" w:hAnsi="Times New Roman"/>
                          <w:sz w:val="20"/>
                          <w:szCs w:val="20"/>
                        </w:rPr>
                        <w:fldChar w:fldCharType="begin"/>
                      </w:r>
                      <w:r w:rsidRPr="003F1F61">
                        <w:rPr>
                          <w:rFonts w:ascii="Times New Roman" w:hAnsi="Times New Roman"/>
                          <w:sz w:val="20"/>
                          <w:szCs w:val="20"/>
                        </w:rPr>
                        <w:instrText xml:space="preserve"> SYMBOL 190 \f"Symbol"\s5\h</w:instrText>
                      </w:r>
                      <w:r w:rsidRPr="003F1F61">
                        <w:rPr>
                          <w:rFonts w:ascii="Times New Roman" w:hAnsi="Times New Roman"/>
                          <w:sz w:val="20"/>
                          <w:szCs w:val="20"/>
                        </w:rPr>
                        <w:fldChar w:fldCharType="end"/>
                      </w:r>
                      <w:r w:rsidRPr="003F1F61">
                        <w:rPr>
                          <w:rFonts w:ascii="Times New Roman" w:hAnsi="Times New Roman"/>
                          <w:sz w:val="20"/>
                          <w:szCs w:val="20"/>
                        </w:rPr>
                        <w:fldChar w:fldCharType="begin"/>
                      </w:r>
                      <w:r w:rsidRPr="003F1F61">
                        <w:rPr>
                          <w:rFonts w:ascii="Times New Roman" w:hAnsi="Times New Roman"/>
                          <w:sz w:val="20"/>
                          <w:szCs w:val="20"/>
                        </w:rPr>
                        <w:instrText xml:space="preserve"> SYMBOL 190 \f"Symbol"\s5\h</w:instrText>
                      </w:r>
                      <w:r w:rsidRPr="003F1F61">
                        <w:rPr>
                          <w:rFonts w:ascii="Times New Roman" w:hAnsi="Times New Roman"/>
                          <w:sz w:val="20"/>
                          <w:szCs w:val="20"/>
                        </w:rPr>
                        <w:fldChar w:fldCharType="end"/>
                      </w:r>
                      <w:r w:rsidRPr="003F1F61">
                        <w:rPr>
                          <w:rFonts w:ascii="Times New Roman" w:hAnsi="Times New Roman"/>
                          <w:sz w:val="20"/>
                          <w:szCs w:val="20"/>
                        </w:rPr>
                        <w:instrText>\d\ba3()</w:instrText>
                      </w:r>
                      <w:r w:rsidRPr="003F1F61">
                        <w:rPr>
                          <w:rFonts w:ascii="Times New Roman" w:hAnsi="Times New Roman"/>
                          <w:sz w:val="20"/>
                          <w:szCs w:val="20"/>
                        </w:rPr>
                        <w:fldChar w:fldCharType="begin"/>
                      </w:r>
                      <w:r w:rsidRPr="003F1F61">
                        <w:rPr>
                          <w:rFonts w:ascii="Times New Roman" w:hAnsi="Times New Roman"/>
                          <w:sz w:val="20"/>
                          <w:szCs w:val="20"/>
                        </w:rPr>
                        <w:instrText xml:space="preserve"> SYMBOL 174 \f"Symbol"\s5\h</w:instrText>
                      </w:r>
                      <w:r w:rsidRPr="003F1F61">
                        <w:rPr>
                          <w:rFonts w:ascii="Times New Roman" w:hAnsi="Times New Roman"/>
                          <w:sz w:val="20"/>
                          <w:szCs w:val="20"/>
                        </w:rPr>
                        <w:fldChar w:fldCharType="end"/>
                      </w:r>
                      <w:r w:rsidRPr="003F1F61">
                        <w:rPr>
                          <w:rFonts w:ascii="Times New Roman" w:hAnsi="Times New Roman"/>
                          <w:sz w:val="20"/>
                          <w:szCs w:val="20"/>
                        </w:rPr>
                        <w:instrText>);U)</w:instrText>
                      </w:r>
                      <w:r w:rsidRPr="003F1F61">
                        <w:rPr>
                          <w:rFonts w:ascii="Times New Roman" w:hAnsi="Times New Roman"/>
                          <w:sz w:val="20"/>
                          <w:szCs w:val="20"/>
                        </w:rPr>
                        <w:fldChar w:fldCharType="end"/>
                      </w:r>
                      <w:r>
                        <w:rPr>
                          <w:rFonts w:ascii="Times New Roman" w:hAnsi="Times New Roman"/>
                          <w:sz w:val="24"/>
                          <w:szCs w:val="24"/>
                        </w:rPr>
                        <w:t xml:space="preserve"> ||= </w:t>
                      </w:r>
                      <w:r w:rsidRPr="003F1F61">
                        <w:rPr>
                          <w:rFonts w:ascii="Times New Roman" w:hAnsi="Times New Roman"/>
                          <w:sz w:val="20"/>
                          <w:szCs w:val="20"/>
                        </w:rPr>
                        <w:t>U</w:t>
                      </w:r>
                      <w:r>
                        <w:rPr>
                          <w:rFonts w:ascii="Times New Roman" w:hAnsi="Times New Roman"/>
                          <w:sz w:val="20"/>
                          <w:szCs w:val="20"/>
                          <w:vertAlign w:val="subscript"/>
                        </w:rPr>
                        <w:t>max</w:t>
                      </w:r>
                    </w:p>
                  </w:txbxContent>
                </v:textbox>
              </v:shape>
            </w:pict>
          </mc:Fallback>
        </mc:AlternateContent>
      </w:r>
    </w:p>
    <w:p w:rsidR="00CC0091" w:rsidRPr="00CC0091" w:rsidRDefault="00D168F4" w:rsidP="00CC0091">
      <w:pPr>
        <w:spacing w:before="100" w:beforeAutospacing="1" w:after="100" w:afterAutospacing="1" w:line="240" w:lineRule="auto"/>
        <w:rPr>
          <w:rFonts w:ascii="Times New Roman" w:eastAsia="Times New Roman" w:hAnsi="Times New Roman" w:cs="Times New Roman"/>
          <w:sz w:val="24"/>
          <w:szCs w:val="24"/>
          <w:lang w:eastAsia="fr-FR"/>
        </w:rPr>
      </w:pPr>
      <w:r>
        <w:rPr>
          <w:rFonts w:ascii="Times New Roman" w:eastAsia="Times New Roman" w:hAnsi="Times New Roman" w:cs="Times New Roman"/>
          <w:noProof/>
          <w:sz w:val="24"/>
          <w:szCs w:val="24"/>
          <w:lang w:eastAsia="fr-FR"/>
        </w:rPr>
        <mc:AlternateContent>
          <mc:Choice Requires="wps">
            <w:drawing>
              <wp:anchor distT="0" distB="0" distL="114300" distR="114300" simplePos="0" relativeHeight="251665408" behindDoc="0" locked="0" layoutInCell="1" allowOverlap="1" wp14:anchorId="35CDC208" wp14:editId="31997523">
                <wp:simplePos x="0" y="0"/>
                <wp:positionH relativeFrom="column">
                  <wp:posOffset>2936240</wp:posOffset>
                </wp:positionH>
                <wp:positionV relativeFrom="paragraph">
                  <wp:posOffset>144145</wp:posOffset>
                </wp:positionV>
                <wp:extent cx="508000" cy="440055"/>
                <wp:effectExtent l="0" t="0" r="0" b="0"/>
                <wp:wrapNone/>
                <wp:docPr id="3523"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8000" cy="44005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E06BC" w:rsidRPr="003130FE" w:rsidRDefault="007E06BC" w:rsidP="00CC0091">
                            <w:r>
                              <w:rPr>
                                <w:rFonts w:ascii="Times New Roman" w:hAnsi="Times New Roman"/>
                                <w:sz w:val="24"/>
                                <w:szCs w:val="24"/>
                              </w:rPr>
                              <w:t>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39" type="#_x0000_t202" style="position:absolute;margin-left:231.2pt;margin-top:11.35pt;width:40pt;height:34.6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" stroked="f">
                <v:fill opacity="0"/>
                <v:textbox>
                  <w:txbxContent>
                    <w:p w:rsidR="007E06BC" w:rsidRPr="003130FE" w:rsidRDefault="007E06BC" w:rsidP="00CC0091">
                      <w:proofErr w:type="gramStart"/>
                      <w:r>
                        <w:rPr>
                          <w:rFonts w:ascii="Times New Roman" w:hAnsi="Times New Roman"/>
                          <w:sz w:val="24"/>
                          <w:szCs w:val="24"/>
                        </w:rPr>
                        <w:t>φ</w:t>
                      </w:r>
                      <w:proofErr w:type="gramEnd"/>
                    </w:p>
                  </w:txbxContent>
                </v:textbox>
              </v:shape>
            </w:pict>
          </mc:Fallback>
        </mc:AlternateContent>
      </w:r>
      <w:r>
        <w:rPr>
          <w:rFonts w:ascii="Times New Roman" w:eastAsia="Times New Roman" w:hAnsi="Times New Roman" w:cs="Times New Roman"/>
          <w:noProof/>
          <w:sz w:val="24"/>
          <w:szCs w:val="24"/>
          <w:lang w:eastAsia="fr-FR"/>
        </w:rPr>
        <mc:AlternateContent>
          <mc:Choice Requires="wps">
            <w:drawing>
              <wp:anchor distT="0" distB="0" distL="114300" distR="114300" simplePos="0" relativeHeight="251666432" behindDoc="0" locked="0" layoutInCell="1" allowOverlap="1" wp14:anchorId="672F9D73" wp14:editId="28B82789">
                <wp:simplePos x="0" y="0"/>
                <wp:positionH relativeFrom="column">
                  <wp:posOffset>2740025</wp:posOffset>
                </wp:positionH>
                <wp:positionV relativeFrom="paragraph">
                  <wp:posOffset>191770</wp:posOffset>
                </wp:positionV>
                <wp:extent cx="268605" cy="279400"/>
                <wp:effectExtent l="0" t="10795" r="10795" b="5080"/>
                <wp:wrapNone/>
                <wp:docPr id="3522" name="Arc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18187">
                          <a:off x="0" y="0"/>
                          <a:ext cx="268605" cy="279400"/>
                        </a:xfrm>
                        <a:custGeom>
                          <a:avLst/>
                          <a:gdLst>
                            <a:gd name="T0" fmla="*/ 1417886 w 21600"/>
                            <a:gd name="T1" fmla="*/ 0 h 21600"/>
                            <a:gd name="T2" fmla="*/ 3340215 w 21600"/>
                            <a:gd name="T3" fmla="*/ 3614091 h 21600"/>
                            <a:gd name="T4" fmla="*/ 0 w 21600"/>
                            <a:gd name="T5" fmla="*/ 361409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9169" y="-1"/>
                              </a:moveTo>
                              <a:cubicBezTo>
                                <a:pt x="16755" y="3556"/>
                                <a:pt x="21600" y="11178"/>
                                <a:pt x="21600" y="19557"/>
                              </a:cubicBezTo>
                            </a:path>
                            <a:path w="21600" h="21600" stroke="0" extrusionOk="0">
                              <a:moveTo>
                                <a:pt x="9169" y="-1"/>
                              </a:moveTo>
                              <a:cubicBezTo>
                                <a:pt x="16755" y="3556"/>
                                <a:pt x="21600" y="11178"/>
                                <a:pt x="21600" y="19557"/>
                              </a:cubicBezTo>
                              <a:lnTo>
                                <a:pt x="0" y="19557"/>
                              </a:lnTo>
                              <a:lnTo>
                                <a:pt x="9169"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18" o:spid="_x0000_s1026" style="position:absolute;margin-left:215.75pt;margin-top:15.1pt;width:21.15pt;height:22pt;rotation:565998fd;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" path="m9169,-1nfc16755,3556,21600,11178,21600,19557em9169,-1nsc16755,3556,21600,11178,21600,19557l,19557,9169,-1xe" filled="f">
                <v:path arrowok="t" o:extrusionok="f" o:connecttype="custom" o:connectlocs="17632003,0;41536965,46748936;0,46748936" o:connectangles="0,0,0"/>
              </v:shape>
            </w:pict>
          </mc:Fallback>
        </mc:AlternateContent>
      </w:r>
    </w:p>
    <w:p w:rsidR="00CC0091" w:rsidRPr="00CC0091" w:rsidRDefault="00D168F4" w:rsidP="00CC0091">
      <w:pPr>
        <w:spacing w:before="100" w:beforeAutospacing="1" w:after="100" w:afterAutospacing="1" w:line="240" w:lineRule="auto"/>
        <w:rPr>
          <w:rFonts w:ascii="Times New Roman" w:eastAsia="Times New Roman" w:hAnsi="Times New Roman" w:cs="Times New Roman"/>
          <w:sz w:val="24"/>
          <w:szCs w:val="24"/>
          <w:lang w:eastAsia="fr-FR"/>
        </w:rPr>
      </w:pPr>
      <w:r>
        <w:rPr>
          <w:rFonts w:ascii="Times New Roman" w:eastAsia="Times New Roman" w:hAnsi="Times New Roman" w:cs="Times New Roman"/>
          <w:noProof/>
          <w:sz w:val="24"/>
          <w:szCs w:val="24"/>
          <w:lang w:eastAsia="fr-FR"/>
        </w:rPr>
        <mc:AlternateContent>
          <mc:Choice Requires="wps">
            <w:drawing>
              <wp:anchor distT="0" distB="0" distL="114300" distR="114300" simplePos="0" relativeHeight="251669504" behindDoc="0" locked="0" layoutInCell="1" allowOverlap="1" wp14:anchorId="3BD175AE" wp14:editId="6D9C75EA">
                <wp:simplePos x="0" y="0"/>
                <wp:positionH relativeFrom="column">
                  <wp:posOffset>3879215</wp:posOffset>
                </wp:positionH>
                <wp:positionV relativeFrom="paragraph">
                  <wp:posOffset>118110</wp:posOffset>
                </wp:positionV>
                <wp:extent cx="336550" cy="278130"/>
                <wp:effectExtent l="0" t="0" r="0" b="0"/>
                <wp:wrapNone/>
                <wp:docPr id="35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550" cy="27813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E06BC" w:rsidRPr="00324A2D" w:rsidRDefault="007E06BC" w:rsidP="00CC0091">
                            <w:pPr>
                              <w:rPr>
                                <w:i/>
                              </w:rPr>
                            </w:pPr>
                            <w:r>
                              <w:rPr>
                                <w:rFonts w:ascii="Times New Roman" w:hAnsi="Times New Roman"/>
                                <w:i/>
                                <w:sz w:val="24"/>
                                <w:szCs w:val="24"/>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40" type="#_x0000_t202" style="position:absolute;margin-left:305.45pt;margin-top:9.3pt;width:26.5pt;height:21.9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" stroked="f">
                <v:fill opacity="0"/>
                <v:textbox>
                  <w:txbxContent>
                    <w:p w:rsidR="007E06BC" w:rsidRPr="00324A2D" w:rsidRDefault="007E06BC" w:rsidP="00CC0091">
                      <w:pPr>
                        <w:rPr>
                          <w:i/>
                        </w:rPr>
                      </w:pPr>
                      <w:proofErr w:type="gramStart"/>
                      <w:r>
                        <w:rPr>
                          <w:rFonts w:ascii="Times New Roman" w:hAnsi="Times New Roman"/>
                          <w:i/>
                          <w:sz w:val="24"/>
                          <w:szCs w:val="24"/>
                        </w:rPr>
                        <w:t>a</w:t>
                      </w:r>
                      <w:proofErr w:type="gramEnd"/>
                    </w:p>
                  </w:txbxContent>
                </v:textbox>
              </v:shape>
            </w:pict>
          </mc:Fallback>
        </mc:AlternateContent>
      </w:r>
    </w:p>
    <w:p w:rsidR="00CC0091" w:rsidRPr="00CC0091" w:rsidRDefault="00CC0091" w:rsidP="00CC0091">
      <w:pPr>
        <w:spacing w:before="100" w:beforeAutospacing="1" w:after="100" w:afterAutospacing="1" w:line="240" w:lineRule="auto"/>
        <w:rPr>
          <w:rFonts w:ascii="Times New Roman" w:eastAsia="Times New Roman" w:hAnsi="Times New Roman" w:cs="Times New Roman"/>
          <w:sz w:val="24"/>
          <w:szCs w:val="24"/>
          <w:lang w:eastAsia="fr-FR"/>
        </w:rPr>
      </w:pPr>
    </w:p>
    <w:p w:rsidR="00CC0091" w:rsidRPr="00CC0091" w:rsidRDefault="00CC0091" w:rsidP="00CC0091">
      <w:pPr>
        <w:spacing w:before="100" w:beforeAutospacing="1" w:after="100" w:afterAutospacing="1" w:line="240" w:lineRule="auto"/>
        <w:rPr>
          <w:rFonts w:ascii="Times New Roman" w:eastAsia="Times New Roman" w:hAnsi="Times New Roman" w:cs="Times New Roman"/>
          <w:sz w:val="24"/>
          <w:szCs w:val="24"/>
          <w:lang w:eastAsia="fr-FR"/>
        </w:rPr>
      </w:pPr>
    </w:p>
    <w:p w:rsidR="00CC0091" w:rsidRPr="00CC0091" w:rsidRDefault="00CC0091" w:rsidP="00CC0091">
      <w:pPr>
        <w:tabs>
          <w:tab w:val="left" w:pos="8789"/>
          <w:tab w:val="left" w:pos="9923"/>
          <w:tab w:val="left" w:pos="10772"/>
          <w:tab w:val="left" w:pos="11482"/>
        </w:tabs>
        <w:spacing w:after="0" w:line="360" w:lineRule="auto"/>
        <w:ind w:left="284" w:right="-1"/>
        <w:rPr>
          <w:rFonts w:ascii="Times New Roman" w:eastAsia="Times New Roman" w:hAnsi="Times New Roman" w:cs="Times New Roman"/>
          <w:sz w:val="24"/>
          <w:szCs w:val="24"/>
          <w:lang w:eastAsia="fr-FR"/>
        </w:rPr>
      </w:pPr>
      <w:r w:rsidRPr="00CC0091">
        <w:rPr>
          <w:rFonts w:ascii="Times New Roman" w:eastAsia="Times New Roman" w:hAnsi="Times New Roman" w:cs="Times New Roman"/>
          <w:sz w:val="24"/>
          <w:szCs w:val="24"/>
          <w:lang w:eastAsia="fr-FR"/>
        </w:rPr>
        <w:t>Si on note (</w:t>
      </w:r>
      <w:r w:rsidRPr="00CC0091">
        <w:rPr>
          <w:rFonts w:ascii="Times New Roman" w:eastAsia="Times New Roman" w:hAnsi="Times New Roman" w:cs="Times New Roman"/>
          <w:i/>
          <w:sz w:val="24"/>
          <w:szCs w:val="24"/>
          <w:lang w:eastAsia="fr-FR"/>
        </w:rPr>
        <w:t>a</w:t>
      </w:r>
      <w:r w:rsidRPr="00CC0091">
        <w:rPr>
          <w:rFonts w:ascii="Times New Roman" w:eastAsia="Times New Roman" w:hAnsi="Times New Roman" w:cs="Times New Roman"/>
          <w:sz w:val="24"/>
          <w:szCs w:val="24"/>
          <w:lang w:eastAsia="fr-FR"/>
        </w:rPr>
        <w:t xml:space="preserve"> ; b) les coordonnées du vecteur de Fresnel</w:t>
      </w:r>
      <w:r w:rsidR="001C48F1" w:rsidRPr="00CC0091">
        <w:rPr>
          <w:rFonts w:ascii="Times New Roman" w:eastAsia="Times New Roman" w:hAnsi="Times New Roman" w:cs="Times New Roman"/>
          <w:sz w:val="20"/>
          <w:szCs w:val="20"/>
          <w:lang w:eastAsia="fr-FR"/>
        </w:rPr>
        <w:fldChar w:fldCharType="begin"/>
      </w:r>
      <w:r w:rsidRPr="00CC0091">
        <w:rPr>
          <w:rFonts w:ascii="Times New Roman" w:eastAsia="Times New Roman" w:hAnsi="Times New Roman" w:cs="Times New Roman"/>
          <w:sz w:val="20"/>
          <w:szCs w:val="20"/>
          <w:lang w:eastAsia="fr-FR"/>
        </w:rPr>
        <w:instrText>EQ \o(\s\up7(\d\fo1()</w:instrText>
      </w:r>
      <w:r w:rsidR="001C48F1" w:rsidRPr="00CC0091">
        <w:rPr>
          <w:rFonts w:ascii="Times New Roman" w:eastAsia="Times New Roman" w:hAnsi="Times New Roman" w:cs="Times New Roman"/>
          <w:sz w:val="20"/>
          <w:szCs w:val="20"/>
          <w:lang w:eastAsia="fr-FR"/>
        </w:rPr>
        <w:fldChar w:fldCharType="begin"/>
      </w:r>
      <w:r w:rsidRPr="00CC0091">
        <w:rPr>
          <w:rFonts w:ascii="Times New Roman" w:eastAsia="Times New Roman" w:hAnsi="Times New Roman" w:cs="Times New Roman"/>
          <w:sz w:val="20"/>
          <w:szCs w:val="20"/>
          <w:lang w:eastAsia="fr-FR"/>
        </w:rPr>
        <w:instrText xml:space="preserve"> SYMBOL 190 \f"Symbol"\s5\h</w:instrText>
      </w:r>
      <w:r w:rsidR="001C48F1" w:rsidRPr="00CC0091">
        <w:rPr>
          <w:rFonts w:ascii="Times New Roman" w:eastAsia="Times New Roman" w:hAnsi="Times New Roman" w:cs="Times New Roman"/>
          <w:sz w:val="20"/>
          <w:szCs w:val="20"/>
          <w:lang w:eastAsia="fr-FR"/>
        </w:rPr>
        <w:fldChar w:fldCharType="end"/>
      </w:r>
      <w:r w:rsidR="001C48F1" w:rsidRPr="00CC0091">
        <w:rPr>
          <w:rFonts w:ascii="Times New Roman" w:eastAsia="Times New Roman" w:hAnsi="Times New Roman" w:cs="Times New Roman"/>
          <w:sz w:val="20"/>
          <w:szCs w:val="20"/>
          <w:lang w:eastAsia="fr-FR"/>
        </w:rPr>
        <w:fldChar w:fldCharType="begin"/>
      </w:r>
      <w:r w:rsidRPr="00CC0091">
        <w:rPr>
          <w:rFonts w:ascii="Times New Roman" w:eastAsia="Times New Roman" w:hAnsi="Times New Roman" w:cs="Times New Roman"/>
          <w:sz w:val="20"/>
          <w:szCs w:val="20"/>
          <w:lang w:eastAsia="fr-FR"/>
        </w:rPr>
        <w:instrText xml:space="preserve"> SYMBOL 190 \f"Symbol"\s5\h</w:instrText>
      </w:r>
      <w:r w:rsidR="001C48F1" w:rsidRPr="00CC0091">
        <w:rPr>
          <w:rFonts w:ascii="Times New Roman" w:eastAsia="Times New Roman" w:hAnsi="Times New Roman" w:cs="Times New Roman"/>
          <w:sz w:val="20"/>
          <w:szCs w:val="20"/>
          <w:lang w:eastAsia="fr-FR"/>
        </w:rPr>
        <w:fldChar w:fldCharType="end"/>
      </w:r>
      <w:r w:rsidRPr="00CC0091">
        <w:rPr>
          <w:rFonts w:ascii="Times New Roman" w:eastAsia="Times New Roman" w:hAnsi="Times New Roman" w:cs="Times New Roman"/>
          <w:sz w:val="20"/>
          <w:szCs w:val="20"/>
          <w:lang w:eastAsia="fr-FR"/>
        </w:rPr>
        <w:instrText>\d\ba3()</w:instrText>
      </w:r>
      <w:r w:rsidR="001C48F1" w:rsidRPr="00CC0091">
        <w:rPr>
          <w:rFonts w:ascii="Times New Roman" w:eastAsia="Times New Roman" w:hAnsi="Times New Roman" w:cs="Times New Roman"/>
          <w:sz w:val="20"/>
          <w:szCs w:val="20"/>
          <w:lang w:eastAsia="fr-FR"/>
        </w:rPr>
        <w:fldChar w:fldCharType="begin"/>
      </w:r>
      <w:r w:rsidRPr="00CC0091">
        <w:rPr>
          <w:rFonts w:ascii="Times New Roman" w:eastAsia="Times New Roman" w:hAnsi="Times New Roman" w:cs="Times New Roman"/>
          <w:sz w:val="20"/>
          <w:szCs w:val="20"/>
          <w:lang w:eastAsia="fr-FR"/>
        </w:rPr>
        <w:instrText xml:space="preserve"> SYMBOL 174 \f"Symbol"\s5\h</w:instrText>
      </w:r>
      <w:r w:rsidR="001C48F1" w:rsidRPr="00CC0091">
        <w:rPr>
          <w:rFonts w:ascii="Times New Roman" w:eastAsia="Times New Roman" w:hAnsi="Times New Roman" w:cs="Times New Roman"/>
          <w:sz w:val="20"/>
          <w:szCs w:val="20"/>
          <w:lang w:eastAsia="fr-FR"/>
        </w:rPr>
        <w:fldChar w:fldCharType="end"/>
      </w:r>
      <w:r w:rsidRPr="00CC0091">
        <w:rPr>
          <w:rFonts w:ascii="Times New Roman" w:eastAsia="Times New Roman" w:hAnsi="Times New Roman" w:cs="Times New Roman"/>
          <w:sz w:val="20"/>
          <w:szCs w:val="20"/>
          <w:lang w:eastAsia="fr-FR"/>
        </w:rPr>
        <w:instrText>);U)</w:instrText>
      </w:r>
      <w:r w:rsidR="001C48F1" w:rsidRPr="00CC0091">
        <w:rPr>
          <w:rFonts w:ascii="Times New Roman" w:eastAsia="Times New Roman" w:hAnsi="Times New Roman" w:cs="Times New Roman"/>
          <w:sz w:val="20"/>
          <w:szCs w:val="20"/>
          <w:lang w:eastAsia="fr-FR"/>
        </w:rPr>
        <w:fldChar w:fldCharType="end"/>
      </w:r>
      <w:r w:rsidRPr="00CC0091">
        <w:rPr>
          <w:rFonts w:ascii="Times New Roman" w:eastAsia="Times New Roman" w:hAnsi="Times New Roman" w:cs="Times New Roman"/>
          <w:sz w:val="24"/>
          <w:szCs w:val="24"/>
          <w:lang w:eastAsia="fr-FR"/>
        </w:rPr>
        <w:t xml:space="preserve">associé à une tension </w:t>
      </w:r>
      <m:oMath>
        <m:r>
          <w:rPr>
            <w:rFonts w:ascii="Cambria Math" w:hAnsi="Cambria Math"/>
            <w:sz w:val="24"/>
            <w:szCs w:val="24"/>
          </w:rPr>
          <m:t>u</m:t>
        </m:r>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 xml:space="preserve">= </m:t>
        </m:r>
        <m:sSub>
          <m:sSubPr>
            <m:ctrlPr>
              <w:rPr>
                <w:rFonts w:ascii="Cambria Math" w:hAnsi="Cambria Math"/>
                <w:sz w:val="24"/>
                <w:szCs w:val="24"/>
              </w:rPr>
            </m:ctrlPr>
          </m:sSubPr>
          <m:e>
            <m:r>
              <m:rPr>
                <m:sty m:val="p"/>
              </m:rPr>
              <w:rPr>
                <w:rFonts w:ascii="Cambria Math" w:hAnsi="Cambria Math"/>
                <w:sz w:val="24"/>
                <w:szCs w:val="24"/>
              </w:rPr>
              <m:t>U</m:t>
            </m:r>
          </m:e>
          <m:sub>
            <m:r>
              <m:rPr>
                <m:sty m:val="p"/>
              </m:rPr>
              <w:rPr>
                <w:rFonts w:ascii="Cambria Math" w:hAnsi="Cambria Math"/>
                <w:sz w:val="24"/>
                <w:szCs w:val="24"/>
              </w:rPr>
              <m:t>max</m:t>
            </m:r>
          </m:sub>
        </m:sSub>
        <m:func>
          <m:funcPr>
            <m:ctrlPr>
              <w:rPr>
                <w:rFonts w:ascii="Cambria Math" w:hAnsi="Cambria Math"/>
                <w:sz w:val="24"/>
                <w:szCs w:val="24"/>
              </w:rPr>
            </m:ctrlPr>
          </m:funcPr>
          <m:fName>
            <m:r>
              <m:rPr>
                <m:sty m:val="p"/>
              </m:rPr>
              <w:rPr>
                <w:rFonts w:ascii="Cambria Math" w:hAnsi="Cambria Math"/>
                <w:sz w:val="24"/>
                <w:szCs w:val="24"/>
              </w:rPr>
              <m:t>sin</m:t>
            </m:r>
          </m:fName>
          <m:e>
            <m:d>
              <m:dPr>
                <m:ctrlPr>
                  <w:rPr>
                    <w:rFonts w:ascii="Cambria Math" w:hAnsi="Cambria Math"/>
                    <w:i/>
                    <w:sz w:val="24"/>
                    <w:szCs w:val="24"/>
                  </w:rPr>
                </m:ctrlPr>
              </m:dPr>
              <m:e>
                <m:r>
                  <w:rPr>
                    <w:rFonts w:ascii="Cambria Math" w:hAnsi="Cambria Math"/>
                    <w:sz w:val="24"/>
                    <w:szCs w:val="24"/>
                  </w:rPr>
                  <m:t>ωt+ φ</m:t>
                </m:r>
              </m:e>
            </m:d>
            <m:ctrlPr>
              <w:rPr>
                <w:rFonts w:ascii="Cambria Math" w:hAnsi="Cambria Math"/>
                <w:i/>
                <w:sz w:val="24"/>
                <w:szCs w:val="24"/>
              </w:rPr>
            </m:ctrlPr>
          </m:e>
        </m:func>
      </m:oMath>
      <w:r w:rsidRPr="00CC0091">
        <w:rPr>
          <w:rFonts w:ascii="Times New Roman" w:eastAsia="Times New Roman" w:hAnsi="Times New Roman" w:cs="Times New Roman"/>
          <w:sz w:val="24"/>
          <w:szCs w:val="24"/>
          <w:lang w:eastAsia="fr-FR"/>
        </w:rPr>
        <w:t xml:space="preserve">,  on associe à cette tension </w:t>
      </w:r>
      <w:r w:rsidRPr="00CC0091">
        <w:rPr>
          <w:rFonts w:ascii="Times New Roman" w:eastAsia="Times New Roman" w:hAnsi="Times New Roman" w:cs="Times New Roman"/>
          <w:i/>
          <w:sz w:val="24"/>
          <w:szCs w:val="24"/>
          <w:lang w:eastAsia="fr-FR"/>
        </w:rPr>
        <w:t>u</w:t>
      </w:r>
      <w:r w:rsidRPr="00CC0091">
        <w:rPr>
          <w:rFonts w:ascii="Times New Roman" w:eastAsia="Times New Roman" w:hAnsi="Times New Roman" w:cs="Times New Roman"/>
          <w:sz w:val="24"/>
          <w:szCs w:val="24"/>
          <w:lang w:eastAsia="fr-FR"/>
        </w:rPr>
        <w:t xml:space="preserve"> un nombre complexe Z</w:t>
      </w:r>
      <w:r w:rsidR="001C48F1" w:rsidRPr="00CC0091">
        <w:rPr>
          <w:rFonts w:ascii="Times New Roman" w:eastAsia="Times New Roman" w:hAnsi="Times New Roman" w:cs="Times New Roman"/>
          <w:sz w:val="24"/>
          <w:szCs w:val="24"/>
          <w:vertAlign w:val="subscript"/>
          <w:lang w:eastAsia="fr-FR"/>
        </w:rPr>
        <w:fldChar w:fldCharType="begin"/>
      </w:r>
      <w:r w:rsidRPr="00CC0091">
        <w:rPr>
          <w:rFonts w:ascii="Times New Roman" w:eastAsia="Times New Roman" w:hAnsi="Times New Roman" w:cs="Times New Roman"/>
          <w:sz w:val="24"/>
          <w:szCs w:val="24"/>
          <w:vertAlign w:val="subscript"/>
          <w:lang w:eastAsia="fr-FR"/>
        </w:rPr>
        <w:instrText>EQ \o(\s\up6(\d\fo1()</w:instrText>
      </w:r>
      <w:r w:rsidR="001C48F1" w:rsidRPr="00CC0091">
        <w:rPr>
          <w:rFonts w:ascii="Times New Roman" w:eastAsia="Times New Roman" w:hAnsi="Times New Roman" w:cs="Times New Roman"/>
          <w:sz w:val="24"/>
          <w:szCs w:val="24"/>
          <w:vertAlign w:val="subscript"/>
          <w:lang w:eastAsia="fr-FR"/>
        </w:rPr>
        <w:fldChar w:fldCharType="begin"/>
      </w:r>
      <w:r w:rsidRPr="00CC0091">
        <w:rPr>
          <w:rFonts w:ascii="Times New Roman" w:eastAsia="Times New Roman" w:hAnsi="Times New Roman" w:cs="Times New Roman"/>
          <w:sz w:val="24"/>
          <w:szCs w:val="24"/>
          <w:vertAlign w:val="subscript"/>
          <w:lang w:eastAsia="fr-FR"/>
        </w:rPr>
        <w:instrText xml:space="preserve"> SYMBOL 190 \f"Symbol"\s5\h</w:instrText>
      </w:r>
      <w:r w:rsidR="001C48F1" w:rsidRPr="00CC0091">
        <w:rPr>
          <w:rFonts w:ascii="Times New Roman" w:eastAsia="Times New Roman" w:hAnsi="Times New Roman" w:cs="Times New Roman"/>
          <w:sz w:val="24"/>
          <w:szCs w:val="24"/>
          <w:vertAlign w:val="subscript"/>
          <w:lang w:eastAsia="fr-FR"/>
        </w:rPr>
        <w:fldChar w:fldCharType="end"/>
      </w:r>
      <w:r w:rsidRPr="00CC0091">
        <w:rPr>
          <w:rFonts w:ascii="Times New Roman" w:eastAsia="Times New Roman" w:hAnsi="Times New Roman" w:cs="Times New Roman"/>
          <w:sz w:val="24"/>
          <w:szCs w:val="24"/>
          <w:vertAlign w:val="subscript"/>
          <w:lang w:eastAsia="fr-FR"/>
        </w:rPr>
        <w:instrText>\d\ba3()</w:instrText>
      </w:r>
      <w:r w:rsidR="001C48F1" w:rsidRPr="00CC0091">
        <w:rPr>
          <w:rFonts w:ascii="Times New Roman" w:eastAsia="Times New Roman" w:hAnsi="Times New Roman" w:cs="Times New Roman"/>
          <w:sz w:val="24"/>
          <w:szCs w:val="24"/>
          <w:vertAlign w:val="subscript"/>
          <w:lang w:eastAsia="fr-FR"/>
        </w:rPr>
        <w:fldChar w:fldCharType="begin"/>
      </w:r>
      <w:r w:rsidRPr="00CC0091">
        <w:rPr>
          <w:rFonts w:ascii="Times New Roman" w:eastAsia="Times New Roman" w:hAnsi="Times New Roman" w:cs="Times New Roman"/>
          <w:sz w:val="24"/>
          <w:szCs w:val="24"/>
          <w:vertAlign w:val="subscript"/>
          <w:lang w:eastAsia="fr-FR"/>
        </w:rPr>
        <w:instrText xml:space="preserve"> SYMBOL 174 \f"Symbol"\s5\h</w:instrText>
      </w:r>
      <w:r w:rsidR="001C48F1" w:rsidRPr="00CC0091">
        <w:rPr>
          <w:rFonts w:ascii="Times New Roman" w:eastAsia="Times New Roman" w:hAnsi="Times New Roman" w:cs="Times New Roman"/>
          <w:sz w:val="24"/>
          <w:szCs w:val="24"/>
          <w:vertAlign w:val="subscript"/>
          <w:lang w:eastAsia="fr-FR"/>
        </w:rPr>
        <w:fldChar w:fldCharType="end"/>
      </w:r>
      <w:r w:rsidRPr="00CC0091">
        <w:rPr>
          <w:rFonts w:ascii="Times New Roman" w:eastAsia="Times New Roman" w:hAnsi="Times New Roman" w:cs="Times New Roman"/>
          <w:sz w:val="24"/>
          <w:szCs w:val="24"/>
          <w:vertAlign w:val="subscript"/>
          <w:lang w:eastAsia="fr-FR"/>
        </w:rPr>
        <w:instrText>);u)</w:instrText>
      </w:r>
      <w:r w:rsidR="001C48F1" w:rsidRPr="00CC0091">
        <w:rPr>
          <w:rFonts w:ascii="Times New Roman" w:eastAsia="Times New Roman" w:hAnsi="Times New Roman" w:cs="Times New Roman"/>
          <w:sz w:val="24"/>
          <w:szCs w:val="24"/>
          <w:vertAlign w:val="subscript"/>
          <w:lang w:eastAsia="fr-FR"/>
        </w:rPr>
        <w:fldChar w:fldCharType="end"/>
      </w:r>
      <w:r w:rsidR="006560AC">
        <w:rPr>
          <w:rFonts w:ascii="Times New Roman" w:eastAsia="Times New Roman" w:hAnsi="Times New Roman" w:cs="Times New Roman"/>
          <w:sz w:val="24"/>
          <w:szCs w:val="24"/>
          <w:lang w:eastAsia="fr-FR"/>
        </w:rPr>
        <w:t xml:space="preserve"> </w:t>
      </w:r>
      <w:r w:rsidRPr="00CC0091">
        <w:rPr>
          <w:rFonts w:ascii="Times New Roman" w:eastAsia="Times New Roman" w:hAnsi="Times New Roman" w:cs="Times New Roman"/>
          <w:sz w:val="24"/>
          <w:szCs w:val="24"/>
          <w:lang w:eastAsia="fr-FR"/>
        </w:rPr>
        <w:t xml:space="preserve">appelé  </w:t>
      </w:r>
      <w:r w:rsidRPr="00CC0091">
        <w:rPr>
          <w:rFonts w:ascii="Times New Roman" w:eastAsia="Times New Roman" w:hAnsi="Times New Roman" w:cs="Times New Roman"/>
          <w:color w:val="FF0000"/>
          <w:sz w:val="24"/>
          <w:szCs w:val="24"/>
          <w:lang w:eastAsia="fr-FR"/>
        </w:rPr>
        <w:t>l'affixe</w:t>
      </w:r>
      <w:r w:rsidRPr="00CC0091">
        <w:rPr>
          <w:rFonts w:ascii="Times New Roman" w:eastAsia="Times New Roman" w:hAnsi="Times New Roman" w:cs="Times New Roman"/>
          <w:sz w:val="24"/>
          <w:szCs w:val="24"/>
          <w:lang w:eastAsia="fr-FR"/>
        </w:rPr>
        <w:t xml:space="preserve"> de </w:t>
      </w:r>
      <w:r w:rsidR="001C48F1" w:rsidRPr="00CC0091">
        <w:rPr>
          <w:rFonts w:ascii="Times New Roman" w:eastAsia="Times New Roman" w:hAnsi="Times New Roman" w:cs="Times New Roman"/>
          <w:sz w:val="20"/>
          <w:szCs w:val="20"/>
          <w:lang w:eastAsia="fr-FR"/>
        </w:rPr>
        <w:fldChar w:fldCharType="begin"/>
      </w:r>
      <w:r w:rsidRPr="00CC0091">
        <w:rPr>
          <w:rFonts w:ascii="Times New Roman" w:eastAsia="Times New Roman" w:hAnsi="Times New Roman" w:cs="Times New Roman"/>
          <w:sz w:val="20"/>
          <w:szCs w:val="20"/>
          <w:lang w:eastAsia="fr-FR"/>
        </w:rPr>
        <w:instrText>EQ \o(\s\up7(\d\fo1()</w:instrText>
      </w:r>
      <w:r w:rsidR="001C48F1" w:rsidRPr="00CC0091">
        <w:rPr>
          <w:rFonts w:ascii="Times New Roman" w:eastAsia="Times New Roman" w:hAnsi="Times New Roman" w:cs="Times New Roman"/>
          <w:sz w:val="20"/>
          <w:szCs w:val="20"/>
          <w:lang w:eastAsia="fr-FR"/>
        </w:rPr>
        <w:fldChar w:fldCharType="begin"/>
      </w:r>
      <w:r w:rsidRPr="00CC0091">
        <w:rPr>
          <w:rFonts w:ascii="Times New Roman" w:eastAsia="Times New Roman" w:hAnsi="Times New Roman" w:cs="Times New Roman"/>
          <w:sz w:val="20"/>
          <w:szCs w:val="20"/>
          <w:lang w:eastAsia="fr-FR"/>
        </w:rPr>
        <w:instrText xml:space="preserve"> SYMBOL 190 \f"Symbol"\s5\h</w:instrText>
      </w:r>
      <w:r w:rsidR="001C48F1" w:rsidRPr="00CC0091">
        <w:rPr>
          <w:rFonts w:ascii="Times New Roman" w:eastAsia="Times New Roman" w:hAnsi="Times New Roman" w:cs="Times New Roman"/>
          <w:sz w:val="20"/>
          <w:szCs w:val="20"/>
          <w:lang w:eastAsia="fr-FR"/>
        </w:rPr>
        <w:fldChar w:fldCharType="end"/>
      </w:r>
      <w:r w:rsidR="001C48F1" w:rsidRPr="00CC0091">
        <w:rPr>
          <w:rFonts w:ascii="Times New Roman" w:eastAsia="Times New Roman" w:hAnsi="Times New Roman" w:cs="Times New Roman"/>
          <w:sz w:val="20"/>
          <w:szCs w:val="20"/>
          <w:lang w:eastAsia="fr-FR"/>
        </w:rPr>
        <w:fldChar w:fldCharType="begin"/>
      </w:r>
      <w:r w:rsidRPr="00CC0091">
        <w:rPr>
          <w:rFonts w:ascii="Times New Roman" w:eastAsia="Times New Roman" w:hAnsi="Times New Roman" w:cs="Times New Roman"/>
          <w:sz w:val="20"/>
          <w:szCs w:val="20"/>
          <w:lang w:eastAsia="fr-FR"/>
        </w:rPr>
        <w:instrText xml:space="preserve"> SYMBOL 190 \f"Symbol"\s5\h</w:instrText>
      </w:r>
      <w:r w:rsidR="001C48F1" w:rsidRPr="00CC0091">
        <w:rPr>
          <w:rFonts w:ascii="Times New Roman" w:eastAsia="Times New Roman" w:hAnsi="Times New Roman" w:cs="Times New Roman"/>
          <w:sz w:val="20"/>
          <w:szCs w:val="20"/>
          <w:lang w:eastAsia="fr-FR"/>
        </w:rPr>
        <w:fldChar w:fldCharType="end"/>
      </w:r>
      <w:r w:rsidRPr="00CC0091">
        <w:rPr>
          <w:rFonts w:ascii="Times New Roman" w:eastAsia="Times New Roman" w:hAnsi="Times New Roman" w:cs="Times New Roman"/>
          <w:sz w:val="20"/>
          <w:szCs w:val="20"/>
          <w:lang w:eastAsia="fr-FR"/>
        </w:rPr>
        <w:instrText>\d\ba3()</w:instrText>
      </w:r>
      <w:r w:rsidR="001C48F1" w:rsidRPr="00CC0091">
        <w:rPr>
          <w:rFonts w:ascii="Times New Roman" w:eastAsia="Times New Roman" w:hAnsi="Times New Roman" w:cs="Times New Roman"/>
          <w:sz w:val="20"/>
          <w:szCs w:val="20"/>
          <w:lang w:eastAsia="fr-FR"/>
        </w:rPr>
        <w:fldChar w:fldCharType="begin"/>
      </w:r>
      <w:r w:rsidRPr="00CC0091">
        <w:rPr>
          <w:rFonts w:ascii="Times New Roman" w:eastAsia="Times New Roman" w:hAnsi="Times New Roman" w:cs="Times New Roman"/>
          <w:sz w:val="20"/>
          <w:szCs w:val="20"/>
          <w:lang w:eastAsia="fr-FR"/>
        </w:rPr>
        <w:instrText xml:space="preserve"> SYMBOL 174 \f"Symbol"\s5\h</w:instrText>
      </w:r>
      <w:r w:rsidR="001C48F1" w:rsidRPr="00CC0091">
        <w:rPr>
          <w:rFonts w:ascii="Times New Roman" w:eastAsia="Times New Roman" w:hAnsi="Times New Roman" w:cs="Times New Roman"/>
          <w:sz w:val="20"/>
          <w:szCs w:val="20"/>
          <w:lang w:eastAsia="fr-FR"/>
        </w:rPr>
        <w:fldChar w:fldCharType="end"/>
      </w:r>
      <w:r w:rsidRPr="00CC0091">
        <w:rPr>
          <w:rFonts w:ascii="Times New Roman" w:eastAsia="Times New Roman" w:hAnsi="Times New Roman" w:cs="Times New Roman"/>
          <w:sz w:val="20"/>
          <w:szCs w:val="20"/>
          <w:lang w:eastAsia="fr-FR"/>
        </w:rPr>
        <w:instrText>);U)</w:instrText>
      </w:r>
      <w:r w:rsidR="001C48F1" w:rsidRPr="00CC0091">
        <w:rPr>
          <w:rFonts w:ascii="Times New Roman" w:eastAsia="Times New Roman" w:hAnsi="Times New Roman" w:cs="Times New Roman"/>
          <w:sz w:val="20"/>
          <w:szCs w:val="20"/>
          <w:lang w:eastAsia="fr-FR"/>
        </w:rPr>
        <w:fldChar w:fldCharType="end"/>
      </w:r>
      <w:r w:rsidRPr="00CC0091">
        <w:rPr>
          <w:rFonts w:ascii="Times New Roman" w:eastAsia="Times New Roman" w:hAnsi="Times New Roman" w:cs="Times New Roman"/>
          <w:sz w:val="24"/>
          <w:szCs w:val="24"/>
          <w:lang w:eastAsia="fr-FR"/>
        </w:rPr>
        <w:t xml:space="preserve">qui peut s'écrire sous les formes suivantes : </w:t>
      </w:r>
    </w:p>
    <w:p w:rsidR="00CC0091" w:rsidRPr="00CC0091" w:rsidRDefault="00CC0091" w:rsidP="00CC0091">
      <w:pPr>
        <w:tabs>
          <w:tab w:val="left" w:pos="8647"/>
          <w:tab w:val="left" w:pos="8931"/>
          <w:tab w:val="left" w:pos="9072"/>
        </w:tabs>
        <w:spacing w:after="0" w:line="360" w:lineRule="auto"/>
        <w:ind w:left="567" w:right="2125"/>
        <w:rPr>
          <w:rFonts w:ascii="Times New Roman" w:eastAsia="Times New Roman" w:hAnsi="Times New Roman" w:cs="Times New Roman"/>
          <w:sz w:val="24"/>
          <w:szCs w:val="24"/>
          <w:lang w:eastAsia="fr-FR"/>
        </w:rPr>
      </w:pPr>
      <w:r w:rsidRPr="00CC0091">
        <w:rPr>
          <w:rFonts w:ascii="Times New Roman" w:eastAsia="Times New Roman" w:hAnsi="Times New Roman" w:cs="Times New Roman"/>
          <w:sz w:val="24"/>
          <w:szCs w:val="24"/>
          <w:lang w:eastAsia="fr-FR"/>
        </w:rPr>
        <w:t>Z</w:t>
      </w:r>
      <w:r w:rsidR="001C48F1" w:rsidRPr="00CC0091">
        <w:rPr>
          <w:rFonts w:ascii="Times New Roman" w:eastAsia="Times New Roman" w:hAnsi="Times New Roman" w:cs="Times New Roman"/>
          <w:sz w:val="24"/>
          <w:szCs w:val="24"/>
          <w:vertAlign w:val="subscript"/>
          <w:lang w:eastAsia="fr-FR"/>
        </w:rPr>
        <w:fldChar w:fldCharType="begin"/>
      </w:r>
      <w:r w:rsidRPr="00CC0091">
        <w:rPr>
          <w:rFonts w:ascii="Times New Roman" w:eastAsia="Times New Roman" w:hAnsi="Times New Roman" w:cs="Times New Roman"/>
          <w:sz w:val="24"/>
          <w:szCs w:val="24"/>
          <w:vertAlign w:val="subscript"/>
          <w:lang w:eastAsia="fr-FR"/>
        </w:rPr>
        <w:instrText>EQ \o(\s\up6(\d\fo1()</w:instrText>
      </w:r>
      <w:r w:rsidR="001C48F1" w:rsidRPr="00CC0091">
        <w:rPr>
          <w:rFonts w:ascii="Times New Roman" w:eastAsia="Times New Roman" w:hAnsi="Times New Roman" w:cs="Times New Roman"/>
          <w:sz w:val="24"/>
          <w:szCs w:val="24"/>
          <w:vertAlign w:val="subscript"/>
          <w:lang w:eastAsia="fr-FR"/>
        </w:rPr>
        <w:fldChar w:fldCharType="begin"/>
      </w:r>
      <w:r w:rsidRPr="00CC0091">
        <w:rPr>
          <w:rFonts w:ascii="Times New Roman" w:eastAsia="Times New Roman" w:hAnsi="Times New Roman" w:cs="Times New Roman"/>
          <w:sz w:val="24"/>
          <w:szCs w:val="24"/>
          <w:vertAlign w:val="subscript"/>
          <w:lang w:eastAsia="fr-FR"/>
        </w:rPr>
        <w:instrText xml:space="preserve"> SYMBOL 190 \f"Symbol"\s5\h</w:instrText>
      </w:r>
      <w:r w:rsidR="001C48F1" w:rsidRPr="00CC0091">
        <w:rPr>
          <w:rFonts w:ascii="Times New Roman" w:eastAsia="Times New Roman" w:hAnsi="Times New Roman" w:cs="Times New Roman"/>
          <w:sz w:val="24"/>
          <w:szCs w:val="24"/>
          <w:vertAlign w:val="subscript"/>
          <w:lang w:eastAsia="fr-FR"/>
        </w:rPr>
        <w:fldChar w:fldCharType="end"/>
      </w:r>
      <w:r w:rsidRPr="00CC0091">
        <w:rPr>
          <w:rFonts w:ascii="Times New Roman" w:eastAsia="Times New Roman" w:hAnsi="Times New Roman" w:cs="Times New Roman"/>
          <w:sz w:val="24"/>
          <w:szCs w:val="24"/>
          <w:vertAlign w:val="subscript"/>
          <w:lang w:eastAsia="fr-FR"/>
        </w:rPr>
        <w:instrText>\d\ba3()</w:instrText>
      </w:r>
      <w:r w:rsidR="001C48F1" w:rsidRPr="00CC0091">
        <w:rPr>
          <w:rFonts w:ascii="Times New Roman" w:eastAsia="Times New Roman" w:hAnsi="Times New Roman" w:cs="Times New Roman"/>
          <w:sz w:val="24"/>
          <w:szCs w:val="24"/>
          <w:vertAlign w:val="subscript"/>
          <w:lang w:eastAsia="fr-FR"/>
        </w:rPr>
        <w:fldChar w:fldCharType="begin"/>
      </w:r>
      <w:r w:rsidRPr="00CC0091">
        <w:rPr>
          <w:rFonts w:ascii="Times New Roman" w:eastAsia="Times New Roman" w:hAnsi="Times New Roman" w:cs="Times New Roman"/>
          <w:sz w:val="24"/>
          <w:szCs w:val="24"/>
          <w:vertAlign w:val="subscript"/>
          <w:lang w:eastAsia="fr-FR"/>
        </w:rPr>
        <w:instrText xml:space="preserve"> SYMBOL 174 \f"Symbol"\s5\h</w:instrText>
      </w:r>
      <w:r w:rsidR="001C48F1" w:rsidRPr="00CC0091">
        <w:rPr>
          <w:rFonts w:ascii="Times New Roman" w:eastAsia="Times New Roman" w:hAnsi="Times New Roman" w:cs="Times New Roman"/>
          <w:sz w:val="24"/>
          <w:szCs w:val="24"/>
          <w:vertAlign w:val="subscript"/>
          <w:lang w:eastAsia="fr-FR"/>
        </w:rPr>
        <w:fldChar w:fldCharType="end"/>
      </w:r>
      <w:r w:rsidRPr="00CC0091">
        <w:rPr>
          <w:rFonts w:ascii="Times New Roman" w:eastAsia="Times New Roman" w:hAnsi="Times New Roman" w:cs="Times New Roman"/>
          <w:sz w:val="24"/>
          <w:szCs w:val="24"/>
          <w:vertAlign w:val="subscript"/>
          <w:lang w:eastAsia="fr-FR"/>
        </w:rPr>
        <w:instrText>);u)</w:instrText>
      </w:r>
      <w:r w:rsidR="001C48F1" w:rsidRPr="00CC0091">
        <w:rPr>
          <w:rFonts w:ascii="Times New Roman" w:eastAsia="Times New Roman" w:hAnsi="Times New Roman" w:cs="Times New Roman"/>
          <w:sz w:val="24"/>
          <w:szCs w:val="24"/>
          <w:vertAlign w:val="subscript"/>
          <w:lang w:eastAsia="fr-FR"/>
        </w:rPr>
        <w:fldChar w:fldCharType="end"/>
      </w:r>
      <w:r w:rsidRPr="00CC0091">
        <w:rPr>
          <w:rFonts w:ascii="Times New Roman" w:eastAsia="Times New Roman" w:hAnsi="Times New Roman" w:cs="Times New Roman"/>
          <w:sz w:val="24"/>
          <w:szCs w:val="24"/>
          <w:lang w:eastAsia="fr-FR"/>
        </w:rPr>
        <w:t xml:space="preserve"> = </w:t>
      </w:r>
      <w:r w:rsidRPr="00CC0091">
        <w:rPr>
          <w:rFonts w:ascii="Times New Roman" w:eastAsia="Times New Roman" w:hAnsi="Times New Roman" w:cs="Times New Roman"/>
          <w:i/>
          <w:sz w:val="24"/>
          <w:szCs w:val="24"/>
          <w:lang w:eastAsia="fr-FR"/>
        </w:rPr>
        <w:t>a</w:t>
      </w:r>
      <w:r w:rsidRPr="00CC0091">
        <w:rPr>
          <w:rFonts w:ascii="Times New Roman" w:eastAsia="Times New Roman" w:hAnsi="Times New Roman" w:cs="Times New Roman"/>
          <w:sz w:val="24"/>
          <w:szCs w:val="24"/>
          <w:lang w:eastAsia="fr-FR"/>
        </w:rPr>
        <w:t xml:space="preserve"> + ib  (Cette écriture est appelée la </w:t>
      </w:r>
      <w:r w:rsidRPr="00CC0091">
        <w:rPr>
          <w:rFonts w:ascii="Times New Roman" w:eastAsia="Times New Roman" w:hAnsi="Times New Roman" w:cs="Times New Roman"/>
          <w:color w:val="FF0000"/>
          <w:sz w:val="24"/>
          <w:szCs w:val="24"/>
          <w:lang w:eastAsia="fr-FR"/>
        </w:rPr>
        <w:t>forme algébrique</w:t>
      </w:r>
      <w:r w:rsidRPr="00CC0091">
        <w:rPr>
          <w:rFonts w:ascii="Times New Roman" w:eastAsia="Times New Roman" w:hAnsi="Times New Roman" w:cs="Times New Roman"/>
          <w:sz w:val="24"/>
          <w:szCs w:val="24"/>
          <w:lang w:eastAsia="fr-FR"/>
        </w:rPr>
        <w:t xml:space="preserve"> de Z</w:t>
      </w:r>
      <w:r w:rsidR="001C48F1" w:rsidRPr="00CC0091">
        <w:rPr>
          <w:rFonts w:ascii="Times New Roman" w:eastAsia="Times New Roman" w:hAnsi="Times New Roman" w:cs="Times New Roman"/>
          <w:sz w:val="24"/>
          <w:szCs w:val="24"/>
          <w:vertAlign w:val="subscript"/>
          <w:lang w:eastAsia="fr-FR"/>
        </w:rPr>
        <w:fldChar w:fldCharType="begin"/>
      </w:r>
      <w:r w:rsidRPr="00CC0091">
        <w:rPr>
          <w:rFonts w:ascii="Times New Roman" w:eastAsia="Times New Roman" w:hAnsi="Times New Roman" w:cs="Times New Roman"/>
          <w:sz w:val="24"/>
          <w:szCs w:val="24"/>
          <w:vertAlign w:val="subscript"/>
          <w:lang w:eastAsia="fr-FR"/>
        </w:rPr>
        <w:instrText>EQ \o(\s\up6(\d\fo1()</w:instrText>
      </w:r>
      <w:r w:rsidR="001C48F1" w:rsidRPr="00CC0091">
        <w:rPr>
          <w:rFonts w:ascii="Times New Roman" w:eastAsia="Times New Roman" w:hAnsi="Times New Roman" w:cs="Times New Roman"/>
          <w:sz w:val="24"/>
          <w:szCs w:val="24"/>
          <w:vertAlign w:val="subscript"/>
          <w:lang w:eastAsia="fr-FR"/>
        </w:rPr>
        <w:fldChar w:fldCharType="begin"/>
      </w:r>
      <w:r w:rsidRPr="00CC0091">
        <w:rPr>
          <w:rFonts w:ascii="Times New Roman" w:eastAsia="Times New Roman" w:hAnsi="Times New Roman" w:cs="Times New Roman"/>
          <w:sz w:val="24"/>
          <w:szCs w:val="24"/>
          <w:vertAlign w:val="subscript"/>
          <w:lang w:eastAsia="fr-FR"/>
        </w:rPr>
        <w:instrText xml:space="preserve"> SYMBOL 190 \f"Symbol"\s5\h</w:instrText>
      </w:r>
      <w:r w:rsidR="001C48F1" w:rsidRPr="00CC0091">
        <w:rPr>
          <w:rFonts w:ascii="Times New Roman" w:eastAsia="Times New Roman" w:hAnsi="Times New Roman" w:cs="Times New Roman"/>
          <w:sz w:val="24"/>
          <w:szCs w:val="24"/>
          <w:vertAlign w:val="subscript"/>
          <w:lang w:eastAsia="fr-FR"/>
        </w:rPr>
        <w:fldChar w:fldCharType="end"/>
      </w:r>
      <w:r w:rsidRPr="00CC0091">
        <w:rPr>
          <w:rFonts w:ascii="Times New Roman" w:eastAsia="Times New Roman" w:hAnsi="Times New Roman" w:cs="Times New Roman"/>
          <w:sz w:val="24"/>
          <w:szCs w:val="24"/>
          <w:vertAlign w:val="subscript"/>
          <w:lang w:eastAsia="fr-FR"/>
        </w:rPr>
        <w:instrText>\d\ba3()</w:instrText>
      </w:r>
      <w:r w:rsidR="001C48F1" w:rsidRPr="00CC0091">
        <w:rPr>
          <w:rFonts w:ascii="Times New Roman" w:eastAsia="Times New Roman" w:hAnsi="Times New Roman" w:cs="Times New Roman"/>
          <w:sz w:val="24"/>
          <w:szCs w:val="24"/>
          <w:vertAlign w:val="subscript"/>
          <w:lang w:eastAsia="fr-FR"/>
        </w:rPr>
        <w:fldChar w:fldCharType="begin"/>
      </w:r>
      <w:r w:rsidRPr="00CC0091">
        <w:rPr>
          <w:rFonts w:ascii="Times New Roman" w:eastAsia="Times New Roman" w:hAnsi="Times New Roman" w:cs="Times New Roman"/>
          <w:sz w:val="24"/>
          <w:szCs w:val="24"/>
          <w:vertAlign w:val="subscript"/>
          <w:lang w:eastAsia="fr-FR"/>
        </w:rPr>
        <w:instrText xml:space="preserve"> SYMBOL 174 \f"Symbol"\s5\h</w:instrText>
      </w:r>
      <w:r w:rsidR="001C48F1" w:rsidRPr="00CC0091">
        <w:rPr>
          <w:rFonts w:ascii="Times New Roman" w:eastAsia="Times New Roman" w:hAnsi="Times New Roman" w:cs="Times New Roman"/>
          <w:sz w:val="24"/>
          <w:szCs w:val="24"/>
          <w:vertAlign w:val="subscript"/>
          <w:lang w:eastAsia="fr-FR"/>
        </w:rPr>
        <w:fldChar w:fldCharType="end"/>
      </w:r>
      <w:r w:rsidRPr="00CC0091">
        <w:rPr>
          <w:rFonts w:ascii="Times New Roman" w:eastAsia="Times New Roman" w:hAnsi="Times New Roman" w:cs="Times New Roman"/>
          <w:sz w:val="24"/>
          <w:szCs w:val="24"/>
          <w:vertAlign w:val="subscript"/>
          <w:lang w:eastAsia="fr-FR"/>
        </w:rPr>
        <w:instrText>);u)</w:instrText>
      </w:r>
      <w:r w:rsidR="001C48F1" w:rsidRPr="00CC0091">
        <w:rPr>
          <w:rFonts w:ascii="Times New Roman" w:eastAsia="Times New Roman" w:hAnsi="Times New Roman" w:cs="Times New Roman"/>
          <w:sz w:val="24"/>
          <w:szCs w:val="24"/>
          <w:vertAlign w:val="subscript"/>
          <w:lang w:eastAsia="fr-FR"/>
        </w:rPr>
        <w:fldChar w:fldCharType="end"/>
      </w:r>
      <w:r w:rsidRPr="00CC0091">
        <w:rPr>
          <w:rFonts w:ascii="Times New Roman" w:eastAsia="Times New Roman" w:hAnsi="Times New Roman" w:cs="Times New Roman"/>
          <w:sz w:val="24"/>
          <w:szCs w:val="24"/>
          <w:lang w:eastAsia="fr-FR"/>
        </w:rPr>
        <w:t>)</w:t>
      </w:r>
    </w:p>
    <w:p w:rsidR="00CC0091" w:rsidRPr="00CC0091" w:rsidRDefault="00CC0091" w:rsidP="00CC0091">
      <w:pPr>
        <w:tabs>
          <w:tab w:val="left" w:pos="8647"/>
          <w:tab w:val="left" w:pos="8931"/>
          <w:tab w:val="left" w:pos="9072"/>
        </w:tabs>
        <w:spacing w:after="0" w:line="360" w:lineRule="auto"/>
        <w:ind w:left="567" w:right="2125"/>
        <w:rPr>
          <w:rFonts w:ascii="Times New Roman" w:eastAsia="Times New Roman" w:hAnsi="Times New Roman" w:cs="Times New Roman"/>
          <w:sz w:val="24"/>
          <w:szCs w:val="24"/>
          <w:lang w:eastAsia="fr-FR"/>
        </w:rPr>
      </w:pPr>
      <w:r w:rsidRPr="00CC0091">
        <w:rPr>
          <w:rFonts w:ascii="Times New Roman" w:eastAsia="Times New Roman" w:hAnsi="Times New Roman" w:cs="Times New Roman"/>
          <w:sz w:val="24"/>
          <w:szCs w:val="24"/>
          <w:lang w:eastAsia="fr-FR"/>
        </w:rPr>
        <w:t>ou</w:t>
      </w:r>
    </w:p>
    <w:p w:rsidR="00CC0091" w:rsidRPr="00CC0091" w:rsidRDefault="00CC0091" w:rsidP="00CC0091">
      <w:pPr>
        <w:tabs>
          <w:tab w:val="left" w:pos="9214"/>
          <w:tab w:val="left" w:pos="9356"/>
        </w:tabs>
        <w:spacing w:after="0" w:line="360" w:lineRule="auto"/>
        <w:ind w:left="567" w:right="1558"/>
        <w:rPr>
          <w:rFonts w:ascii="Times New Roman" w:eastAsia="Times New Roman" w:hAnsi="Times New Roman" w:cs="Times New Roman"/>
          <w:sz w:val="24"/>
          <w:szCs w:val="24"/>
          <w:lang w:eastAsia="fr-FR"/>
        </w:rPr>
      </w:pPr>
      <w:r w:rsidRPr="00CC0091">
        <w:rPr>
          <w:rFonts w:ascii="Times New Roman" w:eastAsia="Times New Roman" w:hAnsi="Times New Roman" w:cs="Times New Roman"/>
          <w:sz w:val="24"/>
          <w:szCs w:val="24"/>
          <w:lang w:eastAsia="fr-FR"/>
        </w:rPr>
        <w:t>Z</w:t>
      </w:r>
      <w:r w:rsidR="001C48F1" w:rsidRPr="00CC0091">
        <w:rPr>
          <w:rFonts w:ascii="Times New Roman" w:eastAsia="Times New Roman" w:hAnsi="Times New Roman" w:cs="Times New Roman"/>
          <w:sz w:val="24"/>
          <w:szCs w:val="24"/>
          <w:vertAlign w:val="subscript"/>
          <w:lang w:eastAsia="fr-FR"/>
        </w:rPr>
        <w:fldChar w:fldCharType="begin"/>
      </w:r>
      <w:r w:rsidRPr="00CC0091">
        <w:rPr>
          <w:rFonts w:ascii="Times New Roman" w:eastAsia="Times New Roman" w:hAnsi="Times New Roman" w:cs="Times New Roman"/>
          <w:sz w:val="24"/>
          <w:szCs w:val="24"/>
          <w:vertAlign w:val="subscript"/>
          <w:lang w:eastAsia="fr-FR"/>
        </w:rPr>
        <w:instrText>EQ \o(\s\up6(\d\fo1()</w:instrText>
      </w:r>
      <w:r w:rsidR="001C48F1" w:rsidRPr="00CC0091">
        <w:rPr>
          <w:rFonts w:ascii="Times New Roman" w:eastAsia="Times New Roman" w:hAnsi="Times New Roman" w:cs="Times New Roman"/>
          <w:sz w:val="24"/>
          <w:szCs w:val="24"/>
          <w:vertAlign w:val="subscript"/>
          <w:lang w:eastAsia="fr-FR"/>
        </w:rPr>
        <w:fldChar w:fldCharType="begin"/>
      </w:r>
      <w:r w:rsidRPr="00CC0091">
        <w:rPr>
          <w:rFonts w:ascii="Times New Roman" w:eastAsia="Times New Roman" w:hAnsi="Times New Roman" w:cs="Times New Roman"/>
          <w:sz w:val="24"/>
          <w:szCs w:val="24"/>
          <w:vertAlign w:val="subscript"/>
          <w:lang w:eastAsia="fr-FR"/>
        </w:rPr>
        <w:instrText xml:space="preserve"> SYMBOL 190 \f"Symbol"\s5\h</w:instrText>
      </w:r>
      <w:r w:rsidR="001C48F1" w:rsidRPr="00CC0091">
        <w:rPr>
          <w:rFonts w:ascii="Times New Roman" w:eastAsia="Times New Roman" w:hAnsi="Times New Roman" w:cs="Times New Roman"/>
          <w:sz w:val="24"/>
          <w:szCs w:val="24"/>
          <w:vertAlign w:val="subscript"/>
          <w:lang w:eastAsia="fr-FR"/>
        </w:rPr>
        <w:fldChar w:fldCharType="end"/>
      </w:r>
      <w:r w:rsidRPr="00CC0091">
        <w:rPr>
          <w:rFonts w:ascii="Times New Roman" w:eastAsia="Times New Roman" w:hAnsi="Times New Roman" w:cs="Times New Roman"/>
          <w:sz w:val="24"/>
          <w:szCs w:val="24"/>
          <w:vertAlign w:val="subscript"/>
          <w:lang w:eastAsia="fr-FR"/>
        </w:rPr>
        <w:instrText>\d\ba3()</w:instrText>
      </w:r>
      <w:r w:rsidR="001C48F1" w:rsidRPr="00CC0091">
        <w:rPr>
          <w:rFonts w:ascii="Times New Roman" w:eastAsia="Times New Roman" w:hAnsi="Times New Roman" w:cs="Times New Roman"/>
          <w:sz w:val="24"/>
          <w:szCs w:val="24"/>
          <w:vertAlign w:val="subscript"/>
          <w:lang w:eastAsia="fr-FR"/>
        </w:rPr>
        <w:fldChar w:fldCharType="begin"/>
      </w:r>
      <w:r w:rsidRPr="00CC0091">
        <w:rPr>
          <w:rFonts w:ascii="Times New Roman" w:eastAsia="Times New Roman" w:hAnsi="Times New Roman" w:cs="Times New Roman"/>
          <w:sz w:val="24"/>
          <w:szCs w:val="24"/>
          <w:vertAlign w:val="subscript"/>
          <w:lang w:eastAsia="fr-FR"/>
        </w:rPr>
        <w:instrText xml:space="preserve"> SYMBOL 174 \f"Symbol"\s5\h</w:instrText>
      </w:r>
      <w:r w:rsidR="001C48F1" w:rsidRPr="00CC0091">
        <w:rPr>
          <w:rFonts w:ascii="Times New Roman" w:eastAsia="Times New Roman" w:hAnsi="Times New Roman" w:cs="Times New Roman"/>
          <w:sz w:val="24"/>
          <w:szCs w:val="24"/>
          <w:vertAlign w:val="subscript"/>
          <w:lang w:eastAsia="fr-FR"/>
        </w:rPr>
        <w:fldChar w:fldCharType="end"/>
      </w:r>
      <w:r w:rsidRPr="00CC0091">
        <w:rPr>
          <w:rFonts w:ascii="Times New Roman" w:eastAsia="Times New Roman" w:hAnsi="Times New Roman" w:cs="Times New Roman"/>
          <w:sz w:val="24"/>
          <w:szCs w:val="24"/>
          <w:vertAlign w:val="subscript"/>
          <w:lang w:eastAsia="fr-FR"/>
        </w:rPr>
        <w:instrText>);u)</w:instrText>
      </w:r>
      <w:r w:rsidR="001C48F1" w:rsidRPr="00CC0091">
        <w:rPr>
          <w:rFonts w:ascii="Times New Roman" w:eastAsia="Times New Roman" w:hAnsi="Times New Roman" w:cs="Times New Roman"/>
          <w:sz w:val="24"/>
          <w:szCs w:val="24"/>
          <w:vertAlign w:val="subscript"/>
          <w:lang w:eastAsia="fr-FR"/>
        </w:rPr>
        <w:fldChar w:fldCharType="end"/>
      </w:r>
      <w:r w:rsidRPr="00CC0091">
        <w:rPr>
          <w:rFonts w:ascii="Times New Roman" w:eastAsia="Times New Roman" w:hAnsi="Times New Roman" w:cs="Times New Roman"/>
          <w:sz w:val="24"/>
          <w:szCs w:val="24"/>
          <w:lang w:eastAsia="fr-FR"/>
        </w:rPr>
        <w:t xml:space="preserve"> = U</w:t>
      </w:r>
      <w:r w:rsidRPr="00CC0091">
        <w:rPr>
          <w:rFonts w:ascii="Times New Roman" w:eastAsia="Times New Roman" w:hAnsi="Times New Roman" w:cs="Times New Roman"/>
          <w:sz w:val="24"/>
          <w:szCs w:val="24"/>
          <w:vertAlign w:val="subscript"/>
          <w:lang w:eastAsia="fr-FR"/>
        </w:rPr>
        <w:t>max</w:t>
      </w:r>
      <w:r w:rsidRPr="00CC0091">
        <w:rPr>
          <w:rFonts w:ascii="Times New Roman" w:eastAsia="Times New Roman" w:hAnsi="Times New Roman" w:cs="Times New Roman"/>
          <w:sz w:val="24"/>
          <w:szCs w:val="24"/>
          <w:lang w:eastAsia="fr-FR"/>
        </w:rPr>
        <w:t xml:space="preserve">(cos(φ) + i sin(φ))  (Cette écriture est appelée la </w:t>
      </w:r>
      <w:r w:rsidRPr="00CC0091">
        <w:rPr>
          <w:rFonts w:ascii="Times New Roman" w:eastAsia="Times New Roman" w:hAnsi="Times New Roman" w:cs="Times New Roman"/>
          <w:color w:val="FF0000"/>
          <w:sz w:val="24"/>
          <w:szCs w:val="24"/>
          <w:lang w:eastAsia="fr-FR"/>
        </w:rPr>
        <w:t>forme trigonométrique</w:t>
      </w:r>
      <w:r w:rsidRPr="00CC0091">
        <w:rPr>
          <w:rFonts w:ascii="Times New Roman" w:eastAsia="Times New Roman" w:hAnsi="Times New Roman" w:cs="Times New Roman"/>
          <w:sz w:val="24"/>
          <w:szCs w:val="24"/>
          <w:lang w:eastAsia="fr-FR"/>
        </w:rPr>
        <w:t xml:space="preserve"> de Z</w:t>
      </w:r>
      <w:r w:rsidR="001C48F1" w:rsidRPr="00CC0091">
        <w:rPr>
          <w:rFonts w:ascii="Times New Roman" w:eastAsia="Times New Roman" w:hAnsi="Times New Roman" w:cs="Times New Roman"/>
          <w:sz w:val="24"/>
          <w:szCs w:val="24"/>
          <w:vertAlign w:val="subscript"/>
          <w:lang w:eastAsia="fr-FR"/>
        </w:rPr>
        <w:fldChar w:fldCharType="begin"/>
      </w:r>
      <w:r w:rsidRPr="00CC0091">
        <w:rPr>
          <w:rFonts w:ascii="Times New Roman" w:eastAsia="Times New Roman" w:hAnsi="Times New Roman" w:cs="Times New Roman"/>
          <w:sz w:val="24"/>
          <w:szCs w:val="24"/>
          <w:vertAlign w:val="subscript"/>
          <w:lang w:eastAsia="fr-FR"/>
        </w:rPr>
        <w:instrText>EQ \o(\s\up6(\d\fo1()</w:instrText>
      </w:r>
      <w:r w:rsidR="001C48F1" w:rsidRPr="00CC0091">
        <w:rPr>
          <w:rFonts w:ascii="Times New Roman" w:eastAsia="Times New Roman" w:hAnsi="Times New Roman" w:cs="Times New Roman"/>
          <w:sz w:val="24"/>
          <w:szCs w:val="24"/>
          <w:vertAlign w:val="subscript"/>
          <w:lang w:eastAsia="fr-FR"/>
        </w:rPr>
        <w:fldChar w:fldCharType="begin"/>
      </w:r>
      <w:r w:rsidRPr="00CC0091">
        <w:rPr>
          <w:rFonts w:ascii="Times New Roman" w:eastAsia="Times New Roman" w:hAnsi="Times New Roman" w:cs="Times New Roman"/>
          <w:sz w:val="24"/>
          <w:szCs w:val="24"/>
          <w:vertAlign w:val="subscript"/>
          <w:lang w:eastAsia="fr-FR"/>
        </w:rPr>
        <w:instrText xml:space="preserve"> SYMBOL 190 \f"Symbol"\s5\h</w:instrText>
      </w:r>
      <w:r w:rsidR="001C48F1" w:rsidRPr="00CC0091">
        <w:rPr>
          <w:rFonts w:ascii="Times New Roman" w:eastAsia="Times New Roman" w:hAnsi="Times New Roman" w:cs="Times New Roman"/>
          <w:sz w:val="24"/>
          <w:szCs w:val="24"/>
          <w:vertAlign w:val="subscript"/>
          <w:lang w:eastAsia="fr-FR"/>
        </w:rPr>
        <w:fldChar w:fldCharType="end"/>
      </w:r>
      <w:r w:rsidRPr="00CC0091">
        <w:rPr>
          <w:rFonts w:ascii="Times New Roman" w:eastAsia="Times New Roman" w:hAnsi="Times New Roman" w:cs="Times New Roman"/>
          <w:sz w:val="24"/>
          <w:szCs w:val="24"/>
          <w:vertAlign w:val="subscript"/>
          <w:lang w:eastAsia="fr-FR"/>
        </w:rPr>
        <w:instrText>\d\ba3()</w:instrText>
      </w:r>
      <w:r w:rsidR="001C48F1" w:rsidRPr="00CC0091">
        <w:rPr>
          <w:rFonts w:ascii="Times New Roman" w:eastAsia="Times New Roman" w:hAnsi="Times New Roman" w:cs="Times New Roman"/>
          <w:sz w:val="24"/>
          <w:szCs w:val="24"/>
          <w:vertAlign w:val="subscript"/>
          <w:lang w:eastAsia="fr-FR"/>
        </w:rPr>
        <w:fldChar w:fldCharType="begin"/>
      </w:r>
      <w:r w:rsidRPr="00CC0091">
        <w:rPr>
          <w:rFonts w:ascii="Times New Roman" w:eastAsia="Times New Roman" w:hAnsi="Times New Roman" w:cs="Times New Roman"/>
          <w:sz w:val="24"/>
          <w:szCs w:val="24"/>
          <w:vertAlign w:val="subscript"/>
          <w:lang w:eastAsia="fr-FR"/>
        </w:rPr>
        <w:instrText xml:space="preserve"> SYMBOL 174 \f"Symbol"\s5\h</w:instrText>
      </w:r>
      <w:r w:rsidR="001C48F1" w:rsidRPr="00CC0091">
        <w:rPr>
          <w:rFonts w:ascii="Times New Roman" w:eastAsia="Times New Roman" w:hAnsi="Times New Roman" w:cs="Times New Roman"/>
          <w:sz w:val="24"/>
          <w:szCs w:val="24"/>
          <w:vertAlign w:val="subscript"/>
          <w:lang w:eastAsia="fr-FR"/>
        </w:rPr>
        <w:fldChar w:fldCharType="end"/>
      </w:r>
      <w:r w:rsidRPr="00CC0091">
        <w:rPr>
          <w:rFonts w:ascii="Times New Roman" w:eastAsia="Times New Roman" w:hAnsi="Times New Roman" w:cs="Times New Roman"/>
          <w:sz w:val="24"/>
          <w:szCs w:val="24"/>
          <w:vertAlign w:val="subscript"/>
          <w:lang w:eastAsia="fr-FR"/>
        </w:rPr>
        <w:instrText>);u)</w:instrText>
      </w:r>
      <w:r w:rsidR="001C48F1" w:rsidRPr="00CC0091">
        <w:rPr>
          <w:rFonts w:ascii="Times New Roman" w:eastAsia="Times New Roman" w:hAnsi="Times New Roman" w:cs="Times New Roman"/>
          <w:sz w:val="24"/>
          <w:szCs w:val="24"/>
          <w:vertAlign w:val="subscript"/>
          <w:lang w:eastAsia="fr-FR"/>
        </w:rPr>
        <w:fldChar w:fldCharType="end"/>
      </w:r>
      <w:r w:rsidRPr="00CC0091">
        <w:rPr>
          <w:rFonts w:ascii="Times New Roman" w:eastAsia="Times New Roman" w:hAnsi="Times New Roman" w:cs="Times New Roman"/>
          <w:sz w:val="24"/>
          <w:szCs w:val="24"/>
          <w:lang w:eastAsia="fr-FR"/>
        </w:rPr>
        <w:t>)</w:t>
      </w:r>
    </w:p>
    <w:p w:rsidR="00CC0091" w:rsidRPr="00CC0091" w:rsidRDefault="00CC0091" w:rsidP="00CC0091">
      <w:pPr>
        <w:tabs>
          <w:tab w:val="left" w:pos="9214"/>
          <w:tab w:val="left" w:pos="9356"/>
        </w:tabs>
        <w:spacing w:after="0" w:line="360" w:lineRule="auto"/>
        <w:ind w:left="567" w:right="1558"/>
        <w:rPr>
          <w:rFonts w:ascii="Times New Roman" w:eastAsia="Times New Roman" w:hAnsi="Times New Roman" w:cs="Times New Roman"/>
          <w:sz w:val="24"/>
          <w:szCs w:val="24"/>
          <w:lang w:eastAsia="fr-FR"/>
        </w:rPr>
      </w:pPr>
    </w:p>
    <w:p w:rsidR="00CC0091" w:rsidRPr="00CC0091" w:rsidRDefault="00CC0091" w:rsidP="00CC0091">
      <w:pPr>
        <w:tabs>
          <w:tab w:val="left" w:pos="9214"/>
          <w:tab w:val="left" w:pos="9356"/>
        </w:tabs>
        <w:spacing w:after="0" w:line="360" w:lineRule="auto"/>
        <w:ind w:left="567" w:right="1558" w:hanging="283"/>
        <w:rPr>
          <w:rFonts w:ascii="Times New Roman" w:eastAsia="Times New Roman" w:hAnsi="Times New Roman" w:cs="Times New Roman"/>
          <w:sz w:val="24"/>
          <w:szCs w:val="24"/>
          <w:lang w:eastAsia="fr-FR"/>
        </w:rPr>
      </w:pPr>
      <w:r w:rsidRPr="00CC0091">
        <w:rPr>
          <w:rFonts w:ascii="Times New Roman" w:eastAsia="Times New Roman" w:hAnsi="Times New Roman" w:cs="Times New Roman"/>
          <w:sz w:val="24"/>
          <w:szCs w:val="24"/>
          <w:u w:val="single"/>
          <w:lang w:eastAsia="fr-FR"/>
        </w:rPr>
        <w:t>Remarque</w:t>
      </w:r>
      <w:r w:rsidRPr="00CC0091">
        <w:rPr>
          <w:rFonts w:ascii="Times New Roman" w:eastAsia="Times New Roman" w:hAnsi="Times New Roman" w:cs="Times New Roman"/>
          <w:sz w:val="24"/>
          <w:szCs w:val="24"/>
          <w:lang w:eastAsia="fr-FR"/>
        </w:rPr>
        <w:t xml:space="preserve"> :</w:t>
      </w:r>
    </w:p>
    <w:p w:rsidR="00CC0091" w:rsidRPr="00CC0091" w:rsidRDefault="00CC0091" w:rsidP="00CC0091">
      <w:pPr>
        <w:tabs>
          <w:tab w:val="left" w:pos="9214"/>
          <w:tab w:val="left" w:pos="9356"/>
        </w:tabs>
        <w:spacing w:after="0" w:line="360" w:lineRule="auto"/>
        <w:ind w:left="567" w:right="1558"/>
        <w:rPr>
          <w:rFonts w:ascii="Times New Roman" w:eastAsia="Times New Roman" w:hAnsi="Times New Roman" w:cs="Times New Roman"/>
          <w:sz w:val="24"/>
          <w:szCs w:val="24"/>
          <w:lang w:eastAsia="fr-FR"/>
        </w:rPr>
      </w:pPr>
      <w:r w:rsidRPr="00CC0091">
        <w:rPr>
          <w:rFonts w:ascii="Times New Roman" w:eastAsia="Times New Roman" w:hAnsi="Times New Roman" w:cs="Times New Roman"/>
          <w:i/>
          <w:sz w:val="24"/>
          <w:szCs w:val="24"/>
          <w:lang w:eastAsia="fr-FR"/>
        </w:rPr>
        <w:t>a</w:t>
      </w:r>
      <w:r w:rsidRPr="00CC0091">
        <w:rPr>
          <w:rFonts w:ascii="Times New Roman" w:eastAsia="Times New Roman" w:hAnsi="Times New Roman" w:cs="Times New Roman"/>
          <w:sz w:val="24"/>
          <w:szCs w:val="24"/>
          <w:lang w:eastAsia="fr-FR"/>
        </w:rPr>
        <w:t xml:space="preserve"> est appelé </w:t>
      </w:r>
      <w:r w:rsidRPr="00CC0091">
        <w:rPr>
          <w:rFonts w:ascii="Times New Roman" w:eastAsia="Times New Roman" w:hAnsi="Times New Roman" w:cs="Times New Roman"/>
          <w:color w:val="FF0000"/>
          <w:sz w:val="24"/>
          <w:szCs w:val="24"/>
          <w:lang w:eastAsia="fr-FR"/>
        </w:rPr>
        <w:t>la partie réelle</w:t>
      </w:r>
      <w:r w:rsidRPr="00CC0091">
        <w:rPr>
          <w:rFonts w:ascii="Times New Roman" w:eastAsia="Times New Roman" w:hAnsi="Times New Roman" w:cs="Times New Roman"/>
          <w:sz w:val="24"/>
          <w:szCs w:val="24"/>
          <w:lang w:eastAsia="fr-FR"/>
        </w:rPr>
        <w:t xml:space="preserve"> du complexe Z</w:t>
      </w:r>
      <w:r w:rsidR="001C48F1" w:rsidRPr="00CC0091">
        <w:rPr>
          <w:rFonts w:ascii="Times New Roman" w:eastAsia="Times New Roman" w:hAnsi="Times New Roman" w:cs="Times New Roman"/>
          <w:sz w:val="24"/>
          <w:szCs w:val="24"/>
          <w:vertAlign w:val="subscript"/>
          <w:lang w:eastAsia="fr-FR"/>
        </w:rPr>
        <w:fldChar w:fldCharType="begin"/>
      </w:r>
      <w:r w:rsidRPr="00CC0091">
        <w:rPr>
          <w:rFonts w:ascii="Times New Roman" w:eastAsia="Times New Roman" w:hAnsi="Times New Roman" w:cs="Times New Roman"/>
          <w:sz w:val="24"/>
          <w:szCs w:val="24"/>
          <w:vertAlign w:val="subscript"/>
          <w:lang w:eastAsia="fr-FR"/>
        </w:rPr>
        <w:instrText>EQ \o(\s\up6(\d\fo1()</w:instrText>
      </w:r>
      <w:r w:rsidR="001C48F1" w:rsidRPr="00CC0091">
        <w:rPr>
          <w:rFonts w:ascii="Times New Roman" w:eastAsia="Times New Roman" w:hAnsi="Times New Roman" w:cs="Times New Roman"/>
          <w:sz w:val="24"/>
          <w:szCs w:val="24"/>
          <w:vertAlign w:val="subscript"/>
          <w:lang w:eastAsia="fr-FR"/>
        </w:rPr>
        <w:fldChar w:fldCharType="begin"/>
      </w:r>
      <w:r w:rsidRPr="00CC0091">
        <w:rPr>
          <w:rFonts w:ascii="Times New Roman" w:eastAsia="Times New Roman" w:hAnsi="Times New Roman" w:cs="Times New Roman"/>
          <w:sz w:val="24"/>
          <w:szCs w:val="24"/>
          <w:vertAlign w:val="subscript"/>
          <w:lang w:eastAsia="fr-FR"/>
        </w:rPr>
        <w:instrText xml:space="preserve"> SYMBOL 190 \f"Symbol"\s5\h</w:instrText>
      </w:r>
      <w:r w:rsidR="001C48F1" w:rsidRPr="00CC0091">
        <w:rPr>
          <w:rFonts w:ascii="Times New Roman" w:eastAsia="Times New Roman" w:hAnsi="Times New Roman" w:cs="Times New Roman"/>
          <w:sz w:val="24"/>
          <w:szCs w:val="24"/>
          <w:vertAlign w:val="subscript"/>
          <w:lang w:eastAsia="fr-FR"/>
        </w:rPr>
        <w:fldChar w:fldCharType="end"/>
      </w:r>
      <w:r w:rsidRPr="00CC0091">
        <w:rPr>
          <w:rFonts w:ascii="Times New Roman" w:eastAsia="Times New Roman" w:hAnsi="Times New Roman" w:cs="Times New Roman"/>
          <w:sz w:val="24"/>
          <w:szCs w:val="24"/>
          <w:vertAlign w:val="subscript"/>
          <w:lang w:eastAsia="fr-FR"/>
        </w:rPr>
        <w:instrText>\d\ba3()</w:instrText>
      </w:r>
      <w:r w:rsidR="001C48F1" w:rsidRPr="00CC0091">
        <w:rPr>
          <w:rFonts w:ascii="Times New Roman" w:eastAsia="Times New Roman" w:hAnsi="Times New Roman" w:cs="Times New Roman"/>
          <w:sz w:val="24"/>
          <w:szCs w:val="24"/>
          <w:vertAlign w:val="subscript"/>
          <w:lang w:eastAsia="fr-FR"/>
        </w:rPr>
        <w:fldChar w:fldCharType="begin"/>
      </w:r>
      <w:r w:rsidRPr="00CC0091">
        <w:rPr>
          <w:rFonts w:ascii="Times New Roman" w:eastAsia="Times New Roman" w:hAnsi="Times New Roman" w:cs="Times New Roman"/>
          <w:sz w:val="24"/>
          <w:szCs w:val="24"/>
          <w:vertAlign w:val="subscript"/>
          <w:lang w:eastAsia="fr-FR"/>
        </w:rPr>
        <w:instrText xml:space="preserve"> SYMBOL 174 \f"Symbol"\s5\h</w:instrText>
      </w:r>
      <w:r w:rsidR="001C48F1" w:rsidRPr="00CC0091">
        <w:rPr>
          <w:rFonts w:ascii="Times New Roman" w:eastAsia="Times New Roman" w:hAnsi="Times New Roman" w:cs="Times New Roman"/>
          <w:sz w:val="24"/>
          <w:szCs w:val="24"/>
          <w:vertAlign w:val="subscript"/>
          <w:lang w:eastAsia="fr-FR"/>
        </w:rPr>
        <w:fldChar w:fldCharType="end"/>
      </w:r>
      <w:r w:rsidRPr="00CC0091">
        <w:rPr>
          <w:rFonts w:ascii="Times New Roman" w:eastAsia="Times New Roman" w:hAnsi="Times New Roman" w:cs="Times New Roman"/>
          <w:sz w:val="24"/>
          <w:szCs w:val="24"/>
          <w:vertAlign w:val="subscript"/>
          <w:lang w:eastAsia="fr-FR"/>
        </w:rPr>
        <w:instrText>);u)</w:instrText>
      </w:r>
      <w:r w:rsidR="001C48F1" w:rsidRPr="00CC0091">
        <w:rPr>
          <w:rFonts w:ascii="Times New Roman" w:eastAsia="Times New Roman" w:hAnsi="Times New Roman" w:cs="Times New Roman"/>
          <w:sz w:val="24"/>
          <w:szCs w:val="24"/>
          <w:vertAlign w:val="subscript"/>
          <w:lang w:eastAsia="fr-FR"/>
        </w:rPr>
        <w:fldChar w:fldCharType="end"/>
      </w:r>
      <w:r w:rsidRPr="00CC0091">
        <w:rPr>
          <w:rFonts w:ascii="Times New Roman" w:eastAsia="Times New Roman" w:hAnsi="Times New Roman" w:cs="Times New Roman"/>
          <w:sz w:val="24"/>
          <w:szCs w:val="24"/>
          <w:lang w:eastAsia="fr-FR"/>
        </w:rPr>
        <w:t xml:space="preserve"> et b est appelé </w:t>
      </w:r>
      <w:r w:rsidRPr="00CC0091">
        <w:rPr>
          <w:rFonts w:ascii="Times New Roman" w:eastAsia="Times New Roman" w:hAnsi="Times New Roman" w:cs="Times New Roman"/>
          <w:color w:val="FF0000"/>
          <w:sz w:val="24"/>
          <w:szCs w:val="24"/>
          <w:lang w:eastAsia="fr-FR"/>
        </w:rPr>
        <w:t>sa partie imaginaire</w:t>
      </w:r>
      <w:r w:rsidRPr="00CC0091">
        <w:rPr>
          <w:rFonts w:ascii="Times New Roman" w:eastAsia="Times New Roman" w:hAnsi="Times New Roman" w:cs="Times New Roman"/>
          <w:sz w:val="24"/>
          <w:szCs w:val="24"/>
          <w:lang w:eastAsia="fr-FR"/>
        </w:rPr>
        <w:t>.</w:t>
      </w:r>
    </w:p>
    <w:p w:rsidR="00CC0091" w:rsidRPr="00CC0091" w:rsidRDefault="00CC0091" w:rsidP="00CC0091">
      <w:pPr>
        <w:tabs>
          <w:tab w:val="left" w:pos="9214"/>
          <w:tab w:val="left" w:pos="9356"/>
        </w:tabs>
        <w:spacing w:after="0" w:line="360" w:lineRule="auto"/>
        <w:ind w:left="567" w:right="1558"/>
        <w:rPr>
          <w:rFonts w:ascii="Times New Roman" w:eastAsia="Times New Roman" w:hAnsi="Times New Roman" w:cs="Times New Roman"/>
          <w:sz w:val="24"/>
          <w:szCs w:val="24"/>
          <w:lang w:eastAsia="fr-FR"/>
        </w:rPr>
      </w:pPr>
      <w:r w:rsidRPr="00CC0091">
        <w:rPr>
          <w:rFonts w:ascii="Times New Roman" w:eastAsia="Times New Roman" w:hAnsi="Times New Roman" w:cs="Times New Roman"/>
          <w:sz w:val="24"/>
          <w:szCs w:val="24"/>
          <w:lang w:eastAsia="fr-FR"/>
        </w:rPr>
        <w:t>U</w:t>
      </w:r>
      <w:r w:rsidRPr="00CC0091">
        <w:rPr>
          <w:rFonts w:ascii="Times New Roman" w:eastAsia="Times New Roman" w:hAnsi="Times New Roman" w:cs="Times New Roman"/>
          <w:sz w:val="24"/>
          <w:szCs w:val="24"/>
          <w:vertAlign w:val="subscript"/>
          <w:lang w:eastAsia="fr-FR"/>
        </w:rPr>
        <w:t>max</w:t>
      </w:r>
      <w:r w:rsidRPr="00CC0091">
        <w:rPr>
          <w:rFonts w:ascii="Times New Roman" w:eastAsia="Times New Roman" w:hAnsi="Times New Roman" w:cs="Times New Roman"/>
          <w:sz w:val="24"/>
          <w:szCs w:val="24"/>
          <w:lang w:eastAsia="fr-FR"/>
        </w:rPr>
        <w:t xml:space="preserve"> est appelé </w:t>
      </w:r>
      <w:r w:rsidRPr="00CC0091">
        <w:rPr>
          <w:rFonts w:ascii="Times New Roman" w:eastAsia="Times New Roman" w:hAnsi="Times New Roman" w:cs="Times New Roman"/>
          <w:color w:val="FF0000"/>
          <w:sz w:val="24"/>
          <w:szCs w:val="24"/>
          <w:lang w:eastAsia="fr-FR"/>
        </w:rPr>
        <w:t>le module</w:t>
      </w:r>
      <w:r w:rsidRPr="00CC0091">
        <w:rPr>
          <w:rFonts w:ascii="Times New Roman" w:eastAsia="Times New Roman" w:hAnsi="Times New Roman" w:cs="Times New Roman"/>
          <w:sz w:val="24"/>
          <w:szCs w:val="24"/>
          <w:lang w:eastAsia="fr-FR"/>
        </w:rPr>
        <w:t xml:space="preserve"> du complexe Z</w:t>
      </w:r>
      <w:r w:rsidR="001C48F1" w:rsidRPr="00CC0091">
        <w:rPr>
          <w:rFonts w:ascii="Times New Roman" w:eastAsia="Times New Roman" w:hAnsi="Times New Roman" w:cs="Times New Roman"/>
          <w:sz w:val="24"/>
          <w:szCs w:val="24"/>
          <w:vertAlign w:val="subscript"/>
          <w:lang w:eastAsia="fr-FR"/>
        </w:rPr>
        <w:fldChar w:fldCharType="begin"/>
      </w:r>
      <w:r w:rsidRPr="00CC0091">
        <w:rPr>
          <w:rFonts w:ascii="Times New Roman" w:eastAsia="Times New Roman" w:hAnsi="Times New Roman" w:cs="Times New Roman"/>
          <w:sz w:val="24"/>
          <w:szCs w:val="24"/>
          <w:vertAlign w:val="subscript"/>
          <w:lang w:eastAsia="fr-FR"/>
        </w:rPr>
        <w:instrText>EQ \o(\s\up6(\d\fo1()</w:instrText>
      </w:r>
      <w:r w:rsidR="001C48F1" w:rsidRPr="00CC0091">
        <w:rPr>
          <w:rFonts w:ascii="Times New Roman" w:eastAsia="Times New Roman" w:hAnsi="Times New Roman" w:cs="Times New Roman"/>
          <w:sz w:val="24"/>
          <w:szCs w:val="24"/>
          <w:vertAlign w:val="subscript"/>
          <w:lang w:eastAsia="fr-FR"/>
        </w:rPr>
        <w:fldChar w:fldCharType="begin"/>
      </w:r>
      <w:r w:rsidRPr="00CC0091">
        <w:rPr>
          <w:rFonts w:ascii="Times New Roman" w:eastAsia="Times New Roman" w:hAnsi="Times New Roman" w:cs="Times New Roman"/>
          <w:sz w:val="24"/>
          <w:szCs w:val="24"/>
          <w:vertAlign w:val="subscript"/>
          <w:lang w:eastAsia="fr-FR"/>
        </w:rPr>
        <w:instrText xml:space="preserve"> SYMBOL 190 \f"Symbol"\s5\h</w:instrText>
      </w:r>
      <w:r w:rsidR="001C48F1" w:rsidRPr="00CC0091">
        <w:rPr>
          <w:rFonts w:ascii="Times New Roman" w:eastAsia="Times New Roman" w:hAnsi="Times New Roman" w:cs="Times New Roman"/>
          <w:sz w:val="24"/>
          <w:szCs w:val="24"/>
          <w:vertAlign w:val="subscript"/>
          <w:lang w:eastAsia="fr-FR"/>
        </w:rPr>
        <w:fldChar w:fldCharType="end"/>
      </w:r>
      <w:r w:rsidRPr="00CC0091">
        <w:rPr>
          <w:rFonts w:ascii="Times New Roman" w:eastAsia="Times New Roman" w:hAnsi="Times New Roman" w:cs="Times New Roman"/>
          <w:sz w:val="24"/>
          <w:szCs w:val="24"/>
          <w:vertAlign w:val="subscript"/>
          <w:lang w:eastAsia="fr-FR"/>
        </w:rPr>
        <w:instrText>\d\ba3()</w:instrText>
      </w:r>
      <w:r w:rsidR="001C48F1" w:rsidRPr="00CC0091">
        <w:rPr>
          <w:rFonts w:ascii="Times New Roman" w:eastAsia="Times New Roman" w:hAnsi="Times New Roman" w:cs="Times New Roman"/>
          <w:sz w:val="24"/>
          <w:szCs w:val="24"/>
          <w:vertAlign w:val="subscript"/>
          <w:lang w:eastAsia="fr-FR"/>
        </w:rPr>
        <w:fldChar w:fldCharType="begin"/>
      </w:r>
      <w:r w:rsidRPr="00CC0091">
        <w:rPr>
          <w:rFonts w:ascii="Times New Roman" w:eastAsia="Times New Roman" w:hAnsi="Times New Roman" w:cs="Times New Roman"/>
          <w:sz w:val="24"/>
          <w:szCs w:val="24"/>
          <w:vertAlign w:val="subscript"/>
          <w:lang w:eastAsia="fr-FR"/>
        </w:rPr>
        <w:instrText xml:space="preserve"> SYMBOL 174 \f"Symbol"\s5\h</w:instrText>
      </w:r>
      <w:r w:rsidR="001C48F1" w:rsidRPr="00CC0091">
        <w:rPr>
          <w:rFonts w:ascii="Times New Roman" w:eastAsia="Times New Roman" w:hAnsi="Times New Roman" w:cs="Times New Roman"/>
          <w:sz w:val="24"/>
          <w:szCs w:val="24"/>
          <w:vertAlign w:val="subscript"/>
          <w:lang w:eastAsia="fr-FR"/>
        </w:rPr>
        <w:fldChar w:fldCharType="end"/>
      </w:r>
      <w:r w:rsidRPr="00CC0091">
        <w:rPr>
          <w:rFonts w:ascii="Times New Roman" w:eastAsia="Times New Roman" w:hAnsi="Times New Roman" w:cs="Times New Roman"/>
          <w:sz w:val="24"/>
          <w:szCs w:val="24"/>
          <w:vertAlign w:val="subscript"/>
          <w:lang w:eastAsia="fr-FR"/>
        </w:rPr>
        <w:instrText>);u)</w:instrText>
      </w:r>
      <w:r w:rsidR="001C48F1" w:rsidRPr="00CC0091">
        <w:rPr>
          <w:rFonts w:ascii="Times New Roman" w:eastAsia="Times New Roman" w:hAnsi="Times New Roman" w:cs="Times New Roman"/>
          <w:sz w:val="24"/>
          <w:szCs w:val="24"/>
          <w:vertAlign w:val="subscript"/>
          <w:lang w:eastAsia="fr-FR"/>
        </w:rPr>
        <w:fldChar w:fldCharType="end"/>
      </w:r>
      <w:r w:rsidRPr="00CC0091">
        <w:rPr>
          <w:rFonts w:ascii="Times New Roman" w:eastAsia="Times New Roman" w:hAnsi="Times New Roman" w:cs="Times New Roman"/>
          <w:sz w:val="24"/>
          <w:szCs w:val="24"/>
          <w:lang w:eastAsia="fr-FR"/>
        </w:rPr>
        <w:t xml:space="preserve"> . On note </w:t>
      </w:r>
      <w:r w:rsidR="001C48F1" w:rsidRPr="00CC0091">
        <w:rPr>
          <w:rFonts w:ascii="Times New Roman" w:eastAsia="Times New Roman" w:hAnsi="Times New Roman" w:cs="Times New Roman"/>
          <w:sz w:val="24"/>
          <w:szCs w:val="24"/>
          <w:lang w:eastAsia="fr-FR"/>
        </w:rPr>
        <w:fldChar w:fldCharType="begin"/>
      </w:r>
      <w:r w:rsidRPr="00CC0091">
        <w:rPr>
          <w:rFonts w:ascii="Times New Roman" w:eastAsia="Times New Roman" w:hAnsi="Times New Roman" w:cs="Times New Roman"/>
          <w:sz w:val="24"/>
          <w:szCs w:val="24"/>
          <w:lang w:eastAsia="fr-FR"/>
        </w:rPr>
        <w:instrText>SYMBOL 189 \f "Symbol"\h</w:instrText>
      </w:r>
      <w:r w:rsidR="001C48F1" w:rsidRPr="00CC0091">
        <w:rPr>
          <w:rFonts w:ascii="Times New Roman" w:eastAsia="Times New Roman" w:hAnsi="Times New Roman" w:cs="Times New Roman"/>
          <w:sz w:val="24"/>
          <w:szCs w:val="24"/>
          <w:lang w:eastAsia="fr-FR"/>
        </w:rPr>
        <w:fldChar w:fldCharType="end"/>
      </w:r>
      <w:r w:rsidRPr="00CC0091">
        <w:rPr>
          <w:rFonts w:ascii="Times New Roman" w:eastAsia="Times New Roman" w:hAnsi="Times New Roman" w:cs="Times New Roman"/>
          <w:sz w:val="24"/>
          <w:szCs w:val="24"/>
          <w:lang w:eastAsia="fr-FR"/>
        </w:rPr>
        <w:t xml:space="preserve"> Z</w:t>
      </w:r>
      <w:r w:rsidR="001C48F1" w:rsidRPr="00CC0091">
        <w:rPr>
          <w:rFonts w:ascii="Times New Roman" w:eastAsia="Times New Roman" w:hAnsi="Times New Roman" w:cs="Times New Roman"/>
          <w:sz w:val="24"/>
          <w:szCs w:val="24"/>
          <w:vertAlign w:val="subscript"/>
          <w:lang w:eastAsia="fr-FR"/>
        </w:rPr>
        <w:fldChar w:fldCharType="begin"/>
      </w:r>
      <w:r w:rsidRPr="00CC0091">
        <w:rPr>
          <w:rFonts w:ascii="Times New Roman" w:eastAsia="Times New Roman" w:hAnsi="Times New Roman" w:cs="Times New Roman"/>
          <w:sz w:val="24"/>
          <w:szCs w:val="24"/>
          <w:vertAlign w:val="subscript"/>
          <w:lang w:eastAsia="fr-FR"/>
        </w:rPr>
        <w:instrText>EQ \o(\s\up6(\d\fo1()</w:instrText>
      </w:r>
      <w:r w:rsidR="001C48F1" w:rsidRPr="00CC0091">
        <w:rPr>
          <w:rFonts w:ascii="Times New Roman" w:eastAsia="Times New Roman" w:hAnsi="Times New Roman" w:cs="Times New Roman"/>
          <w:sz w:val="24"/>
          <w:szCs w:val="24"/>
          <w:vertAlign w:val="subscript"/>
          <w:lang w:eastAsia="fr-FR"/>
        </w:rPr>
        <w:fldChar w:fldCharType="begin"/>
      </w:r>
      <w:r w:rsidRPr="00CC0091">
        <w:rPr>
          <w:rFonts w:ascii="Times New Roman" w:eastAsia="Times New Roman" w:hAnsi="Times New Roman" w:cs="Times New Roman"/>
          <w:sz w:val="24"/>
          <w:szCs w:val="24"/>
          <w:vertAlign w:val="subscript"/>
          <w:lang w:eastAsia="fr-FR"/>
        </w:rPr>
        <w:instrText xml:space="preserve"> SYMBOL 190 \f"Symbol"\s5\h</w:instrText>
      </w:r>
      <w:r w:rsidR="001C48F1" w:rsidRPr="00CC0091">
        <w:rPr>
          <w:rFonts w:ascii="Times New Roman" w:eastAsia="Times New Roman" w:hAnsi="Times New Roman" w:cs="Times New Roman"/>
          <w:sz w:val="24"/>
          <w:szCs w:val="24"/>
          <w:vertAlign w:val="subscript"/>
          <w:lang w:eastAsia="fr-FR"/>
        </w:rPr>
        <w:fldChar w:fldCharType="end"/>
      </w:r>
      <w:r w:rsidRPr="00CC0091">
        <w:rPr>
          <w:rFonts w:ascii="Times New Roman" w:eastAsia="Times New Roman" w:hAnsi="Times New Roman" w:cs="Times New Roman"/>
          <w:sz w:val="24"/>
          <w:szCs w:val="24"/>
          <w:vertAlign w:val="subscript"/>
          <w:lang w:eastAsia="fr-FR"/>
        </w:rPr>
        <w:instrText>\d\ba3()</w:instrText>
      </w:r>
      <w:r w:rsidR="001C48F1" w:rsidRPr="00CC0091">
        <w:rPr>
          <w:rFonts w:ascii="Times New Roman" w:eastAsia="Times New Roman" w:hAnsi="Times New Roman" w:cs="Times New Roman"/>
          <w:sz w:val="24"/>
          <w:szCs w:val="24"/>
          <w:vertAlign w:val="subscript"/>
          <w:lang w:eastAsia="fr-FR"/>
        </w:rPr>
        <w:fldChar w:fldCharType="begin"/>
      </w:r>
      <w:r w:rsidRPr="00CC0091">
        <w:rPr>
          <w:rFonts w:ascii="Times New Roman" w:eastAsia="Times New Roman" w:hAnsi="Times New Roman" w:cs="Times New Roman"/>
          <w:sz w:val="24"/>
          <w:szCs w:val="24"/>
          <w:vertAlign w:val="subscript"/>
          <w:lang w:eastAsia="fr-FR"/>
        </w:rPr>
        <w:instrText xml:space="preserve"> SYMBOL 174 \f"Symbol"\s5\h</w:instrText>
      </w:r>
      <w:r w:rsidR="001C48F1" w:rsidRPr="00CC0091">
        <w:rPr>
          <w:rFonts w:ascii="Times New Roman" w:eastAsia="Times New Roman" w:hAnsi="Times New Roman" w:cs="Times New Roman"/>
          <w:sz w:val="24"/>
          <w:szCs w:val="24"/>
          <w:vertAlign w:val="subscript"/>
          <w:lang w:eastAsia="fr-FR"/>
        </w:rPr>
        <w:fldChar w:fldCharType="end"/>
      </w:r>
      <w:r w:rsidRPr="00CC0091">
        <w:rPr>
          <w:rFonts w:ascii="Times New Roman" w:eastAsia="Times New Roman" w:hAnsi="Times New Roman" w:cs="Times New Roman"/>
          <w:sz w:val="24"/>
          <w:szCs w:val="24"/>
          <w:vertAlign w:val="subscript"/>
          <w:lang w:eastAsia="fr-FR"/>
        </w:rPr>
        <w:instrText>);u)</w:instrText>
      </w:r>
      <w:r w:rsidR="001C48F1" w:rsidRPr="00CC0091">
        <w:rPr>
          <w:rFonts w:ascii="Times New Roman" w:eastAsia="Times New Roman" w:hAnsi="Times New Roman" w:cs="Times New Roman"/>
          <w:sz w:val="24"/>
          <w:szCs w:val="24"/>
          <w:vertAlign w:val="subscript"/>
          <w:lang w:eastAsia="fr-FR"/>
        </w:rPr>
        <w:fldChar w:fldCharType="end"/>
      </w:r>
      <w:r w:rsidR="001C48F1" w:rsidRPr="00CC0091">
        <w:rPr>
          <w:rFonts w:ascii="Times New Roman" w:eastAsia="Times New Roman" w:hAnsi="Times New Roman" w:cs="Times New Roman"/>
          <w:sz w:val="24"/>
          <w:szCs w:val="24"/>
          <w:lang w:eastAsia="fr-FR"/>
        </w:rPr>
        <w:fldChar w:fldCharType="begin"/>
      </w:r>
      <w:r w:rsidRPr="00CC0091">
        <w:rPr>
          <w:rFonts w:ascii="Times New Roman" w:eastAsia="Times New Roman" w:hAnsi="Times New Roman" w:cs="Times New Roman"/>
          <w:sz w:val="24"/>
          <w:szCs w:val="24"/>
          <w:lang w:eastAsia="fr-FR"/>
        </w:rPr>
        <w:instrText>SYMBOL 189 \f "Symbol"\h</w:instrText>
      </w:r>
      <w:r w:rsidR="001C48F1" w:rsidRPr="00CC0091">
        <w:rPr>
          <w:rFonts w:ascii="Times New Roman" w:eastAsia="Times New Roman" w:hAnsi="Times New Roman" w:cs="Times New Roman"/>
          <w:sz w:val="24"/>
          <w:szCs w:val="24"/>
          <w:lang w:eastAsia="fr-FR"/>
        </w:rPr>
        <w:fldChar w:fldCharType="end"/>
      </w:r>
      <w:r w:rsidRPr="00CC0091">
        <w:rPr>
          <w:rFonts w:ascii="Times New Roman" w:eastAsia="Times New Roman" w:hAnsi="Times New Roman" w:cs="Times New Roman"/>
          <w:sz w:val="24"/>
          <w:szCs w:val="24"/>
          <w:lang w:eastAsia="fr-FR"/>
        </w:rPr>
        <w:t>= U</w:t>
      </w:r>
      <w:r w:rsidRPr="00CC0091">
        <w:rPr>
          <w:rFonts w:ascii="Times New Roman" w:eastAsia="Times New Roman" w:hAnsi="Times New Roman" w:cs="Times New Roman"/>
          <w:sz w:val="24"/>
          <w:szCs w:val="24"/>
          <w:vertAlign w:val="subscript"/>
          <w:lang w:eastAsia="fr-FR"/>
        </w:rPr>
        <w:t>max</w:t>
      </w:r>
    </w:p>
    <w:p w:rsidR="00CC0091" w:rsidRPr="00CC0091" w:rsidRDefault="001C48F1" w:rsidP="00CC0091">
      <w:pPr>
        <w:tabs>
          <w:tab w:val="left" w:pos="9214"/>
          <w:tab w:val="left" w:pos="9356"/>
        </w:tabs>
        <w:spacing w:after="0" w:line="360" w:lineRule="auto"/>
        <w:ind w:left="567" w:right="1558"/>
        <w:rPr>
          <w:rFonts w:ascii="Times New Roman" w:eastAsia="Times New Roman" w:hAnsi="Times New Roman" w:cs="Times New Roman"/>
          <w:sz w:val="24"/>
          <w:szCs w:val="24"/>
          <w:lang w:eastAsia="fr-FR"/>
        </w:rPr>
      </w:pPr>
      <w:r w:rsidRPr="00CC0091">
        <w:rPr>
          <w:rFonts w:ascii="Times New Roman" w:eastAsia="Times New Roman" w:hAnsi="Times New Roman" w:cs="Times New Roman"/>
          <w:sz w:val="24"/>
          <w:szCs w:val="24"/>
          <w:lang w:eastAsia="fr-FR"/>
        </w:rPr>
        <w:fldChar w:fldCharType="begin"/>
      </w:r>
      <w:r w:rsidR="00CC0091" w:rsidRPr="00CC0091">
        <w:rPr>
          <w:rFonts w:ascii="Times New Roman" w:eastAsia="Times New Roman" w:hAnsi="Times New Roman" w:cs="Times New Roman"/>
          <w:sz w:val="24"/>
          <w:szCs w:val="24"/>
          <w:lang w:eastAsia="fr-FR"/>
        </w:rPr>
        <w:instrText>SYMBOL 189 \f "Symbol"\h</w:instrText>
      </w:r>
      <w:r w:rsidRPr="00CC0091">
        <w:rPr>
          <w:rFonts w:ascii="Times New Roman" w:eastAsia="Times New Roman" w:hAnsi="Times New Roman" w:cs="Times New Roman"/>
          <w:sz w:val="24"/>
          <w:szCs w:val="24"/>
          <w:lang w:eastAsia="fr-FR"/>
        </w:rPr>
        <w:fldChar w:fldCharType="end"/>
      </w:r>
      <w:r w:rsidR="00CC0091" w:rsidRPr="00CC0091">
        <w:rPr>
          <w:rFonts w:ascii="Times New Roman" w:eastAsia="Times New Roman" w:hAnsi="Times New Roman" w:cs="Times New Roman"/>
          <w:sz w:val="24"/>
          <w:szCs w:val="24"/>
          <w:lang w:eastAsia="fr-FR"/>
        </w:rPr>
        <w:t xml:space="preserve"> Z</w:t>
      </w:r>
      <w:r w:rsidRPr="00CC0091">
        <w:rPr>
          <w:rFonts w:ascii="Times New Roman" w:eastAsia="Times New Roman" w:hAnsi="Times New Roman" w:cs="Times New Roman"/>
          <w:sz w:val="24"/>
          <w:szCs w:val="24"/>
          <w:vertAlign w:val="subscript"/>
          <w:lang w:eastAsia="fr-FR"/>
        </w:rPr>
        <w:fldChar w:fldCharType="begin"/>
      </w:r>
      <w:r w:rsidR="00CC0091" w:rsidRPr="00CC0091">
        <w:rPr>
          <w:rFonts w:ascii="Times New Roman" w:eastAsia="Times New Roman" w:hAnsi="Times New Roman" w:cs="Times New Roman"/>
          <w:sz w:val="24"/>
          <w:szCs w:val="24"/>
          <w:vertAlign w:val="subscript"/>
          <w:lang w:eastAsia="fr-FR"/>
        </w:rPr>
        <w:instrText>EQ \o(\s\up6(\d\fo1()</w:instrText>
      </w:r>
      <w:r w:rsidRPr="00CC0091">
        <w:rPr>
          <w:rFonts w:ascii="Times New Roman" w:eastAsia="Times New Roman" w:hAnsi="Times New Roman" w:cs="Times New Roman"/>
          <w:sz w:val="24"/>
          <w:szCs w:val="24"/>
          <w:vertAlign w:val="subscript"/>
          <w:lang w:eastAsia="fr-FR"/>
        </w:rPr>
        <w:fldChar w:fldCharType="begin"/>
      </w:r>
      <w:r w:rsidR="00CC0091" w:rsidRPr="00CC0091">
        <w:rPr>
          <w:rFonts w:ascii="Times New Roman" w:eastAsia="Times New Roman" w:hAnsi="Times New Roman" w:cs="Times New Roman"/>
          <w:sz w:val="24"/>
          <w:szCs w:val="24"/>
          <w:vertAlign w:val="subscript"/>
          <w:lang w:eastAsia="fr-FR"/>
        </w:rPr>
        <w:instrText xml:space="preserve"> SYMBOL 190 \f"Symbol"\s5\h</w:instrText>
      </w:r>
      <w:r w:rsidRPr="00CC0091">
        <w:rPr>
          <w:rFonts w:ascii="Times New Roman" w:eastAsia="Times New Roman" w:hAnsi="Times New Roman" w:cs="Times New Roman"/>
          <w:sz w:val="24"/>
          <w:szCs w:val="24"/>
          <w:vertAlign w:val="subscript"/>
          <w:lang w:eastAsia="fr-FR"/>
        </w:rPr>
        <w:fldChar w:fldCharType="end"/>
      </w:r>
      <w:r w:rsidR="00CC0091" w:rsidRPr="00CC0091">
        <w:rPr>
          <w:rFonts w:ascii="Times New Roman" w:eastAsia="Times New Roman" w:hAnsi="Times New Roman" w:cs="Times New Roman"/>
          <w:sz w:val="24"/>
          <w:szCs w:val="24"/>
          <w:vertAlign w:val="subscript"/>
          <w:lang w:eastAsia="fr-FR"/>
        </w:rPr>
        <w:instrText>\d\ba3()</w:instrText>
      </w:r>
      <w:r w:rsidRPr="00CC0091">
        <w:rPr>
          <w:rFonts w:ascii="Times New Roman" w:eastAsia="Times New Roman" w:hAnsi="Times New Roman" w:cs="Times New Roman"/>
          <w:sz w:val="24"/>
          <w:szCs w:val="24"/>
          <w:vertAlign w:val="subscript"/>
          <w:lang w:eastAsia="fr-FR"/>
        </w:rPr>
        <w:fldChar w:fldCharType="begin"/>
      </w:r>
      <w:r w:rsidR="00CC0091" w:rsidRPr="00CC0091">
        <w:rPr>
          <w:rFonts w:ascii="Times New Roman" w:eastAsia="Times New Roman" w:hAnsi="Times New Roman" w:cs="Times New Roman"/>
          <w:sz w:val="24"/>
          <w:szCs w:val="24"/>
          <w:vertAlign w:val="subscript"/>
          <w:lang w:eastAsia="fr-FR"/>
        </w:rPr>
        <w:instrText xml:space="preserve"> SYMBOL 174 \f"Symbol"\s5\h</w:instrText>
      </w:r>
      <w:r w:rsidRPr="00CC0091">
        <w:rPr>
          <w:rFonts w:ascii="Times New Roman" w:eastAsia="Times New Roman" w:hAnsi="Times New Roman" w:cs="Times New Roman"/>
          <w:sz w:val="24"/>
          <w:szCs w:val="24"/>
          <w:vertAlign w:val="subscript"/>
          <w:lang w:eastAsia="fr-FR"/>
        </w:rPr>
        <w:fldChar w:fldCharType="end"/>
      </w:r>
      <w:r w:rsidR="00CC0091" w:rsidRPr="00CC0091">
        <w:rPr>
          <w:rFonts w:ascii="Times New Roman" w:eastAsia="Times New Roman" w:hAnsi="Times New Roman" w:cs="Times New Roman"/>
          <w:sz w:val="24"/>
          <w:szCs w:val="24"/>
          <w:vertAlign w:val="subscript"/>
          <w:lang w:eastAsia="fr-FR"/>
        </w:rPr>
        <w:instrText>);u)</w:instrText>
      </w:r>
      <w:r w:rsidRPr="00CC0091">
        <w:rPr>
          <w:rFonts w:ascii="Times New Roman" w:eastAsia="Times New Roman" w:hAnsi="Times New Roman" w:cs="Times New Roman"/>
          <w:sz w:val="24"/>
          <w:szCs w:val="24"/>
          <w:vertAlign w:val="subscript"/>
          <w:lang w:eastAsia="fr-FR"/>
        </w:rPr>
        <w:fldChar w:fldCharType="end"/>
      </w:r>
      <w:r w:rsidRPr="00CC0091">
        <w:rPr>
          <w:rFonts w:ascii="Times New Roman" w:eastAsia="Times New Roman" w:hAnsi="Times New Roman" w:cs="Times New Roman"/>
          <w:sz w:val="24"/>
          <w:szCs w:val="24"/>
          <w:lang w:eastAsia="fr-FR"/>
        </w:rPr>
        <w:fldChar w:fldCharType="begin"/>
      </w:r>
      <w:r w:rsidR="00CC0091" w:rsidRPr="00CC0091">
        <w:rPr>
          <w:rFonts w:ascii="Times New Roman" w:eastAsia="Times New Roman" w:hAnsi="Times New Roman" w:cs="Times New Roman"/>
          <w:sz w:val="24"/>
          <w:szCs w:val="24"/>
          <w:lang w:eastAsia="fr-FR"/>
        </w:rPr>
        <w:instrText>SYMBOL 189 \f "Symbol"\h</w:instrText>
      </w:r>
      <w:r w:rsidRPr="00CC0091">
        <w:rPr>
          <w:rFonts w:ascii="Times New Roman" w:eastAsia="Times New Roman" w:hAnsi="Times New Roman" w:cs="Times New Roman"/>
          <w:sz w:val="24"/>
          <w:szCs w:val="24"/>
          <w:lang w:eastAsia="fr-FR"/>
        </w:rPr>
        <w:fldChar w:fldCharType="end"/>
      </w:r>
      <w:r w:rsidR="00CC0091" w:rsidRPr="00CC0091">
        <w:rPr>
          <w:rFonts w:ascii="Times New Roman" w:eastAsia="Times New Roman" w:hAnsi="Times New Roman" w:cs="Times New Roman"/>
          <w:sz w:val="24"/>
          <w:szCs w:val="24"/>
          <w:lang w:eastAsia="fr-FR"/>
        </w:rPr>
        <w:t>= U</w:t>
      </w:r>
      <w:r w:rsidR="00CC0091" w:rsidRPr="00CC0091">
        <w:rPr>
          <w:rFonts w:ascii="Times New Roman" w:eastAsia="Times New Roman" w:hAnsi="Times New Roman" w:cs="Times New Roman"/>
          <w:sz w:val="24"/>
          <w:szCs w:val="24"/>
          <w:vertAlign w:val="subscript"/>
          <w:lang w:eastAsia="fr-FR"/>
        </w:rPr>
        <w:t>max</w:t>
      </w:r>
      <w:r w:rsidR="00CC0091" w:rsidRPr="00CC0091">
        <w:rPr>
          <w:rFonts w:ascii="Times New Roman" w:eastAsia="Times New Roman" w:hAnsi="Times New Roman" w:cs="Times New Roman"/>
          <w:sz w:val="24"/>
          <w:szCs w:val="24"/>
          <w:lang w:eastAsia="fr-FR"/>
        </w:rPr>
        <w:t xml:space="preserve"> = </w:t>
      </w:r>
      <w:r w:rsidRPr="00CC0091">
        <w:rPr>
          <w:rFonts w:ascii="Times New Roman" w:eastAsia="Times New Roman" w:hAnsi="Times New Roman" w:cs="Times New Roman"/>
          <w:sz w:val="24"/>
          <w:szCs w:val="24"/>
          <w:lang w:eastAsia="fr-FR"/>
        </w:rPr>
        <w:fldChar w:fldCharType="begin"/>
      </w:r>
      <w:r w:rsidR="00CC0091" w:rsidRPr="00CC0091">
        <w:rPr>
          <w:rFonts w:ascii="Times New Roman" w:eastAsia="Times New Roman" w:hAnsi="Times New Roman" w:cs="Times New Roman"/>
          <w:sz w:val="24"/>
          <w:szCs w:val="24"/>
          <w:lang w:eastAsia="fr-FR"/>
        </w:rPr>
        <w:instrText xml:space="preserve"> eq \r(</w:instrText>
      </w:r>
      <w:r w:rsidR="00CC0091" w:rsidRPr="00CC0091">
        <w:rPr>
          <w:rFonts w:ascii="Times New Roman" w:eastAsia="Times New Roman" w:hAnsi="Times New Roman" w:cs="Times New Roman"/>
          <w:i/>
          <w:sz w:val="24"/>
          <w:szCs w:val="24"/>
          <w:lang w:eastAsia="fr-FR"/>
        </w:rPr>
        <w:instrText>a</w:instrText>
      </w:r>
      <w:r w:rsidR="00CC0091" w:rsidRPr="00CC0091">
        <w:rPr>
          <w:rFonts w:ascii="Times New Roman" w:eastAsia="Times New Roman" w:hAnsi="Times New Roman" w:cs="Times New Roman"/>
          <w:sz w:val="24"/>
          <w:szCs w:val="24"/>
          <w:vertAlign w:val="superscript"/>
          <w:lang w:eastAsia="fr-FR"/>
        </w:rPr>
        <w:instrText>2</w:instrText>
      </w:r>
      <w:r w:rsidR="00CC0091" w:rsidRPr="00CC0091">
        <w:rPr>
          <w:rFonts w:ascii="Times New Roman" w:eastAsia="Times New Roman" w:hAnsi="Times New Roman" w:cs="Times New Roman"/>
          <w:sz w:val="24"/>
          <w:szCs w:val="24"/>
          <w:lang w:eastAsia="fr-FR"/>
        </w:rPr>
        <w:instrText xml:space="preserve"> + b</w:instrText>
      </w:r>
      <w:r w:rsidR="00CC0091" w:rsidRPr="00CC0091">
        <w:rPr>
          <w:rFonts w:ascii="Times New Roman" w:eastAsia="Times New Roman" w:hAnsi="Times New Roman" w:cs="Times New Roman"/>
          <w:sz w:val="24"/>
          <w:szCs w:val="24"/>
          <w:vertAlign w:val="superscript"/>
          <w:lang w:eastAsia="fr-FR"/>
        </w:rPr>
        <w:instrText>2</w:instrText>
      </w:r>
      <w:r w:rsidR="00CC0091" w:rsidRPr="00CC0091">
        <w:rPr>
          <w:rFonts w:ascii="Times New Roman" w:eastAsia="Times New Roman" w:hAnsi="Times New Roman" w:cs="Times New Roman"/>
          <w:sz w:val="24"/>
          <w:szCs w:val="24"/>
          <w:lang w:eastAsia="fr-FR"/>
        </w:rPr>
        <w:instrText>)</w:instrText>
      </w:r>
      <w:r w:rsidRPr="00CC0091">
        <w:rPr>
          <w:rFonts w:ascii="Times New Roman" w:eastAsia="Times New Roman" w:hAnsi="Times New Roman" w:cs="Times New Roman"/>
          <w:sz w:val="24"/>
          <w:szCs w:val="24"/>
          <w:lang w:eastAsia="fr-FR"/>
        </w:rPr>
        <w:fldChar w:fldCharType="end"/>
      </w:r>
    </w:p>
    <w:p w:rsidR="00CC0091" w:rsidRPr="00CC0091" w:rsidRDefault="00CC0091" w:rsidP="00CC0091">
      <w:pPr>
        <w:tabs>
          <w:tab w:val="left" w:pos="9214"/>
          <w:tab w:val="left" w:pos="9356"/>
        </w:tabs>
        <w:spacing w:after="200" w:line="276" w:lineRule="auto"/>
        <w:ind w:left="567" w:right="1558"/>
        <w:rPr>
          <w:rFonts w:ascii="Times New Roman" w:eastAsia="Times New Roman" w:hAnsi="Times New Roman" w:cs="Times New Roman"/>
          <w:sz w:val="24"/>
          <w:szCs w:val="24"/>
          <w:lang w:eastAsia="fr-FR"/>
        </w:rPr>
      </w:pPr>
      <w:r w:rsidRPr="00CC0091">
        <w:rPr>
          <w:rFonts w:ascii="Times New Roman" w:eastAsia="Times New Roman" w:hAnsi="Times New Roman" w:cs="Times New Roman"/>
          <w:sz w:val="24"/>
          <w:szCs w:val="24"/>
          <w:lang w:eastAsia="fr-FR"/>
        </w:rPr>
        <w:t xml:space="preserve">φ est </w:t>
      </w:r>
      <w:r w:rsidRPr="00CC0091">
        <w:rPr>
          <w:rFonts w:ascii="Times New Roman" w:eastAsia="Times New Roman" w:hAnsi="Times New Roman" w:cs="Times New Roman"/>
          <w:color w:val="FF0000"/>
          <w:sz w:val="24"/>
          <w:szCs w:val="24"/>
          <w:lang w:eastAsia="fr-FR"/>
        </w:rPr>
        <w:t>un argument</w:t>
      </w:r>
      <w:r w:rsidRPr="00CC0091">
        <w:rPr>
          <w:rFonts w:ascii="Times New Roman" w:eastAsia="Times New Roman" w:hAnsi="Times New Roman" w:cs="Times New Roman"/>
          <w:sz w:val="24"/>
          <w:szCs w:val="24"/>
          <w:lang w:eastAsia="fr-FR"/>
        </w:rPr>
        <w:t xml:space="preserve"> du complexe Z</w:t>
      </w:r>
      <w:r w:rsidR="001C48F1" w:rsidRPr="00CC0091">
        <w:rPr>
          <w:rFonts w:ascii="Times New Roman" w:eastAsia="Times New Roman" w:hAnsi="Times New Roman" w:cs="Times New Roman"/>
          <w:sz w:val="24"/>
          <w:szCs w:val="24"/>
          <w:vertAlign w:val="subscript"/>
          <w:lang w:eastAsia="fr-FR"/>
        </w:rPr>
        <w:fldChar w:fldCharType="begin"/>
      </w:r>
      <w:r w:rsidRPr="00CC0091">
        <w:rPr>
          <w:rFonts w:ascii="Times New Roman" w:eastAsia="Times New Roman" w:hAnsi="Times New Roman" w:cs="Times New Roman"/>
          <w:sz w:val="24"/>
          <w:szCs w:val="24"/>
          <w:vertAlign w:val="subscript"/>
          <w:lang w:eastAsia="fr-FR"/>
        </w:rPr>
        <w:instrText>EQ \o(\s\up6(\d\fo1()</w:instrText>
      </w:r>
      <w:r w:rsidR="001C48F1" w:rsidRPr="00CC0091">
        <w:rPr>
          <w:rFonts w:ascii="Times New Roman" w:eastAsia="Times New Roman" w:hAnsi="Times New Roman" w:cs="Times New Roman"/>
          <w:sz w:val="24"/>
          <w:szCs w:val="24"/>
          <w:vertAlign w:val="subscript"/>
          <w:lang w:eastAsia="fr-FR"/>
        </w:rPr>
        <w:fldChar w:fldCharType="begin"/>
      </w:r>
      <w:r w:rsidRPr="00CC0091">
        <w:rPr>
          <w:rFonts w:ascii="Times New Roman" w:eastAsia="Times New Roman" w:hAnsi="Times New Roman" w:cs="Times New Roman"/>
          <w:sz w:val="24"/>
          <w:szCs w:val="24"/>
          <w:vertAlign w:val="subscript"/>
          <w:lang w:eastAsia="fr-FR"/>
        </w:rPr>
        <w:instrText xml:space="preserve"> SYMBOL 190 \f"Symbol"\s5\h</w:instrText>
      </w:r>
      <w:r w:rsidR="001C48F1" w:rsidRPr="00CC0091">
        <w:rPr>
          <w:rFonts w:ascii="Times New Roman" w:eastAsia="Times New Roman" w:hAnsi="Times New Roman" w:cs="Times New Roman"/>
          <w:sz w:val="24"/>
          <w:szCs w:val="24"/>
          <w:vertAlign w:val="subscript"/>
          <w:lang w:eastAsia="fr-FR"/>
        </w:rPr>
        <w:fldChar w:fldCharType="end"/>
      </w:r>
      <w:r w:rsidRPr="00CC0091">
        <w:rPr>
          <w:rFonts w:ascii="Times New Roman" w:eastAsia="Times New Roman" w:hAnsi="Times New Roman" w:cs="Times New Roman"/>
          <w:sz w:val="24"/>
          <w:szCs w:val="24"/>
          <w:vertAlign w:val="subscript"/>
          <w:lang w:eastAsia="fr-FR"/>
        </w:rPr>
        <w:instrText>\d\ba3()</w:instrText>
      </w:r>
      <w:r w:rsidR="001C48F1" w:rsidRPr="00CC0091">
        <w:rPr>
          <w:rFonts w:ascii="Times New Roman" w:eastAsia="Times New Roman" w:hAnsi="Times New Roman" w:cs="Times New Roman"/>
          <w:sz w:val="24"/>
          <w:szCs w:val="24"/>
          <w:vertAlign w:val="subscript"/>
          <w:lang w:eastAsia="fr-FR"/>
        </w:rPr>
        <w:fldChar w:fldCharType="begin"/>
      </w:r>
      <w:r w:rsidRPr="00CC0091">
        <w:rPr>
          <w:rFonts w:ascii="Times New Roman" w:eastAsia="Times New Roman" w:hAnsi="Times New Roman" w:cs="Times New Roman"/>
          <w:sz w:val="24"/>
          <w:szCs w:val="24"/>
          <w:vertAlign w:val="subscript"/>
          <w:lang w:eastAsia="fr-FR"/>
        </w:rPr>
        <w:instrText xml:space="preserve"> SYMBOL 174 \f"Symbol"\s5\h</w:instrText>
      </w:r>
      <w:r w:rsidR="001C48F1" w:rsidRPr="00CC0091">
        <w:rPr>
          <w:rFonts w:ascii="Times New Roman" w:eastAsia="Times New Roman" w:hAnsi="Times New Roman" w:cs="Times New Roman"/>
          <w:sz w:val="24"/>
          <w:szCs w:val="24"/>
          <w:vertAlign w:val="subscript"/>
          <w:lang w:eastAsia="fr-FR"/>
        </w:rPr>
        <w:fldChar w:fldCharType="end"/>
      </w:r>
      <w:r w:rsidRPr="00CC0091">
        <w:rPr>
          <w:rFonts w:ascii="Times New Roman" w:eastAsia="Times New Roman" w:hAnsi="Times New Roman" w:cs="Times New Roman"/>
          <w:sz w:val="24"/>
          <w:szCs w:val="24"/>
          <w:vertAlign w:val="subscript"/>
          <w:lang w:eastAsia="fr-FR"/>
        </w:rPr>
        <w:instrText>);u)</w:instrText>
      </w:r>
      <w:r w:rsidR="001C48F1" w:rsidRPr="00CC0091">
        <w:rPr>
          <w:rFonts w:ascii="Times New Roman" w:eastAsia="Times New Roman" w:hAnsi="Times New Roman" w:cs="Times New Roman"/>
          <w:sz w:val="24"/>
          <w:szCs w:val="24"/>
          <w:vertAlign w:val="subscript"/>
          <w:lang w:eastAsia="fr-FR"/>
        </w:rPr>
        <w:fldChar w:fldCharType="end"/>
      </w:r>
      <w:r w:rsidRPr="00CC0091">
        <w:rPr>
          <w:rFonts w:ascii="Times New Roman" w:eastAsia="Times New Roman" w:hAnsi="Times New Roman" w:cs="Times New Roman"/>
          <w:sz w:val="24"/>
          <w:szCs w:val="24"/>
          <w:lang w:eastAsia="fr-FR"/>
        </w:rPr>
        <w:t xml:space="preserve"> . On note arg( Z</w:t>
      </w:r>
      <w:r w:rsidR="001C48F1" w:rsidRPr="00CC0091">
        <w:rPr>
          <w:rFonts w:ascii="Times New Roman" w:eastAsia="Times New Roman" w:hAnsi="Times New Roman" w:cs="Times New Roman"/>
          <w:sz w:val="24"/>
          <w:szCs w:val="24"/>
          <w:vertAlign w:val="subscript"/>
          <w:lang w:eastAsia="fr-FR"/>
        </w:rPr>
        <w:fldChar w:fldCharType="begin"/>
      </w:r>
      <w:r w:rsidRPr="00CC0091">
        <w:rPr>
          <w:rFonts w:ascii="Times New Roman" w:eastAsia="Times New Roman" w:hAnsi="Times New Roman" w:cs="Times New Roman"/>
          <w:sz w:val="24"/>
          <w:szCs w:val="24"/>
          <w:vertAlign w:val="subscript"/>
          <w:lang w:eastAsia="fr-FR"/>
        </w:rPr>
        <w:instrText>EQ \o(\s\up6(\d\fo1()</w:instrText>
      </w:r>
      <w:r w:rsidR="001C48F1" w:rsidRPr="00CC0091">
        <w:rPr>
          <w:rFonts w:ascii="Times New Roman" w:eastAsia="Times New Roman" w:hAnsi="Times New Roman" w:cs="Times New Roman"/>
          <w:sz w:val="24"/>
          <w:szCs w:val="24"/>
          <w:vertAlign w:val="subscript"/>
          <w:lang w:eastAsia="fr-FR"/>
        </w:rPr>
        <w:fldChar w:fldCharType="begin"/>
      </w:r>
      <w:r w:rsidRPr="00CC0091">
        <w:rPr>
          <w:rFonts w:ascii="Times New Roman" w:eastAsia="Times New Roman" w:hAnsi="Times New Roman" w:cs="Times New Roman"/>
          <w:sz w:val="24"/>
          <w:szCs w:val="24"/>
          <w:vertAlign w:val="subscript"/>
          <w:lang w:eastAsia="fr-FR"/>
        </w:rPr>
        <w:instrText xml:space="preserve"> SYMBOL 190 \f"Symbol"\s5\h</w:instrText>
      </w:r>
      <w:r w:rsidR="001C48F1" w:rsidRPr="00CC0091">
        <w:rPr>
          <w:rFonts w:ascii="Times New Roman" w:eastAsia="Times New Roman" w:hAnsi="Times New Roman" w:cs="Times New Roman"/>
          <w:sz w:val="24"/>
          <w:szCs w:val="24"/>
          <w:vertAlign w:val="subscript"/>
          <w:lang w:eastAsia="fr-FR"/>
        </w:rPr>
        <w:fldChar w:fldCharType="end"/>
      </w:r>
      <w:r w:rsidRPr="00CC0091">
        <w:rPr>
          <w:rFonts w:ascii="Times New Roman" w:eastAsia="Times New Roman" w:hAnsi="Times New Roman" w:cs="Times New Roman"/>
          <w:sz w:val="24"/>
          <w:szCs w:val="24"/>
          <w:vertAlign w:val="subscript"/>
          <w:lang w:eastAsia="fr-FR"/>
        </w:rPr>
        <w:instrText>\d\ba3()</w:instrText>
      </w:r>
      <w:r w:rsidR="001C48F1" w:rsidRPr="00CC0091">
        <w:rPr>
          <w:rFonts w:ascii="Times New Roman" w:eastAsia="Times New Roman" w:hAnsi="Times New Roman" w:cs="Times New Roman"/>
          <w:sz w:val="24"/>
          <w:szCs w:val="24"/>
          <w:vertAlign w:val="subscript"/>
          <w:lang w:eastAsia="fr-FR"/>
        </w:rPr>
        <w:fldChar w:fldCharType="begin"/>
      </w:r>
      <w:r w:rsidRPr="00CC0091">
        <w:rPr>
          <w:rFonts w:ascii="Times New Roman" w:eastAsia="Times New Roman" w:hAnsi="Times New Roman" w:cs="Times New Roman"/>
          <w:sz w:val="24"/>
          <w:szCs w:val="24"/>
          <w:vertAlign w:val="subscript"/>
          <w:lang w:eastAsia="fr-FR"/>
        </w:rPr>
        <w:instrText xml:space="preserve"> SYMBOL 174 \f"Symbol"\s5\h</w:instrText>
      </w:r>
      <w:r w:rsidR="001C48F1" w:rsidRPr="00CC0091">
        <w:rPr>
          <w:rFonts w:ascii="Times New Roman" w:eastAsia="Times New Roman" w:hAnsi="Times New Roman" w:cs="Times New Roman"/>
          <w:sz w:val="24"/>
          <w:szCs w:val="24"/>
          <w:vertAlign w:val="subscript"/>
          <w:lang w:eastAsia="fr-FR"/>
        </w:rPr>
        <w:fldChar w:fldCharType="end"/>
      </w:r>
      <w:r w:rsidRPr="00CC0091">
        <w:rPr>
          <w:rFonts w:ascii="Times New Roman" w:eastAsia="Times New Roman" w:hAnsi="Times New Roman" w:cs="Times New Roman"/>
          <w:sz w:val="24"/>
          <w:szCs w:val="24"/>
          <w:vertAlign w:val="subscript"/>
          <w:lang w:eastAsia="fr-FR"/>
        </w:rPr>
        <w:instrText>);u)</w:instrText>
      </w:r>
      <w:r w:rsidR="001C48F1" w:rsidRPr="00CC0091">
        <w:rPr>
          <w:rFonts w:ascii="Times New Roman" w:eastAsia="Times New Roman" w:hAnsi="Times New Roman" w:cs="Times New Roman"/>
          <w:sz w:val="24"/>
          <w:szCs w:val="24"/>
          <w:vertAlign w:val="subscript"/>
          <w:lang w:eastAsia="fr-FR"/>
        </w:rPr>
        <w:fldChar w:fldCharType="end"/>
      </w:r>
      <w:r w:rsidRPr="00CC0091">
        <w:rPr>
          <w:rFonts w:ascii="Times New Roman" w:eastAsia="Times New Roman" w:hAnsi="Times New Roman" w:cs="Times New Roman"/>
          <w:sz w:val="24"/>
          <w:szCs w:val="24"/>
          <w:lang w:eastAsia="fr-FR"/>
        </w:rPr>
        <w:t xml:space="preserve"> ) = </w:t>
      </w:r>
      <w:r w:rsidRPr="00CC0091">
        <w:rPr>
          <w:rFonts w:ascii="Times New Roman" w:eastAsia="Times New Roman" w:hAnsi="Times New Roman" w:cs="Times New Roman"/>
          <w:i/>
          <w:sz w:val="24"/>
          <w:szCs w:val="24"/>
          <w:lang w:eastAsia="fr-FR"/>
        </w:rPr>
        <w:t>φ</w:t>
      </w:r>
      <w:r w:rsidRPr="00CC0091">
        <w:rPr>
          <w:rFonts w:ascii="Times New Roman" w:eastAsia="Times New Roman" w:hAnsi="Times New Roman" w:cs="Times New Roman"/>
          <w:sz w:val="24"/>
          <w:szCs w:val="24"/>
          <w:lang w:eastAsia="fr-FR"/>
        </w:rPr>
        <w:t xml:space="preserve">  [2</w:t>
      </w:r>
      <w:r w:rsidRPr="00CC0091">
        <w:rPr>
          <w:rFonts w:ascii="Times New Roman" w:eastAsia="Times New Roman" w:hAnsi="Times New Roman" w:cs="Times New Roman"/>
          <w:sz w:val="24"/>
          <w:szCs w:val="24"/>
          <w:lang w:eastAsia="fr-FR"/>
        </w:rPr>
        <w:sym w:font="Symbol" w:char="F070"/>
      </w:r>
      <w:r w:rsidRPr="00CC0091">
        <w:rPr>
          <w:rFonts w:ascii="Times New Roman" w:eastAsia="Times New Roman" w:hAnsi="Times New Roman" w:cs="Times New Roman"/>
          <w:sz w:val="24"/>
          <w:szCs w:val="24"/>
          <w:lang w:eastAsia="fr-FR"/>
        </w:rPr>
        <w:t>]</w:t>
      </w:r>
    </w:p>
    <w:p w:rsidR="00CC0091" w:rsidRDefault="00CC0091" w:rsidP="002D7828">
      <w:pPr>
        <w:spacing w:after="0" w:line="240" w:lineRule="auto"/>
        <w:jc w:val="both"/>
        <w:rPr>
          <w:rFonts w:ascii="Times New Roman" w:eastAsia="Times New Roman" w:hAnsi="Times New Roman" w:cs="Times New Roman"/>
          <w:sz w:val="24"/>
          <w:szCs w:val="24"/>
          <w:vertAlign w:val="subscript"/>
          <w:lang w:eastAsia="fr-FR"/>
        </w:rPr>
        <w:sectPr w:rsidR="00CC0091" w:rsidSect="00754F1C">
          <w:headerReference w:type="default" r:id="rId47"/>
          <w:pgSz w:w="11906" w:h="16838" w:code="9"/>
          <w:pgMar w:top="567" w:right="567" w:bottom="851" w:left="567" w:header="0" w:footer="0" w:gutter="0"/>
          <w:cols w:space="708"/>
          <w:docGrid w:linePitch="360"/>
        </w:sectPr>
      </w:pPr>
    </w:p>
    <w:p w:rsidR="0029356F" w:rsidRPr="0029356F" w:rsidRDefault="0029356F" w:rsidP="00FA0F9D">
      <w:pPr>
        <w:pStyle w:val="Titre3"/>
        <w:rPr>
          <w:color w:val="0070C0"/>
          <w:lang w:eastAsia="fr-FR"/>
        </w:rPr>
      </w:pPr>
      <w:r w:rsidRPr="0029356F">
        <w:t>3.6  Fiche</w:t>
      </w:r>
      <w:r w:rsidR="000E6B94">
        <w:t>s</w:t>
      </w:r>
      <w:r w:rsidRPr="0029356F">
        <w:t xml:space="preserve"> technique</w:t>
      </w:r>
      <w:r w:rsidR="000E6B94">
        <w:t>s</w:t>
      </w:r>
      <w:r w:rsidRPr="0029356F">
        <w:t xml:space="preserve"> : </w:t>
      </w:r>
    </w:p>
    <w:p w:rsidR="0029356F" w:rsidRPr="0029356F" w:rsidRDefault="000E6B94" w:rsidP="000E6B94">
      <w:pPr>
        <w:shd w:val="clear" w:color="auto" w:fill="E0E0E0"/>
        <w:spacing w:before="100" w:beforeAutospacing="1" w:after="100" w:afterAutospacing="1" w:line="240" w:lineRule="auto"/>
        <w:jc w:val="center"/>
        <w:outlineLvl w:val="1"/>
        <w:rPr>
          <w:rFonts w:ascii="Times New Roman" w:eastAsia="Times New Roman" w:hAnsi="Times New Roman" w:cs="Times New Roman"/>
          <w:b/>
          <w:bCs/>
          <w:i/>
          <w:iCs/>
          <w:color w:val="FF0000"/>
          <w:sz w:val="26"/>
          <w:szCs w:val="26"/>
          <w:lang w:eastAsia="fr-FR"/>
        </w:rPr>
      </w:pPr>
      <w:r>
        <w:rPr>
          <w:rFonts w:ascii="Times New Roman" w:eastAsia="Times New Roman" w:hAnsi="Times New Roman" w:cs="Times New Roman"/>
          <w:b/>
          <w:bCs/>
          <w:i/>
          <w:iCs/>
          <w:color w:val="FF0000"/>
          <w:sz w:val="26"/>
          <w:szCs w:val="26"/>
          <w:lang w:eastAsia="fr-FR"/>
        </w:rPr>
        <w:t>Fiche n°1 :</w:t>
      </w:r>
      <w:r w:rsidRPr="00CC0091">
        <w:rPr>
          <w:rFonts w:ascii="Times New Roman" w:eastAsia="Times New Roman" w:hAnsi="Times New Roman" w:cs="Times New Roman"/>
          <w:b/>
          <w:bCs/>
          <w:i/>
          <w:iCs/>
          <w:color w:val="FF0000"/>
          <w:sz w:val="26"/>
          <w:szCs w:val="26"/>
          <w:lang w:eastAsia="fr-FR"/>
        </w:rPr>
        <w:t xml:space="preserve"> Représenter</w:t>
      </w:r>
      <w:r w:rsidR="0029356F" w:rsidRPr="00CC0091">
        <w:rPr>
          <w:rFonts w:ascii="Times New Roman" w:eastAsia="Times New Roman" w:hAnsi="Times New Roman" w:cs="Times New Roman"/>
          <w:b/>
          <w:bCs/>
          <w:i/>
          <w:iCs/>
          <w:color w:val="FF0000"/>
          <w:sz w:val="26"/>
          <w:szCs w:val="26"/>
          <w:lang w:eastAsia="fr-FR"/>
        </w:rPr>
        <w:t xml:space="preserve"> un </w:t>
      </w:r>
      <w:r w:rsidR="0029356F">
        <w:rPr>
          <w:rFonts w:ascii="Times New Roman" w:eastAsia="Times New Roman" w:hAnsi="Times New Roman" w:cs="Times New Roman"/>
          <w:b/>
          <w:bCs/>
          <w:i/>
          <w:iCs/>
          <w:color w:val="FF0000"/>
          <w:sz w:val="26"/>
          <w:szCs w:val="26"/>
          <w:lang w:eastAsia="fr-FR"/>
        </w:rPr>
        <w:t>vecteur avec GeoGebra</w:t>
      </w:r>
    </w:p>
    <w:p w:rsidR="0080251D" w:rsidRPr="0080251D" w:rsidRDefault="0080251D" w:rsidP="00CC0091">
      <w:pPr>
        <w:spacing w:after="0" w:line="240" w:lineRule="auto"/>
        <w:rPr>
          <w:rFonts w:ascii="Times New Roman" w:eastAsia="Times New Roman" w:hAnsi="Times New Roman" w:cs="Times New Roman"/>
          <w:color w:val="0070C0"/>
          <w:sz w:val="8"/>
          <w:szCs w:val="8"/>
          <w:lang w:eastAsia="fr-FR"/>
        </w:rPr>
      </w:pPr>
    </w:p>
    <w:p w:rsidR="00CC0091" w:rsidRPr="006560AC" w:rsidRDefault="00D168F4" w:rsidP="00CC0091">
      <w:pPr>
        <w:spacing w:after="0" w:line="240" w:lineRule="auto"/>
        <w:rPr>
          <w:rFonts w:ascii="Times New Roman" w:eastAsia="Times New Roman" w:hAnsi="Times New Roman" w:cs="Times New Roman"/>
          <w:color w:val="0070C0"/>
          <w:sz w:val="24"/>
          <w:szCs w:val="24"/>
          <w:lang w:eastAsia="fr-FR"/>
        </w:rPr>
      </w:pPr>
      <w:r>
        <w:rPr>
          <w:rFonts w:ascii="Times New Roman" w:eastAsia="Times New Roman" w:hAnsi="Times New Roman" w:cs="Times New Roman"/>
          <w:noProof/>
          <w:color w:val="0070C0"/>
          <w:sz w:val="24"/>
          <w:szCs w:val="24"/>
          <w:lang w:eastAsia="fr-FR"/>
        </w:rPr>
        <mc:AlternateContent>
          <mc:Choice Requires="wps">
            <w:drawing>
              <wp:anchor distT="4294967295" distB="4294967295" distL="114300" distR="114300" simplePos="0" relativeHeight="251684864" behindDoc="0" locked="0" layoutInCell="1" allowOverlap="1" wp14:anchorId="26648CD1" wp14:editId="7A7AFCAC">
                <wp:simplePos x="0" y="0"/>
                <wp:positionH relativeFrom="column">
                  <wp:posOffset>220980</wp:posOffset>
                </wp:positionH>
                <wp:positionV relativeFrom="paragraph">
                  <wp:posOffset>156210</wp:posOffset>
                </wp:positionV>
                <wp:extent cx="1539875" cy="0"/>
                <wp:effectExtent l="11430" t="13335" r="10795" b="5715"/>
                <wp:wrapNone/>
                <wp:docPr id="3520"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9875" cy="0"/>
                        </a:xfrm>
                        <a:prstGeom prst="straightConnector1">
                          <a:avLst/>
                        </a:prstGeom>
                        <a:noFill/>
                        <a:ln w="9525">
                          <a:solidFill>
                            <a:srgbClr val="0070C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 o:spid="_x0000_s1026" type="#_x0000_t32" style="position:absolute;margin-left:17.4pt;margin-top:12.3pt;width:121.25pt;height:0;z-index:2516848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" strokecolor="#0070c0"/>
            </w:pict>
          </mc:Fallback>
        </mc:AlternateContent>
      </w:r>
      <w:r w:rsidR="00CC0091" w:rsidRPr="00CC0091">
        <w:rPr>
          <w:rFonts w:ascii="Times New Roman" w:eastAsia="Times New Roman" w:hAnsi="Times New Roman" w:cs="Times New Roman"/>
          <w:color w:val="0070C0"/>
          <w:sz w:val="24"/>
          <w:szCs w:val="24"/>
          <w:lang w:eastAsia="fr-FR"/>
        </w:rPr>
        <w:t xml:space="preserve">I. </w:t>
      </w:r>
      <w:r w:rsidR="00CC0091" w:rsidRPr="006560AC">
        <w:rPr>
          <w:rFonts w:ascii="Times New Roman" w:eastAsia="Times New Roman" w:hAnsi="Times New Roman" w:cs="Times New Roman"/>
          <w:color w:val="0070C0"/>
          <w:sz w:val="24"/>
          <w:szCs w:val="24"/>
          <w:u w:val="single"/>
          <w:lang w:eastAsia="fr-FR"/>
        </w:rPr>
        <w:t>R</w:t>
      </w:r>
      <w:r w:rsidR="00CC0091" w:rsidRPr="00CC0091">
        <w:rPr>
          <w:rFonts w:ascii="Times New Roman" w:eastAsia="Times New Roman" w:hAnsi="Times New Roman" w:cs="Times New Roman"/>
          <w:color w:val="0070C0"/>
          <w:sz w:val="24"/>
          <w:szCs w:val="24"/>
          <w:lang w:eastAsia="fr-FR"/>
        </w:rPr>
        <w:t>eprésenter un vecteur</w:t>
      </w:r>
      <w:r w:rsidR="001C48F1" w:rsidRPr="00CC0091">
        <w:rPr>
          <w:rFonts w:ascii="Times New Roman" w:eastAsia="Times New Roman" w:hAnsi="Times New Roman" w:cs="Times New Roman"/>
          <w:color w:val="0070C0"/>
          <w:sz w:val="24"/>
          <w:szCs w:val="24"/>
          <w:lang w:eastAsia="fr-FR"/>
        </w:rPr>
        <w:fldChar w:fldCharType="begin"/>
      </w:r>
      <w:r w:rsidR="00CC0091" w:rsidRPr="00CC0091">
        <w:rPr>
          <w:rFonts w:ascii="Times New Roman" w:eastAsia="Times New Roman" w:hAnsi="Times New Roman" w:cs="Times New Roman"/>
          <w:color w:val="0070C0"/>
          <w:sz w:val="24"/>
          <w:szCs w:val="24"/>
          <w:lang w:eastAsia="fr-FR"/>
        </w:rPr>
        <w:instrText>EQ \o(\s\up8(\d\fo1()</w:instrText>
      </w:r>
      <w:r w:rsidR="001C48F1" w:rsidRPr="00CC0091">
        <w:rPr>
          <w:rFonts w:ascii="Times New Roman" w:eastAsia="Times New Roman" w:hAnsi="Times New Roman" w:cs="Times New Roman"/>
          <w:color w:val="0070C0"/>
          <w:sz w:val="24"/>
          <w:szCs w:val="24"/>
          <w:lang w:eastAsia="fr-FR"/>
        </w:rPr>
        <w:fldChar w:fldCharType="begin"/>
      </w:r>
      <w:r w:rsidR="00CC0091" w:rsidRPr="00CC0091">
        <w:rPr>
          <w:rFonts w:ascii="Times New Roman" w:eastAsia="Times New Roman" w:hAnsi="Times New Roman" w:cs="Times New Roman"/>
          <w:color w:val="0070C0"/>
          <w:sz w:val="24"/>
          <w:szCs w:val="24"/>
          <w:lang w:eastAsia="fr-FR"/>
        </w:rPr>
        <w:instrText xml:space="preserve"> SYMBOL 190 \f"Symbol"\s5\h</w:instrText>
      </w:r>
      <w:r w:rsidR="001C48F1" w:rsidRPr="00CC0091">
        <w:rPr>
          <w:rFonts w:ascii="Times New Roman" w:eastAsia="Times New Roman" w:hAnsi="Times New Roman" w:cs="Times New Roman"/>
          <w:color w:val="0070C0"/>
          <w:sz w:val="24"/>
          <w:szCs w:val="24"/>
          <w:lang w:eastAsia="fr-FR"/>
        </w:rPr>
        <w:fldChar w:fldCharType="end"/>
      </w:r>
      <w:r w:rsidR="001C48F1" w:rsidRPr="00CC0091">
        <w:rPr>
          <w:rFonts w:ascii="Times New Roman" w:eastAsia="Times New Roman" w:hAnsi="Times New Roman" w:cs="Times New Roman"/>
          <w:color w:val="0070C0"/>
          <w:sz w:val="24"/>
          <w:szCs w:val="24"/>
          <w:lang w:eastAsia="fr-FR"/>
        </w:rPr>
        <w:fldChar w:fldCharType="begin"/>
      </w:r>
      <w:r w:rsidR="00CC0091" w:rsidRPr="00CC0091">
        <w:rPr>
          <w:rFonts w:ascii="Times New Roman" w:eastAsia="Times New Roman" w:hAnsi="Times New Roman" w:cs="Times New Roman"/>
          <w:color w:val="0070C0"/>
          <w:sz w:val="24"/>
          <w:szCs w:val="24"/>
          <w:lang w:eastAsia="fr-FR"/>
        </w:rPr>
        <w:instrText xml:space="preserve"> SYMBOL 190 \f"Symbol"\s5\h</w:instrText>
      </w:r>
      <w:r w:rsidR="001C48F1" w:rsidRPr="00CC0091">
        <w:rPr>
          <w:rFonts w:ascii="Times New Roman" w:eastAsia="Times New Roman" w:hAnsi="Times New Roman" w:cs="Times New Roman"/>
          <w:color w:val="0070C0"/>
          <w:sz w:val="24"/>
          <w:szCs w:val="24"/>
          <w:lang w:eastAsia="fr-FR"/>
        </w:rPr>
        <w:fldChar w:fldCharType="end"/>
      </w:r>
      <w:r w:rsidR="001C48F1" w:rsidRPr="00CC0091">
        <w:rPr>
          <w:rFonts w:ascii="Times New Roman" w:eastAsia="Times New Roman" w:hAnsi="Times New Roman" w:cs="Times New Roman"/>
          <w:color w:val="0070C0"/>
          <w:sz w:val="24"/>
          <w:szCs w:val="24"/>
          <w:lang w:eastAsia="fr-FR"/>
        </w:rPr>
        <w:fldChar w:fldCharType="begin"/>
      </w:r>
      <w:r w:rsidR="00CC0091" w:rsidRPr="00CC0091">
        <w:rPr>
          <w:rFonts w:ascii="Times New Roman" w:eastAsia="Times New Roman" w:hAnsi="Times New Roman" w:cs="Times New Roman"/>
          <w:color w:val="0070C0"/>
          <w:sz w:val="24"/>
          <w:szCs w:val="24"/>
          <w:lang w:eastAsia="fr-FR"/>
        </w:rPr>
        <w:instrText xml:space="preserve"> SYMBOL 190 \f"Symbol"\s5\h</w:instrText>
      </w:r>
      <w:r w:rsidR="001C48F1" w:rsidRPr="00CC0091">
        <w:rPr>
          <w:rFonts w:ascii="Times New Roman" w:eastAsia="Times New Roman" w:hAnsi="Times New Roman" w:cs="Times New Roman"/>
          <w:color w:val="0070C0"/>
          <w:sz w:val="24"/>
          <w:szCs w:val="24"/>
          <w:lang w:eastAsia="fr-FR"/>
        </w:rPr>
        <w:fldChar w:fldCharType="end"/>
      </w:r>
      <w:r w:rsidR="00CC0091" w:rsidRPr="00CC0091">
        <w:rPr>
          <w:rFonts w:ascii="Times New Roman" w:eastAsia="Times New Roman" w:hAnsi="Times New Roman" w:cs="Times New Roman"/>
          <w:color w:val="0070C0"/>
          <w:sz w:val="24"/>
          <w:szCs w:val="24"/>
          <w:lang w:eastAsia="fr-FR"/>
        </w:rPr>
        <w:instrText>\d\ba3()</w:instrText>
      </w:r>
      <w:r w:rsidR="001C48F1" w:rsidRPr="00CC0091">
        <w:rPr>
          <w:rFonts w:ascii="Times New Roman" w:eastAsia="Times New Roman" w:hAnsi="Times New Roman" w:cs="Times New Roman"/>
          <w:color w:val="0070C0"/>
          <w:sz w:val="24"/>
          <w:szCs w:val="24"/>
          <w:lang w:eastAsia="fr-FR"/>
        </w:rPr>
        <w:fldChar w:fldCharType="begin"/>
      </w:r>
      <w:r w:rsidR="00CC0091" w:rsidRPr="00CC0091">
        <w:rPr>
          <w:rFonts w:ascii="Times New Roman" w:eastAsia="Times New Roman" w:hAnsi="Times New Roman" w:cs="Times New Roman"/>
          <w:color w:val="0070C0"/>
          <w:sz w:val="24"/>
          <w:szCs w:val="24"/>
          <w:lang w:eastAsia="fr-FR"/>
        </w:rPr>
        <w:instrText xml:space="preserve"> SYMBOL 174 \f"Symbol"\s5\h</w:instrText>
      </w:r>
      <w:r w:rsidR="001C48F1" w:rsidRPr="00CC0091">
        <w:rPr>
          <w:rFonts w:ascii="Times New Roman" w:eastAsia="Times New Roman" w:hAnsi="Times New Roman" w:cs="Times New Roman"/>
          <w:color w:val="0070C0"/>
          <w:sz w:val="24"/>
          <w:szCs w:val="24"/>
          <w:lang w:eastAsia="fr-FR"/>
        </w:rPr>
        <w:fldChar w:fldCharType="end"/>
      </w:r>
      <w:r w:rsidR="00CC0091" w:rsidRPr="00CC0091">
        <w:rPr>
          <w:rFonts w:ascii="Times New Roman" w:eastAsia="Times New Roman" w:hAnsi="Times New Roman" w:cs="Times New Roman"/>
          <w:color w:val="0070C0"/>
          <w:sz w:val="24"/>
          <w:szCs w:val="24"/>
          <w:lang w:eastAsia="fr-FR"/>
        </w:rPr>
        <w:instrText>);AB)</w:instrText>
      </w:r>
      <w:r w:rsidR="001C48F1" w:rsidRPr="00CC0091">
        <w:rPr>
          <w:rFonts w:ascii="Times New Roman" w:eastAsia="Times New Roman" w:hAnsi="Times New Roman" w:cs="Times New Roman"/>
          <w:color w:val="0070C0"/>
          <w:sz w:val="24"/>
          <w:szCs w:val="24"/>
          <w:lang w:eastAsia="fr-FR"/>
        </w:rPr>
        <w:fldChar w:fldCharType="end"/>
      </w:r>
      <w:r w:rsidR="006560AC" w:rsidRPr="006560AC">
        <w:rPr>
          <w:rFonts w:ascii="Times New Roman" w:eastAsia="Times New Roman" w:hAnsi="Times New Roman" w:cs="Times New Roman"/>
          <w:color w:val="0070C0"/>
          <w:sz w:val="24"/>
          <w:szCs w:val="24"/>
          <w:lang w:eastAsia="fr-FR"/>
        </w:rPr>
        <w:t xml:space="preserve"> </w:t>
      </w:r>
      <w:r w:rsidR="00CC0091" w:rsidRPr="006560AC">
        <w:rPr>
          <w:rFonts w:ascii="Times New Roman" w:eastAsia="Times New Roman" w:hAnsi="Times New Roman" w:cs="Times New Roman"/>
          <w:color w:val="0070C0"/>
          <w:sz w:val="24"/>
          <w:szCs w:val="24"/>
          <w:lang w:eastAsia="fr-FR"/>
        </w:rPr>
        <w:t>:</w:t>
      </w:r>
    </w:p>
    <w:p w:rsidR="00CC0091" w:rsidRPr="00CC0091" w:rsidRDefault="00CC0091" w:rsidP="00CC0091">
      <w:pPr>
        <w:spacing w:after="0" w:line="240" w:lineRule="auto"/>
        <w:rPr>
          <w:rFonts w:ascii="Times New Roman" w:eastAsia="Times New Roman" w:hAnsi="Times New Roman" w:cs="Times New Roman"/>
          <w:sz w:val="24"/>
          <w:szCs w:val="24"/>
          <w:lang w:eastAsia="fr-FR"/>
        </w:rPr>
      </w:pPr>
    </w:p>
    <w:p w:rsidR="00CC0091" w:rsidRPr="00CC0091" w:rsidRDefault="00CC0091" w:rsidP="00CC0091">
      <w:pPr>
        <w:spacing w:after="0" w:line="240" w:lineRule="auto"/>
        <w:rPr>
          <w:rFonts w:ascii="Times New Roman" w:eastAsia="Times New Roman" w:hAnsi="Times New Roman" w:cs="Times New Roman"/>
          <w:sz w:val="24"/>
          <w:szCs w:val="24"/>
          <w:lang w:eastAsia="fr-FR"/>
        </w:rPr>
      </w:pPr>
      <w:r w:rsidRPr="00CC0091">
        <w:rPr>
          <w:rFonts w:ascii="Times New Roman" w:eastAsia="Times New Roman" w:hAnsi="Times New Roman" w:cs="Times New Roman"/>
          <w:sz w:val="24"/>
          <w:szCs w:val="24"/>
          <w:lang w:eastAsia="fr-FR"/>
        </w:rPr>
        <w:t xml:space="preserve">Pour représenter un vecteur </w:t>
      </w:r>
      <w:r w:rsidR="001C48F1" w:rsidRPr="00CC0091">
        <w:rPr>
          <w:rFonts w:ascii="Times New Roman" w:eastAsia="Times New Roman" w:hAnsi="Times New Roman" w:cs="Times New Roman"/>
          <w:sz w:val="24"/>
          <w:szCs w:val="24"/>
          <w:lang w:eastAsia="fr-FR"/>
        </w:rPr>
        <w:fldChar w:fldCharType="begin"/>
      </w:r>
      <w:r w:rsidRPr="00CC0091">
        <w:rPr>
          <w:rFonts w:ascii="Times New Roman" w:eastAsia="Times New Roman" w:hAnsi="Times New Roman" w:cs="Times New Roman"/>
          <w:sz w:val="24"/>
          <w:szCs w:val="24"/>
          <w:lang w:eastAsia="fr-FR"/>
        </w:rPr>
        <w:instrText>EQ \o(\s\up8(\d\fo1()</w:instrText>
      </w:r>
      <w:r w:rsidR="001C48F1" w:rsidRPr="00CC0091">
        <w:rPr>
          <w:rFonts w:ascii="Times New Roman" w:eastAsia="Times New Roman" w:hAnsi="Times New Roman" w:cs="Times New Roman"/>
          <w:sz w:val="24"/>
          <w:szCs w:val="24"/>
          <w:lang w:eastAsia="fr-FR"/>
        </w:rPr>
        <w:fldChar w:fldCharType="begin"/>
      </w:r>
      <w:r w:rsidRPr="00CC0091">
        <w:rPr>
          <w:rFonts w:ascii="Times New Roman" w:eastAsia="Times New Roman" w:hAnsi="Times New Roman" w:cs="Times New Roman"/>
          <w:sz w:val="24"/>
          <w:szCs w:val="24"/>
          <w:lang w:eastAsia="fr-FR"/>
        </w:rPr>
        <w:instrText xml:space="preserve"> SYMBOL 190 \f"Symbol"\s5\h</w:instrText>
      </w:r>
      <w:r w:rsidR="001C48F1" w:rsidRPr="00CC0091">
        <w:rPr>
          <w:rFonts w:ascii="Times New Roman" w:eastAsia="Times New Roman" w:hAnsi="Times New Roman" w:cs="Times New Roman"/>
          <w:sz w:val="24"/>
          <w:szCs w:val="24"/>
          <w:lang w:eastAsia="fr-FR"/>
        </w:rPr>
        <w:fldChar w:fldCharType="end"/>
      </w:r>
      <w:r w:rsidR="001C48F1" w:rsidRPr="00CC0091">
        <w:rPr>
          <w:rFonts w:ascii="Times New Roman" w:eastAsia="Times New Roman" w:hAnsi="Times New Roman" w:cs="Times New Roman"/>
          <w:sz w:val="24"/>
          <w:szCs w:val="24"/>
          <w:lang w:eastAsia="fr-FR"/>
        </w:rPr>
        <w:fldChar w:fldCharType="begin"/>
      </w:r>
      <w:r w:rsidRPr="00CC0091">
        <w:rPr>
          <w:rFonts w:ascii="Times New Roman" w:eastAsia="Times New Roman" w:hAnsi="Times New Roman" w:cs="Times New Roman"/>
          <w:sz w:val="24"/>
          <w:szCs w:val="24"/>
          <w:lang w:eastAsia="fr-FR"/>
        </w:rPr>
        <w:instrText xml:space="preserve"> SYMBOL 190 \f"Symbol"\s5\h</w:instrText>
      </w:r>
      <w:r w:rsidR="001C48F1" w:rsidRPr="00CC0091">
        <w:rPr>
          <w:rFonts w:ascii="Times New Roman" w:eastAsia="Times New Roman" w:hAnsi="Times New Roman" w:cs="Times New Roman"/>
          <w:sz w:val="24"/>
          <w:szCs w:val="24"/>
          <w:lang w:eastAsia="fr-FR"/>
        </w:rPr>
        <w:fldChar w:fldCharType="end"/>
      </w:r>
      <w:r w:rsidR="001C48F1" w:rsidRPr="00CC0091">
        <w:rPr>
          <w:rFonts w:ascii="Times New Roman" w:eastAsia="Times New Roman" w:hAnsi="Times New Roman" w:cs="Times New Roman"/>
          <w:sz w:val="24"/>
          <w:szCs w:val="24"/>
          <w:lang w:eastAsia="fr-FR"/>
        </w:rPr>
        <w:fldChar w:fldCharType="begin"/>
      </w:r>
      <w:r w:rsidRPr="00CC0091">
        <w:rPr>
          <w:rFonts w:ascii="Times New Roman" w:eastAsia="Times New Roman" w:hAnsi="Times New Roman" w:cs="Times New Roman"/>
          <w:sz w:val="24"/>
          <w:szCs w:val="24"/>
          <w:lang w:eastAsia="fr-FR"/>
        </w:rPr>
        <w:instrText xml:space="preserve"> SYMBOL 190 \f"Symbol"\s5\h</w:instrText>
      </w:r>
      <w:r w:rsidR="001C48F1" w:rsidRPr="00CC0091">
        <w:rPr>
          <w:rFonts w:ascii="Times New Roman" w:eastAsia="Times New Roman" w:hAnsi="Times New Roman" w:cs="Times New Roman"/>
          <w:sz w:val="24"/>
          <w:szCs w:val="24"/>
          <w:lang w:eastAsia="fr-FR"/>
        </w:rPr>
        <w:fldChar w:fldCharType="end"/>
      </w:r>
      <w:r w:rsidRPr="00CC0091">
        <w:rPr>
          <w:rFonts w:ascii="Times New Roman" w:eastAsia="Times New Roman" w:hAnsi="Times New Roman" w:cs="Times New Roman"/>
          <w:sz w:val="24"/>
          <w:szCs w:val="24"/>
          <w:lang w:eastAsia="fr-FR"/>
        </w:rPr>
        <w:instrText>\d\ba3()</w:instrText>
      </w:r>
      <w:r w:rsidR="001C48F1" w:rsidRPr="00CC0091">
        <w:rPr>
          <w:rFonts w:ascii="Times New Roman" w:eastAsia="Times New Roman" w:hAnsi="Times New Roman" w:cs="Times New Roman"/>
          <w:sz w:val="24"/>
          <w:szCs w:val="24"/>
          <w:lang w:eastAsia="fr-FR"/>
        </w:rPr>
        <w:fldChar w:fldCharType="begin"/>
      </w:r>
      <w:r w:rsidRPr="00CC0091">
        <w:rPr>
          <w:rFonts w:ascii="Times New Roman" w:eastAsia="Times New Roman" w:hAnsi="Times New Roman" w:cs="Times New Roman"/>
          <w:sz w:val="24"/>
          <w:szCs w:val="24"/>
          <w:lang w:eastAsia="fr-FR"/>
        </w:rPr>
        <w:instrText xml:space="preserve"> SYMBOL 174 \f"Symbol"\s5\h</w:instrText>
      </w:r>
      <w:r w:rsidR="001C48F1" w:rsidRPr="00CC0091">
        <w:rPr>
          <w:rFonts w:ascii="Times New Roman" w:eastAsia="Times New Roman" w:hAnsi="Times New Roman" w:cs="Times New Roman"/>
          <w:sz w:val="24"/>
          <w:szCs w:val="24"/>
          <w:lang w:eastAsia="fr-FR"/>
        </w:rPr>
        <w:fldChar w:fldCharType="end"/>
      </w:r>
      <w:r w:rsidRPr="00CC0091">
        <w:rPr>
          <w:rFonts w:ascii="Times New Roman" w:eastAsia="Times New Roman" w:hAnsi="Times New Roman" w:cs="Times New Roman"/>
          <w:sz w:val="24"/>
          <w:szCs w:val="24"/>
          <w:lang w:eastAsia="fr-FR"/>
        </w:rPr>
        <w:instrText>);AB)</w:instrText>
      </w:r>
      <w:r w:rsidR="001C48F1" w:rsidRPr="00CC0091">
        <w:rPr>
          <w:rFonts w:ascii="Times New Roman" w:eastAsia="Times New Roman" w:hAnsi="Times New Roman" w:cs="Times New Roman"/>
          <w:sz w:val="24"/>
          <w:szCs w:val="24"/>
          <w:lang w:eastAsia="fr-FR"/>
        </w:rPr>
        <w:fldChar w:fldCharType="end"/>
      </w:r>
      <w:r w:rsidRPr="00CC0091">
        <w:rPr>
          <w:rFonts w:ascii="Times New Roman" w:eastAsia="Times New Roman" w:hAnsi="Times New Roman" w:cs="Times New Roman"/>
          <w:sz w:val="24"/>
          <w:szCs w:val="24"/>
          <w:lang w:eastAsia="fr-FR"/>
        </w:rPr>
        <w:t xml:space="preserve"> lorsque l'on a déjà représenté les deux points A et B , deux possibilités s'offrent à vous :</w:t>
      </w:r>
    </w:p>
    <w:p w:rsidR="00CC0091" w:rsidRPr="00CC0091" w:rsidRDefault="00CC0091" w:rsidP="00CC0091">
      <w:pPr>
        <w:spacing w:after="0" w:line="240" w:lineRule="auto"/>
        <w:rPr>
          <w:rFonts w:ascii="Times New Roman" w:eastAsia="Times New Roman" w:hAnsi="Times New Roman" w:cs="Times New Roman"/>
          <w:sz w:val="24"/>
          <w:szCs w:val="24"/>
          <w:lang w:eastAsia="fr-FR"/>
        </w:rPr>
      </w:pPr>
    </w:p>
    <w:p w:rsidR="00CC0091" w:rsidRPr="00CC0091" w:rsidRDefault="00CC0091" w:rsidP="00CC0091">
      <w:pPr>
        <w:spacing w:after="0" w:line="240" w:lineRule="auto"/>
        <w:ind w:right="4960"/>
        <w:rPr>
          <w:rFonts w:ascii="Times New Roman" w:eastAsia="Times New Roman" w:hAnsi="Times New Roman" w:cs="Times New Roman"/>
          <w:sz w:val="24"/>
          <w:szCs w:val="24"/>
          <w:lang w:eastAsia="fr-FR"/>
        </w:rPr>
      </w:pPr>
      <w:r>
        <w:rPr>
          <w:rFonts w:ascii="Times New Roman" w:eastAsia="Times New Roman" w:hAnsi="Times New Roman" w:cs="Times New Roman"/>
          <w:noProof/>
          <w:sz w:val="24"/>
          <w:szCs w:val="24"/>
          <w:lang w:eastAsia="fr-FR"/>
        </w:rPr>
        <w:drawing>
          <wp:anchor distT="0" distB="0" distL="114300" distR="114300" simplePos="0" relativeHeight="251685888" behindDoc="1" locked="0" layoutInCell="1" allowOverlap="1" wp14:anchorId="5B3C4F04" wp14:editId="33B021F3">
            <wp:simplePos x="0" y="0"/>
            <wp:positionH relativeFrom="column">
              <wp:posOffset>3821430</wp:posOffset>
            </wp:positionH>
            <wp:positionV relativeFrom="paragraph">
              <wp:posOffset>56515</wp:posOffset>
            </wp:positionV>
            <wp:extent cx="2409825" cy="1225550"/>
            <wp:effectExtent l="19050" t="19050" r="28575" b="12700"/>
            <wp:wrapNone/>
            <wp:docPr id="386"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48" cstate="print"/>
                    <a:srcRect/>
                    <a:stretch>
                      <a:fillRect/>
                    </a:stretch>
                  </pic:blipFill>
                  <pic:spPr bwMode="auto">
                    <a:xfrm>
                      <a:off x="0" y="0"/>
                      <a:ext cx="2409825" cy="1225550"/>
                    </a:xfrm>
                    <a:prstGeom prst="rect">
                      <a:avLst/>
                    </a:prstGeom>
                    <a:noFill/>
                    <a:ln w="9525">
                      <a:solidFill>
                        <a:srgbClr val="000000"/>
                      </a:solidFill>
                      <a:miter lim="800000"/>
                      <a:headEnd/>
                      <a:tailEnd/>
                    </a:ln>
                  </pic:spPr>
                </pic:pic>
              </a:graphicData>
            </a:graphic>
          </wp:anchor>
        </w:drawing>
      </w:r>
      <w:r w:rsidRPr="00CC0091">
        <w:rPr>
          <w:rFonts w:ascii="Times New Roman" w:eastAsia="Times New Roman" w:hAnsi="Times New Roman" w:cs="Times New Roman"/>
          <w:sz w:val="24"/>
          <w:szCs w:val="24"/>
          <w:lang w:eastAsia="fr-FR"/>
        </w:rPr>
        <w:t xml:space="preserve">1)  </w:t>
      </w:r>
      <w:r w:rsidRPr="00CC0091">
        <w:rPr>
          <w:rFonts w:ascii="Times New Roman" w:eastAsia="Times New Roman" w:hAnsi="Times New Roman" w:cs="Times New Roman"/>
          <w:sz w:val="24"/>
          <w:szCs w:val="24"/>
          <w:u w:val="single"/>
          <w:lang w:eastAsia="fr-FR"/>
        </w:rPr>
        <w:t>Méthode 1</w:t>
      </w:r>
      <w:r w:rsidRPr="00CC0091">
        <w:rPr>
          <w:rFonts w:ascii="Times New Roman" w:eastAsia="Times New Roman" w:hAnsi="Times New Roman" w:cs="Times New Roman"/>
          <w:sz w:val="24"/>
          <w:szCs w:val="24"/>
          <w:lang w:eastAsia="fr-FR"/>
        </w:rPr>
        <w:t xml:space="preserve"> :</w:t>
      </w:r>
    </w:p>
    <w:p w:rsidR="00CC0091" w:rsidRPr="00CC0091" w:rsidRDefault="00CC0091" w:rsidP="00CC0091">
      <w:pPr>
        <w:spacing w:after="0" w:line="240" w:lineRule="auto"/>
        <w:ind w:right="4960"/>
        <w:rPr>
          <w:rFonts w:ascii="Times New Roman" w:eastAsia="Times New Roman" w:hAnsi="Times New Roman" w:cs="Times New Roman"/>
          <w:sz w:val="24"/>
          <w:szCs w:val="24"/>
          <w:lang w:eastAsia="fr-FR"/>
        </w:rPr>
      </w:pPr>
    </w:p>
    <w:p w:rsidR="00CC0091" w:rsidRPr="00CC0091" w:rsidRDefault="00CC0091" w:rsidP="00CC0091">
      <w:pPr>
        <w:spacing w:after="0" w:line="240" w:lineRule="auto"/>
        <w:ind w:right="4960"/>
        <w:rPr>
          <w:rFonts w:ascii="Times New Roman" w:eastAsia="Times New Roman" w:hAnsi="Times New Roman" w:cs="Times New Roman"/>
          <w:sz w:val="24"/>
          <w:szCs w:val="24"/>
          <w:lang w:eastAsia="fr-FR"/>
        </w:rPr>
      </w:pPr>
    </w:p>
    <w:p w:rsidR="00CC0091" w:rsidRPr="00CC0091" w:rsidRDefault="00CC0091" w:rsidP="00CC0091">
      <w:pPr>
        <w:spacing w:after="0" w:line="240" w:lineRule="auto"/>
        <w:ind w:right="4960"/>
        <w:rPr>
          <w:rFonts w:ascii="Times New Roman" w:eastAsia="Times New Roman" w:hAnsi="Times New Roman" w:cs="Times New Roman"/>
          <w:sz w:val="24"/>
          <w:szCs w:val="24"/>
          <w:lang w:eastAsia="fr-FR"/>
        </w:rPr>
      </w:pPr>
      <w:r w:rsidRPr="00CC0091">
        <w:rPr>
          <w:rFonts w:ascii="Times New Roman" w:eastAsia="Times New Roman" w:hAnsi="Times New Roman" w:cs="Times New Roman"/>
          <w:sz w:val="24"/>
          <w:szCs w:val="24"/>
          <w:lang w:eastAsia="fr-FR"/>
        </w:rPr>
        <w:t>Vous pouvez comme ci-contre, sélectionner l'icône vecteur dans les menus déroulants puis cliquer successivement sur le point A puis sur le point B.</w:t>
      </w:r>
    </w:p>
    <w:p w:rsidR="00CC0091" w:rsidRPr="00CC0091" w:rsidRDefault="00CC0091" w:rsidP="00CC0091">
      <w:pPr>
        <w:spacing w:after="0" w:line="240" w:lineRule="auto"/>
        <w:rPr>
          <w:rFonts w:ascii="Times New Roman" w:eastAsia="Times New Roman" w:hAnsi="Times New Roman" w:cs="Times New Roman"/>
          <w:color w:val="0070C0"/>
          <w:sz w:val="24"/>
          <w:szCs w:val="24"/>
          <w:lang w:eastAsia="fr-FR"/>
        </w:rPr>
      </w:pPr>
    </w:p>
    <w:p w:rsidR="00CC0091" w:rsidRPr="00CC0091" w:rsidRDefault="00CC0091" w:rsidP="00CC0091">
      <w:pPr>
        <w:spacing w:after="0" w:line="240" w:lineRule="auto"/>
        <w:rPr>
          <w:rFonts w:ascii="Times New Roman" w:eastAsia="Times New Roman" w:hAnsi="Times New Roman" w:cs="Times New Roman"/>
          <w:color w:val="0070C0"/>
          <w:sz w:val="24"/>
          <w:szCs w:val="24"/>
          <w:lang w:eastAsia="fr-FR"/>
        </w:rPr>
      </w:pPr>
    </w:p>
    <w:p w:rsidR="00CC0091" w:rsidRPr="00CC0091" w:rsidRDefault="00CC0091" w:rsidP="00CC0091">
      <w:pPr>
        <w:spacing w:after="0" w:line="240" w:lineRule="auto"/>
        <w:rPr>
          <w:rFonts w:ascii="Times New Roman" w:eastAsia="Times New Roman" w:hAnsi="Times New Roman" w:cs="Times New Roman"/>
          <w:color w:val="0070C0"/>
          <w:sz w:val="24"/>
          <w:szCs w:val="24"/>
          <w:lang w:eastAsia="fr-FR"/>
        </w:rPr>
      </w:pPr>
    </w:p>
    <w:p w:rsidR="00CC0091" w:rsidRPr="00CC0091" w:rsidRDefault="00CC0091" w:rsidP="00CC0091">
      <w:pPr>
        <w:spacing w:after="0" w:line="240" w:lineRule="auto"/>
        <w:rPr>
          <w:rFonts w:ascii="Times New Roman" w:eastAsia="Times New Roman" w:hAnsi="Times New Roman" w:cs="Times New Roman"/>
          <w:color w:val="0070C0"/>
          <w:sz w:val="24"/>
          <w:szCs w:val="24"/>
          <w:lang w:eastAsia="fr-FR"/>
        </w:rPr>
      </w:pPr>
      <w:r>
        <w:rPr>
          <w:rFonts w:ascii="Times New Roman" w:eastAsia="Times New Roman" w:hAnsi="Times New Roman" w:cs="Times New Roman"/>
          <w:noProof/>
          <w:color w:val="0070C0"/>
          <w:sz w:val="24"/>
          <w:szCs w:val="24"/>
          <w:lang w:eastAsia="fr-FR"/>
        </w:rPr>
        <w:drawing>
          <wp:anchor distT="0" distB="0" distL="114300" distR="114300" simplePos="0" relativeHeight="251686912" behindDoc="1" locked="0" layoutInCell="1" allowOverlap="1" wp14:anchorId="0713246C" wp14:editId="0468FF1B">
            <wp:simplePos x="0" y="0"/>
            <wp:positionH relativeFrom="column">
              <wp:posOffset>3983355</wp:posOffset>
            </wp:positionH>
            <wp:positionV relativeFrom="paragraph">
              <wp:posOffset>32385</wp:posOffset>
            </wp:positionV>
            <wp:extent cx="1795780" cy="1116330"/>
            <wp:effectExtent l="19050" t="19050" r="13970" b="26670"/>
            <wp:wrapNone/>
            <wp:docPr id="38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49" cstate="print"/>
                    <a:srcRect/>
                    <a:stretch>
                      <a:fillRect/>
                    </a:stretch>
                  </pic:blipFill>
                  <pic:spPr bwMode="auto">
                    <a:xfrm>
                      <a:off x="0" y="0"/>
                      <a:ext cx="1795780" cy="1116330"/>
                    </a:xfrm>
                    <a:prstGeom prst="rect">
                      <a:avLst/>
                    </a:prstGeom>
                    <a:noFill/>
                    <a:ln w="9525">
                      <a:solidFill>
                        <a:srgbClr val="000000"/>
                      </a:solidFill>
                      <a:miter lim="800000"/>
                      <a:headEnd/>
                      <a:tailEnd/>
                    </a:ln>
                  </pic:spPr>
                </pic:pic>
              </a:graphicData>
            </a:graphic>
          </wp:anchor>
        </w:drawing>
      </w:r>
    </w:p>
    <w:p w:rsidR="00CC0091" w:rsidRPr="00CC0091" w:rsidRDefault="00CC0091" w:rsidP="00CC0091">
      <w:pPr>
        <w:spacing w:after="0" w:line="240" w:lineRule="auto"/>
        <w:rPr>
          <w:rFonts w:ascii="Times New Roman" w:eastAsia="Times New Roman" w:hAnsi="Times New Roman" w:cs="Times New Roman"/>
          <w:sz w:val="24"/>
          <w:szCs w:val="24"/>
          <w:lang w:eastAsia="fr-FR"/>
        </w:rPr>
      </w:pPr>
      <w:r w:rsidRPr="00CC0091">
        <w:rPr>
          <w:rFonts w:ascii="Times New Roman" w:eastAsia="Times New Roman" w:hAnsi="Times New Roman" w:cs="Times New Roman"/>
          <w:sz w:val="24"/>
          <w:szCs w:val="24"/>
          <w:lang w:eastAsia="fr-FR"/>
        </w:rPr>
        <w:t xml:space="preserve">2)  </w:t>
      </w:r>
      <w:r w:rsidRPr="00CC0091">
        <w:rPr>
          <w:rFonts w:ascii="Times New Roman" w:eastAsia="Times New Roman" w:hAnsi="Times New Roman" w:cs="Times New Roman"/>
          <w:sz w:val="24"/>
          <w:szCs w:val="24"/>
          <w:u w:val="single"/>
          <w:lang w:eastAsia="fr-FR"/>
        </w:rPr>
        <w:t>Méthode 2</w:t>
      </w:r>
      <w:r w:rsidRPr="00CC0091">
        <w:rPr>
          <w:rFonts w:ascii="Times New Roman" w:eastAsia="Times New Roman" w:hAnsi="Times New Roman" w:cs="Times New Roman"/>
          <w:sz w:val="24"/>
          <w:szCs w:val="24"/>
          <w:lang w:eastAsia="fr-FR"/>
        </w:rPr>
        <w:t xml:space="preserve"> :</w:t>
      </w:r>
    </w:p>
    <w:p w:rsidR="00CC0091" w:rsidRPr="00CC0091" w:rsidRDefault="00CC0091" w:rsidP="00CC0091">
      <w:pPr>
        <w:spacing w:after="0" w:line="240" w:lineRule="auto"/>
        <w:rPr>
          <w:rFonts w:ascii="Times New Roman" w:eastAsia="Times New Roman" w:hAnsi="Times New Roman" w:cs="Times New Roman"/>
          <w:sz w:val="24"/>
          <w:szCs w:val="24"/>
          <w:lang w:eastAsia="fr-FR"/>
        </w:rPr>
      </w:pPr>
    </w:p>
    <w:p w:rsidR="00CC0091" w:rsidRPr="00CC0091" w:rsidRDefault="00CC0091" w:rsidP="00CC0091">
      <w:pPr>
        <w:spacing w:after="0" w:line="240" w:lineRule="auto"/>
        <w:ind w:right="5243"/>
        <w:rPr>
          <w:rFonts w:ascii="Times New Roman" w:eastAsia="Times New Roman" w:hAnsi="Times New Roman" w:cs="Times New Roman"/>
          <w:sz w:val="24"/>
          <w:szCs w:val="24"/>
          <w:lang w:eastAsia="fr-FR"/>
        </w:rPr>
      </w:pPr>
      <w:r w:rsidRPr="00CC0091">
        <w:rPr>
          <w:rFonts w:ascii="Times New Roman" w:eastAsia="Times New Roman" w:hAnsi="Times New Roman" w:cs="Times New Roman"/>
          <w:sz w:val="24"/>
          <w:szCs w:val="24"/>
          <w:lang w:eastAsia="fr-FR"/>
        </w:rPr>
        <w:t xml:space="preserve">Vous pouvez saisir dans la barre de saisie </w:t>
      </w:r>
      <w:r w:rsidRPr="00CC0091">
        <w:rPr>
          <w:rFonts w:ascii="Times New Roman" w:eastAsia="Times New Roman" w:hAnsi="Times New Roman" w:cs="Times New Roman"/>
          <w:b/>
          <w:sz w:val="24"/>
          <w:szCs w:val="24"/>
          <w:lang w:eastAsia="fr-FR"/>
        </w:rPr>
        <w:t>Vecteur[A,B]</w:t>
      </w:r>
      <w:r w:rsidRPr="00CC0091">
        <w:rPr>
          <w:rFonts w:ascii="Times New Roman" w:eastAsia="Times New Roman" w:hAnsi="Times New Roman" w:cs="Times New Roman"/>
          <w:sz w:val="24"/>
          <w:szCs w:val="24"/>
          <w:lang w:eastAsia="fr-FR"/>
        </w:rPr>
        <w:t xml:space="preserve"> comme ci-contre. </w:t>
      </w:r>
    </w:p>
    <w:p w:rsidR="00CC0091" w:rsidRPr="00CC0091" w:rsidRDefault="00CC0091" w:rsidP="00CC0091">
      <w:pPr>
        <w:spacing w:after="0" w:line="240" w:lineRule="auto"/>
        <w:ind w:right="5243"/>
        <w:rPr>
          <w:rFonts w:ascii="Times New Roman" w:eastAsia="Times New Roman" w:hAnsi="Times New Roman" w:cs="Times New Roman"/>
          <w:sz w:val="24"/>
          <w:szCs w:val="24"/>
          <w:lang w:eastAsia="fr-FR"/>
        </w:rPr>
      </w:pPr>
    </w:p>
    <w:p w:rsidR="00CC0091" w:rsidRPr="00CC0091" w:rsidRDefault="00CC0091" w:rsidP="00CC0091">
      <w:pPr>
        <w:spacing w:after="0" w:line="240" w:lineRule="auto"/>
        <w:ind w:right="5243"/>
        <w:rPr>
          <w:rFonts w:ascii="Times New Roman" w:eastAsia="Times New Roman" w:hAnsi="Times New Roman" w:cs="Times New Roman"/>
          <w:sz w:val="24"/>
          <w:szCs w:val="24"/>
          <w:lang w:eastAsia="fr-FR"/>
        </w:rPr>
      </w:pPr>
    </w:p>
    <w:p w:rsidR="00CC0091" w:rsidRPr="00CC0091" w:rsidRDefault="00CC0091" w:rsidP="00CC0091">
      <w:pPr>
        <w:spacing w:after="0" w:line="240" w:lineRule="auto"/>
        <w:ind w:right="5243"/>
        <w:rPr>
          <w:rFonts w:ascii="Times New Roman" w:eastAsia="Times New Roman" w:hAnsi="Times New Roman" w:cs="Times New Roman"/>
          <w:sz w:val="24"/>
          <w:szCs w:val="24"/>
          <w:lang w:eastAsia="fr-FR"/>
        </w:rPr>
      </w:pPr>
    </w:p>
    <w:p w:rsidR="00CC0091" w:rsidRPr="00CC0091" w:rsidRDefault="00D168F4" w:rsidP="00CC0091">
      <w:pPr>
        <w:spacing w:after="0" w:line="240" w:lineRule="auto"/>
        <w:rPr>
          <w:rFonts w:ascii="Times New Roman" w:eastAsia="Times New Roman" w:hAnsi="Times New Roman" w:cs="Times New Roman"/>
          <w:color w:val="0070C0"/>
          <w:sz w:val="24"/>
          <w:szCs w:val="24"/>
          <w:lang w:eastAsia="fr-FR"/>
        </w:rPr>
      </w:pPr>
      <w:r>
        <w:rPr>
          <w:rFonts w:ascii="Times New Roman" w:eastAsia="Times New Roman" w:hAnsi="Times New Roman" w:cs="Times New Roman"/>
          <w:noProof/>
          <w:color w:val="0070C0"/>
          <w:sz w:val="24"/>
          <w:szCs w:val="24"/>
          <w:lang w:eastAsia="fr-FR"/>
        </w:rPr>
        <mc:AlternateContent>
          <mc:Choice Requires="wps">
            <w:drawing>
              <wp:anchor distT="4294967294" distB="4294967294" distL="114300" distR="114300" simplePos="0" relativeHeight="251687936" behindDoc="0" locked="0" layoutInCell="1" allowOverlap="1" wp14:anchorId="4B0F674E" wp14:editId="28FAF387">
                <wp:simplePos x="0" y="0"/>
                <wp:positionH relativeFrom="column">
                  <wp:posOffset>220980</wp:posOffset>
                </wp:positionH>
                <wp:positionV relativeFrom="paragraph">
                  <wp:posOffset>156209</wp:posOffset>
                </wp:positionV>
                <wp:extent cx="4429125" cy="0"/>
                <wp:effectExtent l="0" t="0" r="9525" b="19050"/>
                <wp:wrapNone/>
                <wp:docPr id="3519"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29125" cy="0"/>
                        </a:xfrm>
                        <a:prstGeom prst="straightConnector1">
                          <a:avLst/>
                        </a:prstGeom>
                        <a:noFill/>
                        <a:ln w="9525">
                          <a:solidFill>
                            <a:srgbClr val="0070C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17.4pt;margin-top:12.3pt;width:348.75pt;height:0;z-index:25168793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" strokecolor="#0070c0"/>
            </w:pict>
          </mc:Fallback>
        </mc:AlternateContent>
      </w:r>
      <w:r w:rsidR="00CC0091" w:rsidRPr="00CC0091">
        <w:rPr>
          <w:rFonts w:ascii="Times New Roman" w:eastAsia="Times New Roman" w:hAnsi="Times New Roman" w:cs="Times New Roman"/>
          <w:color w:val="0070C0"/>
          <w:sz w:val="24"/>
          <w:szCs w:val="24"/>
          <w:lang w:eastAsia="fr-FR"/>
        </w:rPr>
        <w:t xml:space="preserve">II. </w:t>
      </w:r>
      <w:r w:rsidR="00CC0091" w:rsidRPr="00CC0091">
        <w:rPr>
          <w:rFonts w:ascii="Times New Roman" w:eastAsia="Times New Roman" w:hAnsi="Times New Roman" w:cs="Times New Roman"/>
          <w:color w:val="0070C0"/>
          <w:sz w:val="24"/>
          <w:szCs w:val="24"/>
          <w:u w:val="single"/>
          <w:lang w:eastAsia="fr-FR"/>
        </w:rPr>
        <w:t>R</w:t>
      </w:r>
      <w:r w:rsidR="00CC0091" w:rsidRPr="00CC0091">
        <w:rPr>
          <w:rFonts w:ascii="Times New Roman" w:eastAsia="Times New Roman" w:hAnsi="Times New Roman" w:cs="Times New Roman"/>
          <w:color w:val="0070C0"/>
          <w:sz w:val="24"/>
          <w:szCs w:val="24"/>
          <w:lang w:eastAsia="fr-FR"/>
        </w:rPr>
        <w:t xml:space="preserve">eprésenter un vecteur </w:t>
      </w:r>
      <w:r w:rsidR="001C48F1" w:rsidRPr="00CC0091">
        <w:rPr>
          <w:rFonts w:ascii="Times New Roman" w:eastAsia="Times New Roman" w:hAnsi="Times New Roman" w:cs="Times New Roman"/>
          <w:color w:val="0070C0"/>
          <w:sz w:val="24"/>
          <w:szCs w:val="24"/>
          <w:lang w:eastAsia="fr-FR"/>
        </w:rPr>
        <w:fldChar w:fldCharType="begin"/>
      </w:r>
      <w:r w:rsidR="00CC0091" w:rsidRPr="00CC0091">
        <w:rPr>
          <w:rFonts w:ascii="Times New Roman" w:eastAsia="Times New Roman" w:hAnsi="Times New Roman" w:cs="Times New Roman"/>
          <w:color w:val="0070C0"/>
          <w:sz w:val="24"/>
          <w:szCs w:val="24"/>
          <w:lang w:eastAsia="fr-FR"/>
        </w:rPr>
        <w:instrText>EQ \o(\s\up6(\d\fo1()</w:instrText>
      </w:r>
      <w:r w:rsidR="001C48F1" w:rsidRPr="00CC0091">
        <w:rPr>
          <w:rFonts w:ascii="Times New Roman" w:eastAsia="Times New Roman" w:hAnsi="Times New Roman" w:cs="Times New Roman"/>
          <w:color w:val="0070C0"/>
          <w:sz w:val="24"/>
          <w:szCs w:val="24"/>
          <w:lang w:eastAsia="fr-FR"/>
        </w:rPr>
        <w:fldChar w:fldCharType="begin"/>
      </w:r>
      <w:r w:rsidR="00CC0091" w:rsidRPr="00CC0091">
        <w:rPr>
          <w:rFonts w:ascii="Times New Roman" w:eastAsia="Times New Roman" w:hAnsi="Times New Roman" w:cs="Times New Roman"/>
          <w:color w:val="0070C0"/>
          <w:sz w:val="24"/>
          <w:szCs w:val="24"/>
          <w:lang w:eastAsia="fr-FR"/>
        </w:rPr>
        <w:instrText xml:space="preserve"> SYMBOL 190 \f"Symbol"\s5\h</w:instrText>
      </w:r>
      <w:r w:rsidR="001C48F1" w:rsidRPr="00CC0091">
        <w:rPr>
          <w:rFonts w:ascii="Times New Roman" w:eastAsia="Times New Roman" w:hAnsi="Times New Roman" w:cs="Times New Roman"/>
          <w:color w:val="0070C0"/>
          <w:sz w:val="24"/>
          <w:szCs w:val="24"/>
          <w:lang w:eastAsia="fr-FR"/>
        </w:rPr>
        <w:fldChar w:fldCharType="end"/>
      </w:r>
      <w:r w:rsidR="00CC0091" w:rsidRPr="00CC0091">
        <w:rPr>
          <w:rFonts w:ascii="Times New Roman" w:eastAsia="Times New Roman" w:hAnsi="Times New Roman" w:cs="Times New Roman"/>
          <w:color w:val="0070C0"/>
          <w:sz w:val="24"/>
          <w:szCs w:val="24"/>
          <w:lang w:eastAsia="fr-FR"/>
        </w:rPr>
        <w:instrText>\d\ba3()</w:instrText>
      </w:r>
      <w:r w:rsidR="001C48F1" w:rsidRPr="00CC0091">
        <w:rPr>
          <w:rFonts w:ascii="Times New Roman" w:eastAsia="Times New Roman" w:hAnsi="Times New Roman" w:cs="Times New Roman"/>
          <w:color w:val="0070C0"/>
          <w:sz w:val="24"/>
          <w:szCs w:val="24"/>
          <w:lang w:eastAsia="fr-FR"/>
        </w:rPr>
        <w:fldChar w:fldCharType="begin"/>
      </w:r>
      <w:r w:rsidR="00CC0091" w:rsidRPr="00CC0091">
        <w:rPr>
          <w:rFonts w:ascii="Times New Roman" w:eastAsia="Times New Roman" w:hAnsi="Times New Roman" w:cs="Times New Roman"/>
          <w:color w:val="0070C0"/>
          <w:sz w:val="24"/>
          <w:szCs w:val="24"/>
          <w:lang w:eastAsia="fr-FR"/>
        </w:rPr>
        <w:instrText xml:space="preserve"> SYMBOL 174 \f"Symbol"\s5\h</w:instrText>
      </w:r>
      <w:r w:rsidR="001C48F1" w:rsidRPr="00CC0091">
        <w:rPr>
          <w:rFonts w:ascii="Times New Roman" w:eastAsia="Times New Roman" w:hAnsi="Times New Roman" w:cs="Times New Roman"/>
          <w:color w:val="0070C0"/>
          <w:sz w:val="24"/>
          <w:szCs w:val="24"/>
          <w:lang w:eastAsia="fr-FR"/>
        </w:rPr>
        <w:fldChar w:fldCharType="end"/>
      </w:r>
      <w:r w:rsidR="00CC0091" w:rsidRPr="00CC0091">
        <w:rPr>
          <w:rFonts w:ascii="Times New Roman" w:eastAsia="Times New Roman" w:hAnsi="Times New Roman" w:cs="Times New Roman"/>
          <w:color w:val="0070C0"/>
          <w:sz w:val="24"/>
          <w:szCs w:val="24"/>
          <w:lang w:eastAsia="fr-FR"/>
        </w:rPr>
        <w:instrText>);u)</w:instrText>
      </w:r>
      <w:r w:rsidR="001C48F1" w:rsidRPr="00CC0091">
        <w:rPr>
          <w:rFonts w:ascii="Times New Roman" w:eastAsia="Times New Roman" w:hAnsi="Times New Roman" w:cs="Times New Roman"/>
          <w:color w:val="0070C0"/>
          <w:sz w:val="24"/>
          <w:szCs w:val="24"/>
          <w:lang w:eastAsia="fr-FR"/>
        </w:rPr>
        <w:fldChar w:fldCharType="end"/>
      </w:r>
      <w:r w:rsidR="00CC0091" w:rsidRPr="00CC0091">
        <w:rPr>
          <w:rFonts w:ascii="Times New Roman" w:eastAsia="Times New Roman" w:hAnsi="Times New Roman" w:cs="Times New Roman"/>
          <w:color w:val="0070C0"/>
          <w:sz w:val="24"/>
          <w:szCs w:val="24"/>
          <w:lang w:eastAsia="fr-FR"/>
        </w:rPr>
        <w:t xml:space="preserve"> lorsqu'on connaît ses coordonnées cartésiennes :</w:t>
      </w:r>
    </w:p>
    <w:p w:rsidR="00CC0091" w:rsidRPr="00CC0091" w:rsidRDefault="00CC0091" w:rsidP="00CC0091">
      <w:pPr>
        <w:spacing w:after="0" w:line="240" w:lineRule="auto"/>
        <w:ind w:right="5243"/>
        <w:rPr>
          <w:rFonts w:ascii="Times New Roman" w:eastAsia="Times New Roman" w:hAnsi="Times New Roman" w:cs="Times New Roman"/>
          <w:sz w:val="24"/>
          <w:szCs w:val="24"/>
          <w:lang w:eastAsia="fr-FR"/>
        </w:rPr>
      </w:pPr>
      <w:r>
        <w:rPr>
          <w:rFonts w:ascii="Times New Roman" w:eastAsia="Times New Roman" w:hAnsi="Times New Roman" w:cs="Times New Roman"/>
          <w:noProof/>
          <w:sz w:val="24"/>
          <w:szCs w:val="24"/>
          <w:lang w:eastAsia="fr-FR"/>
        </w:rPr>
        <w:drawing>
          <wp:anchor distT="0" distB="0" distL="114300" distR="114300" simplePos="0" relativeHeight="251688960" behindDoc="1" locked="0" layoutInCell="1" allowOverlap="1" wp14:anchorId="3E5D53DD" wp14:editId="1D672C9D">
            <wp:simplePos x="0" y="0"/>
            <wp:positionH relativeFrom="column">
              <wp:posOffset>4011930</wp:posOffset>
            </wp:positionH>
            <wp:positionV relativeFrom="paragraph">
              <wp:posOffset>168910</wp:posOffset>
            </wp:positionV>
            <wp:extent cx="933450" cy="304800"/>
            <wp:effectExtent l="19050" t="0" r="0" b="0"/>
            <wp:wrapNone/>
            <wp:docPr id="389"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
                    <pic:cNvPicPr>
                      <a:picLocks noChangeAspect="1" noChangeArrowheads="1"/>
                    </pic:cNvPicPr>
                  </pic:nvPicPr>
                  <pic:blipFill>
                    <a:blip r:embed="rId50" cstate="print"/>
                    <a:srcRect/>
                    <a:stretch>
                      <a:fillRect/>
                    </a:stretch>
                  </pic:blipFill>
                  <pic:spPr bwMode="auto">
                    <a:xfrm>
                      <a:off x="0" y="0"/>
                      <a:ext cx="933450" cy="304800"/>
                    </a:xfrm>
                    <a:prstGeom prst="rect">
                      <a:avLst/>
                    </a:prstGeom>
                    <a:noFill/>
                    <a:ln w="9525">
                      <a:noFill/>
                      <a:miter lim="800000"/>
                      <a:headEnd/>
                      <a:tailEnd/>
                    </a:ln>
                  </pic:spPr>
                </pic:pic>
              </a:graphicData>
            </a:graphic>
          </wp:anchor>
        </w:drawing>
      </w:r>
    </w:p>
    <w:p w:rsidR="00CC0091" w:rsidRPr="00CC0091" w:rsidRDefault="00CC0091" w:rsidP="00CC0091">
      <w:pPr>
        <w:spacing w:after="0" w:line="240" w:lineRule="auto"/>
        <w:ind w:right="5243"/>
        <w:rPr>
          <w:rFonts w:ascii="Times New Roman" w:eastAsia="Times New Roman" w:hAnsi="Times New Roman" w:cs="Times New Roman"/>
          <w:sz w:val="24"/>
          <w:szCs w:val="24"/>
          <w:lang w:eastAsia="fr-FR"/>
        </w:rPr>
      </w:pPr>
      <w:r w:rsidRPr="00CC0091">
        <w:rPr>
          <w:rFonts w:ascii="Times New Roman" w:eastAsia="Times New Roman" w:hAnsi="Times New Roman" w:cs="Times New Roman"/>
          <w:sz w:val="24"/>
          <w:szCs w:val="24"/>
          <w:lang w:eastAsia="fr-FR"/>
        </w:rPr>
        <w:t xml:space="preserve">Si on souhaite représenter le vecteur </w:t>
      </w:r>
      <w:r w:rsidR="001C48F1" w:rsidRPr="00CC0091">
        <w:rPr>
          <w:rFonts w:ascii="Times New Roman" w:eastAsia="Times New Roman" w:hAnsi="Times New Roman" w:cs="Times New Roman"/>
          <w:sz w:val="24"/>
          <w:szCs w:val="24"/>
          <w:lang w:eastAsia="fr-FR"/>
        </w:rPr>
        <w:fldChar w:fldCharType="begin"/>
      </w:r>
      <w:r w:rsidRPr="00CC0091">
        <w:rPr>
          <w:rFonts w:ascii="Times New Roman" w:eastAsia="Times New Roman" w:hAnsi="Times New Roman" w:cs="Times New Roman"/>
          <w:sz w:val="24"/>
          <w:szCs w:val="24"/>
          <w:lang w:eastAsia="fr-FR"/>
        </w:rPr>
        <w:instrText>EQ \o(\s\up6(\d\fo1()</w:instrText>
      </w:r>
      <w:r w:rsidR="001C48F1" w:rsidRPr="00CC0091">
        <w:rPr>
          <w:rFonts w:ascii="Times New Roman" w:eastAsia="Times New Roman" w:hAnsi="Times New Roman" w:cs="Times New Roman"/>
          <w:sz w:val="24"/>
          <w:szCs w:val="24"/>
          <w:lang w:eastAsia="fr-FR"/>
        </w:rPr>
        <w:fldChar w:fldCharType="begin"/>
      </w:r>
      <w:r w:rsidRPr="00CC0091">
        <w:rPr>
          <w:rFonts w:ascii="Times New Roman" w:eastAsia="Times New Roman" w:hAnsi="Times New Roman" w:cs="Times New Roman"/>
          <w:sz w:val="24"/>
          <w:szCs w:val="24"/>
          <w:lang w:eastAsia="fr-FR"/>
        </w:rPr>
        <w:instrText xml:space="preserve"> SYMBOL 190 \f"Symbol"\s5\h</w:instrText>
      </w:r>
      <w:r w:rsidR="001C48F1" w:rsidRPr="00CC0091">
        <w:rPr>
          <w:rFonts w:ascii="Times New Roman" w:eastAsia="Times New Roman" w:hAnsi="Times New Roman" w:cs="Times New Roman"/>
          <w:sz w:val="24"/>
          <w:szCs w:val="24"/>
          <w:lang w:eastAsia="fr-FR"/>
        </w:rPr>
        <w:fldChar w:fldCharType="end"/>
      </w:r>
      <w:r w:rsidRPr="00CC0091">
        <w:rPr>
          <w:rFonts w:ascii="Times New Roman" w:eastAsia="Times New Roman" w:hAnsi="Times New Roman" w:cs="Times New Roman"/>
          <w:sz w:val="24"/>
          <w:szCs w:val="24"/>
          <w:lang w:eastAsia="fr-FR"/>
        </w:rPr>
        <w:instrText>\d\ba3()</w:instrText>
      </w:r>
      <w:r w:rsidR="001C48F1" w:rsidRPr="00CC0091">
        <w:rPr>
          <w:rFonts w:ascii="Times New Roman" w:eastAsia="Times New Roman" w:hAnsi="Times New Roman" w:cs="Times New Roman"/>
          <w:sz w:val="24"/>
          <w:szCs w:val="24"/>
          <w:lang w:eastAsia="fr-FR"/>
        </w:rPr>
        <w:fldChar w:fldCharType="begin"/>
      </w:r>
      <w:r w:rsidRPr="00CC0091">
        <w:rPr>
          <w:rFonts w:ascii="Times New Roman" w:eastAsia="Times New Roman" w:hAnsi="Times New Roman" w:cs="Times New Roman"/>
          <w:sz w:val="24"/>
          <w:szCs w:val="24"/>
          <w:lang w:eastAsia="fr-FR"/>
        </w:rPr>
        <w:instrText xml:space="preserve"> SYMBOL 174 \f"Symbol"\s5\h</w:instrText>
      </w:r>
      <w:r w:rsidR="001C48F1" w:rsidRPr="00CC0091">
        <w:rPr>
          <w:rFonts w:ascii="Times New Roman" w:eastAsia="Times New Roman" w:hAnsi="Times New Roman" w:cs="Times New Roman"/>
          <w:sz w:val="24"/>
          <w:szCs w:val="24"/>
          <w:lang w:eastAsia="fr-FR"/>
        </w:rPr>
        <w:fldChar w:fldCharType="end"/>
      </w:r>
      <w:r w:rsidRPr="00CC0091">
        <w:rPr>
          <w:rFonts w:ascii="Times New Roman" w:eastAsia="Times New Roman" w:hAnsi="Times New Roman" w:cs="Times New Roman"/>
          <w:sz w:val="24"/>
          <w:szCs w:val="24"/>
          <w:lang w:eastAsia="fr-FR"/>
        </w:rPr>
        <w:instrText>);u)</w:instrText>
      </w:r>
      <w:r w:rsidR="001C48F1" w:rsidRPr="00CC0091">
        <w:rPr>
          <w:rFonts w:ascii="Times New Roman" w:eastAsia="Times New Roman" w:hAnsi="Times New Roman" w:cs="Times New Roman"/>
          <w:sz w:val="24"/>
          <w:szCs w:val="24"/>
          <w:lang w:eastAsia="fr-FR"/>
        </w:rPr>
        <w:fldChar w:fldCharType="end"/>
      </w:r>
      <w:r w:rsidRPr="00CC0091">
        <w:rPr>
          <w:rFonts w:ascii="Times New Roman" w:eastAsia="Times New Roman" w:hAnsi="Times New Roman" w:cs="Times New Roman"/>
          <w:sz w:val="24"/>
          <w:szCs w:val="24"/>
          <w:lang w:eastAsia="fr-FR"/>
        </w:rPr>
        <w:t>(2 ; 3), il faut saisir dans la barre de saisie u = (2 , 3) comme ci-contre.</w:t>
      </w:r>
    </w:p>
    <w:p w:rsidR="00CC0091" w:rsidRPr="00CC0091" w:rsidRDefault="00CC0091" w:rsidP="00CC0091">
      <w:pPr>
        <w:spacing w:after="0" w:line="240" w:lineRule="auto"/>
        <w:ind w:right="5243"/>
        <w:rPr>
          <w:rFonts w:ascii="Times New Roman" w:eastAsia="Times New Roman" w:hAnsi="Times New Roman" w:cs="Times New Roman"/>
          <w:sz w:val="24"/>
          <w:szCs w:val="24"/>
          <w:lang w:eastAsia="fr-FR"/>
        </w:rPr>
      </w:pPr>
    </w:p>
    <w:p w:rsidR="00CC0091" w:rsidRPr="00CC0091" w:rsidRDefault="00CC0091" w:rsidP="00CC0091">
      <w:pPr>
        <w:spacing w:after="0" w:line="240" w:lineRule="auto"/>
        <w:ind w:right="5243"/>
        <w:rPr>
          <w:rFonts w:ascii="Times New Roman" w:eastAsia="Times New Roman" w:hAnsi="Times New Roman" w:cs="Times New Roman"/>
          <w:sz w:val="24"/>
          <w:szCs w:val="24"/>
          <w:lang w:eastAsia="fr-FR"/>
        </w:rPr>
      </w:pPr>
    </w:p>
    <w:p w:rsidR="00CC0091" w:rsidRPr="00CC0091" w:rsidRDefault="00D168F4" w:rsidP="00CC0091">
      <w:pPr>
        <w:spacing w:after="0" w:line="240" w:lineRule="auto"/>
        <w:rPr>
          <w:rFonts w:ascii="Times New Roman" w:eastAsia="Times New Roman" w:hAnsi="Times New Roman" w:cs="Times New Roman"/>
          <w:color w:val="0070C0"/>
          <w:sz w:val="24"/>
          <w:szCs w:val="24"/>
          <w:lang w:eastAsia="fr-FR"/>
        </w:rPr>
      </w:pPr>
      <w:r>
        <w:rPr>
          <w:rFonts w:ascii="Times New Roman" w:eastAsia="Times New Roman" w:hAnsi="Times New Roman" w:cs="Times New Roman"/>
          <w:noProof/>
          <w:color w:val="0070C0"/>
          <w:sz w:val="24"/>
          <w:szCs w:val="24"/>
          <w:lang w:eastAsia="fr-FR"/>
        </w:rPr>
        <mc:AlternateContent>
          <mc:Choice Requires="wps">
            <w:drawing>
              <wp:anchor distT="0" distB="0" distL="114300" distR="114300" simplePos="0" relativeHeight="251689984" behindDoc="0" locked="0" layoutInCell="1" allowOverlap="1" wp14:anchorId="1A274905" wp14:editId="70291151">
                <wp:simplePos x="0" y="0"/>
                <wp:positionH relativeFrom="column">
                  <wp:posOffset>231775</wp:posOffset>
                </wp:positionH>
                <wp:positionV relativeFrom="paragraph">
                  <wp:posOffset>156845</wp:posOffset>
                </wp:positionV>
                <wp:extent cx="4161155" cy="0"/>
                <wp:effectExtent l="12700" t="13970" r="7620" b="5080"/>
                <wp:wrapNone/>
                <wp:docPr id="3518"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61155" cy="0"/>
                        </a:xfrm>
                        <a:prstGeom prst="straightConnector1">
                          <a:avLst/>
                        </a:prstGeom>
                        <a:noFill/>
                        <a:ln w="9525">
                          <a:solidFill>
                            <a:srgbClr val="0070C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 o:spid="_x0000_s1026" type="#_x0000_t32" style="position:absolute;margin-left:18.25pt;margin-top:12.35pt;width:327.65pt;height:0;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" strokecolor="#0070c0"/>
            </w:pict>
          </mc:Fallback>
        </mc:AlternateContent>
      </w:r>
      <w:r w:rsidR="00CC0091" w:rsidRPr="00CC0091">
        <w:rPr>
          <w:rFonts w:ascii="Times New Roman" w:eastAsia="Times New Roman" w:hAnsi="Times New Roman" w:cs="Times New Roman"/>
          <w:color w:val="0070C0"/>
          <w:sz w:val="24"/>
          <w:szCs w:val="24"/>
          <w:lang w:eastAsia="fr-FR"/>
        </w:rPr>
        <w:t xml:space="preserve">III. Représenter un vecteur </w:t>
      </w:r>
      <w:r w:rsidR="001C48F1" w:rsidRPr="00CC0091">
        <w:rPr>
          <w:rFonts w:ascii="Times New Roman" w:eastAsia="Times New Roman" w:hAnsi="Times New Roman" w:cs="Times New Roman"/>
          <w:color w:val="0070C0"/>
          <w:sz w:val="24"/>
          <w:szCs w:val="24"/>
          <w:lang w:eastAsia="fr-FR"/>
        </w:rPr>
        <w:fldChar w:fldCharType="begin"/>
      </w:r>
      <w:r w:rsidR="00CC0091" w:rsidRPr="00CC0091">
        <w:rPr>
          <w:rFonts w:ascii="Times New Roman" w:eastAsia="Times New Roman" w:hAnsi="Times New Roman" w:cs="Times New Roman"/>
          <w:color w:val="0070C0"/>
          <w:sz w:val="24"/>
          <w:szCs w:val="24"/>
          <w:lang w:eastAsia="fr-FR"/>
        </w:rPr>
        <w:instrText>EQ \o(\s\up6(\d\fo1()</w:instrText>
      </w:r>
      <w:r w:rsidR="001C48F1" w:rsidRPr="00CC0091">
        <w:rPr>
          <w:rFonts w:ascii="Times New Roman" w:eastAsia="Times New Roman" w:hAnsi="Times New Roman" w:cs="Times New Roman"/>
          <w:color w:val="0070C0"/>
          <w:sz w:val="24"/>
          <w:szCs w:val="24"/>
          <w:lang w:eastAsia="fr-FR"/>
        </w:rPr>
        <w:fldChar w:fldCharType="begin"/>
      </w:r>
      <w:r w:rsidR="00CC0091" w:rsidRPr="00CC0091">
        <w:rPr>
          <w:rFonts w:ascii="Times New Roman" w:eastAsia="Times New Roman" w:hAnsi="Times New Roman" w:cs="Times New Roman"/>
          <w:color w:val="0070C0"/>
          <w:sz w:val="24"/>
          <w:szCs w:val="24"/>
          <w:lang w:eastAsia="fr-FR"/>
        </w:rPr>
        <w:instrText xml:space="preserve"> SYMBOL 190 \f"Symbol"\s5\h</w:instrText>
      </w:r>
      <w:r w:rsidR="001C48F1" w:rsidRPr="00CC0091">
        <w:rPr>
          <w:rFonts w:ascii="Times New Roman" w:eastAsia="Times New Roman" w:hAnsi="Times New Roman" w:cs="Times New Roman"/>
          <w:color w:val="0070C0"/>
          <w:sz w:val="24"/>
          <w:szCs w:val="24"/>
          <w:lang w:eastAsia="fr-FR"/>
        </w:rPr>
        <w:fldChar w:fldCharType="end"/>
      </w:r>
      <w:r w:rsidR="00CC0091" w:rsidRPr="00CC0091">
        <w:rPr>
          <w:rFonts w:ascii="Times New Roman" w:eastAsia="Times New Roman" w:hAnsi="Times New Roman" w:cs="Times New Roman"/>
          <w:color w:val="0070C0"/>
          <w:sz w:val="24"/>
          <w:szCs w:val="24"/>
          <w:lang w:eastAsia="fr-FR"/>
        </w:rPr>
        <w:instrText>\d\ba3()</w:instrText>
      </w:r>
      <w:r w:rsidR="001C48F1" w:rsidRPr="00CC0091">
        <w:rPr>
          <w:rFonts w:ascii="Times New Roman" w:eastAsia="Times New Roman" w:hAnsi="Times New Roman" w:cs="Times New Roman"/>
          <w:color w:val="0070C0"/>
          <w:sz w:val="24"/>
          <w:szCs w:val="24"/>
          <w:lang w:eastAsia="fr-FR"/>
        </w:rPr>
        <w:fldChar w:fldCharType="begin"/>
      </w:r>
      <w:r w:rsidR="00CC0091" w:rsidRPr="00CC0091">
        <w:rPr>
          <w:rFonts w:ascii="Times New Roman" w:eastAsia="Times New Roman" w:hAnsi="Times New Roman" w:cs="Times New Roman"/>
          <w:color w:val="0070C0"/>
          <w:sz w:val="24"/>
          <w:szCs w:val="24"/>
          <w:lang w:eastAsia="fr-FR"/>
        </w:rPr>
        <w:instrText xml:space="preserve"> SYMBOL 174 \f"Symbol"\s5\h</w:instrText>
      </w:r>
      <w:r w:rsidR="001C48F1" w:rsidRPr="00CC0091">
        <w:rPr>
          <w:rFonts w:ascii="Times New Roman" w:eastAsia="Times New Roman" w:hAnsi="Times New Roman" w:cs="Times New Roman"/>
          <w:color w:val="0070C0"/>
          <w:sz w:val="24"/>
          <w:szCs w:val="24"/>
          <w:lang w:eastAsia="fr-FR"/>
        </w:rPr>
        <w:fldChar w:fldCharType="end"/>
      </w:r>
      <w:r w:rsidR="00CC0091" w:rsidRPr="00CC0091">
        <w:rPr>
          <w:rFonts w:ascii="Times New Roman" w:eastAsia="Times New Roman" w:hAnsi="Times New Roman" w:cs="Times New Roman"/>
          <w:color w:val="0070C0"/>
          <w:sz w:val="24"/>
          <w:szCs w:val="24"/>
          <w:lang w:eastAsia="fr-FR"/>
        </w:rPr>
        <w:instrText>);u)</w:instrText>
      </w:r>
      <w:r w:rsidR="001C48F1" w:rsidRPr="00CC0091">
        <w:rPr>
          <w:rFonts w:ascii="Times New Roman" w:eastAsia="Times New Roman" w:hAnsi="Times New Roman" w:cs="Times New Roman"/>
          <w:color w:val="0070C0"/>
          <w:sz w:val="24"/>
          <w:szCs w:val="24"/>
          <w:lang w:eastAsia="fr-FR"/>
        </w:rPr>
        <w:fldChar w:fldCharType="end"/>
      </w:r>
      <w:r w:rsidR="00CC0091" w:rsidRPr="00CC0091">
        <w:rPr>
          <w:rFonts w:ascii="Times New Roman" w:eastAsia="Times New Roman" w:hAnsi="Times New Roman" w:cs="Times New Roman"/>
          <w:color w:val="0070C0"/>
          <w:sz w:val="24"/>
          <w:szCs w:val="24"/>
          <w:lang w:eastAsia="fr-FR"/>
        </w:rPr>
        <w:t xml:space="preserve"> lorsqu'on connaît ses coordonnées polaires</w:t>
      </w:r>
      <w:r w:rsidR="00CC0091" w:rsidRPr="006560AC">
        <w:rPr>
          <w:rFonts w:ascii="Times New Roman" w:eastAsia="Times New Roman" w:hAnsi="Times New Roman" w:cs="Times New Roman"/>
          <w:color w:val="0070C0"/>
          <w:sz w:val="24"/>
          <w:szCs w:val="24"/>
          <w:lang w:eastAsia="fr-FR"/>
        </w:rPr>
        <w:t xml:space="preserve"> </w:t>
      </w:r>
      <w:r w:rsidR="00CC0091" w:rsidRPr="00CC0091">
        <w:rPr>
          <w:rFonts w:ascii="Times New Roman" w:eastAsia="Times New Roman" w:hAnsi="Times New Roman" w:cs="Times New Roman"/>
          <w:color w:val="0070C0"/>
          <w:sz w:val="24"/>
          <w:szCs w:val="24"/>
          <w:lang w:eastAsia="fr-FR"/>
        </w:rPr>
        <w:t>:</w:t>
      </w:r>
    </w:p>
    <w:p w:rsidR="00CC0091" w:rsidRPr="00C852D4" w:rsidRDefault="00CC0091" w:rsidP="00CC0091">
      <w:pPr>
        <w:spacing w:after="0" w:line="240" w:lineRule="auto"/>
        <w:rPr>
          <w:rFonts w:ascii="Times New Roman" w:eastAsia="Times New Roman" w:hAnsi="Times New Roman" w:cs="Times New Roman"/>
          <w:color w:val="0070C0"/>
          <w:sz w:val="16"/>
          <w:szCs w:val="16"/>
          <w:lang w:eastAsia="fr-FR"/>
        </w:rPr>
      </w:pPr>
    </w:p>
    <w:p w:rsidR="00CC0091" w:rsidRPr="00CC0091" w:rsidRDefault="00CC0091" w:rsidP="00CC0091">
      <w:pPr>
        <w:spacing w:after="0" w:line="240" w:lineRule="auto"/>
        <w:ind w:right="5243"/>
        <w:rPr>
          <w:rFonts w:ascii="Times New Roman" w:eastAsia="Times New Roman" w:hAnsi="Times New Roman" w:cs="Times New Roman"/>
          <w:sz w:val="24"/>
          <w:szCs w:val="24"/>
          <w:lang w:eastAsia="fr-FR"/>
        </w:rPr>
      </w:pPr>
      <w:r w:rsidRPr="00CC0091">
        <w:rPr>
          <w:rFonts w:ascii="Times New Roman" w:eastAsia="Times New Roman" w:hAnsi="Times New Roman" w:cs="Times New Roman"/>
          <w:sz w:val="24"/>
          <w:szCs w:val="24"/>
          <w:lang w:eastAsia="fr-FR"/>
        </w:rPr>
        <w:t xml:space="preserve">1) </w:t>
      </w:r>
      <w:r w:rsidRPr="00CC0091">
        <w:rPr>
          <w:rFonts w:ascii="Times New Roman" w:eastAsia="Times New Roman" w:hAnsi="Times New Roman" w:cs="Times New Roman"/>
          <w:sz w:val="24"/>
          <w:szCs w:val="24"/>
          <w:u w:val="single"/>
          <w:lang w:eastAsia="fr-FR"/>
        </w:rPr>
        <w:t>Définition des coordonnées polaires</w:t>
      </w:r>
      <w:r w:rsidRPr="00CC0091">
        <w:rPr>
          <w:rFonts w:ascii="Times New Roman" w:eastAsia="Times New Roman" w:hAnsi="Times New Roman" w:cs="Times New Roman"/>
          <w:sz w:val="24"/>
          <w:szCs w:val="24"/>
          <w:lang w:eastAsia="fr-FR"/>
        </w:rPr>
        <w:t xml:space="preserve"> :</w:t>
      </w:r>
    </w:p>
    <w:p w:rsidR="00CC0091" w:rsidRPr="00CC0091" w:rsidRDefault="00D168F4" w:rsidP="00CC0091">
      <w:pPr>
        <w:spacing w:after="0" w:line="240" w:lineRule="auto"/>
        <w:ind w:right="5243"/>
        <w:rPr>
          <w:rFonts w:ascii="Times New Roman" w:eastAsia="Times New Roman" w:hAnsi="Times New Roman" w:cs="Times New Roman"/>
          <w:sz w:val="24"/>
          <w:szCs w:val="24"/>
          <w:lang w:eastAsia="fr-FR"/>
        </w:rPr>
      </w:pPr>
      <w:r>
        <w:rPr>
          <w:rFonts w:ascii="Times New Roman" w:eastAsia="Times New Roman" w:hAnsi="Times New Roman" w:cs="Times New Roman"/>
          <w:noProof/>
          <w:sz w:val="24"/>
          <w:szCs w:val="24"/>
          <w:lang w:eastAsia="fr-FR"/>
        </w:rPr>
        <mc:AlternateContent>
          <mc:Choice Requires="wps">
            <w:drawing>
              <wp:anchor distT="0" distB="0" distL="114300" distR="114300" simplePos="0" relativeHeight="251696128" behindDoc="0" locked="0" layoutInCell="1" allowOverlap="1" wp14:anchorId="728A3BB8" wp14:editId="3C22063E">
                <wp:simplePos x="0" y="0"/>
                <wp:positionH relativeFrom="column">
                  <wp:posOffset>5291455</wp:posOffset>
                </wp:positionH>
                <wp:positionV relativeFrom="paragraph">
                  <wp:posOffset>165735</wp:posOffset>
                </wp:positionV>
                <wp:extent cx="328295" cy="257175"/>
                <wp:effectExtent l="0" t="0" r="0" b="0"/>
                <wp:wrapNone/>
                <wp:docPr id="3517"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295" cy="2571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E06BC" w:rsidRPr="00CE4D34" w:rsidRDefault="007E06BC" w:rsidP="00CC0091">
                            <w:pPr>
                              <w:rPr>
                                <w:rFonts w:ascii="Times New Roman" w:hAnsi="Times New Roman"/>
                              </w:rPr>
                            </w:pPr>
                            <w:r w:rsidRPr="001E22E1">
                              <w:rPr>
                                <w:rFonts w:ascii="Times New Roman" w:hAnsi="Times New Roman"/>
                              </w:rPr>
                              <w:fldChar w:fldCharType="begin"/>
                            </w:r>
                            <w:r w:rsidRPr="001E22E1">
                              <w:rPr>
                                <w:rFonts w:ascii="Times New Roman" w:hAnsi="Times New Roman"/>
                              </w:rPr>
                              <w:instrText>EQ \o(\s\up6(\d\fo1()</w:instrText>
                            </w:r>
                            <w:r w:rsidRPr="001E22E1">
                              <w:rPr>
                                <w:rFonts w:ascii="Times New Roman" w:hAnsi="Times New Roman"/>
                              </w:rPr>
                              <w:fldChar w:fldCharType="begin"/>
                            </w:r>
                            <w:r w:rsidRPr="001E22E1">
                              <w:rPr>
                                <w:rFonts w:ascii="Times New Roman" w:hAnsi="Times New Roman"/>
                              </w:rPr>
                              <w:instrText xml:space="preserve"> SYMBOL 190 \f"Symbol"\s5\h</w:instrText>
                            </w:r>
                            <w:r w:rsidRPr="001E22E1">
                              <w:rPr>
                                <w:rFonts w:ascii="Times New Roman" w:hAnsi="Times New Roman"/>
                              </w:rPr>
                              <w:fldChar w:fldCharType="end"/>
                            </w:r>
                            <w:r w:rsidRPr="001E22E1">
                              <w:rPr>
                                <w:rFonts w:ascii="Times New Roman" w:hAnsi="Times New Roman"/>
                              </w:rPr>
                              <w:instrText>\d\ba3()</w:instrText>
                            </w:r>
                            <w:r w:rsidRPr="001E22E1">
                              <w:rPr>
                                <w:rFonts w:ascii="Times New Roman" w:hAnsi="Times New Roman"/>
                              </w:rPr>
                              <w:fldChar w:fldCharType="begin"/>
                            </w:r>
                            <w:r w:rsidRPr="001E22E1">
                              <w:rPr>
                                <w:rFonts w:ascii="Times New Roman" w:hAnsi="Times New Roman"/>
                              </w:rPr>
                              <w:instrText xml:space="preserve"> SYMBOL 174 \f"Symbol"\s5\h</w:instrText>
                            </w:r>
                            <w:r w:rsidRPr="001E22E1">
                              <w:rPr>
                                <w:rFonts w:ascii="Times New Roman" w:hAnsi="Times New Roman"/>
                              </w:rPr>
                              <w:fldChar w:fldCharType="end"/>
                            </w:r>
                            <w:r w:rsidRPr="001E22E1">
                              <w:rPr>
                                <w:rFonts w:ascii="Times New Roman" w:hAnsi="Times New Roman"/>
                              </w:rPr>
                              <w:instrText>);u)</w:instrText>
                            </w:r>
                            <w:r w:rsidRPr="001E22E1">
                              <w:rPr>
                                <w:rFonts w:ascii="Times New Roman" w:hAnsi="Times New Roman"/>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41" type="#_x0000_t202" style="position:absolute;margin-left:416.65pt;margin-top:13.05pt;width:25.85pt;height:20.2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" stroked="f">
                <v:fill opacity="0"/>
                <v:textbox>
                  <w:txbxContent>
                    <w:p w:rsidR="007E06BC" w:rsidRPr="00CE4D34" w:rsidRDefault="007E06BC" w:rsidP="00CC0091">
                      <w:pPr>
                        <w:rPr>
                          <w:rFonts w:ascii="Times New Roman" w:hAnsi="Times New Roman"/>
                        </w:rPr>
                      </w:pPr>
                      <w:r w:rsidRPr="001E22E1">
                        <w:rPr>
                          <w:rFonts w:ascii="Times New Roman" w:hAnsi="Times New Roman"/>
                        </w:rPr>
                        <w:fldChar w:fldCharType="begin"/>
                      </w:r>
                      <w:r w:rsidRPr="001E22E1">
                        <w:rPr>
                          <w:rFonts w:ascii="Times New Roman" w:hAnsi="Times New Roman"/>
                        </w:rPr>
                        <w:instrText>EQ \o(\s\up6(\d\fo1()</w:instrText>
                      </w:r>
                      <w:r w:rsidRPr="001E22E1">
                        <w:rPr>
                          <w:rFonts w:ascii="Times New Roman" w:hAnsi="Times New Roman"/>
                        </w:rPr>
                        <w:fldChar w:fldCharType="begin"/>
                      </w:r>
                      <w:r w:rsidRPr="001E22E1">
                        <w:rPr>
                          <w:rFonts w:ascii="Times New Roman" w:hAnsi="Times New Roman"/>
                        </w:rPr>
                        <w:instrText xml:space="preserve"> SYMBOL 190 \f"Symbol"\s5\h</w:instrText>
                      </w:r>
                      <w:r w:rsidRPr="001E22E1">
                        <w:rPr>
                          <w:rFonts w:ascii="Times New Roman" w:hAnsi="Times New Roman"/>
                        </w:rPr>
                        <w:fldChar w:fldCharType="end"/>
                      </w:r>
                      <w:r w:rsidRPr="001E22E1">
                        <w:rPr>
                          <w:rFonts w:ascii="Times New Roman" w:hAnsi="Times New Roman"/>
                        </w:rPr>
                        <w:instrText>\d\ba3()</w:instrText>
                      </w:r>
                      <w:r w:rsidRPr="001E22E1">
                        <w:rPr>
                          <w:rFonts w:ascii="Times New Roman" w:hAnsi="Times New Roman"/>
                        </w:rPr>
                        <w:fldChar w:fldCharType="begin"/>
                      </w:r>
                      <w:r w:rsidRPr="001E22E1">
                        <w:rPr>
                          <w:rFonts w:ascii="Times New Roman" w:hAnsi="Times New Roman"/>
                        </w:rPr>
                        <w:instrText xml:space="preserve"> SYMBOL 174 \f"Symbol"\s5\h</w:instrText>
                      </w:r>
                      <w:r w:rsidRPr="001E22E1">
                        <w:rPr>
                          <w:rFonts w:ascii="Times New Roman" w:hAnsi="Times New Roman"/>
                        </w:rPr>
                        <w:fldChar w:fldCharType="end"/>
                      </w:r>
                      <w:r w:rsidRPr="001E22E1">
                        <w:rPr>
                          <w:rFonts w:ascii="Times New Roman" w:hAnsi="Times New Roman"/>
                        </w:rPr>
                        <w:instrText>);u)</w:instrText>
                      </w:r>
                      <w:r w:rsidRPr="001E22E1">
                        <w:rPr>
                          <w:rFonts w:ascii="Times New Roman" w:hAnsi="Times New Roman"/>
                        </w:rPr>
                        <w:fldChar w:fldCharType="end"/>
                      </w:r>
                    </w:p>
                  </w:txbxContent>
                </v:textbox>
              </v:shape>
            </w:pict>
          </mc:Fallback>
        </mc:AlternateContent>
      </w:r>
      <w:r w:rsidR="00CC0091">
        <w:rPr>
          <w:rFonts w:ascii="Times New Roman" w:eastAsia="Times New Roman" w:hAnsi="Times New Roman" w:cs="Times New Roman"/>
          <w:noProof/>
          <w:sz w:val="24"/>
          <w:szCs w:val="24"/>
          <w:lang w:eastAsia="fr-FR"/>
        </w:rPr>
        <w:drawing>
          <wp:anchor distT="0" distB="0" distL="114300" distR="114300" simplePos="0" relativeHeight="251691008" behindDoc="1" locked="0" layoutInCell="1" allowOverlap="1" wp14:anchorId="005650DE" wp14:editId="0A690E0C">
            <wp:simplePos x="0" y="0"/>
            <wp:positionH relativeFrom="column">
              <wp:posOffset>4121785</wp:posOffset>
            </wp:positionH>
            <wp:positionV relativeFrom="paragraph">
              <wp:posOffset>62865</wp:posOffset>
            </wp:positionV>
            <wp:extent cx="1852295" cy="1229995"/>
            <wp:effectExtent l="19050" t="0" r="0" b="0"/>
            <wp:wrapNone/>
            <wp:docPr id="391"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6"/>
                    <pic:cNvPicPr>
                      <a:picLocks noChangeAspect="1" noChangeArrowheads="1"/>
                    </pic:cNvPicPr>
                  </pic:nvPicPr>
                  <pic:blipFill>
                    <a:blip r:embed="rId51" cstate="print"/>
                    <a:srcRect/>
                    <a:stretch>
                      <a:fillRect/>
                    </a:stretch>
                  </pic:blipFill>
                  <pic:spPr bwMode="auto">
                    <a:xfrm>
                      <a:off x="0" y="0"/>
                      <a:ext cx="1852295" cy="1229995"/>
                    </a:xfrm>
                    <a:prstGeom prst="rect">
                      <a:avLst/>
                    </a:prstGeom>
                    <a:noFill/>
                    <a:ln w="9525">
                      <a:noFill/>
                      <a:miter lim="800000"/>
                      <a:headEnd/>
                      <a:tailEnd/>
                    </a:ln>
                  </pic:spPr>
                </pic:pic>
              </a:graphicData>
            </a:graphic>
          </wp:anchor>
        </w:drawing>
      </w:r>
    </w:p>
    <w:p w:rsidR="00CC0091" w:rsidRPr="00CC0091" w:rsidRDefault="00D168F4" w:rsidP="00CC0091">
      <w:pPr>
        <w:spacing w:after="0" w:line="240" w:lineRule="auto"/>
        <w:ind w:left="284" w:right="5243"/>
        <w:rPr>
          <w:rFonts w:ascii="Times New Roman" w:eastAsia="Times New Roman" w:hAnsi="Times New Roman" w:cs="Times New Roman"/>
          <w:color w:val="FF0000"/>
          <w:sz w:val="24"/>
          <w:szCs w:val="24"/>
          <w:lang w:eastAsia="fr-FR"/>
        </w:rPr>
      </w:pPr>
      <w:r>
        <w:rPr>
          <w:rFonts w:ascii="Times New Roman" w:eastAsia="Times New Roman" w:hAnsi="Times New Roman" w:cs="Times New Roman"/>
          <w:noProof/>
          <w:sz w:val="24"/>
          <w:szCs w:val="24"/>
          <w:lang w:eastAsia="fr-FR"/>
        </w:rPr>
        <mc:AlternateContent>
          <mc:Choice Requires="wps">
            <w:drawing>
              <wp:anchor distT="0" distB="0" distL="114300" distR="114300" simplePos="0" relativeHeight="251698176" behindDoc="0" locked="0" layoutInCell="1" allowOverlap="1" wp14:anchorId="7B4C9B14" wp14:editId="44E649BD">
                <wp:simplePos x="0" y="0"/>
                <wp:positionH relativeFrom="column">
                  <wp:posOffset>4963160</wp:posOffset>
                </wp:positionH>
                <wp:positionV relativeFrom="paragraph">
                  <wp:posOffset>247650</wp:posOffset>
                </wp:positionV>
                <wp:extent cx="328295" cy="257175"/>
                <wp:effectExtent l="0" t="0" r="0" b="0"/>
                <wp:wrapNone/>
                <wp:docPr id="3516"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295" cy="2571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E06BC" w:rsidRPr="00CE4D34" w:rsidRDefault="007E06BC" w:rsidP="00CC0091">
                            <w:pPr>
                              <w:rPr>
                                <w:rFonts w:ascii="Times New Roman" w:hAnsi="Times New Roman"/>
                              </w:rPr>
                            </w:pPr>
                            <w:r>
                              <w:rPr>
                                <w:rFonts w:ascii="Times New Roman" w:hAnsi="Times New Roman"/>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42" type="#_x0000_t202" style="position:absolute;left:0;text-align:left;margin-left:390.8pt;margin-top:19.5pt;width:25.85pt;height:20.2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" stroked="f">
                <v:fill opacity="0"/>
                <v:textbox>
                  <w:txbxContent>
                    <w:p w:rsidR="007E06BC" w:rsidRPr="00CE4D34" w:rsidRDefault="007E06BC" w:rsidP="00CC0091">
                      <w:pPr>
                        <w:rPr>
                          <w:rFonts w:ascii="Times New Roman" w:hAnsi="Times New Roman"/>
                        </w:rPr>
                      </w:pPr>
                      <w:proofErr w:type="gramStart"/>
                      <w:r>
                        <w:rPr>
                          <w:rFonts w:ascii="Times New Roman" w:hAnsi="Times New Roman"/>
                        </w:rPr>
                        <w:t>r</w:t>
                      </w:r>
                      <w:proofErr w:type="gramEnd"/>
                    </w:p>
                  </w:txbxContent>
                </v:textbox>
              </v:shape>
            </w:pict>
          </mc:Fallback>
        </mc:AlternateContent>
      </w:r>
      <w:r w:rsidR="00CC0091" w:rsidRPr="00CC0091">
        <w:rPr>
          <w:rFonts w:ascii="Times New Roman" w:eastAsia="Times New Roman" w:hAnsi="Times New Roman" w:cs="Times New Roman"/>
          <w:sz w:val="24"/>
          <w:szCs w:val="24"/>
          <w:lang w:eastAsia="fr-FR"/>
        </w:rPr>
        <w:t xml:space="preserve">Dans un repère (O ; </w:t>
      </w:r>
      <w:r w:rsidR="001C48F1" w:rsidRPr="00CC0091">
        <w:rPr>
          <w:rFonts w:ascii="Times New Roman" w:eastAsia="Times New Roman" w:hAnsi="Times New Roman" w:cs="Times New Roman"/>
          <w:sz w:val="24"/>
          <w:szCs w:val="24"/>
          <w:lang w:eastAsia="fr-FR"/>
        </w:rPr>
        <w:fldChar w:fldCharType="begin"/>
      </w:r>
      <w:r w:rsidR="00CC0091" w:rsidRPr="00CC0091">
        <w:rPr>
          <w:rFonts w:ascii="Times New Roman" w:eastAsia="Times New Roman" w:hAnsi="Times New Roman" w:cs="Times New Roman"/>
          <w:sz w:val="24"/>
          <w:szCs w:val="24"/>
          <w:lang w:eastAsia="fr-FR"/>
        </w:rPr>
        <w:instrText>EQ \o(\s\up7(\d\fo1()</w:instrText>
      </w:r>
      <w:r w:rsidR="001C48F1" w:rsidRPr="00CC0091">
        <w:rPr>
          <w:rFonts w:ascii="Times New Roman" w:eastAsia="Times New Roman" w:hAnsi="Times New Roman" w:cs="Times New Roman"/>
          <w:sz w:val="24"/>
          <w:szCs w:val="24"/>
          <w:lang w:eastAsia="fr-FR"/>
        </w:rPr>
        <w:fldChar w:fldCharType="begin"/>
      </w:r>
      <w:r w:rsidR="00CC0091" w:rsidRPr="00CC0091">
        <w:rPr>
          <w:rFonts w:ascii="Times New Roman" w:eastAsia="Times New Roman" w:hAnsi="Times New Roman" w:cs="Times New Roman"/>
          <w:sz w:val="24"/>
          <w:szCs w:val="24"/>
          <w:lang w:eastAsia="fr-FR"/>
        </w:rPr>
        <w:instrText xml:space="preserve"> SYMBOL 190 \f"Symbol"\s5\h</w:instrText>
      </w:r>
      <w:r w:rsidR="001C48F1" w:rsidRPr="00CC0091">
        <w:rPr>
          <w:rFonts w:ascii="Times New Roman" w:eastAsia="Times New Roman" w:hAnsi="Times New Roman" w:cs="Times New Roman"/>
          <w:sz w:val="24"/>
          <w:szCs w:val="24"/>
          <w:lang w:eastAsia="fr-FR"/>
        </w:rPr>
        <w:fldChar w:fldCharType="end"/>
      </w:r>
      <w:r w:rsidR="00CC0091" w:rsidRPr="00CC0091">
        <w:rPr>
          <w:rFonts w:ascii="Times New Roman" w:eastAsia="Times New Roman" w:hAnsi="Times New Roman" w:cs="Times New Roman"/>
          <w:sz w:val="24"/>
          <w:szCs w:val="24"/>
          <w:lang w:eastAsia="fr-FR"/>
        </w:rPr>
        <w:instrText>\d\ba3()</w:instrText>
      </w:r>
      <w:r w:rsidR="001C48F1" w:rsidRPr="00CC0091">
        <w:rPr>
          <w:rFonts w:ascii="Times New Roman" w:eastAsia="Times New Roman" w:hAnsi="Times New Roman" w:cs="Times New Roman"/>
          <w:sz w:val="24"/>
          <w:szCs w:val="24"/>
          <w:lang w:eastAsia="fr-FR"/>
        </w:rPr>
        <w:fldChar w:fldCharType="begin"/>
      </w:r>
      <w:r w:rsidR="00CC0091" w:rsidRPr="00CC0091">
        <w:rPr>
          <w:rFonts w:ascii="Times New Roman" w:eastAsia="Times New Roman" w:hAnsi="Times New Roman" w:cs="Times New Roman"/>
          <w:sz w:val="24"/>
          <w:szCs w:val="24"/>
          <w:lang w:eastAsia="fr-FR"/>
        </w:rPr>
        <w:instrText xml:space="preserve"> SYMBOL 174 \f"Symbol"\s5\h</w:instrText>
      </w:r>
      <w:r w:rsidR="001C48F1" w:rsidRPr="00CC0091">
        <w:rPr>
          <w:rFonts w:ascii="Times New Roman" w:eastAsia="Times New Roman" w:hAnsi="Times New Roman" w:cs="Times New Roman"/>
          <w:sz w:val="24"/>
          <w:szCs w:val="24"/>
          <w:lang w:eastAsia="fr-FR"/>
        </w:rPr>
        <w:fldChar w:fldCharType="end"/>
      </w:r>
      <w:r w:rsidR="00CC0091" w:rsidRPr="00CC0091">
        <w:rPr>
          <w:rFonts w:ascii="Times New Roman" w:eastAsia="Times New Roman" w:hAnsi="Times New Roman" w:cs="Times New Roman"/>
          <w:sz w:val="24"/>
          <w:szCs w:val="24"/>
          <w:lang w:eastAsia="fr-FR"/>
        </w:rPr>
        <w:instrText>);i)</w:instrText>
      </w:r>
      <w:r w:rsidR="001C48F1" w:rsidRPr="00CC0091">
        <w:rPr>
          <w:rFonts w:ascii="Times New Roman" w:eastAsia="Times New Roman" w:hAnsi="Times New Roman" w:cs="Times New Roman"/>
          <w:sz w:val="24"/>
          <w:szCs w:val="24"/>
          <w:lang w:eastAsia="fr-FR"/>
        </w:rPr>
        <w:fldChar w:fldCharType="end"/>
      </w:r>
      <w:r w:rsidR="00CC0091" w:rsidRPr="00CC0091">
        <w:rPr>
          <w:rFonts w:ascii="Times New Roman" w:eastAsia="Times New Roman" w:hAnsi="Times New Roman" w:cs="Times New Roman"/>
          <w:sz w:val="24"/>
          <w:szCs w:val="24"/>
          <w:lang w:eastAsia="fr-FR"/>
        </w:rPr>
        <w:t xml:space="preserve"> , </w:t>
      </w:r>
      <w:r w:rsidR="001C48F1" w:rsidRPr="00CC0091">
        <w:rPr>
          <w:rFonts w:ascii="Times New Roman" w:eastAsia="Times New Roman" w:hAnsi="Times New Roman" w:cs="Times New Roman"/>
          <w:sz w:val="24"/>
          <w:szCs w:val="24"/>
          <w:lang w:eastAsia="fr-FR"/>
        </w:rPr>
        <w:fldChar w:fldCharType="begin"/>
      </w:r>
      <w:r w:rsidR="00CC0091" w:rsidRPr="00CC0091">
        <w:rPr>
          <w:rFonts w:ascii="Times New Roman" w:eastAsia="Times New Roman" w:hAnsi="Times New Roman" w:cs="Times New Roman"/>
          <w:sz w:val="24"/>
          <w:szCs w:val="24"/>
          <w:lang w:eastAsia="fr-FR"/>
        </w:rPr>
        <w:instrText>EQ \o(\s\up7(\d\fo1()</w:instrText>
      </w:r>
      <w:r w:rsidR="001C48F1" w:rsidRPr="00CC0091">
        <w:rPr>
          <w:rFonts w:ascii="Times New Roman" w:eastAsia="Times New Roman" w:hAnsi="Times New Roman" w:cs="Times New Roman"/>
          <w:sz w:val="24"/>
          <w:szCs w:val="24"/>
          <w:lang w:eastAsia="fr-FR"/>
        </w:rPr>
        <w:fldChar w:fldCharType="begin"/>
      </w:r>
      <w:r w:rsidR="00CC0091" w:rsidRPr="00CC0091">
        <w:rPr>
          <w:rFonts w:ascii="Times New Roman" w:eastAsia="Times New Roman" w:hAnsi="Times New Roman" w:cs="Times New Roman"/>
          <w:sz w:val="24"/>
          <w:szCs w:val="24"/>
          <w:lang w:eastAsia="fr-FR"/>
        </w:rPr>
        <w:instrText xml:space="preserve"> SYMBOL 190 \f"Symbol"\s5\h</w:instrText>
      </w:r>
      <w:r w:rsidR="001C48F1" w:rsidRPr="00CC0091">
        <w:rPr>
          <w:rFonts w:ascii="Times New Roman" w:eastAsia="Times New Roman" w:hAnsi="Times New Roman" w:cs="Times New Roman"/>
          <w:sz w:val="24"/>
          <w:szCs w:val="24"/>
          <w:lang w:eastAsia="fr-FR"/>
        </w:rPr>
        <w:fldChar w:fldCharType="end"/>
      </w:r>
      <w:r w:rsidR="00CC0091" w:rsidRPr="00CC0091">
        <w:rPr>
          <w:rFonts w:ascii="Times New Roman" w:eastAsia="Times New Roman" w:hAnsi="Times New Roman" w:cs="Times New Roman"/>
          <w:sz w:val="24"/>
          <w:szCs w:val="24"/>
          <w:lang w:eastAsia="fr-FR"/>
        </w:rPr>
        <w:instrText>\d\ba3()</w:instrText>
      </w:r>
      <w:r w:rsidR="001C48F1" w:rsidRPr="00CC0091">
        <w:rPr>
          <w:rFonts w:ascii="Times New Roman" w:eastAsia="Times New Roman" w:hAnsi="Times New Roman" w:cs="Times New Roman"/>
          <w:sz w:val="24"/>
          <w:szCs w:val="24"/>
          <w:lang w:eastAsia="fr-FR"/>
        </w:rPr>
        <w:fldChar w:fldCharType="begin"/>
      </w:r>
      <w:r w:rsidR="00CC0091" w:rsidRPr="00CC0091">
        <w:rPr>
          <w:rFonts w:ascii="Times New Roman" w:eastAsia="Times New Roman" w:hAnsi="Times New Roman" w:cs="Times New Roman"/>
          <w:sz w:val="24"/>
          <w:szCs w:val="24"/>
          <w:lang w:eastAsia="fr-FR"/>
        </w:rPr>
        <w:instrText xml:space="preserve"> SYMBOL 174 \f"Symbol"\s5\h</w:instrText>
      </w:r>
      <w:r w:rsidR="001C48F1" w:rsidRPr="00CC0091">
        <w:rPr>
          <w:rFonts w:ascii="Times New Roman" w:eastAsia="Times New Roman" w:hAnsi="Times New Roman" w:cs="Times New Roman"/>
          <w:sz w:val="24"/>
          <w:szCs w:val="24"/>
          <w:lang w:eastAsia="fr-FR"/>
        </w:rPr>
        <w:fldChar w:fldCharType="end"/>
      </w:r>
      <w:r w:rsidR="00CC0091" w:rsidRPr="00CC0091">
        <w:rPr>
          <w:rFonts w:ascii="Times New Roman" w:eastAsia="Times New Roman" w:hAnsi="Times New Roman" w:cs="Times New Roman"/>
          <w:sz w:val="24"/>
          <w:szCs w:val="24"/>
          <w:lang w:eastAsia="fr-FR"/>
        </w:rPr>
        <w:instrText>);j)</w:instrText>
      </w:r>
      <w:r w:rsidR="001C48F1" w:rsidRPr="00CC0091">
        <w:rPr>
          <w:rFonts w:ascii="Times New Roman" w:eastAsia="Times New Roman" w:hAnsi="Times New Roman" w:cs="Times New Roman"/>
          <w:sz w:val="24"/>
          <w:szCs w:val="24"/>
          <w:lang w:eastAsia="fr-FR"/>
        </w:rPr>
        <w:fldChar w:fldCharType="end"/>
      </w:r>
      <w:r w:rsidR="00CC0091" w:rsidRPr="00CC0091">
        <w:rPr>
          <w:rFonts w:ascii="Times New Roman" w:eastAsia="Times New Roman" w:hAnsi="Times New Roman" w:cs="Times New Roman"/>
          <w:sz w:val="24"/>
          <w:szCs w:val="24"/>
          <w:lang w:eastAsia="fr-FR"/>
        </w:rPr>
        <w:t xml:space="preserve">), un vecteur </w:t>
      </w:r>
      <w:r w:rsidR="001C48F1" w:rsidRPr="00CC0091">
        <w:rPr>
          <w:rFonts w:ascii="Times New Roman" w:eastAsia="Times New Roman" w:hAnsi="Times New Roman" w:cs="Times New Roman"/>
          <w:sz w:val="24"/>
          <w:szCs w:val="24"/>
          <w:lang w:eastAsia="fr-FR"/>
        </w:rPr>
        <w:fldChar w:fldCharType="begin"/>
      </w:r>
      <w:r w:rsidR="00CC0091" w:rsidRPr="00CC0091">
        <w:rPr>
          <w:rFonts w:ascii="Times New Roman" w:eastAsia="Times New Roman" w:hAnsi="Times New Roman" w:cs="Times New Roman"/>
          <w:sz w:val="24"/>
          <w:szCs w:val="24"/>
          <w:lang w:eastAsia="fr-FR"/>
        </w:rPr>
        <w:instrText>EQ \o(\s\up6(\d\fo1()</w:instrText>
      </w:r>
      <w:r w:rsidR="001C48F1" w:rsidRPr="00CC0091">
        <w:rPr>
          <w:rFonts w:ascii="Times New Roman" w:eastAsia="Times New Roman" w:hAnsi="Times New Roman" w:cs="Times New Roman"/>
          <w:sz w:val="24"/>
          <w:szCs w:val="24"/>
          <w:lang w:eastAsia="fr-FR"/>
        </w:rPr>
        <w:fldChar w:fldCharType="begin"/>
      </w:r>
      <w:r w:rsidR="00CC0091" w:rsidRPr="00CC0091">
        <w:rPr>
          <w:rFonts w:ascii="Times New Roman" w:eastAsia="Times New Roman" w:hAnsi="Times New Roman" w:cs="Times New Roman"/>
          <w:sz w:val="24"/>
          <w:szCs w:val="24"/>
          <w:lang w:eastAsia="fr-FR"/>
        </w:rPr>
        <w:instrText xml:space="preserve"> SYMBOL 190 \f"Symbol"\s5\h</w:instrText>
      </w:r>
      <w:r w:rsidR="001C48F1" w:rsidRPr="00CC0091">
        <w:rPr>
          <w:rFonts w:ascii="Times New Roman" w:eastAsia="Times New Roman" w:hAnsi="Times New Roman" w:cs="Times New Roman"/>
          <w:sz w:val="24"/>
          <w:szCs w:val="24"/>
          <w:lang w:eastAsia="fr-FR"/>
        </w:rPr>
        <w:fldChar w:fldCharType="end"/>
      </w:r>
      <w:r w:rsidR="00CC0091" w:rsidRPr="00CC0091">
        <w:rPr>
          <w:rFonts w:ascii="Times New Roman" w:eastAsia="Times New Roman" w:hAnsi="Times New Roman" w:cs="Times New Roman"/>
          <w:sz w:val="24"/>
          <w:szCs w:val="24"/>
          <w:lang w:eastAsia="fr-FR"/>
        </w:rPr>
        <w:instrText>\d\ba3()</w:instrText>
      </w:r>
      <w:r w:rsidR="001C48F1" w:rsidRPr="00CC0091">
        <w:rPr>
          <w:rFonts w:ascii="Times New Roman" w:eastAsia="Times New Roman" w:hAnsi="Times New Roman" w:cs="Times New Roman"/>
          <w:sz w:val="24"/>
          <w:szCs w:val="24"/>
          <w:lang w:eastAsia="fr-FR"/>
        </w:rPr>
        <w:fldChar w:fldCharType="begin"/>
      </w:r>
      <w:r w:rsidR="00CC0091" w:rsidRPr="00CC0091">
        <w:rPr>
          <w:rFonts w:ascii="Times New Roman" w:eastAsia="Times New Roman" w:hAnsi="Times New Roman" w:cs="Times New Roman"/>
          <w:sz w:val="24"/>
          <w:szCs w:val="24"/>
          <w:lang w:eastAsia="fr-FR"/>
        </w:rPr>
        <w:instrText xml:space="preserve"> SYMBOL 174 \f"Symbol"\s5\h</w:instrText>
      </w:r>
      <w:r w:rsidR="001C48F1" w:rsidRPr="00CC0091">
        <w:rPr>
          <w:rFonts w:ascii="Times New Roman" w:eastAsia="Times New Roman" w:hAnsi="Times New Roman" w:cs="Times New Roman"/>
          <w:sz w:val="24"/>
          <w:szCs w:val="24"/>
          <w:lang w:eastAsia="fr-FR"/>
        </w:rPr>
        <w:fldChar w:fldCharType="end"/>
      </w:r>
      <w:r w:rsidR="00CC0091" w:rsidRPr="00CC0091">
        <w:rPr>
          <w:rFonts w:ascii="Times New Roman" w:eastAsia="Times New Roman" w:hAnsi="Times New Roman" w:cs="Times New Roman"/>
          <w:sz w:val="24"/>
          <w:szCs w:val="24"/>
          <w:lang w:eastAsia="fr-FR"/>
        </w:rPr>
        <w:instrText>);u)</w:instrText>
      </w:r>
      <w:r w:rsidR="001C48F1" w:rsidRPr="00CC0091">
        <w:rPr>
          <w:rFonts w:ascii="Times New Roman" w:eastAsia="Times New Roman" w:hAnsi="Times New Roman" w:cs="Times New Roman"/>
          <w:sz w:val="24"/>
          <w:szCs w:val="24"/>
          <w:lang w:eastAsia="fr-FR"/>
        </w:rPr>
        <w:fldChar w:fldCharType="end"/>
      </w:r>
      <w:r w:rsidR="00CC0091" w:rsidRPr="00CC0091">
        <w:rPr>
          <w:rFonts w:ascii="Times New Roman" w:eastAsia="Times New Roman" w:hAnsi="Times New Roman" w:cs="Times New Roman"/>
          <w:sz w:val="24"/>
          <w:szCs w:val="24"/>
          <w:lang w:eastAsia="fr-FR"/>
        </w:rPr>
        <w:t xml:space="preserve"> peut être caractérisé par la donnée de sa </w:t>
      </w:r>
      <w:r w:rsidR="00CC0091" w:rsidRPr="00CC0091">
        <w:rPr>
          <w:rFonts w:ascii="Times New Roman" w:eastAsia="Times New Roman" w:hAnsi="Times New Roman" w:cs="Times New Roman"/>
          <w:color w:val="FF0000"/>
          <w:sz w:val="24"/>
          <w:szCs w:val="24"/>
          <w:lang w:eastAsia="fr-FR"/>
        </w:rPr>
        <w:t xml:space="preserve">norme et de l'angle orienté ( </w:t>
      </w:r>
      <w:r w:rsidR="001C48F1" w:rsidRPr="00CC0091">
        <w:rPr>
          <w:rFonts w:ascii="Times New Roman" w:eastAsia="Times New Roman" w:hAnsi="Times New Roman" w:cs="Times New Roman"/>
          <w:color w:val="FF0000"/>
          <w:sz w:val="24"/>
          <w:szCs w:val="24"/>
          <w:lang w:eastAsia="fr-FR"/>
        </w:rPr>
        <w:fldChar w:fldCharType="begin"/>
      </w:r>
      <w:r w:rsidR="00CC0091" w:rsidRPr="00CC0091">
        <w:rPr>
          <w:rFonts w:ascii="Times New Roman" w:eastAsia="Times New Roman" w:hAnsi="Times New Roman" w:cs="Times New Roman"/>
          <w:color w:val="FF0000"/>
          <w:sz w:val="24"/>
          <w:szCs w:val="24"/>
          <w:lang w:eastAsia="fr-FR"/>
        </w:rPr>
        <w:instrText>EQ \o(\s\up7(\d\fo1()</w:instrText>
      </w:r>
      <w:r w:rsidR="001C48F1" w:rsidRPr="00CC0091">
        <w:rPr>
          <w:rFonts w:ascii="Times New Roman" w:eastAsia="Times New Roman" w:hAnsi="Times New Roman" w:cs="Times New Roman"/>
          <w:color w:val="FF0000"/>
          <w:sz w:val="24"/>
          <w:szCs w:val="24"/>
          <w:lang w:eastAsia="fr-FR"/>
        </w:rPr>
        <w:fldChar w:fldCharType="begin"/>
      </w:r>
      <w:r w:rsidR="00CC0091" w:rsidRPr="00CC0091">
        <w:rPr>
          <w:rFonts w:ascii="Times New Roman" w:eastAsia="Times New Roman" w:hAnsi="Times New Roman" w:cs="Times New Roman"/>
          <w:color w:val="FF0000"/>
          <w:sz w:val="24"/>
          <w:szCs w:val="24"/>
          <w:lang w:eastAsia="fr-FR"/>
        </w:rPr>
        <w:instrText xml:space="preserve"> SYMBOL 190 \f"Symbol"\s5\h</w:instrText>
      </w:r>
      <w:r w:rsidR="001C48F1" w:rsidRPr="00CC0091">
        <w:rPr>
          <w:rFonts w:ascii="Times New Roman" w:eastAsia="Times New Roman" w:hAnsi="Times New Roman" w:cs="Times New Roman"/>
          <w:color w:val="FF0000"/>
          <w:sz w:val="24"/>
          <w:szCs w:val="24"/>
          <w:lang w:eastAsia="fr-FR"/>
        </w:rPr>
        <w:fldChar w:fldCharType="end"/>
      </w:r>
      <w:r w:rsidR="00CC0091" w:rsidRPr="00CC0091">
        <w:rPr>
          <w:rFonts w:ascii="Times New Roman" w:eastAsia="Times New Roman" w:hAnsi="Times New Roman" w:cs="Times New Roman"/>
          <w:color w:val="FF0000"/>
          <w:sz w:val="24"/>
          <w:szCs w:val="24"/>
          <w:lang w:eastAsia="fr-FR"/>
        </w:rPr>
        <w:instrText>\d\ba3()</w:instrText>
      </w:r>
      <w:r w:rsidR="001C48F1" w:rsidRPr="00CC0091">
        <w:rPr>
          <w:rFonts w:ascii="Times New Roman" w:eastAsia="Times New Roman" w:hAnsi="Times New Roman" w:cs="Times New Roman"/>
          <w:color w:val="FF0000"/>
          <w:sz w:val="24"/>
          <w:szCs w:val="24"/>
          <w:lang w:eastAsia="fr-FR"/>
        </w:rPr>
        <w:fldChar w:fldCharType="begin"/>
      </w:r>
      <w:r w:rsidR="00CC0091" w:rsidRPr="00CC0091">
        <w:rPr>
          <w:rFonts w:ascii="Times New Roman" w:eastAsia="Times New Roman" w:hAnsi="Times New Roman" w:cs="Times New Roman"/>
          <w:color w:val="FF0000"/>
          <w:sz w:val="24"/>
          <w:szCs w:val="24"/>
          <w:lang w:eastAsia="fr-FR"/>
        </w:rPr>
        <w:instrText xml:space="preserve"> SYMBOL 174 \f"Symbol"\s5\h</w:instrText>
      </w:r>
      <w:r w:rsidR="001C48F1" w:rsidRPr="00CC0091">
        <w:rPr>
          <w:rFonts w:ascii="Times New Roman" w:eastAsia="Times New Roman" w:hAnsi="Times New Roman" w:cs="Times New Roman"/>
          <w:color w:val="FF0000"/>
          <w:sz w:val="24"/>
          <w:szCs w:val="24"/>
          <w:lang w:eastAsia="fr-FR"/>
        </w:rPr>
        <w:fldChar w:fldCharType="end"/>
      </w:r>
      <w:r w:rsidR="00CC0091" w:rsidRPr="00CC0091">
        <w:rPr>
          <w:rFonts w:ascii="Times New Roman" w:eastAsia="Times New Roman" w:hAnsi="Times New Roman" w:cs="Times New Roman"/>
          <w:color w:val="FF0000"/>
          <w:sz w:val="24"/>
          <w:szCs w:val="24"/>
          <w:lang w:eastAsia="fr-FR"/>
        </w:rPr>
        <w:instrText>);i)</w:instrText>
      </w:r>
      <w:r w:rsidR="001C48F1" w:rsidRPr="00CC0091">
        <w:rPr>
          <w:rFonts w:ascii="Times New Roman" w:eastAsia="Times New Roman" w:hAnsi="Times New Roman" w:cs="Times New Roman"/>
          <w:color w:val="FF0000"/>
          <w:sz w:val="24"/>
          <w:szCs w:val="24"/>
          <w:lang w:eastAsia="fr-FR"/>
        </w:rPr>
        <w:fldChar w:fldCharType="end"/>
      </w:r>
      <w:r w:rsidR="00CC0091" w:rsidRPr="00CC0091">
        <w:rPr>
          <w:rFonts w:ascii="Times New Roman" w:eastAsia="Times New Roman" w:hAnsi="Times New Roman" w:cs="Times New Roman"/>
          <w:color w:val="FF0000"/>
          <w:sz w:val="24"/>
          <w:szCs w:val="24"/>
          <w:lang w:eastAsia="fr-FR"/>
        </w:rPr>
        <w:t xml:space="preserve"> , </w:t>
      </w:r>
      <w:r w:rsidR="001C48F1" w:rsidRPr="00CC0091">
        <w:rPr>
          <w:rFonts w:ascii="Times New Roman" w:eastAsia="Times New Roman" w:hAnsi="Times New Roman" w:cs="Times New Roman"/>
          <w:color w:val="FF0000"/>
          <w:sz w:val="24"/>
          <w:szCs w:val="24"/>
          <w:lang w:eastAsia="fr-FR"/>
        </w:rPr>
        <w:fldChar w:fldCharType="begin"/>
      </w:r>
      <w:r w:rsidR="00CC0091" w:rsidRPr="00CC0091">
        <w:rPr>
          <w:rFonts w:ascii="Times New Roman" w:eastAsia="Times New Roman" w:hAnsi="Times New Roman" w:cs="Times New Roman"/>
          <w:color w:val="FF0000"/>
          <w:sz w:val="24"/>
          <w:szCs w:val="24"/>
          <w:lang w:eastAsia="fr-FR"/>
        </w:rPr>
        <w:instrText>EQ \o(\s\up6(\d\fo1()</w:instrText>
      </w:r>
      <w:r w:rsidR="001C48F1" w:rsidRPr="00CC0091">
        <w:rPr>
          <w:rFonts w:ascii="Times New Roman" w:eastAsia="Times New Roman" w:hAnsi="Times New Roman" w:cs="Times New Roman"/>
          <w:color w:val="FF0000"/>
          <w:sz w:val="24"/>
          <w:szCs w:val="24"/>
          <w:lang w:eastAsia="fr-FR"/>
        </w:rPr>
        <w:fldChar w:fldCharType="begin"/>
      </w:r>
      <w:r w:rsidR="00CC0091" w:rsidRPr="00CC0091">
        <w:rPr>
          <w:rFonts w:ascii="Times New Roman" w:eastAsia="Times New Roman" w:hAnsi="Times New Roman" w:cs="Times New Roman"/>
          <w:color w:val="FF0000"/>
          <w:sz w:val="24"/>
          <w:szCs w:val="24"/>
          <w:lang w:eastAsia="fr-FR"/>
        </w:rPr>
        <w:instrText xml:space="preserve"> SYMBOL 190 \f"Symbol"\s5\h</w:instrText>
      </w:r>
      <w:r w:rsidR="001C48F1" w:rsidRPr="00CC0091">
        <w:rPr>
          <w:rFonts w:ascii="Times New Roman" w:eastAsia="Times New Roman" w:hAnsi="Times New Roman" w:cs="Times New Roman"/>
          <w:color w:val="FF0000"/>
          <w:sz w:val="24"/>
          <w:szCs w:val="24"/>
          <w:lang w:eastAsia="fr-FR"/>
        </w:rPr>
        <w:fldChar w:fldCharType="end"/>
      </w:r>
      <w:r w:rsidR="00CC0091" w:rsidRPr="00CC0091">
        <w:rPr>
          <w:rFonts w:ascii="Times New Roman" w:eastAsia="Times New Roman" w:hAnsi="Times New Roman" w:cs="Times New Roman"/>
          <w:color w:val="FF0000"/>
          <w:sz w:val="24"/>
          <w:szCs w:val="24"/>
          <w:lang w:eastAsia="fr-FR"/>
        </w:rPr>
        <w:instrText>\d\ba3()</w:instrText>
      </w:r>
      <w:r w:rsidR="001C48F1" w:rsidRPr="00CC0091">
        <w:rPr>
          <w:rFonts w:ascii="Times New Roman" w:eastAsia="Times New Roman" w:hAnsi="Times New Roman" w:cs="Times New Roman"/>
          <w:color w:val="FF0000"/>
          <w:sz w:val="24"/>
          <w:szCs w:val="24"/>
          <w:lang w:eastAsia="fr-FR"/>
        </w:rPr>
        <w:fldChar w:fldCharType="begin"/>
      </w:r>
      <w:r w:rsidR="00CC0091" w:rsidRPr="00CC0091">
        <w:rPr>
          <w:rFonts w:ascii="Times New Roman" w:eastAsia="Times New Roman" w:hAnsi="Times New Roman" w:cs="Times New Roman"/>
          <w:color w:val="FF0000"/>
          <w:sz w:val="24"/>
          <w:szCs w:val="24"/>
          <w:lang w:eastAsia="fr-FR"/>
        </w:rPr>
        <w:instrText xml:space="preserve"> SYMBOL 174 \f"Symbol"\s5\h</w:instrText>
      </w:r>
      <w:r w:rsidR="001C48F1" w:rsidRPr="00CC0091">
        <w:rPr>
          <w:rFonts w:ascii="Times New Roman" w:eastAsia="Times New Roman" w:hAnsi="Times New Roman" w:cs="Times New Roman"/>
          <w:color w:val="FF0000"/>
          <w:sz w:val="24"/>
          <w:szCs w:val="24"/>
          <w:lang w:eastAsia="fr-FR"/>
        </w:rPr>
        <w:fldChar w:fldCharType="end"/>
      </w:r>
      <w:r w:rsidR="00CC0091" w:rsidRPr="00CC0091">
        <w:rPr>
          <w:rFonts w:ascii="Times New Roman" w:eastAsia="Times New Roman" w:hAnsi="Times New Roman" w:cs="Times New Roman"/>
          <w:color w:val="FF0000"/>
          <w:sz w:val="24"/>
          <w:szCs w:val="24"/>
          <w:lang w:eastAsia="fr-FR"/>
        </w:rPr>
        <w:instrText>);u)</w:instrText>
      </w:r>
      <w:r w:rsidR="001C48F1" w:rsidRPr="00CC0091">
        <w:rPr>
          <w:rFonts w:ascii="Times New Roman" w:eastAsia="Times New Roman" w:hAnsi="Times New Roman" w:cs="Times New Roman"/>
          <w:color w:val="FF0000"/>
          <w:sz w:val="24"/>
          <w:szCs w:val="24"/>
          <w:lang w:eastAsia="fr-FR"/>
        </w:rPr>
        <w:fldChar w:fldCharType="end"/>
      </w:r>
      <w:r w:rsidR="00CC0091" w:rsidRPr="00CC0091">
        <w:rPr>
          <w:rFonts w:ascii="Times New Roman" w:eastAsia="Times New Roman" w:hAnsi="Times New Roman" w:cs="Times New Roman"/>
          <w:color w:val="FF0000"/>
          <w:sz w:val="24"/>
          <w:szCs w:val="24"/>
          <w:lang w:eastAsia="fr-FR"/>
        </w:rPr>
        <w:t>)</w:t>
      </w:r>
    </w:p>
    <w:p w:rsidR="00CC0091" w:rsidRPr="00CC0091" w:rsidRDefault="00D168F4" w:rsidP="00CC0091">
      <w:pPr>
        <w:spacing w:after="0" w:line="240" w:lineRule="auto"/>
        <w:ind w:right="5243" w:firstLine="284"/>
        <w:rPr>
          <w:rFonts w:ascii="Times New Roman" w:eastAsia="Times New Roman" w:hAnsi="Times New Roman" w:cs="Times New Roman"/>
          <w:sz w:val="24"/>
          <w:szCs w:val="24"/>
          <w:lang w:eastAsia="fr-FR"/>
        </w:rPr>
      </w:pPr>
      <w:r>
        <w:rPr>
          <w:rFonts w:ascii="Times New Roman" w:eastAsia="Times New Roman" w:hAnsi="Times New Roman" w:cs="Times New Roman"/>
          <w:noProof/>
          <w:sz w:val="24"/>
          <w:szCs w:val="24"/>
          <w:lang w:eastAsia="fr-FR"/>
        </w:rPr>
        <mc:AlternateContent>
          <mc:Choice Requires="wps">
            <w:drawing>
              <wp:anchor distT="0" distB="0" distL="114300" distR="114300" simplePos="0" relativeHeight="251697152" behindDoc="0" locked="0" layoutInCell="1" allowOverlap="1" wp14:anchorId="51A7AF67" wp14:editId="2900D0CB">
                <wp:simplePos x="0" y="0"/>
                <wp:positionH relativeFrom="column">
                  <wp:posOffset>4817110</wp:posOffset>
                </wp:positionH>
                <wp:positionV relativeFrom="paragraph">
                  <wp:posOffset>17145</wp:posOffset>
                </wp:positionV>
                <wp:extent cx="328295" cy="257175"/>
                <wp:effectExtent l="0" t="0" r="0" b="0"/>
                <wp:wrapNone/>
                <wp:docPr id="3515"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295" cy="2571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E06BC" w:rsidRPr="00CE4D34" w:rsidRDefault="007E06BC" w:rsidP="00CC0091">
                            <w:pPr>
                              <w:rPr>
                                <w:rFonts w:ascii="Times New Roman" w:hAnsi="Times New Roman"/>
                              </w:rPr>
                            </w:pPr>
                            <w:r w:rsidRPr="00CE4D34">
                              <w:rPr>
                                <w:rFonts w:ascii="Times New Roman" w:hAnsi="Times New Roman"/>
                                <w:sz w:val="24"/>
                                <w:szCs w:val="24"/>
                              </w:rPr>
                              <w:sym w:font="Symbol" w:char="F071"/>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43" type="#_x0000_t202" style="position:absolute;left:0;text-align:left;margin-left:379.3pt;margin-top:1.35pt;width:25.85pt;height:20.2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" stroked="f">
                <v:fill opacity="0"/>
                <v:textbox>
                  <w:txbxContent>
                    <w:p w:rsidR="007E06BC" w:rsidRPr="00CE4D34" w:rsidRDefault="007E06BC" w:rsidP="00CC0091">
                      <w:pPr>
                        <w:rPr>
                          <w:rFonts w:ascii="Times New Roman" w:hAnsi="Times New Roman"/>
                        </w:rPr>
                      </w:pPr>
                      <w:r w:rsidRPr="00CE4D34">
                        <w:rPr>
                          <w:rFonts w:ascii="Times New Roman" w:hAnsi="Times New Roman"/>
                          <w:sz w:val="24"/>
                          <w:szCs w:val="24"/>
                        </w:rPr>
                        <w:sym w:font="Symbol" w:char="F071"/>
                      </w:r>
                    </w:p>
                  </w:txbxContent>
                </v:textbox>
              </v:shape>
            </w:pict>
          </mc:Fallback>
        </mc:AlternateContent>
      </w:r>
      <w:r>
        <w:rPr>
          <w:rFonts w:ascii="Times New Roman" w:eastAsia="Times New Roman" w:hAnsi="Times New Roman" w:cs="Times New Roman"/>
          <w:noProof/>
          <w:sz w:val="24"/>
          <w:szCs w:val="24"/>
          <w:lang w:eastAsia="fr-FR"/>
        </w:rPr>
        <mc:AlternateContent>
          <mc:Choice Requires="wps">
            <w:drawing>
              <wp:anchor distT="0" distB="0" distL="114300" distR="114300" simplePos="0" relativeHeight="251693056" behindDoc="0" locked="0" layoutInCell="1" allowOverlap="1" wp14:anchorId="1F56D570" wp14:editId="6146ED6C">
                <wp:simplePos x="0" y="0"/>
                <wp:positionH relativeFrom="column">
                  <wp:posOffset>4240530</wp:posOffset>
                </wp:positionH>
                <wp:positionV relativeFrom="paragraph">
                  <wp:posOffset>57150</wp:posOffset>
                </wp:positionV>
                <wp:extent cx="328295" cy="257175"/>
                <wp:effectExtent l="0" t="0" r="0" b="0"/>
                <wp:wrapNone/>
                <wp:docPr id="3514"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295" cy="2571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E06BC" w:rsidRPr="00CE4D34" w:rsidRDefault="007E06BC" w:rsidP="00CC0091">
                            <w:pPr>
                              <w:rPr>
                                <w:rFonts w:ascii="Times New Roman" w:hAnsi="Times New Roman"/>
                              </w:rPr>
                            </w:pPr>
                            <w:r w:rsidRPr="00CE4D34">
                              <w:rPr>
                                <w:rFonts w:ascii="Times New Roman" w:hAnsi="Times New Roman"/>
                              </w:rPr>
                              <w:fldChar w:fldCharType="begin"/>
                            </w:r>
                            <w:r w:rsidRPr="00CE4D34">
                              <w:rPr>
                                <w:rFonts w:ascii="Times New Roman" w:hAnsi="Times New Roman"/>
                              </w:rPr>
                              <w:instrText>EQ \o(\s\up7(\d\fo1()</w:instrText>
                            </w:r>
                            <w:r w:rsidRPr="00CE4D34">
                              <w:rPr>
                                <w:rFonts w:ascii="Times New Roman" w:hAnsi="Times New Roman"/>
                              </w:rPr>
                              <w:fldChar w:fldCharType="begin"/>
                            </w:r>
                            <w:r w:rsidRPr="00CE4D34">
                              <w:rPr>
                                <w:rFonts w:ascii="Times New Roman" w:hAnsi="Times New Roman"/>
                              </w:rPr>
                              <w:instrText xml:space="preserve"> SYMBOL 190 \f"Symbol"\s5\h</w:instrText>
                            </w:r>
                            <w:r w:rsidRPr="00CE4D34">
                              <w:rPr>
                                <w:rFonts w:ascii="Times New Roman" w:hAnsi="Times New Roman"/>
                              </w:rPr>
                              <w:fldChar w:fldCharType="end"/>
                            </w:r>
                            <w:r w:rsidRPr="00CE4D34">
                              <w:rPr>
                                <w:rFonts w:ascii="Times New Roman" w:hAnsi="Times New Roman"/>
                              </w:rPr>
                              <w:instrText>\d\ba3()</w:instrText>
                            </w:r>
                            <w:r w:rsidRPr="00CE4D34">
                              <w:rPr>
                                <w:rFonts w:ascii="Times New Roman" w:hAnsi="Times New Roman"/>
                              </w:rPr>
                              <w:fldChar w:fldCharType="begin"/>
                            </w:r>
                            <w:r w:rsidRPr="00CE4D34">
                              <w:rPr>
                                <w:rFonts w:ascii="Times New Roman" w:hAnsi="Times New Roman"/>
                              </w:rPr>
                              <w:instrText xml:space="preserve"> SYMBOL 174 \f"Symbol"\s5\h</w:instrText>
                            </w:r>
                            <w:r w:rsidRPr="00CE4D34">
                              <w:rPr>
                                <w:rFonts w:ascii="Times New Roman" w:hAnsi="Times New Roman"/>
                              </w:rPr>
                              <w:fldChar w:fldCharType="end"/>
                            </w:r>
                            <w:r w:rsidRPr="00CE4D34">
                              <w:rPr>
                                <w:rFonts w:ascii="Times New Roman" w:hAnsi="Times New Roman"/>
                              </w:rPr>
                              <w:instrText>);j)</w:instrText>
                            </w:r>
                            <w:r w:rsidRPr="00CE4D34">
                              <w:rPr>
                                <w:rFonts w:ascii="Times New Roman" w:hAnsi="Times New Roman"/>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44" type="#_x0000_t202" style="position:absolute;left:0;text-align:left;margin-left:333.9pt;margin-top:4.5pt;width:25.85pt;height:20.2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" stroked="f">
                <v:fill opacity="0"/>
                <v:textbox>
                  <w:txbxContent>
                    <w:p w:rsidR="007E06BC" w:rsidRPr="00CE4D34" w:rsidRDefault="007E06BC" w:rsidP="00CC0091">
                      <w:pPr>
                        <w:rPr>
                          <w:rFonts w:ascii="Times New Roman" w:hAnsi="Times New Roman"/>
                        </w:rPr>
                      </w:pPr>
                      <w:r w:rsidRPr="00CE4D34">
                        <w:rPr>
                          <w:rFonts w:ascii="Times New Roman" w:hAnsi="Times New Roman"/>
                        </w:rPr>
                        <w:fldChar w:fldCharType="begin"/>
                      </w:r>
                      <w:r w:rsidRPr="00CE4D34">
                        <w:rPr>
                          <w:rFonts w:ascii="Times New Roman" w:hAnsi="Times New Roman"/>
                        </w:rPr>
                        <w:instrText>EQ \o(\s\up7(\d\fo1()</w:instrText>
                      </w:r>
                      <w:r w:rsidRPr="00CE4D34">
                        <w:rPr>
                          <w:rFonts w:ascii="Times New Roman" w:hAnsi="Times New Roman"/>
                        </w:rPr>
                        <w:fldChar w:fldCharType="begin"/>
                      </w:r>
                      <w:r w:rsidRPr="00CE4D34">
                        <w:rPr>
                          <w:rFonts w:ascii="Times New Roman" w:hAnsi="Times New Roman"/>
                        </w:rPr>
                        <w:instrText xml:space="preserve"> SYMBOL 190 \f"Symbol"\s5\h</w:instrText>
                      </w:r>
                      <w:r w:rsidRPr="00CE4D34">
                        <w:rPr>
                          <w:rFonts w:ascii="Times New Roman" w:hAnsi="Times New Roman"/>
                        </w:rPr>
                        <w:fldChar w:fldCharType="end"/>
                      </w:r>
                      <w:r w:rsidRPr="00CE4D34">
                        <w:rPr>
                          <w:rFonts w:ascii="Times New Roman" w:hAnsi="Times New Roman"/>
                        </w:rPr>
                        <w:instrText>\d\ba3()</w:instrText>
                      </w:r>
                      <w:r w:rsidRPr="00CE4D34">
                        <w:rPr>
                          <w:rFonts w:ascii="Times New Roman" w:hAnsi="Times New Roman"/>
                        </w:rPr>
                        <w:fldChar w:fldCharType="begin"/>
                      </w:r>
                      <w:r w:rsidRPr="00CE4D34">
                        <w:rPr>
                          <w:rFonts w:ascii="Times New Roman" w:hAnsi="Times New Roman"/>
                        </w:rPr>
                        <w:instrText xml:space="preserve"> SYMBOL 174 \f"Symbol"\s5\h</w:instrText>
                      </w:r>
                      <w:r w:rsidRPr="00CE4D34">
                        <w:rPr>
                          <w:rFonts w:ascii="Times New Roman" w:hAnsi="Times New Roman"/>
                        </w:rPr>
                        <w:fldChar w:fldCharType="end"/>
                      </w:r>
                      <w:r w:rsidRPr="00CE4D34">
                        <w:rPr>
                          <w:rFonts w:ascii="Times New Roman" w:hAnsi="Times New Roman"/>
                        </w:rPr>
                        <w:instrText>);j)</w:instrText>
                      </w:r>
                      <w:r w:rsidRPr="00CE4D34">
                        <w:rPr>
                          <w:rFonts w:ascii="Times New Roman" w:hAnsi="Times New Roman"/>
                        </w:rPr>
                        <w:fldChar w:fldCharType="end"/>
                      </w:r>
                    </w:p>
                  </w:txbxContent>
                </v:textbox>
              </v:shape>
            </w:pict>
          </mc:Fallback>
        </mc:AlternateContent>
      </w:r>
      <w:r>
        <w:rPr>
          <w:rFonts w:ascii="Times New Roman" w:eastAsia="Times New Roman" w:hAnsi="Times New Roman" w:cs="Times New Roman"/>
          <w:noProof/>
          <w:sz w:val="24"/>
          <w:szCs w:val="24"/>
          <w:lang w:eastAsia="fr-FR"/>
        </w:rPr>
        <mc:AlternateContent>
          <mc:Choice Requires="wps">
            <w:drawing>
              <wp:anchor distT="0" distB="0" distL="114300" distR="114300" simplePos="0" relativeHeight="251692032" behindDoc="0" locked="0" layoutInCell="1" allowOverlap="1" wp14:anchorId="790F29DD" wp14:editId="55C5F720">
                <wp:simplePos x="0" y="0"/>
                <wp:positionH relativeFrom="column">
                  <wp:posOffset>4739005</wp:posOffset>
                </wp:positionH>
                <wp:positionV relativeFrom="paragraph">
                  <wp:posOffset>96520</wp:posOffset>
                </wp:positionV>
                <wp:extent cx="151765" cy="193040"/>
                <wp:effectExtent l="0" t="10795" r="5080" b="43815"/>
                <wp:wrapNone/>
                <wp:docPr id="3513" name="Arc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248007">
                          <a:off x="0" y="0"/>
                          <a:ext cx="151765" cy="193040"/>
                        </a:xfrm>
                        <a:custGeom>
                          <a:avLst/>
                          <a:gdLst>
                            <a:gd name="T0" fmla="*/ 348582 w 21600"/>
                            <a:gd name="T1" fmla="*/ 0 h 21600"/>
                            <a:gd name="T2" fmla="*/ 1041199 w 21600"/>
                            <a:gd name="T3" fmla="*/ 1725206 h 21600"/>
                            <a:gd name="T4" fmla="*/ 0 w 21600"/>
                            <a:gd name="T5" fmla="*/ 140450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7061" y="-1"/>
                              </a:moveTo>
                              <a:cubicBezTo>
                                <a:pt x="15762" y="3009"/>
                                <a:pt x="21600" y="11205"/>
                                <a:pt x="21600" y="20413"/>
                              </a:cubicBezTo>
                              <a:cubicBezTo>
                                <a:pt x="21600" y="21980"/>
                                <a:pt x="21429" y="23543"/>
                                <a:pt x="21091" y="25074"/>
                              </a:cubicBezTo>
                            </a:path>
                            <a:path w="21600" h="21600" stroke="0" extrusionOk="0">
                              <a:moveTo>
                                <a:pt x="7061" y="-1"/>
                              </a:moveTo>
                              <a:cubicBezTo>
                                <a:pt x="15762" y="3009"/>
                                <a:pt x="21600" y="11205"/>
                                <a:pt x="21600" y="20413"/>
                              </a:cubicBezTo>
                              <a:cubicBezTo>
                                <a:pt x="21600" y="21980"/>
                                <a:pt x="21429" y="23543"/>
                                <a:pt x="21091" y="25074"/>
                              </a:cubicBezTo>
                              <a:lnTo>
                                <a:pt x="0" y="20413"/>
                              </a:lnTo>
                              <a:lnTo>
                                <a:pt x="7061"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6" o:spid="_x0000_s1026" style="position:absolute;margin-left:373.15pt;margin-top:7.6pt;width:11.95pt;height:15.2pt;rotation:270890fd;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" path="m7061,-1nfc15762,3009,21600,11205,21600,20413v,1567,-171,3130,-509,4661em7061,-1nsc15762,3009,21600,11205,21600,20413v,1567,-171,3130,-509,4661l,20413,7061,-1xe" filled="f">
                <v:path arrowok="t" o:extrusionok="f" o:connecttype="custom" o:connectlocs="2449192,0;7315628,15418230;0,12552149" o:connectangles="0,0,0"/>
              </v:shape>
            </w:pict>
          </mc:Fallback>
        </mc:AlternateContent>
      </w:r>
      <w:r w:rsidR="00CC0091" w:rsidRPr="00CC0091">
        <w:rPr>
          <w:rFonts w:ascii="Times New Roman" w:eastAsia="Times New Roman" w:hAnsi="Times New Roman" w:cs="Times New Roman"/>
          <w:sz w:val="24"/>
          <w:szCs w:val="24"/>
          <w:lang w:eastAsia="fr-FR"/>
        </w:rPr>
        <w:t>Ainsi, si ||</w:t>
      </w:r>
      <w:r w:rsidR="001C48F1" w:rsidRPr="00CC0091">
        <w:rPr>
          <w:rFonts w:ascii="Times New Roman" w:eastAsia="Times New Roman" w:hAnsi="Times New Roman" w:cs="Times New Roman"/>
          <w:sz w:val="24"/>
          <w:szCs w:val="24"/>
          <w:lang w:eastAsia="fr-FR"/>
        </w:rPr>
        <w:fldChar w:fldCharType="begin"/>
      </w:r>
      <w:r w:rsidR="00CC0091" w:rsidRPr="00CC0091">
        <w:rPr>
          <w:rFonts w:ascii="Times New Roman" w:eastAsia="Times New Roman" w:hAnsi="Times New Roman" w:cs="Times New Roman"/>
          <w:sz w:val="24"/>
          <w:szCs w:val="24"/>
          <w:lang w:eastAsia="fr-FR"/>
        </w:rPr>
        <w:instrText>EQ \o(\s\up6(\d\fo1()</w:instrText>
      </w:r>
      <w:r w:rsidR="001C48F1" w:rsidRPr="00CC0091">
        <w:rPr>
          <w:rFonts w:ascii="Times New Roman" w:eastAsia="Times New Roman" w:hAnsi="Times New Roman" w:cs="Times New Roman"/>
          <w:sz w:val="24"/>
          <w:szCs w:val="24"/>
          <w:lang w:eastAsia="fr-FR"/>
        </w:rPr>
        <w:fldChar w:fldCharType="begin"/>
      </w:r>
      <w:r w:rsidR="00CC0091" w:rsidRPr="00CC0091">
        <w:rPr>
          <w:rFonts w:ascii="Times New Roman" w:eastAsia="Times New Roman" w:hAnsi="Times New Roman" w:cs="Times New Roman"/>
          <w:sz w:val="24"/>
          <w:szCs w:val="24"/>
          <w:lang w:eastAsia="fr-FR"/>
        </w:rPr>
        <w:instrText xml:space="preserve"> SYMBOL 190 \f"Symbol"\s5\h</w:instrText>
      </w:r>
      <w:r w:rsidR="001C48F1" w:rsidRPr="00CC0091">
        <w:rPr>
          <w:rFonts w:ascii="Times New Roman" w:eastAsia="Times New Roman" w:hAnsi="Times New Roman" w:cs="Times New Roman"/>
          <w:sz w:val="24"/>
          <w:szCs w:val="24"/>
          <w:lang w:eastAsia="fr-FR"/>
        </w:rPr>
        <w:fldChar w:fldCharType="end"/>
      </w:r>
      <w:r w:rsidR="00CC0091" w:rsidRPr="00CC0091">
        <w:rPr>
          <w:rFonts w:ascii="Times New Roman" w:eastAsia="Times New Roman" w:hAnsi="Times New Roman" w:cs="Times New Roman"/>
          <w:sz w:val="24"/>
          <w:szCs w:val="24"/>
          <w:lang w:eastAsia="fr-FR"/>
        </w:rPr>
        <w:instrText>\d\ba3()</w:instrText>
      </w:r>
      <w:r w:rsidR="001C48F1" w:rsidRPr="00CC0091">
        <w:rPr>
          <w:rFonts w:ascii="Times New Roman" w:eastAsia="Times New Roman" w:hAnsi="Times New Roman" w:cs="Times New Roman"/>
          <w:sz w:val="24"/>
          <w:szCs w:val="24"/>
          <w:lang w:eastAsia="fr-FR"/>
        </w:rPr>
        <w:fldChar w:fldCharType="begin"/>
      </w:r>
      <w:r w:rsidR="00CC0091" w:rsidRPr="00CC0091">
        <w:rPr>
          <w:rFonts w:ascii="Times New Roman" w:eastAsia="Times New Roman" w:hAnsi="Times New Roman" w:cs="Times New Roman"/>
          <w:sz w:val="24"/>
          <w:szCs w:val="24"/>
          <w:lang w:eastAsia="fr-FR"/>
        </w:rPr>
        <w:instrText xml:space="preserve"> SYMBOL 174 \f"Symbol"\s5\h</w:instrText>
      </w:r>
      <w:r w:rsidR="001C48F1" w:rsidRPr="00CC0091">
        <w:rPr>
          <w:rFonts w:ascii="Times New Roman" w:eastAsia="Times New Roman" w:hAnsi="Times New Roman" w:cs="Times New Roman"/>
          <w:sz w:val="24"/>
          <w:szCs w:val="24"/>
          <w:lang w:eastAsia="fr-FR"/>
        </w:rPr>
        <w:fldChar w:fldCharType="end"/>
      </w:r>
      <w:r w:rsidR="00CC0091" w:rsidRPr="00CC0091">
        <w:rPr>
          <w:rFonts w:ascii="Times New Roman" w:eastAsia="Times New Roman" w:hAnsi="Times New Roman" w:cs="Times New Roman"/>
          <w:sz w:val="24"/>
          <w:szCs w:val="24"/>
          <w:lang w:eastAsia="fr-FR"/>
        </w:rPr>
        <w:instrText>);u)</w:instrText>
      </w:r>
      <w:r w:rsidR="001C48F1" w:rsidRPr="00CC0091">
        <w:rPr>
          <w:rFonts w:ascii="Times New Roman" w:eastAsia="Times New Roman" w:hAnsi="Times New Roman" w:cs="Times New Roman"/>
          <w:sz w:val="24"/>
          <w:szCs w:val="24"/>
          <w:lang w:eastAsia="fr-FR"/>
        </w:rPr>
        <w:fldChar w:fldCharType="end"/>
      </w:r>
      <w:r w:rsidR="00CC0091" w:rsidRPr="00CC0091">
        <w:rPr>
          <w:rFonts w:ascii="Times New Roman" w:eastAsia="Times New Roman" w:hAnsi="Times New Roman" w:cs="Times New Roman"/>
          <w:sz w:val="24"/>
          <w:szCs w:val="24"/>
          <w:lang w:eastAsia="fr-FR"/>
        </w:rPr>
        <w:t xml:space="preserve">|| = r et ( </w:t>
      </w:r>
      <w:r w:rsidR="001C48F1" w:rsidRPr="00CC0091">
        <w:rPr>
          <w:rFonts w:ascii="Times New Roman" w:eastAsia="Times New Roman" w:hAnsi="Times New Roman" w:cs="Times New Roman"/>
          <w:sz w:val="24"/>
          <w:szCs w:val="24"/>
          <w:lang w:eastAsia="fr-FR"/>
        </w:rPr>
        <w:fldChar w:fldCharType="begin"/>
      </w:r>
      <w:r w:rsidR="00CC0091" w:rsidRPr="00CC0091">
        <w:rPr>
          <w:rFonts w:ascii="Times New Roman" w:eastAsia="Times New Roman" w:hAnsi="Times New Roman" w:cs="Times New Roman"/>
          <w:sz w:val="24"/>
          <w:szCs w:val="24"/>
          <w:lang w:eastAsia="fr-FR"/>
        </w:rPr>
        <w:instrText>EQ \o(\s\up7(\d\fo1()</w:instrText>
      </w:r>
      <w:r w:rsidR="001C48F1" w:rsidRPr="00CC0091">
        <w:rPr>
          <w:rFonts w:ascii="Times New Roman" w:eastAsia="Times New Roman" w:hAnsi="Times New Roman" w:cs="Times New Roman"/>
          <w:sz w:val="24"/>
          <w:szCs w:val="24"/>
          <w:lang w:eastAsia="fr-FR"/>
        </w:rPr>
        <w:fldChar w:fldCharType="begin"/>
      </w:r>
      <w:r w:rsidR="00CC0091" w:rsidRPr="00CC0091">
        <w:rPr>
          <w:rFonts w:ascii="Times New Roman" w:eastAsia="Times New Roman" w:hAnsi="Times New Roman" w:cs="Times New Roman"/>
          <w:sz w:val="24"/>
          <w:szCs w:val="24"/>
          <w:lang w:eastAsia="fr-FR"/>
        </w:rPr>
        <w:instrText xml:space="preserve"> SYMBOL 190 \f"Symbol"\s5\h</w:instrText>
      </w:r>
      <w:r w:rsidR="001C48F1" w:rsidRPr="00CC0091">
        <w:rPr>
          <w:rFonts w:ascii="Times New Roman" w:eastAsia="Times New Roman" w:hAnsi="Times New Roman" w:cs="Times New Roman"/>
          <w:sz w:val="24"/>
          <w:szCs w:val="24"/>
          <w:lang w:eastAsia="fr-FR"/>
        </w:rPr>
        <w:fldChar w:fldCharType="end"/>
      </w:r>
      <w:r w:rsidR="00CC0091" w:rsidRPr="00CC0091">
        <w:rPr>
          <w:rFonts w:ascii="Times New Roman" w:eastAsia="Times New Roman" w:hAnsi="Times New Roman" w:cs="Times New Roman"/>
          <w:sz w:val="24"/>
          <w:szCs w:val="24"/>
          <w:lang w:eastAsia="fr-FR"/>
        </w:rPr>
        <w:instrText>\d\ba3()</w:instrText>
      </w:r>
      <w:r w:rsidR="001C48F1" w:rsidRPr="00CC0091">
        <w:rPr>
          <w:rFonts w:ascii="Times New Roman" w:eastAsia="Times New Roman" w:hAnsi="Times New Roman" w:cs="Times New Roman"/>
          <w:sz w:val="24"/>
          <w:szCs w:val="24"/>
          <w:lang w:eastAsia="fr-FR"/>
        </w:rPr>
        <w:fldChar w:fldCharType="begin"/>
      </w:r>
      <w:r w:rsidR="00CC0091" w:rsidRPr="00CC0091">
        <w:rPr>
          <w:rFonts w:ascii="Times New Roman" w:eastAsia="Times New Roman" w:hAnsi="Times New Roman" w:cs="Times New Roman"/>
          <w:sz w:val="24"/>
          <w:szCs w:val="24"/>
          <w:lang w:eastAsia="fr-FR"/>
        </w:rPr>
        <w:instrText xml:space="preserve"> SYMBOL 174 \f"Symbol"\s5\h</w:instrText>
      </w:r>
      <w:r w:rsidR="001C48F1" w:rsidRPr="00CC0091">
        <w:rPr>
          <w:rFonts w:ascii="Times New Roman" w:eastAsia="Times New Roman" w:hAnsi="Times New Roman" w:cs="Times New Roman"/>
          <w:sz w:val="24"/>
          <w:szCs w:val="24"/>
          <w:lang w:eastAsia="fr-FR"/>
        </w:rPr>
        <w:fldChar w:fldCharType="end"/>
      </w:r>
      <w:r w:rsidR="00CC0091" w:rsidRPr="00CC0091">
        <w:rPr>
          <w:rFonts w:ascii="Times New Roman" w:eastAsia="Times New Roman" w:hAnsi="Times New Roman" w:cs="Times New Roman"/>
          <w:sz w:val="24"/>
          <w:szCs w:val="24"/>
          <w:lang w:eastAsia="fr-FR"/>
        </w:rPr>
        <w:instrText>);i)</w:instrText>
      </w:r>
      <w:r w:rsidR="001C48F1" w:rsidRPr="00CC0091">
        <w:rPr>
          <w:rFonts w:ascii="Times New Roman" w:eastAsia="Times New Roman" w:hAnsi="Times New Roman" w:cs="Times New Roman"/>
          <w:sz w:val="24"/>
          <w:szCs w:val="24"/>
          <w:lang w:eastAsia="fr-FR"/>
        </w:rPr>
        <w:fldChar w:fldCharType="end"/>
      </w:r>
      <w:r w:rsidR="00CC0091" w:rsidRPr="00CC0091">
        <w:rPr>
          <w:rFonts w:ascii="Times New Roman" w:eastAsia="Times New Roman" w:hAnsi="Times New Roman" w:cs="Times New Roman"/>
          <w:sz w:val="24"/>
          <w:szCs w:val="24"/>
          <w:lang w:eastAsia="fr-FR"/>
        </w:rPr>
        <w:t xml:space="preserve"> , </w:t>
      </w:r>
      <w:r w:rsidR="001C48F1" w:rsidRPr="00CC0091">
        <w:rPr>
          <w:rFonts w:ascii="Times New Roman" w:eastAsia="Times New Roman" w:hAnsi="Times New Roman" w:cs="Times New Roman"/>
          <w:sz w:val="24"/>
          <w:szCs w:val="24"/>
          <w:lang w:eastAsia="fr-FR"/>
        </w:rPr>
        <w:fldChar w:fldCharType="begin"/>
      </w:r>
      <w:r w:rsidR="00CC0091" w:rsidRPr="00CC0091">
        <w:rPr>
          <w:rFonts w:ascii="Times New Roman" w:eastAsia="Times New Roman" w:hAnsi="Times New Roman" w:cs="Times New Roman"/>
          <w:sz w:val="24"/>
          <w:szCs w:val="24"/>
          <w:lang w:eastAsia="fr-FR"/>
        </w:rPr>
        <w:instrText>EQ \o(\s\up6(\d\fo1()</w:instrText>
      </w:r>
      <w:r w:rsidR="001C48F1" w:rsidRPr="00CC0091">
        <w:rPr>
          <w:rFonts w:ascii="Times New Roman" w:eastAsia="Times New Roman" w:hAnsi="Times New Roman" w:cs="Times New Roman"/>
          <w:sz w:val="24"/>
          <w:szCs w:val="24"/>
          <w:lang w:eastAsia="fr-FR"/>
        </w:rPr>
        <w:fldChar w:fldCharType="begin"/>
      </w:r>
      <w:r w:rsidR="00CC0091" w:rsidRPr="00CC0091">
        <w:rPr>
          <w:rFonts w:ascii="Times New Roman" w:eastAsia="Times New Roman" w:hAnsi="Times New Roman" w:cs="Times New Roman"/>
          <w:sz w:val="24"/>
          <w:szCs w:val="24"/>
          <w:lang w:eastAsia="fr-FR"/>
        </w:rPr>
        <w:instrText xml:space="preserve"> SYMBOL 190 \f"Symbol"\s5\h</w:instrText>
      </w:r>
      <w:r w:rsidR="001C48F1" w:rsidRPr="00CC0091">
        <w:rPr>
          <w:rFonts w:ascii="Times New Roman" w:eastAsia="Times New Roman" w:hAnsi="Times New Roman" w:cs="Times New Roman"/>
          <w:sz w:val="24"/>
          <w:szCs w:val="24"/>
          <w:lang w:eastAsia="fr-FR"/>
        </w:rPr>
        <w:fldChar w:fldCharType="end"/>
      </w:r>
      <w:r w:rsidR="00CC0091" w:rsidRPr="00CC0091">
        <w:rPr>
          <w:rFonts w:ascii="Times New Roman" w:eastAsia="Times New Roman" w:hAnsi="Times New Roman" w:cs="Times New Roman"/>
          <w:sz w:val="24"/>
          <w:szCs w:val="24"/>
          <w:lang w:eastAsia="fr-FR"/>
        </w:rPr>
        <w:instrText>\d\ba3()</w:instrText>
      </w:r>
      <w:r w:rsidR="001C48F1" w:rsidRPr="00CC0091">
        <w:rPr>
          <w:rFonts w:ascii="Times New Roman" w:eastAsia="Times New Roman" w:hAnsi="Times New Roman" w:cs="Times New Roman"/>
          <w:sz w:val="24"/>
          <w:szCs w:val="24"/>
          <w:lang w:eastAsia="fr-FR"/>
        </w:rPr>
        <w:fldChar w:fldCharType="begin"/>
      </w:r>
      <w:r w:rsidR="00CC0091" w:rsidRPr="00CC0091">
        <w:rPr>
          <w:rFonts w:ascii="Times New Roman" w:eastAsia="Times New Roman" w:hAnsi="Times New Roman" w:cs="Times New Roman"/>
          <w:sz w:val="24"/>
          <w:szCs w:val="24"/>
          <w:lang w:eastAsia="fr-FR"/>
        </w:rPr>
        <w:instrText xml:space="preserve"> SYMBOL 174 \f"Symbol"\s5\h</w:instrText>
      </w:r>
      <w:r w:rsidR="001C48F1" w:rsidRPr="00CC0091">
        <w:rPr>
          <w:rFonts w:ascii="Times New Roman" w:eastAsia="Times New Roman" w:hAnsi="Times New Roman" w:cs="Times New Roman"/>
          <w:sz w:val="24"/>
          <w:szCs w:val="24"/>
          <w:lang w:eastAsia="fr-FR"/>
        </w:rPr>
        <w:fldChar w:fldCharType="end"/>
      </w:r>
      <w:r w:rsidR="00CC0091" w:rsidRPr="00CC0091">
        <w:rPr>
          <w:rFonts w:ascii="Times New Roman" w:eastAsia="Times New Roman" w:hAnsi="Times New Roman" w:cs="Times New Roman"/>
          <w:sz w:val="24"/>
          <w:szCs w:val="24"/>
          <w:lang w:eastAsia="fr-FR"/>
        </w:rPr>
        <w:instrText>);u)</w:instrText>
      </w:r>
      <w:r w:rsidR="001C48F1" w:rsidRPr="00CC0091">
        <w:rPr>
          <w:rFonts w:ascii="Times New Roman" w:eastAsia="Times New Roman" w:hAnsi="Times New Roman" w:cs="Times New Roman"/>
          <w:sz w:val="24"/>
          <w:szCs w:val="24"/>
          <w:lang w:eastAsia="fr-FR"/>
        </w:rPr>
        <w:fldChar w:fldCharType="end"/>
      </w:r>
      <w:r w:rsidR="00CC0091" w:rsidRPr="00CC0091">
        <w:rPr>
          <w:rFonts w:ascii="Times New Roman" w:eastAsia="Times New Roman" w:hAnsi="Times New Roman" w:cs="Times New Roman"/>
          <w:sz w:val="24"/>
          <w:szCs w:val="24"/>
          <w:lang w:eastAsia="fr-FR"/>
        </w:rPr>
        <w:t xml:space="preserve">) = </w:t>
      </w:r>
      <w:r w:rsidR="00CC0091" w:rsidRPr="00CC0091">
        <w:rPr>
          <w:rFonts w:ascii="Times New Roman" w:eastAsia="Times New Roman" w:hAnsi="Times New Roman" w:cs="Times New Roman"/>
          <w:sz w:val="24"/>
          <w:szCs w:val="24"/>
          <w:lang w:eastAsia="fr-FR"/>
        </w:rPr>
        <w:sym w:font="Symbol" w:char="F071"/>
      </w:r>
      <w:r w:rsidR="00CC0091" w:rsidRPr="00CC0091">
        <w:rPr>
          <w:rFonts w:ascii="Times New Roman" w:eastAsia="Times New Roman" w:hAnsi="Times New Roman" w:cs="Times New Roman"/>
          <w:sz w:val="24"/>
          <w:szCs w:val="24"/>
          <w:lang w:eastAsia="fr-FR"/>
        </w:rPr>
        <w:t xml:space="preserve"> [2</w:t>
      </w:r>
      <w:r w:rsidR="00CC0091" w:rsidRPr="00CC0091">
        <w:rPr>
          <w:rFonts w:ascii="Times New Roman" w:eastAsia="Times New Roman" w:hAnsi="Times New Roman" w:cs="Times New Roman"/>
          <w:sz w:val="24"/>
          <w:szCs w:val="24"/>
          <w:lang w:eastAsia="fr-FR"/>
        </w:rPr>
        <w:sym w:font="Symbol" w:char="F070"/>
      </w:r>
      <w:r w:rsidR="00CC0091" w:rsidRPr="00CC0091">
        <w:rPr>
          <w:rFonts w:ascii="Times New Roman" w:eastAsia="Times New Roman" w:hAnsi="Times New Roman" w:cs="Times New Roman"/>
          <w:sz w:val="24"/>
          <w:szCs w:val="24"/>
          <w:lang w:eastAsia="fr-FR"/>
        </w:rPr>
        <w:t>]</w:t>
      </w:r>
    </w:p>
    <w:p w:rsidR="00CC0091" w:rsidRPr="00CC0091" w:rsidRDefault="00D168F4" w:rsidP="00CC0091">
      <w:pPr>
        <w:spacing w:after="0" w:line="240" w:lineRule="auto"/>
        <w:ind w:left="284" w:right="5243"/>
        <w:rPr>
          <w:rFonts w:ascii="Times New Roman" w:eastAsia="Times New Roman" w:hAnsi="Times New Roman" w:cs="Times New Roman"/>
          <w:sz w:val="24"/>
          <w:szCs w:val="24"/>
          <w:lang w:eastAsia="fr-FR"/>
        </w:rPr>
      </w:pPr>
      <w:r>
        <w:rPr>
          <w:rFonts w:ascii="Times New Roman" w:eastAsia="Times New Roman" w:hAnsi="Times New Roman" w:cs="Times New Roman"/>
          <w:noProof/>
          <w:sz w:val="24"/>
          <w:szCs w:val="24"/>
          <w:lang w:eastAsia="fr-FR"/>
        </w:rPr>
        <mc:AlternateContent>
          <mc:Choice Requires="wps">
            <w:drawing>
              <wp:anchor distT="0" distB="0" distL="114300" distR="114300" simplePos="0" relativeHeight="251694080" behindDoc="0" locked="0" layoutInCell="1" allowOverlap="1" wp14:anchorId="26A6596C" wp14:editId="56C1530F">
                <wp:simplePos x="0" y="0"/>
                <wp:positionH relativeFrom="column">
                  <wp:posOffset>4410710</wp:posOffset>
                </wp:positionH>
                <wp:positionV relativeFrom="paragraph">
                  <wp:posOffset>87630</wp:posOffset>
                </wp:positionV>
                <wp:extent cx="328295" cy="257175"/>
                <wp:effectExtent l="0" t="0" r="0" b="0"/>
                <wp:wrapNone/>
                <wp:docPr id="3512"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295" cy="2571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E06BC" w:rsidRPr="00CE4D34" w:rsidRDefault="007E06BC" w:rsidP="00CC0091">
                            <w:pPr>
                              <w:rPr>
                                <w:rFonts w:ascii="Times New Roman" w:hAnsi="Times New Roman"/>
                              </w:rPr>
                            </w:pPr>
                            <w:r w:rsidRPr="00CE4D34">
                              <w:rPr>
                                <w:rFonts w:ascii="Times New Roman" w:hAnsi="Times New Roman"/>
                              </w:rPr>
                              <w:fldChar w:fldCharType="begin"/>
                            </w:r>
                            <w:r w:rsidRPr="00CE4D34">
                              <w:rPr>
                                <w:rFonts w:ascii="Times New Roman" w:hAnsi="Times New Roman"/>
                              </w:rPr>
                              <w:instrText>EQ \o(\s\up7(\d\fo1()</w:instrText>
                            </w:r>
                            <w:r w:rsidRPr="00CE4D34">
                              <w:rPr>
                                <w:rFonts w:ascii="Times New Roman" w:hAnsi="Times New Roman"/>
                              </w:rPr>
                              <w:fldChar w:fldCharType="begin"/>
                            </w:r>
                            <w:r w:rsidRPr="00CE4D34">
                              <w:rPr>
                                <w:rFonts w:ascii="Times New Roman" w:hAnsi="Times New Roman"/>
                              </w:rPr>
                              <w:instrText xml:space="preserve"> SYMBOL 190 \f"Symbol"\s5\h</w:instrText>
                            </w:r>
                            <w:r w:rsidRPr="00CE4D34">
                              <w:rPr>
                                <w:rFonts w:ascii="Times New Roman" w:hAnsi="Times New Roman"/>
                              </w:rPr>
                              <w:fldChar w:fldCharType="end"/>
                            </w:r>
                            <w:r w:rsidRPr="00CE4D34">
                              <w:rPr>
                                <w:rFonts w:ascii="Times New Roman" w:hAnsi="Times New Roman"/>
                              </w:rPr>
                              <w:instrText>\d\ba3()</w:instrText>
                            </w:r>
                            <w:r w:rsidRPr="00CE4D34">
                              <w:rPr>
                                <w:rFonts w:ascii="Times New Roman" w:hAnsi="Times New Roman"/>
                              </w:rPr>
                              <w:fldChar w:fldCharType="begin"/>
                            </w:r>
                            <w:r w:rsidRPr="00CE4D34">
                              <w:rPr>
                                <w:rFonts w:ascii="Times New Roman" w:hAnsi="Times New Roman"/>
                              </w:rPr>
                              <w:instrText xml:space="preserve"> SYMBOL 174 \f"Symbol"\s5\h</w:instrText>
                            </w:r>
                            <w:r w:rsidRPr="00CE4D34">
                              <w:rPr>
                                <w:rFonts w:ascii="Times New Roman" w:hAnsi="Times New Roman"/>
                              </w:rPr>
                              <w:fldChar w:fldCharType="end"/>
                            </w:r>
                            <w:r w:rsidRPr="00CE4D34">
                              <w:rPr>
                                <w:rFonts w:ascii="Times New Roman" w:hAnsi="Times New Roman"/>
                              </w:rPr>
                              <w:instrText>);i)</w:instrText>
                            </w:r>
                            <w:r w:rsidRPr="00CE4D34">
                              <w:rPr>
                                <w:rFonts w:ascii="Times New Roman" w:hAnsi="Times New Roman"/>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45" type="#_x0000_t202" style="position:absolute;left:0;text-align:left;margin-left:347.3pt;margin-top:6.9pt;width:25.85pt;height:20.2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" stroked="f">
                <v:fill opacity="0"/>
                <v:textbox>
                  <w:txbxContent>
                    <w:p w:rsidR="007E06BC" w:rsidRPr="00CE4D34" w:rsidRDefault="007E06BC" w:rsidP="00CC0091">
                      <w:pPr>
                        <w:rPr>
                          <w:rFonts w:ascii="Times New Roman" w:hAnsi="Times New Roman"/>
                        </w:rPr>
                      </w:pPr>
                      <w:r w:rsidRPr="00CE4D34">
                        <w:rPr>
                          <w:rFonts w:ascii="Times New Roman" w:hAnsi="Times New Roman"/>
                        </w:rPr>
                        <w:fldChar w:fldCharType="begin"/>
                      </w:r>
                      <w:r w:rsidRPr="00CE4D34">
                        <w:rPr>
                          <w:rFonts w:ascii="Times New Roman" w:hAnsi="Times New Roman"/>
                        </w:rPr>
                        <w:instrText>EQ \o(\s\up7(\d\fo1()</w:instrText>
                      </w:r>
                      <w:r w:rsidRPr="00CE4D34">
                        <w:rPr>
                          <w:rFonts w:ascii="Times New Roman" w:hAnsi="Times New Roman"/>
                        </w:rPr>
                        <w:fldChar w:fldCharType="begin"/>
                      </w:r>
                      <w:r w:rsidRPr="00CE4D34">
                        <w:rPr>
                          <w:rFonts w:ascii="Times New Roman" w:hAnsi="Times New Roman"/>
                        </w:rPr>
                        <w:instrText xml:space="preserve"> SYMBOL 190 \f"Symbol"\s5\h</w:instrText>
                      </w:r>
                      <w:r w:rsidRPr="00CE4D34">
                        <w:rPr>
                          <w:rFonts w:ascii="Times New Roman" w:hAnsi="Times New Roman"/>
                        </w:rPr>
                        <w:fldChar w:fldCharType="end"/>
                      </w:r>
                      <w:r w:rsidRPr="00CE4D34">
                        <w:rPr>
                          <w:rFonts w:ascii="Times New Roman" w:hAnsi="Times New Roman"/>
                        </w:rPr>
                        <w:instrText>\d\ba3()</w:instrText>
                      </w:r>
                      <w:r w:rsidRPr="00CE4D34">
                        <w:rPr>
                          <w:rFonts w:ascii="Times New Roman" w:hAnsi="Times New Roman"/>
                        </w:rPr>
                        <w:fldChar w:fldCharType="begin"/>
                      </w:r>
                      <w:r w:rsidRPr="00CE4D34">
                        <w:rPr>
                          <w:rFonts w:ascii="Times New Roman" w:hAnsi="Times New Roman"/>
                        </w:rPr>
                        <w:instrText xml:space="preserve"> SYMBOL 174 \f"Symbol"\s5\h</w:instrText>
                      </w:r>
                      <w:r w:rsidRPr="00CE4D34">
                        <w:rPr>
                          <w:rFonts w:ascii="Times New Roman" w:hAnsi="Times New Roman"/>
                        </w:rPr>
                        <w:fldChar w:fldCharType="end"/>
                      </w:r>
                      <w:r w:rsidRPr="00CE4D34">
                        <w:rPr>
                          <w:rFonts w:ascii="Times New Roman" w:hAnsi="Times New Roman"/>
                        </w:rPr>
                        <w:instrText>);i)</w:instrText>
                      </w:r>
                      <w:r w:rsidRPr="00CE4D34">
                        <w:rPr>
                          <w:rFonts w:ascii="Times New Roman" w:hAnsi="Times New Roman"/>
                        </w:rPr>
                        <w:fldChar w:fldCharType="end"/>
                      </w:r>
                    </w:p>
                  </w:txbxContent>
                </v:textbox>
              </v:shape>
            </w:pict>
          </mc:Fallback>
        </mc:AlternateContent>
      </w:r>
      <w:r>
        <w:rPr>
          <w:rFonts w:ascii="Times New Roman" w:eastAsia="Times New Roman" w:hAnsi="Times New Roman" w:cs="Times New Roman"/>
          <w:noProof/>
          <w:sz w:val="24"/>
          <w:szCs w:val="24"/>
          <w:lang w:eastAsia="fr-FR"/>
        </w:rPr>
        <mc:AlternateContent>
          <mc:Choice Requires="wps">
            <w:drawing>
              <wp:anchor distT="0" distB="0" distL="114300" distR="114300" simplePos="0" relativeHeight="251695104" behindDoc="0" locked="0" layoutInCell="1" allowOverlap="1" wp14:anchorId="519C4396" wp14:editId="72D9A2DD">
                <wp:simplePos x="0" y="0"/>
                <wp:positionH relativeFrom="column">
                  <wp:posOffset>4240530</wp:posOffset>
                </wp:positionH>
                <wp:positionV relativeFrom="paragraph">
                  <wp:posOffset>55880</wp:posOffset>
                </wp:positionV>
                <wp:extent cx="328295" cy="257175"/>
                <wp:effectExtent l="0" t="0" r="0" b="0"/>
                <wp:wrapNone/>
                <wp:docPr id="3511"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295" cy="2571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E06BC" w:rsidRPr="00CE4D34" w:rsidRDefault="007E06BC" w:rsidP="00CC0091">
                            <w:pPr>
                              <w:rPr>
                                <w:rFonts w:ascii="Times New Roman" w:hAnsi="Times New Roman"/>
                              </w:rPr>
                            </w:pPr>
                            <w:r>
                              <w:rPr>
                                <w:rFonts w:ascii="Times New Roman" w:hAnsi="Times New Roman"/>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46" type="#_x0000_t202" style="position:absolute;left:0;text-align:left;margin-left:333.9pt;margin-top:4.4pt;width:25.85pt;height:20.2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" stroked="f">
                <v:fill opacity="0"/>
                <v:textbox>
                  <w:txbxContent>
                    <w:p w:rsidR="007E06BC" w:rsidRPr="00CE4D34" w:rsidRDefault="007E06BC" w:rsidP="00CC0091">
                      <w:pPr>
                        <w:rPr>
                          <w:rFonts w:ascii="Times New Roman" w:hAnsi="Times New Roman"/>
                        </w:rPr>
                      </w:pPr>
                      <w:r>
                        <w:rPr>
                          <w:rFonts w:ascii="Times New Roman" w:hAnsi="Times New Roman"/>
                        </w:rPr>
                        <w:t>O</w:t>
                      </w:r>
                    </w:p>
                  </w:txbxContent>
                </v:textbox>
              </v:shape>
            </w:pict>
          </mc:Fallback>
        </mc:AlternateContent>
      </w:r>
      <w:r w:rsidR="00CC0091" w:rsidRPr="00CC0091">
        <w:rPr>
          <w:rFonts w:ascii="Times New Roman" w:eastAsia="Times New Roman" w:hAnsi="Times New Roman" w:cs="Times New Roman"/>
          <w:sz w:val="24"/>
          <w:szCs w:val="24"/>
          <w:lang w:eastAsia="fr-FR"/>
        </w:rPr>
        <w:t>Le couple [r ,</w:t>
      </w:r>
      <w:r w:rsidR="00CC0091" w:rsidRPr="00CC0091">
        <w:rPr>
          <w:rFonts w:ascii="Times New Roman" w:eastAsia="Times New Roman" w:hAnsi="Times New Roman" w:cs="Times New Roman"/>
          <w:sz w:val="24"/>
          <w:szCs w:val="24"/>
          <w:lang w:eastAsia="fr-FR"/>
        </w:rPr>
        <w:sym w:font="Symbol" w:char="F071"/>
      </w:r>
      <w:r w:rsidR="00CC0091" w:rsidRPr="00CC0091">
        <w:rPr>
          <w:rFonts w:ascii="Times New Roman" w:eastAsia="Times New Roman" w:hAnsi="Times New Roman" w:cs="Times New Roman"/>
          <w:sz w:val="24"/>
          <w:szCs w:val="24"/>
          <w:lang w:eastAsia="fr-FR"/>
        </w:rPr>
        <w:t xml:space="preserve">] est appelé le couple de </w:t>
      </w:r>
      <w:r w:rsidR="00CC0091" w:rsidRPr="00CC0091">
        <w:rPr>
          <w:rFonts w:ascii="Times New Roman" w:eastAsia="Times New Roman" w:hAnsi="Times New Roman" w:cs="Times New Roman"/>
          <w:color w:val="FF0000"/>
          <w:sz w:val="24"/>
          <w:szCs w:val="24"/>
          <w:lang w:eastAsia="fr-FR"/>
        </w:rPr>
        <w:t>coordonnées polaires</w:t>
      </w:r>
      <w:r w:rsidR="00CC0091" w:rsidRPr="00CC0091">
        <w:rPr>
          <w:rFonts w:ascii="Times New Roman" w:eastAsia="Times New Roman" w:hAnsi="Times New Roman" w:cs="Times New Roman"/>
          <w:sz w:val="24"/>
          <w:szCs w:val="24"/>
          <w:lang w:eastAsia="fr-FR"/>
        </w:rPr>
        <w:t xml:space="preserve"> du vecteur </w:t>
      </w:r>
      <w:r w:rsidR="001C48F1" w:rsidRPr="00CC0091">
        <w:rPr>
          <w:rFonts w:ascii="Times New Roman" w:eastAsia="Times New Roman" w:hAnsi="Times New Roman" w:cs="Times New Roman"/>
          <w:sz w:val="24"/>
          <w:szCs w:val="24"/>
          <w:lang w:eastAsia="fr-FR"/>
        </w:rPr>
        <w:fldChar w:fldCharType="begin"/>
      </w:r>
      <w:r w:rsidR="00CC0091" w:rsidRPr="00CC0091">
        <w:rPr>
          <w:rFonts w:ascii="Times New Roman" w:eastAsia="Times New Roman" w:hAnsi="Times New Roman" w:cs="Times New Roman"/>
          <w:sz w:val="24"/>
          <w:szCs w:val="24"/>
          <w:lang w:eastAsia="fr-FR"/>
        </w:rPr>
        <w:instrText>EQ \o(\s\up6(\d\fo1()</w:instrText>
      </w:r>
      <w:r w:rsidR="001C48F1" w:rsidRPr="00CC0091">
        <w:rPr>
          <w:rFonts w:ascii="Times New Roman" w:eastAsia="Times New Roman" w:hAnsi="Times New Roman" w:cs="Times New Roman"/>
          <w:sz w:val="24"/>
          <w:szCs w:val="24"/>
          <w:lang w:eastAsia="fr-FR"/>
        </w:rPr>
        <w:fldChar w:fldCharType="begin"/>
      </w:r>
      <w:r w:rsidR="00CC0091" w:rsidRPr="00CC0091">
        <w:rPr>
          <w:rFonts w:ascii="Times New Roman" w:eastAsia="Times New Roman" w:hAnsi="Times New Roman" w:cs="Times New Roman"/>
          <w:sz w:val="24"/>
          <w:szCs w:val="24"/>
          <w:lang w:eastAsia="fr-FR"/>
        </w:rPr>
        <w:instrText xml:space="preserve"> SYMBOL 190 \f"Symbol"\s5\h</w:instrText>
      </w:r>
      <w:r w:rsidR="001C48F1" w:rsidRPr="00CC0091">
        <w:rPr>
          <w:rFonts w:ascii="Times New Roman" w:eastAsia="Times New Roman" w:hAnsi="Times New Roman" w:cs="Times New Roman"/>
          <w:sz w:val="24"/>
          <w:szCs w:val="24"/>
          <w:lang w:eastAsia="fr-FR"/>
        </w:rPr>
        <w:fldChar w:fldCharType="end"/>
      </w:r>
      <w:r w:rsidR="00CC0091" w:rsidRPr="00CC0091">
        <w:rPr>
          <w:rFonts w:ascii="Times New Roman" w:eastAsia="Times New Roman" w:hAnsi="Times New Roman" w:cs="Times New Roman"/>
          <w:sz w:val="24"/>
          <w:szCs w:val="24"/>
          <w:lang w:eastAsia="fr-FR"/>
        </w:rPr>
        <w:instrText>\d\ba3()</w:instrText>
      </w:r>
      <w:r w:rsidR="001C48F1" w:rsidRPr="00CC0091">
        <w:rPr>
          <w:rFonts w:ascii="Times New Roman" w:eastAsia="Times New Roman" w:hAnsi="Times New Roman" w:cs="Times New Roman"/>
          <w:sz w:val="24"/>
          <w:szCs w:val="24"/>
          <w:lang w:eastAsia="fr-FR"/>
        </w:rPr>
        <w:fldChar w:fldCharType="begin"/>
      </w:r>
      <w:r w:rsidR="00CC0091" w:rsidRPr="00CC0091">
        <w:rPr>
          <w:rFonts w:ascii="Times New Roman" w:eastAsia="Times New Roman" w:hAnsi="Times New Roman" w:cs="Times New Roman"/>
          <w:sz w:val="24"/>
          <w:szCs w:val="24"/>
          <w:lang w:eastAsia="fr-FR"/>
        </w:rPr>
        <w:instrText xml:space="preserve"> SYMBOL 174 \f"Symbol"\s5\h</w:instrText>
      </w:r>
      <w:r w:rsidR="001C48F1" w:rsidRPr="00CC0091">
        <w:rPr>
          <w:rFonts w:ascii="Times New Roman" w:eastAsia="Times New Roman" w:hAnsi="Times New Roman" w:cs="Times New Roman"/>
          <w:sz w:val="24"/>
          <w:szCs w:val="24"/>
          <w:lang w:eastAsia="fr-FR"/>
        </w:rPr>
        <w:fldChar w:fldCharType="end"/>
      </w:r>
      <w:r w:rsidR="00CC0091" w:rsidRPr="00CC0091">
        <w:rPr>
          <w:rFonts w:ascii="Times New Roman" w:eastAsia="Times New Roman" w:hAnsi="Times New Roman" w:cs="Times New Roman"/>
          <w:sz w:val="24"/>
          <w:szCs w:val="24"/>
          <w:lang w:eastAsia="fr-FR"/>
        </w:rPr>
        <w:instrText>);u)</w:instrText>
      </w:r>
      <w:r w:rsidR="001C48F1" w:rsidRPr="00CC0091">
        <w:rPr>
          <w:rFonts w:ascii="Times New Roman" w:eastAsia="Times New Roman" w:hAnsi="Times New Roman" w:cs="Times New Roman"/>
          <w:sz w:val="24"/>
          <w:szCs w:val="24"/>
          <w:lang w:eastAsia="fr-FR"/>
        </w:rPr>
        <w:fldChar w:fldCharType="end"/>
      </w:r>
    </w:p>
    <w:p w:rsidR="00CC0091" w:rsidRPr="00CC0091" w:rsidRDefault="00CC0091" w:rsidP="00CC0091">
      <w:pPr>
        <w:spacing w:after="0" w:line="240" w:lineRule="auto"/>
        <w:ind w:left="284" w:right="5243"/>
        <w:rPr>
          <w:rFonts w:ascii="Times New Roman" w:eastAsia="Times New Roman" w:hAnsi="Times New Roman" w:cs="Times New Roman"/>
          <w:sz w:val="24"/>
          <w:szCs w:val="24"/>
          <w:lang w:eastAsia="fr-FR"/>
        </w:rPr>
      </w:pPr>
    </w:p>
    <w:p w:rsidR="00CC0091" w:rsidRPr="00C852D4" w:rsidRDefault="00CC0091" w:rsidP="00CC0091">
      <w:pPr>
        <w:spacing w:after="0" w:line="240" w:lineRule="auto"/>
        <w:ind w:left="284" w:right="5243"/>
        <w:rPr>
          <w:rFonts w:ascii="Times New Roman" w:eastAsia="Times New Roman" w:hAnsi="Times New Roman" w:cs="Times New Roman"/>
          <w:sz w:val="16"/>
          <w:szCs w:val="16"/>
          <w:lang w:eastAsia="fr-FR"/>
        </w:rPr>
      </w:pPr>
    </w:p>
    <w:p w:rsidR="00CC0091" w:rsidRPr="00CC0091" w:rsidRDefault="00CC0091" w:rsidP="00CC0091">
      <w:pPr>
        <w:spacing w:after="0" w:line="240" w:lineRule="auto"/>
        <w:ind w:left="284" w:right="5243" w:hanging="284"/>
        <w:rPr>
          <w:rFonts w:ascii="Times New Roman" w:eastAsia="Times New Roman" w:hAnsi="Times New Roman" w:cs="Times New Roman"/>
          <w:sz w:val="24"/>
          <w:szCs w:val="24"/>
          <w:lang w:eastAsia="fr-FR"/>
        </w:rPr>
      </w:pPr>
      <w:r w:rsidRPr="00CC0091">
        <w:rPr>
          <w:rFonts w:ascii="Times New Roman" w:eastAsia="Times New Roman" w:hAnsi="Times New Roman" w:cs="Times New Roman"/>
          <w:sz w:val="24"/>
          <w:szCs w:val="24"/>
          <w:lang w:eastAsia="fr-FR"/>
        </w:rPr>
        <w:t xml:space="preserve">2) </w:t>
      </w:r>
      <w:r w:rsidRPr="00CC0091">
        <w:rPr>
          <w:rFonts w:ascii="Times New Roman" w:eastAsia="Times New Roman" w:hAnsi="Times New Roman" w:cs="Times New Roman"/>
          <w:sz w:val="24"/>
          <w:szCs w:val="24"/>
          <w:u w:val="single"/>
          <w:lang w:eastAsia="fr-FR"/>
        </w:rPr>
        <w:t>Représentation d'un vecteur en coordonnées polaires avec GeoGebra</w:t>
      </w:r>
      <w:r w:rsidRPr="00CC0091">
        <w:rPr>
          <w:rFonts w:ascii="Times New Roman" w:eastAsia="Times New Roman" w:hAnsi="Times New Roman" w:cs="Times New Roman"/>
          <w:sz w:val="24"/>
          <w:szCs w:val="24"/>
          <w:lang w:eastAsia="fr-FR"/>
        </w:rPr>
        <w:t xml:space="preserve"> :</w:t>
      </w:r>
    </w:p>
    <w:p w:rsidR="00CC0091" w:rsidRPr="00CC0091" w:rsidRDefault="000E6B94" w:rsidP="00CC0091">
      <w:pPr>
        <w:spacing w:after="0" w:line="240" w:lineRule="auto"/>
        <w:ind w:left="284" w:right="5243"/>
        <w:rPr>
          <w:rFonts w:ascii="Times New Roman" w:eastAsia="Times New Roman" w:hAnsi="Times New Roman" w:cs="Times New Roman"/>
          <w:sz w:val="24"/>
          <w:szCs w:val="24"/>
          <w:lang w:eastAsia="fr-FR"/>
        </w:rPr>
      </w:pPr>
      <w:r>
        <w:rPr>
          <w:rFonts w:ascii="Times New Roman" w:eastAsia="Times New Roman" w:hAnsi="Times New Roman" w:cs="Times New Roman"/>
          <w:noProof/>
          <w:sz w:val="24"/>
          <w:szCs w:val="24"/>
          <w:lang w:eastAsia="fr-FR"/>
        </w:rPr>
        <w:drawing>
          <wp:anchor distT="0" distB="0" distL="114300" distR="114300" simplePos="0" relativeHeight="251699200" behindDoc="1" locked="0" layoutInCell="1" allowOverlap="1" wp14:anchorId="048F1467" wp14:editId="000E60D4">
            <wp:simplePos x="0" y="0"/>
            <wp:positionH relativeFrom="column">
              <wp:posOffset>4250055</wp:posOffset>
            </wp:positionH>
            <wp:positionV relativeFrom="paragraph">
              <wp:posOffset>588010</wp:posOffset>
            </wp:positionV>
            <wp:extent cx="1895475" cy="1024255"/>
            <wp:effectExtent l="19050" t="19050" r="28575" b="23495"/>
            <wp:wrapNone/>
            <wp:docPr id="399"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2"/>
                    <pic:cNvPicPr>
                      <a:picLocks noChangeAspect="1" noChangeArrowheads="1"/>
                    </pic:cNvPicPr>
                  </pic:nvPicPr>
                  <pic:blipFill>
                    <a:blip r:embed="rId52" cstate="print"/>
                    <a:srcRect/>
                    <a:stretch>
                      <a:fillRect/>
                    </a:stretch>
                  </pic:blipFill>
                  <pic:spPr bwMode="auto">
                    <a:xfrm>
                      <a:off x="0" y="0"/>
                      <a:ext cx="1895475" cy="1024255"/>
                    </a:xfrm>
                    <a:prstGeom prst="rect">
                      <a:avLst/>
                    </a:prstGeom>
                    <a:noFill/>
                    <a:ln w="9525">
                      <a:solidFill>
                        <a:srgbClr val="000000"/>
                      </a:solidFill>
                      <a:miter lim="800000"/>
                      <a:headEnd/>
                      <a:tailEnd/>
                    </a:ln>
                  </pic:spPr>
                </pic:pic>
              </a:graphicData>
            </a:graphic>
          </wp:anchor>
        </w:drawing>
      </w:r>
      <w:r w:rsidR="00CC0091">
        <w:rPr>
          <w:rFonts w:ascii="Times New Roman" w:eastAsia="Times New Roman" w:hAnsi="Times New Roman" w:cs="Times New Roman"/>
          <w:noProof/>
          <w:sz w:val="24"/>
          <w:szCs w:val="24"/>
          <w:lang w:eastAsia="fr-FR"/>
        </w:rPr>
        <w:drawing>
          <wp:anchor distT="0" distB="0" distL="114300" distR="114300" simplePos="0" relativeHeight="251702272" behindDoc="1" locked="0" layoutInCell="1" allowOverlap="1" wp14:anchorId="057C7A84" wp14:editId="1374D7FF">
            <wp:simplePos x="0" y="0"/>
            <wp:positionH relativeFrom="column">
              <wp:posOffset>4192905</wp:posOffset>
            </wp:positionH>
            <wp:positionV relativeFrom="paragraph">
              <wp:posOffset>81915</wp:posOffset>
            </wp:positionV>
            <wp:extent cx="1123950" cy="352425"/>
            <wp:effectExtent l="19050" t="0" r="0" b="0"/>
            <wp:wrapNone/>
            <wp:docPr id="402"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8"/>
                    <pic:cNvPicPr>
                      <a:picLocks noChangeAspect="1" noChangeArrowheads="1"/>
                    </pic:cNvPicPr>
                  </pic:nvPicPr>
                  <pic:blipFill>
                    <a:blip r:embed="rId53" cstate="print"/>
                    <a:srcRect/>
                    <a:stretch>
                      <a:fillRect/>
                    </a:stretch>
                  </pic:blipFill>
                  <pic:spPr bwMode="auto">
                    <a:xfrm>
                      <a:off x="0" y="0"/>
                      <a:ext cx="1123950" cy="352425"/>
                    </a:xfrm>
                    <a:prstGeom prst="rect">
                      <a:avLst/>
                    </a:prstGeom>
                    <a:noFill/>
                    <a:ln w="9525">
                      <a:noFill/>
                      <a:miter lim="800000"/>
                      <a:headEnd/>
                      <a:tailEnd/>
                    </a:ln>
                  </pic:spPr>
                </pic:pic>
              </a:graphicData>
            </a:graphic>
          </wp:anchor>
        </w:drawing>
      </w:r>
      <w:r w:rsidR="00CC0091" w:rsidRPr="00CC0091">
        <w:rPr>
          <w:rFonts w:ascii="Times New Roman" w:eastAsia="Times New Roman" w:hAnsi="Times New Roman" w:cs="Times New Roman"/>
          <w:sz w:val="24"/>
          <w:szCs w:val="24"/>
          <w:lang w:eastAsia="fr-FR"/>
        </w:rPr>
        <w:t xml:space="preserve">Si on souhaite représenter le vecteur </w:t>
      </w:r>
      <w:r w:rsidR="001C48F1" w:rsidRPr="00CC0091">
        <w:rPr>
          <w:rFonts w:ascii="Times New Roman" w:eastAsia="Times New Roman" w:hAnsi="Times New Roman" w:cs="Times New Roman"/>
          <w:sz w:val="24"/>
          <w:szCs w:val="24"/>
          <w:lang w:eastAsia="fr-FR"/>
        </w:rPr>
        <w:fldChar w:fldCharType="begin"/>
      </w:r>
      <w:r w:rsidR="00CC0091" w:rsidRPr="00CC0091">
        <w:rPr>
          <w:rFonts w:ascii="Times New Roman" w:eastAsia="Times New Roman" w:hAnsi="Times New Roman" w:cs="Times New Roman"/>
          <w:sz w:val="24"/>
          <w:szCs w:val="24"/>
          <w:lang w:eastAsia="fr-FR"/>
        </w:rPr>
        <w:instrText>EQ \o(\s\up6(\d\fo1()</w:instrText>
      </w:r>
      <w:r w:rsidR="001C48F1" w:rsidRPr="00CC0091">
        <w:rPr>
          <w:rFonts w:ascii="Times New Roman" w:eastAsia="Times New Roman" w:hAnsi="Times New Roman" w:cs="Times New Roman"/>
          <w:sz w:val="24"/>
          <w:szCs w:val="24"/>
          <w:lang w:eastAsia="fr-FR"/>
        </w:rPr>
        <w:fldChar w:fldCharType="begin"/>
      </w:r>
      <w:r w:rsidR="00CC0091" w:rsidRPr="00CC0091">
        <w:rPr>
          <w:rFonts w:ascii="Times New Roman" w:eastAsia="Times New Roman" w:hAnsi="Times New Roman" w:cs="Times New Roman"/>
          <w:sz w:val="24"/>
          <w:szCs w:val="24"/>
          <w:lang w:eastAsia="fr-FR"/>
        </w:rPr>
        <w:instrText xml:space="preserve"> SYMBOL 190 \f"Symbol"\s5\h</w:instrText>
      </w:r>
      <w:r w:rsidR="001C48F1" w:rsidRPr="00CC0091">
        <w:rPr>
          <w:rFonts w:ascii="Times New Roman" w:eastAsia="Times New Roman" w:hAnsi="Times New Roman" w:cs="Times New Roman"/>
          <w:sz w:val="24"/>
          <w:szCs w:val="24"/>
          <w:lang w:eastAsia="fr-FR"/>
        </w:rPr>
        <w:fldChar w:fldCharType="end"/>
      </w:r>
      <w:r w:rsidR="00CC0091" w:rsidRPr="00CC0091">
        <w:rPr>
          <w:rFonts w:ascii="Times New Roman" w:eastAsia="Times New Roman" w:hAnsi="Times New Roman" w:cs="Times New Roman"/>
          <w:sz w:val="24"/>
          <w:szCs w:val="24"/>
          <w:lang w:eastAsia="fr-FR"/>
        </w:rPr>
        <w:instrText>\d\ba3()</w:instrText>
      </w:r>
      <w:r w:rsidR="001C48F1" w:rsidRPr="00CC0091">
        <w:rPr>
          <w:rFonts w:ascii="Times New Roman" w:eastAsia="Times New Roman" w:hAnsi="Times New Roman" w:cs="Times New Roman"/>
          <w:sz w:val="24"/>
          <w:szCs w:val="24"/>
          <w:lang w:eastAsia="fr-FR"/>
        </w:rPr>
        <w:fldChar w:fldCharType="begin"/>
      </w:r>
      <w:r w:rsidR="00CC0091" w:rsidRPr="00CC0091">
        <w:rPr>
          <w:rFonts w:ascii="Times New Roman" w:eastAsia="Times New Roman" w:hAnsi="Times New Roman" w:cs="Times New Roman"/>
          <w:sz w:val="24"/>
          <w:szCs w:val="24"/>
          <w:lang w:eastAsia="fr-FR"/>
        </w:rPr>
        <w:instrText xml:space="preserve"> SYMBOL 174 \f"Symbol"\s5\h</w:instrText>
      </w:r>
      <w:r w:rsidR="001C48F1" w:rsidRPr="00CC0091">
        <w:rPr>
          <w:rFonts w:ascii="Times New Roman" w:eastAsia="Times New Roman" w:hAnsi="Times New Roman" w:cs="Times New Roman"/>
          <w:sz w:val="24"/>
          <w:szCs w:val="24"/>
          <w:lang w:eastAsia="fr-FR"/>
        </w:rPr>
        <w:fldChar w:fldCharType="end"/>
      </w:r>
      <w:r w:rsidR="00CC0091" w:rsidRPr="00CC0091">
        <w:rPr>
          <w:rFonts w:ascii="Times New Roman" w:eastAsia="Times New Roman" w:hAnsi="Times New Roman" w:cs="Times New Roman"/>
          <w:sz w:val="24"/>
          <w:szCs w:val="24"/>
          <w:lang w:eastAsia="fr-FR"/>
        </w:rPr>
        <w:instrText>);u)</w:instrText>
      </w:r>
      <w:r w:rsidR="001C48F1" w:rsidRPr="00CC0091">
        <w:rPr>
          <w:rFonts w:ascii="Times New Roman" w:eastAsia="Times New Roman" w:hAnsi="Times New Roman" w:cs="Times New Roman"/>
          <w:sz w:val="24"/>
          <w:szCs w:val="24"/>
          <w:lang w:eastAsia="fr-FR"/>
        </w:rPr>
        <w:fldChar w:fldCharType="end"/>
      </w:r>
      <w:r w:rsidR="00CC0091" w:rsidRPr="00CC0091">
        <w:rPr>
          <w:rFonts w:ascii="Times New Roman" w:eastAsia="Times New Roman" w:hAnsi="Times New Roman" w:cs="Times New Roman"/>
          <w:sz w:val="24"/>
          <w:szCs w:val="24"/>
          <w:lang w:eastAsia="fr-FR"/>
        </w:rPr>
        <w:t xml:space="preserve">[ 3 ; </w:t>
      </w:r>
      <w:r w:rsidR="001C48F1" w:rsidRPr="00CC0091">
        <w:rPr>
          <w:rFonts w:ascii="Times New Roman" w:eastAsia="Times New Roman" w:hAnsi="Times New Roman" w:cs="Times New Roman"/>
          <w:sz w:val="24"/>
          <w:szCs w:val="24"/>
          <w:lang w:eastAsia="fr-FR"/>
        </w:rPr>
        <w:fldChar w:fldCharType="begin"/>
      </w:r>
      <w:r w:rsidR="00CC0091" w:rsidRPr="00CC0091">
        <w:rPr>
          <w:rFonts w:ascii="Times New Roman" w:eastAsia="Times New Roman" w:hAnsi="Times New Roman" w:cs="Times New Roman"/>
          <w:sz w:val="24"/>
          <w:szCs w:val="24"/>
          <w:lang w:eastAsia="fr-FR"/>
        </w:rPr>
        <w:instrText xml:space="preserve"> eq \s\do1(\f(</w:instrText>
      </w:r>
      <w:r w:rsidR="00CC0091" w:rsidRPr="00CC0091">
        <w:rPr>
          <w:rFonts w:ascii="Times New Roman" w:eastAsia="Times New Roman" w:hAnsi="Times New Roman" w:cs="Times New Roman"/>
          <w:sz w:val="24"/>
          <w:szCs w:val="24"/>
          <w:lang w:eastAsia="fr-FR"/>
        </w:rPr>
        <w:sym w:font="Symbol" w:char="F070"/>
      </w:r>
      <w:r w:rsidR="00CC0091" w:rsidRPr="00CC0091">
        <w:rPr>
          <w:rFonts w:ascii="Times New Roman" w:eastAsia="Times New Roman" w:hAnsi="Times New Roman" w:cs="Times New Roman"/>
          <w:sz w:val="24"/>
          <w:szCs w:val="24"/>
          <w:lang w:eastAsia="fr-FR"/>
        </w:rPr>
        <w:instrText>;4))</w:instrText>
      </w:r>
      <w:r w:rsidR="001C48F1" w:rsidRPr="00CC0091">
        <w:rPr>
          <w:rFonts w:ascii="Times New Roman" w:eastAsia="Times New Roman" w:hAnsi="Times New Roman" w:cs="Times New Roman"/>
          <w:sz w:val="24"/>
          <w:szCs w:val="24"/>
          <w:lang w:eastAsia="fr-FR"/>
        </w:rPr>
        <w:fldChar w:fldCharType="end"/>
      </w:r>
      <w:r w:rsidR="00CC0091" w:rsidRPr="00CC0091">
        <w:rPr>
          <w:rFonts w:ascii="Times New Roman" w:eastAsia="Times New Roman" w:hAnsi="Times New Roman" w:cs="Times New Roman"/>
          <w:sz w:val="24"/>
          <w:szCs w:val="24"/>
          <w:lang w:eastAsia="fr-FR"/>
        </w:rPr>
        <w:t xml:space="preserve"> ], il suffit de saisir dans la barre de saisie </w:t>
      </w:r>
      <w:r w:rsidR="00CC0091" w:rsidRPr="00CC0091">
        <w:rPr>
          <w:rFonts w:ascii="Times New Roman" w:eastAsia="Times New Roman" w:hAnsi="Times New Roman" w:cs="Times New Roman"/>
          <w:b/>
          <w:sz w:val="24"/>
          <w:szCs w:val="24"/>
          <w:lang w:eastAsia="fr-FR"/>
        </w:rPr>
        <w:t>u = (3 ; pi/4)</w:t>
      </w:r>
      <w:r w:rsidR="00CC0091" w:rsidRPr="00CC0091">
        <w:rPr>
          <w:rFonts w:ascii="Times New Roman" w:eastAsia="Times New Roman" w:hAnsi="Times New Roman" w:cs="Times New Roman"/>
          <w:sz w:val="24"/>
          <w:szCs w:val="24"/>
          <w:lang w:eastAsia="fr-FR"/>
        </w:rPr>
        <w:t xml:space="preserve"> comme ci-contre.</w:t>
      </w:r>
    </w:p>
    <w:p w:rsidR="00CC0091" w:rsidRPr="00CC0091" w:rsidRDefault="00CC0091" w:rsidP="00CC0091">
      <w:pPr>
        <w:spacing w:after="0" w:line="240" w:lineRule="auto"/>
        <w:ind w:left="284" w:right="5243"/>
        <w:rPr>
          <w:rFonts w:ascii="Times New Roman" w:eastAsia="Times New Roman" w:hAnsi="Times New Roman" w:cs="Times New Roman"/>
          <w:sz w:val="24"/>
          <w:szCs w:val="24"/>
          <w:lang w:eastAsia="fr-FR"/>
        </w:rPr>
      </w:pPr>
    </w:p>
    <w:p w:rsidR="00CC0091" w:rsidRPr="00CC0091" w:rsidRDefault="00CC0091" w:rsidP="00CC0091">
      <w:pPr>
        <w:spacing w:after="0" w:line="240" w:lineRule="auto"/>
        <w:ind w:left="284" w:right="5243"/>
        <w:rPr>
          <w:rFonts w:ascii="Times New Roman" w:eastAsia="Times New Roman" w:hAnsi="Times New Roman" w:cs="Times New Roman"/>
          <w:sz w:val="24"/>
          <w:szCs w:val="24"/>
          <w:lang w:eastAsia="fr-FR"/>
        </w:rPr>
      </w:pPr>
      <w:r w:rsidRPr="00CC0091">
        <w:rPr>
          <w:rFonts w:ascii="Times New Roman" w:eastAsia="Times New Roman" w:hAnsi="Times New Roman" w:cs="Times New Roman"/>
          <w:sz w:val="24"/>
          <w:szCs w:val="24"/>
          <w:u w:val="single"/>
          <w:lang w:eastAsia="fr-FR"/>
        </w:rPr>
        <w:t>Remarque</w:t>
      </w:r>
      <w:r w:rsidRPr="00CC0091">
        <w:rPr>
          <w:rFonts w:ascii="Times New Roman" w:eastAsia="Times New Roman" w:hAnsi="Times New Roman" w:cs="Times New Roman"/>
          <w:sz w:val="24"/>
          <w:szCs w:val="24"/>
          <w:lang w:eastAsia="fr-FR"/>
        </w:rPr>
        <w:t xml:space="preserve"> : </w:t>
      </w:r>
    </w:p>
    <w:p w:rsidR="00CC0091" w:rsidRPr="00CC0091" w:rsidRDefault="00CC0091" w:rsidP="00C7419B">
      <w:pPr>
        <w:spacing w:after="0" w:line="240" w:lineRule="auto"/>
        <w:ind w:left="284" w:right="5243"/>
        <w:rPr>
          <w:rFonts w:ascii="Times New Roman" w:eastAsia="Times New Roman" w:hAnsi="Times New Roman" w:cs="Times New Roman"/>
          <w:sz w:val="24"/>
          <w:szCs w:val="24"/>
          <w:lang w:eastAsia="fr-FR"/>
        </w:rPr>
      </w:pPr>
      <w:r w:rsidRPr="00CC0091">
        <w:rPr>
          <w:rFonts w:ascii="Times New Roman" w:eastAsia="Times New Roman" w:hAnsi="Times New Roman" w:cs="Times New Roman"/>
          <w:sz w:val="24"/>
          <w:szCs w:val="24"/>
          <w:lang w:eastAsia="fr-FR"/>
        </w:rPr>
        <w:t>Il faut au préalable s'assurer que les angles sont exprimés en radians. Pour cela, il faut sélectionner dans le menu Options le sous-menu Avancé</w:t>
      </w:r>
    </w:p>
    <w:p w:rsidR="00CC0091" w:rsidRPr="00CC0091" w:rsidRDefault="00D168F4" w:rsidP="00CC0091">
      <w:pPr>
        <w:spacing w:after="0" w:line="240" w:lineRule="auto"/>
        <w:ind w:left="284" w:right="1558"/>
        <w:rPr>
          <w:rFonts w:ascii="Times New Roman" w:eastAsia="Times New Roman" w:hAnsi="Times New Roman" w:cs="Times New Roman"/>
          <w:sz w:val="24"/>
          <w:szCs w:val="24"/>
          <w:lang w:eastAsia="fr-FR"/>
        </w:rPr>
      </w:pPr>
      <w:r>
        <w:rPr>
          <w:rFonts w:ascii="Times New Roman" w:eastAsia="Times New Roman" w:hAnsi="Times New Roman" w:cs="Times New Roman"/>
          <w:noProof/>
          <w:sz w:val="24"/>
          <w:szCs w:val="24"/>
          <w:lang w:eastAsia="fr-FR"/>
        </w:rPr>
        <mc:AlternateContent>
          <mc:Choice Requires="wps">
            <w:drawing>
              <wp:anchor distT="0" distB="0" distL="114300" distR="114300" simplePos="0" relativeHeight="251701248" behindDoc="0" locked="0" layoutInCell="1" allowOverlap="1" wp14:anchorId="21A0C679" wp14:editId="2FEAD977">
                <wp:simplePos x="0" y="0"/>
                <wp:positionH relativeFrom="column">
                  <wp:posOffset>1530985</wp:posOffset>
                </wp:positionH>
                <wp:positionV relativeFrom="paragraph">
                  <wp:posOffset>140335</wp:posOffset>
                </wp:positionV>
                <wp:extent cx="609600" cy="556895"/>
                <wp:effectExtent l="38100" t="0" r="19050" b="52705"/>
                <wp:wrapNone/>
                <wp:docPr id="3510"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09600" cy="5568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 o:spid="_x0000_s1026" type="#_x0000_t32" style="position:absolute;margin-left:120.55pt;margin-top:11.05pt;width:48pt;height:43.85pt;flip:x;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">
                <v:stroke endarrow="block"/>
              </v:shape>
            </w:pict>
          </mc:Fallback>
        </mc:AlternateContent>
      </w:r>
      <w:r w:rsidR="00CC0091" w:rsidRPr="00CC0091">
        <w:rPr>
          <w:rFonts w:ascii="Times New Roman" w:eastAsia="Times New Roman" w:hAnsi="Times New Roman" w:cs="Times New Roman"/>
          <w:sz w:val="24"/>
          <w:szCs w:val="24"/>
          <w:lang w:eastAsia="fr-FR"/>
        </w:rPr>
        <w:t>Il vous faudra ensuite cocher Radian comme ci dessous.</w:t>
      </w:r>
    </w:p>
    <w:p w:rsidR="00CC0091" w:rsidRPr="00CC0091" w:rsidRDefault="00CC0091" w:rsidP="00CC0091">
      <w:pPr>
        <w:spacing w:after="0" w:line="240" w:lineRule="auto"/>
        <w:ind w:left="284" w:right="5243"/>
        <w:rPr>
          <w:rFonts w:ascii="Times New Roman" w:eastAsia="Times New Roman" w:hAnsi="Times New Roman" w:cs="Times New Roman"/>
          <w:sz w:val="24"/>
          <w:szCs w:val="24"/>
          <w:lang w:eastAsia="fr-FR"/>
        </w:rPr>
      </w:pPr>
      <w:r>
        <w:rPr>
          <w:rFonts w:ascii="Times New Roman" w:eastAsia="Times New Roman" w:hAnsi="Times New Roman" w:cs="Times New Roman"/>
          <w:noProof/>
          <w:sz w:val="24"/>
          <w:szCs w:val="24"/>
          <w:lang w:eastAsia="fr-FR"/>
        </w:rPr>
        <w:drawing>
          <wp:anchor distT="0" distB="0" distL="114300" distR="114300" simplePos="0" relativeHeight="251700224" behindDoc="1" locked="0" layoutInCell="1" allowOverlap="1" wp14:anchorId="5FA564F9" wp14:editId="671F8DE1">
            <wp:simplePos x="0" y="0"/>
            <wp:positionH relativeFrom="column">
              <wp:posOffset>954405</wp:posOffset>
            </wp:positionH>
            <wp:positionV relativeFrom="paragraph">
              <wp:posOffset>107315</wp:posOffset>
            </wp:positionV>
            <wp:extent cx="2628900" cy="2071370"/>
            <wp:effectExtent l="19050" t="0" r="0" b="0"/>
            <wp:wrapNone/>
            <wp:docPr id="400"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5"/>
                    <pic:cNvPicPr>
                      <a:picLocks noChangeAspect="1" noChangeArrowheads="1"/>
                    </pic:cNvPicPr>
                  </pic:nvPicPr>
                  <pic:blipFill>
                    <a:blip r:embed="rId54" cstate="print"/>
                    <a:srcRect/>
                    <a:stretch>
                      <a:fillRect/>
                    </a:stretch>
                  </pic:blipFill>
                  <pic:spPr bwMode="auto">
                    <a:xfrm>
                      <a:off x="0" y="0"/>
                      <a:ext cx="2628900" cy="2071370"/>
                    </a:xfrm>
                    <a:prstGeom prst="rect">
                      <a:avLst/>
                    </a:prstGeom>
                    <a:noFill/>
                    <a:ln w="9525">
                      <a:noFill/>
                      <a:miter lim="800000"/>
                      <a:headEnd/>
                      <a:tailEnd/>
                    </a:ln>
                  </pic:spPr>
                </pic:pic>
              </a:graphicData>
            </a:graphic>
          </wp:anchor>
        </w:drawing>
      </w:r>
    </w:p>
    <w:p w:rsidR="00CC0091" w:rsidRPr="00CC0091" w:rsidRDefault="00CC0091" w:rsidP="00CC0091">
      <w:pPr>
        <w:spacing w:after="0" w:line="240" w:lineRule="auto"/>
        <w:ind w:left="284" w:right="5243"/>
        <w:rPr>
          <w:rFonts w:ascii="Times New Roman" w:eastAsia="Times New Roman" w:hAnsi="Times New Roman" w:cs="Times New Roman"/>
          <w:sz w:val="24"/>
          <w:szCs w:val="24"/>
          <w:lang w:eastAsia="fr-FR"/>
        </w:rPr>
      </w:pPr>
    </w:p>
    <w:p w:rsidR="00CC0091" w:rsidRPr="00CC0091" w:rsidRDefault="00CC0091" w:rsidP="00CC0091">
      <w:pPr>
        <w:spacing w:after="0" w:line="240" w:lineRule="auto"/>
        <w:ind w:left="284" w:right="5243"/>
        <w:rPr>
          <w:rFonts w:ascii="Times New Roman" w:eastAsia="Times New Roman" w:hAnsi="Times New Roman" w:cs="Times New Roman"/>
          <w:sz w:val="24"/>
          <w:szCs w:val="24"/>
          <w:lang w:eastAsia="fr-FR"/>
        </w:rPr>
      </w:pPr>
    </w:p>
    <w:p w:rsidR="00CC0091" w:rsidRPr="00CC0091" w:rsidRDefault="00CC0091" w:rsidP="00CC0091">
      <w:pPr>
        <w:spacing w:after="0" w:line="240" w:lineRule="auto"/>
        <w:ind w:left="284" w:right="5243"/>
        <w:rPr>
          <w:rFonts w:ascii="Times New Roman" w:eastAsia="Times New Roman" w:hAnsi="Times New Roman" w:cs="Times New Roman"/>
          <w:sz w:val="24"/>
          <w:szCs w:val="24"/>
          <w:lang w:eastAsia="fr-FR"/>
        </w:rPr>
      </w:pPr>
    </w:p>
    <w:p w:rsidR="00CC0091" w:rsidRPr="00CC0091" w:rsidRDefault="00CC0091" w:rsidP="00CC0091">
      <w:pPr>
        <w:spacing w:after="0" w:line="240" w:lineRule="auto"/>
        <w:ind w:left="284" w:right="5243"/>
        <w:rPr>
          <w:rFonts w:ascii="Times New Roman" w:eastAsia="Times New Roman" w:hAnsi="Times New Roman" w:cs="Times New Roman"/>
          <w:sz w:val="24"/>
          <w:szCs w:val="24"/>
          <w:lang w:eastAsia="fr-FR"/>
        </w:rPr>
      </w:pPr>
    </w:p>
    <w:p w:rsidR="00CC0091" w:rsidRPr="00CC0091" w:rsidRDefault="00CC0091" w:rsidP="00CC0091">
      <w:pPr>
        <w:spacing w:after="0" w:line="240" w:lineRule="auto"/>
        <w:ind w:left="284" w:right="5243"/>
        <w:rPr>
          <w:rFonts w:ascii="Times New Roman" w:eastAsia="Times New Roman" w:hAnsi="Times New Roman" w:cs="Times New Roman"/>
          <w:sz w:val="24"/>
          <w:szCs w:val="24"/>
          <w:lang w:eastAsia="fr-FR"/>
        </w:rPr>
      </w:pPr>
    </w:p>
    <w:p w:rsidR="00CC0091" w:rsidRPr="00CC0091" w:rsidRDefault="00CC0091" w:rsidP="00CC0091">
      <w:pPr>
        <w:spacing w:after="0" w:line="240" w:lineRule="auto"/>
        <w:ind w:left="284" w:right="5243"/>
        <w:rPr>
          <w:rFonts w:ascii="Times New Roman" w:eastAsia="Times New Roman" w:hAnsi="Times New Roman" w:cs="Times New Roman"/>
          <w:sz w:val="24"/>
          <w:szCs w:val="24"/>
          <w:lang w:eastAsia="fr-FR"/>
        </w:rPr>
      </w:pPr>
    </w:p>
    <w:p w:rsidR="00CC0091" w:rsidRPr="00CC0091" w:rsidRDefault="00CC0091" w:rsidP="00CC0091">
      <w:pPr>
        <w:spacing w:after="0" w:line="240" w:lineRule="auto"/>
        <w:ind w:left="284" w:right="5243"/>
        <w:rPr>
          <w:rFonts w:ascii="Times New Roman" w:eastAsia="Times New Roman" w:hAnsi="Times New Roman" w:cs="Times New Roman"/>
          <w:sz w:val="24"/>
          <w:szCs w:val="24"/>
          <w:lang w:eastAsia="fr-FR"/>
        </w:rPr>
      </w:pPr>
    </w:p>
    <w:p w:rsidR="00CC0091" w:rsidRPr="00CC0091" w:rsidRDefault="00CC0091" w:rsidP="00CC0091">
      <w:pPr>
        <w:spacing w:after="0" w:line="240" w:lineRule="auto"/>
        <w:ind w:left="284" w:right="5243"/>
        <w:rPr>
          <w:rFonts w:ascii="Times New Roman" w:eastAsia="Times New Roman" w:hAnsi="Times New Roman" w:cs="Times New Roman"/>
          <w:sz w:val="24"/>
          <w:szCs w:val="24"/>
          <w:lang w:eastAsia="fr-FR"/>
        </w:rPr>
      </w:pPr>
    </w:p>
    <w:p w:rsidR="00CC0091" w:rsidRPr="00CC0091" w:rsidRDefault="00CC0091" w:rsidP="00CC0091">
      <w:pPr>
        <w:spacing w:after="0" w:line="240" w:lineRule="auto"/>
        <w:ind w:left="284" w:right="5243"/>
        <w:rPr>
          <w:rFonts w:ascii="Times New Roman" w:eastAsia="Times New Roman" w:hAnsi="Times New Roman" w:cs="Times New Roman"/>
          <w:sz w:val="24"/>
          <w:szCs w:val="24"/>
          <w:lang w:eastAsia="fr-FR"/>
        </w:rPr>
      </w:pPr>
    </w:p>
    <w:p w:rsidR="00CC0091" w:rsidRPr="00CC0091" w:rsidRDefault="00CC0091" w:rsidP="00CC0091">
      <w:pPr>
        <w:spacing w:after="0" w:line="240" w:lineRule="auto"/>
        <w:ind w:left="284" w:right="5243"/>
        <w:rPr>
          <w:rFonts w:ascii="Times New Roman" w:eastAsia="Times New Roman" w:hAnsi="Times New Roman" w:cs="Times New Roman"/>
          <w:sz w:val="24"/>
          <w:szCs w:val="24"/>
          <w:lang w:eastAsia="fr-FR"/>
        </w:rPr>
      </w:pPr>
    </w:p>
    <w:p w:rsidR="00CC0091" w:rsidRPr="00CC0091" w:rsidRDefault="00CC0091" w:rsidP="00CC0091">
      <w:pPr>
        <w:spacing w:after="0" w:line="240" w:lineRule="auto"/>
        <w:ind w:left="284" w:right="5243"/>
        <w:rPr>
          <w:rFonts w:ascii="Times New Roman" w:eastAsia="Times New Roman" w:hAnsi="Times New Roman" w:cs="Times New Roman"/>
          <w:sz w:val="24"/>
          <w:szCs w:val="24"/>
          <w:lang w:eastAsia="fr-FR"/>
        </w:rPr>
      </w:pPr>
    </w:p>
    <w:p w:rsidR="00CC0091" w:rsidRPr="00CC0091" w:rsidRDefault="00CC0091" w:rsidP="00CC0091">
      <w:pPr>
        <w:spacing w:after="0" w:line="240" w:lineRule="auto"/>
        <w:ind w:left="284" w:right="5243"/>
        <w:rPr>
          <w:rFonts w:ascii="Times New Roman" w:eastAsia="Times New Roman" w:hAnsi="Times New Roman" w:cs="Times New Roman"/>
          <w:sz w:val="24"/>
          <w:szCs w:val="24"/>
          <w:lang w:eastAsia="fr-FR"/>
        </w:rPr>
      </w:pPr>
    </w:p>
    <w:p w:rsidR="00CC0091" w:rsidRPr="00CC0091" w:rsidRDefault="00CC0091" w:rsidP="00CC0091">
      <w:pPr>
        <w:spacing w:after="0" w:line="240" w:lineRule="auto"/>
        <w:ind w:left="284" w:right="5243"/>
        <w:rPr>
          <w:rFonts w:ascii="Times New Roman" w:eastAsia="Times New Roman" w:hAnsi="Times New Roman" w:cs="Times New Roman"/>
          <w:sz w:val="24"/>
          <w:szCs w:val="24"/>
          <w:lang w:eastAsia="fr-FR"/>
        </w:rPr>
      </w:pPr>
    </w:p>
    <w:p w:rsidR="00CC0091" w:rsidRPr="00CC0091" w:rsidRDefault="00D168F4" w:rsidP="00CC0091">
      <w:pPr>
        <w:spacing w:after="0" w:line="240" w:lineRule="auto"/>
        <w:rPr>
          <w:rFonts w:ascii="Times New Roman" w:eastAsia="Times New Roman" w:hAnsi="Times New Roman" w:cs="Times New Roman"/>
          <w:color w:val="0070C0"/>
          <w:sz w:val="24"/>
          <w:szCs w:val="24"/>
          <w:lang w:eastAsia="fr-FR"/>
        </w:rPr>
      </w:pPr>
      <w:r>
        <w:rPr>
          <w:rFonts w:ascii="Times New Roman" w:eastAsia="Times New Roman" w:hAnsi="Times New Roman" w:cs="Times New Roman"/>
          <w:noProof/>
          <w:color w:val="0070C0"/>
          <w:sz w:val="24"/>
          <w:szCs w:val="24"/>
          <w:lang w:eastAsia="fr-FR"/>
        </w:rPr>
        <mc:AlternateContent>
          <mc:Choice Requires="wps">
            <w:drawing>
              <wp:anchor distT="4294967294" distB="4294967294" distL="114300" distR="114300" simplePos="0" relativeHeight="251703296" behindDoc="0" locked="0" layoutInCell="1" allowOverlap="1" wp14:anchorId="4092E062" wp14:editId="5DB6DBCD">
                <wp:simplePos x="0" y="0"/>
                <wp:positionH relativeFrom="column">
                  <wp:posOffset>249555</wp:posOffset>
                </wp:positionH>
                <wp:positionV relativeFrom="paragraph">
                  <wp:posOffset>156844</wp:posOffset>
                </wp:positionV>
                <wp:extent cx="3048000" cy="0"/>
                <wp:effectExtent l="0" t="0" r="19050" b="19050"/>
                <wp:wrapNone/>
                <wp:docPr id="3509"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0" cy="0"/>
                        </a:xfrm>
                        <a:prstGeom prst="straightConnector1">
                          <a:avLst/>
                        </a:prstGeom>
                        <a:noFill/>
                        <a:ln w="9525">
                          <a:solidFill>
                            <a:srgbClr val="0070C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 o:spid="_x0000_s1026" type="#_x0000_t32" style="position:absolute;margin-left:19.65pt;margin-top:12.35pt;width:240pt;height:0;z-index:25170329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" strokecolor="#0070c0"/>
            </w:pict>
          </mc:Fallback>
        </mc:AlternateContent>
      </w:r>
      <w:r w:rsidR="00CC0091" w:rsidRPr="00CC0091">
        <w:rPr>
          <w:rFonts w:ascii="Times New Roman" w:eastAsia="Times New Roman" w:hAnsi="Times New Roman" w:cs="Times New Roman"/>
          <w:color w:val="0070C0"/>
          <w:sz w:val="24"/>
          <w:szCs w:val="24"/>
          <w:lang w:eastAsia="fr-FR"/>
        </w:rPr>
        <w:t>IV. Modifier l'affichage des coordonnées d'un vecteur :</w:t>
      </w:r>
    </w:p>
    <w:p w:rsidR="00CC0091" w:rsidRPr="00CC0091" w:rsidRDefault="00CC0091" w:rsidP="00CC0091">
      <w:pPr>
        <w:spacing w:after="0" w:line="240" w:lineRule="auto"/>
        <w:ind w:left="284" w:right="5243"/>
        <w:rPr>
          <w:rFonts w:ascii="Times New Roman" w:eastAsia="Times New Roman" w:hAnsi="Times New Roman" w:cs="Times New Roman"/>
          <w:sz w:val="24"/>
          <w:szCs w:val="24"/>
          <w:lang w:eastAsia="fr-FR"/>
        </w:rPr>
      </w:pPr>
    </w:p>
    <w:p w:rsidR="00CC0091" w:rsidRPr="00CC0091" w:rsidRDefault="00CC0091" w:rsidP="00CC0091">
      <w:pPr>
        <w:spacing w:after="0" w:line="240" w:lineRule="auto"/>
        <w:ind w:left="284" w:right="-1"/>
        <w:rPr>
          <w:rFonts w:ascii="Times New Roman" w:eastAsia="Times New Roman" w:hAnsi="Times New Roman" w:cs="Times New Roman"/>
          <w:sz w:val="24"/>
          <w:szCs w:val="24"/>
          <w:lang w:eastAsia="fr-FR"/>
        </w:rPr>
      </w:pPr>
      <w:r w:rsidRPr="00CC0091">
        <w:rPr>
          <w:rFonts w:ascii="Times New Roman" w:eastAsia="Times New Roman" w:hAnsi="Times New Roman" w:cs="Times New Roman"/>
          <w:sz w:val="24"/>
          <w:szCs w:val="24"/>
          <w:lang w:eastAsia="fr-FR"/>
        </w:rPr>
        <w:t xml:space="preserve">Pour repérer un vecteur </w:t>
      </w:r>
      <w:r w:rsidR="001C48F1" w:rsidRPr="00CC0091">
        <w:rPr>
          <w:rFonts w:ascii="Times New Roman" w:eastAsia="Times New Roman" w:hAnsi="Times New Roman" w:cs="Times New Roman"/>
          <w:sz w:val="24"/>
          <w:szCs w:val="24"/>
          <w:lang w:eastAsia="fr-FR"/>
        </w:rPr>
        <w:fldChar w:fldCharType="begin"/>
      </w:r>
      <w:r w:rsidRPr="00CC0091">
        <w:rPr>
          <w:rFonts w:ascii="Times New Roman" w:eastAsia="Times New Roman" w:hAnsi="Times New Roman" w:cs="Times New Roman"/>
          <w:sz w:val="24"/>
          <w:szCs w:val="24"/>
          <w:lang w:eastAsia="fr-FR"/>
        </w:rPr>
        <w:instrText>EQ \o(\s\up6(\d\fo1()</w:instrText>
      </w:r>
      <w:r w:rsidR="001C48F1" w:rsidRPr="00CC0091">
        <w:rPr>
          <w:rFonts w:ascii="Times New Roman" w:eastAsia="Times New Roman" w:hAnsi="Times New Roman" w:cs="Times New Roman"/>
          <w:sz w:val="24"/>
          <w:szCs w:val="24"/>
          <w:lang w:eastAsia="fr-FR"/>
        </w:rPr>
        <w:fldChar w:fldCharType="begin"/>
      </w:r>
      <w:r w:rsidRPr="00CC0091">
        <w:rPr>
          <w:rFonts w:ascii="Times New Roman" w:eastAsia="Times New Roman" w:hAnsi="Times New Roman" w:cs="Times New Roman"/>
          <w:sz w:val="24"/>
          <w:szCs w:val="24"/>
          <w:lang w:eastAsia="fr-FR"/>
        </w:rPr>
        <w:instrText xml:space="preserve"> SYMBOL 190 \f"Symbol"\s5\h</w:instrText>
      </w:r>
      <w:r w:rsidR="001C48F1" w:rsidRPr="00CC0091">
        <w:rPr>
          <w:rFonts w:ascii="Times New Roman" w:eastAsia="Times New Roman" w:hAnsi="Times New Roman" w:cs="Times New Roman"/>
          <w:sz w:val="24"/>
          <w:szCs w:val="24"/>
          <w:lang w:eastAsia="fr-FR"/>
        </w:rPr>
        <w:fldChar w:fldCharType="end"/>
      </w:r>
      <w:r w:rsidRPr="00CC0091">
        <w:rPr>
          <w:rFonts w:ascii="Times New Roman" w:eastAsia="Times New Roman" w:hAnsi="Times New Roman" w:cs="Times New Roman"/>
          <w:sz w:val="24"/>
          <w:szCs w:val="24"/>
          <w:lang w:eastAsia="fr-FR"/>
        </w:rPr>
        <w:instrText>\d\ba3()</w:instrText>
      </w:r>
      <w:r w:rsidR="001C48F1" w:rsidRPr="00CC0091">
        <w:rPr>
          <w:rFonts w:ascii="Times New Roman" w:eastAsia="Times New Roman" w:hAnsi="Times New Roman" w:cs="Times New Roman"/>
          <w:sz w:val="24"/>
          <w:szCs w:val="24"/>
          <w:lang w:eastAsia="fr-FR"/>
        </w:rPr>
        <w:fldChar w:fldCharType="begin"/>
      </w:r>
      <w:r w:rsidRPr="00CC0091">
        <w:rPr>
          <w:rFonts w:ascii="Times New Roman" w:eastAsia="Times New Roman" w:hAnsi="Times New Roman" w:cs="Times New Roman"/>
          <w:sz w:val="24"/>
          <w:szCs w:val="24"/>
          <w:lang w:eastAsia="fr-FR"/>
        </w:rPr>
        <w:instrText xml:space="preserve"> SYMBOL 174 \f"Symbol"\s5\h</w:instrText>
      </w:r>
      <w:r w:rsidR="001C48F1" w:rsidRPr="00CC0091">
        <w:rPr>
          <w:rFonts w:ascii="Times New Roman" w:eastAsia="Times New Roman" w:hAnsi="Times New Roman" w:cs="Times New Roman"/>
          <w:sz w:val="24"/>
          <w:szCs w:val="24"/>
          <w:lang w:eastAsia="fr-FR"/>
        </w:rPr>
        <w:fldChar w:fldCharType="end"/>
      </w:r>
      <w:r w:rsidRPr="00CC0091">
        <w:rPr>
          <w:rFonts w:ascii="Times New Roman" w:eastAsia="Times New Roman" w:hAnsi="Times New Roman" w:cs="Times New Roman"/>
          <w:sz w:val="24"/>
          <w:szCs w:val="24"/>
          <w:lang w:eastAsia="fr-FR"/>
        </w:rPr>
        <w:instrText>);u)</w:instrText>
      </w:r>
      <w:r w:rsidR="001C48F1" w:rsidRPr="00CC0091">
        <w:rPr>
          <w:rFonts w:ascii="Times New Roman" w:eastAsia="Times New Roman" w:hAnsi="Times New Roman" w:cs="Times New Roman"/>
          <w:sz w:val="24"/>
          <w:szCs w:val="24"/>
          <w:lang w:eastAsia="fr-FR"/>
        </w:rPr>
        <w:fldChar w:fldCharType="end"/>
      </w:r>
      <w:r w:rsidRPr="00CC0091">
        <w:rPr>
          <w:rFonts w:ascii="Times New Roman" w:eastAsia="Times New Roman" w:hAnsi="Times New Roman" w:cs="Times New Roman"/>
          <w:sz w:val="24"/>
          <w:szCs w:val="24"/>
          <w:lang w:eastAsia="fr-FR"/>
        </w:rPr>
        <w:t>, on peut donner sous GeoGebra ses coordonnées cartésiennes, ses coordonnées polaires ou l'écriture algébrique de son affixe.</w:t>
      </w:r>
    </w:p>
    <w:p w:rsidR="00CC0091" w:rsidRPr="00CC0091" w:rsidRDefault="00CC0091" w:rsidP="00CC0091">
      <w:pPr>
        <w:spacing w:after="0" w:line="240" w:lineRule="auto"/>
        <w:ind w:left="284" w:right="-1"/>
        <w:rPr>
          <w:rFonts w:ascii="Times New Roman" w:eastAsia="Times New Roman" w:hAnsi="Times New Roman" w:cs="Times New Roman"/>
          <w:sz w:val="24"/>
          <w:szCs w:val="24"/>
          <w:lang w:eastAsia="fr-FR"/>
        </w:rPr>
      </w:pPr>
    </w:p>
    <w:p w:rsidR="00CC0091" w:rsidRPr="00CC0091" w:rsidRDefault="00CC0091" w:rsidP="00CC0091">
      <w:pPr>
        <w:spacing w:after="0" w:line="240" w:lineRule="auto"/>
        <w:ind w:left="284" w:right="-1"/>
        <w:rPr>
          <w:rFonts w:ascii="Times New Roman" w:eastAsia="Times New Roman" w:hAnsi="Times New Roman" w:cs="Times New Roman"/>
          <w:sz w:val="24"/>
          <w:szCs w:val="24"/>
          <w:lang w:eastAsia="fr-FR"/>
        </w:rPr>
      </w:pPr>
      <w:r>
        <w:rPr>
          <w:rFonts w:ascii="Times New Roman" w:eastAsia="Times New Roman" w:hAnsi="Times New Roman" w:cs="Times New Roman"/>
          <w:noProof/>
          <w:sz w:val="24"/>
          <w:szCs w:val="24"/>
          <w:lang w:eastAsia="fr-FR"/>
        </w:rPr>
        <w:drawing>
          <wp:anchor distT="0" distB="0" distL="114300" distR="114300" simplePos="0" relativeHeight="251704320" behindDoc="1" locked="0" layoutInCell="1" allowOverlap="1" wp14:anchorId="4B1B3D42" wp14:editId="6F09FB7E">
            <wp:simplePos x="0" y="0"/>
            <wp:positionH relativeFrom="column">
              <wp:posOffset>3826510</wp:posOffset>
            </wp:positionH>
            <wp:positionV relativeFrom="paragraph">
              <wp:posOffset>68580</wp:posOffset>
            </wp:positionV>
            <wp:extent cx="1261745" cy="1689735"/>
            <wp:effectExtent l="19050" t="0" r="0" b="0"/>
            <wp:wrapNone/>
            <wp:docPr id="404"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1"/>
                    <pic:cNvPicPr>
                      <a:picLocks noChangeAspect="1" noChangeArrowheads="1"/>
                    </pic:cNvPicPr>
                  </pic:nvPicPr>
                  <pic:blipFill>
                    <a:blip r:embed="rId55" cstate="print"/>
                    <a:srcRect/>
                    <a:stretch>
                      <a:fillRect/>
                    </a:stretch>
                  </pic:blipFill>
                  <pic:spPr bwMode="auto">
                    <a:xfrm>
                      <a:off x="0" y="0"/>
                      <a:ext cx="1261745" cy="1689735"/>
                    </a:xfrm>
                    <a:prstGeom prst="rect">
                      <a:avLst/>
                    </a:prstGeom>
                    <a:noFill/>
                    <a:ln w="9525">
                      <a:noFill/>
                      <a:miter lim="800000"/>
                      <a:headEnd/>
                      <a:tailEnd/>
                    </a:ln>
                  </pic:spPr>
                </pic:pic>
              </a:graphicData>
            </a:graphic>
          </wp:anchor>
        </w:drawing>
      </w:r>
    </w:p>
    <w:p w:rsidR="00CC0091" w:rsidRPr="00CC0091" w:rsidRDefault="00D168F4" w:rsidP="00CC0091">
      <w:pPr>
        <w:spacing w:after="0" w:line="240" w:lineRule="auto"/>
        <w:ind w:left="284" w:right="5952"/>
        <w:rPr>
          <w:rFonts w:ascii="Times New Roman" w:eastAsia="Times New Roman" w:hAnsi="Times New Roman" w:cs="Times New Roman"/>
          <w:sz w:val="24"/>
          <w:szCs w:val="24"/>
          <w:lang w:eastAsia="fr-FR"/>
        </w:rPr>
      </w:pPr>
      <w:r>
        <w:rPr>
          <w:rFonts w:ascii="Times New Roman" w:eastAsia="Times New Roman" w:hAnsi="Times New Roman" w:cs="Times New Roman"/>
          <w:noProof/>
          <w:sz w:val="24"/>
          <w:szCs w:val="24"/>
          <w:lang w:eastAsia="fr-FR"/>
        </w:rPr>
        <mc:AlternateContent>
          <mc:Choice Requires="wps">
            <w:drawing>
              <wp:anchor distT="0" distB="0" distL="114300" distR="114300" simplePos="0" relativeHeight="251705344" behindDoc="0" locked="0" layoutInCell="1" allowOverlap="1" wp14:anchorId="6D020DE7" wp14:editId="02DC3DCC">
                <wp:simplePos x="0" y="0"/>
                <wp:positionH relativeFrom="column">
                  <wp:posOffset>1144905</wp:posOffset>
                </wp:positionH>
                <wp:positionV relativeFrom="paragraph">
                  <wp:posOffset>693420</wp:posOffset>
                </wp:positionV>
                <wp:extent cx="3143250" cy="786130"/>
                <wp:effectExtent l="0" t="0" r="76200" b="71120"/>
                <wp:wrapNone/>
                <wp:docPr id="3508"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43250" cy="7861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 o:spid="_x0000_s1026" type="#_x0000_t32" style="position:absolute;margin-left:90.15pt;margin-top:54.6pt;width:247.5pt;height:61.9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BtPQIAAGY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">
                <v:stroke endarrow="block"/>
              </v:shape>
            </w:pict>
          </mc:Fallback>
        </mc:AlternateContent>
      </w:r>
      <w:r w:rsidR="00CC0091" w:rsidRPr="00CC0091">
        <w:rPr>
          <w:rFonts w:ascii="Times New Roman" w:eastAsia="Times New Roman" w:hAnsi="Times New Roman" w:cs="Times New Roman"/>
          <w:sz w:val="24"/>
          <w:szCs w:val="24"/>
          <w:lang w:eastAsia="fr-FR"/>
        </w:rPr>
        <w:t xml:space="preserve">Pour passer d'une écriture à l'autre dans la fenêtre algèbre de GeoGebra, il suffit de faire un clic droit sur le vecteur </w:t>
      </w:r>
      <w:r w:rsidR="001C48F1" w:rsidRPr="00CC0091">
        <w:rPr>
          <w:rFonts w:ascii="Times New Roman" w:eastAsia="Times New Roman" w:hAnsi="Times New Roman" w:cs="Times New Roman"/>
          <w:sz w:val="24"/>
          <w:szCs w:val="24"/>
          <w:lang w:eastAsia="fr-FR"/>
        </w:rPr>
        <w:fldChar w:fldCharType="begin"/>
      </w:r>
      <w:r w:rsidR="00CC0091" w:rsidRPr="00CC0091">
        <w:rPr>
          <w:rFonts w:ascii="Times New Roman" w:eastAsia="Times New Roman" w:hAnsi="Times New Roman" w:cs="Times New Roman"/>
          <w:sz w:val="24"/>
          <w:szCs w:val="24"/>
          <w:lang w:eastAsia="fr-FR"/>
        </w:rPr>
        <w:instrText>EQ \o(\s\up6(\d\fo1()</w:instrText>
      </w:r>
      <w:r w:rsidR="001C48F1" w:rsidRPr="00CC0091">
        <w:rPr>
          <w:rFonts w:ascii="Times New Roman" w:eastAsia="Times New Roman" w:hAnsi="Times New Roman" w:cs="Times New Roman"/>
          <w:sz w:val="24"/>
          <w:szCs w:val="24"/>
          <w:lang w:eastAsia="fr-FR"/>
        </w:rPr>
        <w:fldChar w:fldCharType="begin"/>
      </w:r>
      <w:r w:rsidR="00CC0091" w:rsidRPr="00CC0091">
        <w:rPr>
          <w:rFonts w:ascii="Times New Roman" w:eastAsia="Times New Roman" w:hAnsi="Times New Roman" w:cs="Times New Roman"/>
          <w:sz w:val="24"/>
          <w:szCs w:val="24"/>
          <w:lang w:eastAsia="fr-FR"/>
        </w:rPr>
        <w:instrText xml:space="preserve"> SYMBOL 190 \f"Symbol"\s5\h</w:instrText>
      </w:r>
      <w:r w:rsidR="001C48F1" w:rsidRPr="00CC0091">
        <w:rPr>
          <w:rFonts w:ascii="Times New Roman" w:eastAsia="Times New Roman" w:hAnsi="Times New Roman" w:cs="Times New Roman"/>
          <w:sz w:val="24"/>
          <w:szCs w:val="24"/>
          <w:lang w:eastAsia="fr-FR"/>
        </w:rPr>
        <w:fldChar w:fldCharType="end"/>
      </w:r>
      <w:r w:rsidR="00CC0091" w:rsidRPr="00CC0091">
        <w:rPr>
          <w:rFonts w:ascii="Times New Roman" w:eastAsia="Times New Roman" w:hAnsi="Times New Roman" w:cs="Times New Roman"/>
          <w:sz w:val="24"/>
          <w:szCs w:val="24"/>
          <w:lang w:eastAsia="fr-FR"/>
        </w:rPr>
        <w:instrText>\d\ba3()</w:instrText>
      </w:r>
      <w:r w:rsidR="001C48F1" w:rsidRPr="00CC0091">
        <w:rPr>
          <w:rFonts w:ascii="Times New Roman" w:eastAsia="Times New Roman" w:hAnsi="Times New Roman" w:cs="Times New Roman"/>
          <w:sz w:val="24"/>
          <w:szCs w:val="24"/>
          <w:lang w:eastAsia="fr-FR"/>
        </w:rPr>
        <w:fldChar w:fldCharType="begin"/>
      </w:r>
      <w:r w:rsidR="00CC0091" w:rsidRPr="00CC0091">
        <w:rPr>
          <w:rFonts w:ascii="Times New Roman" w:eastAsia="Times New Roman" w:hAnsi="Times New Roman" w:cs="Times New Roman"/>
          <w:sz w:val="24"/>
          <w:szCs w:val="24"/>
          <w:lang w:eastAsia="fr-FR"/>
        </w:rPr>
        <w:instrText xml:space="preserve"> SYMBOL 174 \f"Symbol"\s5\h</w:instrText>
      </w:r>
      <w:r w:rsidR="001C48F1" w:rsidRPr="00CC0091">
        <w:rPr>
          <w:rFonts w:ascii="Times New Roman" w:eastAsia="Times New Roman" w:hAnsi="Times New Roman" w:cs="Times New Roman"/>
          <w:sz w:val="24"/>
          <w:szCs w:val="24"/>
          <w:lang w:eastAsia="fr-FR"/>
        </w:rPr>
        <w:fldChar w:fldCharType="end"/>
      </w:r>
      <w:r w:rsidR="00CC0091" w:rsidRPr="00CC0091">
        <w:rPr>
          <w:rFonts w:ascii="Times New Roman" w:eastAsia="Times New Roman" w:hAnsi="Times New Roman" w:cs="Times New Roman"/>
          <w:sz w:val="24"/>
          <w:szCs w:val="24"/>
          <w:lang w:eastAsia="fr-FR"/>
        </w:rPr>
        <w:instrText>);u)</w:instrText>
      </w:r>
      <w:r w:rsidR="001C48F1" w:rsidRPr="00CC0091">
        <w:rPr>
          <w:rFonts w:ascii="Times New Roman" w:eastAsia="Times New Roman" w:hAnsi="Times New Roman" w:cs="Times New Roman"/>
          <w:sz w:val="24"/>
          <w:szCs w:val="24"/>
          <w:lang w:eastAsia="fr-FR"/>
        </w:rPr>
        <w:fldChar w:fldCharType="end"/>
      </w:r>
      <w:r w:rsidR="00CC0091" w:rsidRPr="00CC0091">
        <w:rPr>
          <w:rFonts w:ascii="Times New Roman" w:eastAsia="Times New Roman" w:hAnsi="Times New Roman" w:cs="Times New Roman"/>
          <w:sz w:val="24"/>
          <w:szCs w:val="24"/>
          <w:lang w:eastAsia="fr-FR"/>
        </w:rPr>
        <w:t xml:space="preserve"> et sélectionner le menu </w:t>
      </w:r>
      <w:r w:rsidR="00CC0091" w:rsidRPr="00CC0091">
        <w:rPr>
          <w:rFonts w:ascii="Times New Roman" w:eastAsia="Times New Roman" w:hAnsi="Times New Roman" w:cs="Times New Roman"/>
          <w:b/>
          <w:sz w:val="24"/>
          <w:szCs w:val="24"/>
          <w:lang w:eastAsia="fr-FR"/>
        </w:rPr>
        <w:t>Propriétés</w:t>
      </w:r>
      <w:r w:rsidR="00CC0091" w:rsidRPr="00CC0091">
        <w:rPr>
          <w:rFonts w:ascii="Times New Roman" w:eastAsia="Times New Roman" w:hAnsi="Times New Roman" w:cs="Times New Roman"/>
          <w:sz w:val="24"/>
          <w:szCs w:val="24"/>
          <w:lang w:eastAsia="fr-FR"/>
        </w:rPr>
        <w:t>.</w:t>
      </w:r>
    </w:p>
    <w:p w:rsidR="00CC0091" w:rsidRPr="00CC0091" w:rsidRDefault="00CC0091" w:rsidP="00CC0091">
      <w:pPr>
        <w:spacing w:after="0" w:line="240" w:lineRule="auto"/>
        <w:ind w:left="284" w:right="5243"/>
        <w:rPr>
          <w:rFonts w:ascii="Times New Roman" w:eastAsia="Times New Roman" w:hAnsi="Times New Roman" w:cs="Times New Roman"/>
          <w:sz w:val="24"/>
          <w:szCs w:val="24"/>
          <w:lang w:eastAsia="fr-FR"/>
        </w:rPr>
      </w:pPr>
    </w:p>
    <w:p w:rsidR="00CC0091" w:rsidRPr="00CC0091" w:rsidRDefault="00CC0091" w:rsidP="00CC0091">
      <w:pPr>
        <w:spacing w:after="0" w:line="240" w:lineRule="auto"/>
        <w:ind w:left="284" w:right="5243"/>
        <w:rPr>
          <w:rFonts w:ascii="Times New Roman" w:eastAsia="Times New Roman" w:hAnsi="Times New Roman" w:cs="Times New Roman"/>
          <w:sz w:val="24"/>
          <w:szCs w:val="24"/>
          <w:lang w:eastAsia="fr-FR"/>
        </w:rPr>
      </w:pPr>
    </w:p>
    <w:p w:rsidR="00CC0091" w:rsidRPr="00CC0091" w:rsidRDefault="00CC0091" w:rsidP="00CC0091">
      <w:pPr>
        <w:spacing w:after="0" w:line="240" w:lineRule="auto"/>
        <w:ind w:left="284" w:right="5243"/>
        <w:rPr>
          <w:rFonts w:ascii="Times New Roman" w:eastAsia="Times New Roman" w:hAnsi="Times New Roman" w:cs="Times New Roman"/>
          <w:sz w:val="24"/>
          <w:szCs w:val="24"/>
          <w:lang w:eastAsia="fr-FR"/>
        </w:rPr>
      </w:pPr>
    </w:p>
    <w:p w:rsidR="00CC0091" w:rsidRPr="00CC0091" w:rsidRDefault="00CC0091" w:rsidP="00CC0091">
      <w:pPr>
        <w:spacing w:after="0" w:line="240" w:lineRule="auto"/>
        <w:ind w:left="284" w:right="5243"/>
        <w:rPr>
          <w:rFonts w:ascii="Times New Roman" w:eastAsia="Times New Roman" w:hAnsi="Times New Roman" w:cs="Times New Roman"/>
          <w:sz w:val="24"/>
          <w:szCs w:val="24"/>
          <w:lang w:eastAsia="fr-FR"/>
        </w:rPr>
      </w:pPr>
    </w:p>
    <w:p w:rsidR="00CC0091" w:rsidRPr="00CC0091" w:rsidRDefault="00CC0091" w:rsidP="00CC0091">
      <w:pPr>
        <w:spacing w:after="0" w:line="240" w:lineRule="auto"/>
        <w:ind w:left="284" w:right="5243"/>
        <w:rPr>
          <w:rFonts w:ascii="Times New Roman" w:eastAsia="Times New Roman" w:hAnsi="Times New Roman" w:cs="Times New Roman"/>
          <w:sz w:val="24"/>
          <w:szCs w:val="24"/>
          <w:lang w:eastAsia="fr-FR"/>
        </w:rPr>
      </w:pPr>
    </w:p>
    <w:p w:rsidR="00CC0091" w:rsidRPr="00CC0091" w:rsidRDefault="00CC0091" w:rsidP="00CC0091">
      <w:pPr>
        <w:spacing w:after="0" w:line="240" w:lineRule="auto"/>
        <w:ind w:left="284" w:right="5243"/>
        <w:rPr>
          <w:rFonts w:ascii="Times New Roman" w:eastAsia="Times New Roman" w:hAnsi="Times New Roman" w:cs="Times New Roman"/>
          <w:sz w:val="24"/>
          <w:szCs w:val="24"/>
          <w:lang w:eastAsia="fr-FR"/>
        </w:rPr>
      </w:pPr>
    </w:p>
    <w:p w:rsidR="00CC0091" w:rsidRPr="00CC0091" w:rsidRDefault="00CC0091" w:rsidP="00CC0091">
      <w:pPr>
        <w:spacing w:after="0" w:line="240" w:lineRule="auto"/>
        <w:ind w:left="284" w:right="5243"/>
        <w:rPr>
          <w:rFonts w:ascii="Times New Roman" w:eastAsia="Times New Roman" w:hAnsi="Times New Roman" w:cs="Times New Roman"/>
          <w:sz w:val="24"/>
          <w:szCs w:val="24"/>
          <w:lang w:eastAsia="fr-FR"/>
        </w:rPr>
      </w:pPr>
    </w:p>
    <w:p w:rsidR="00CC0091" w:rsidRPr="00CC0091" w:rsidRDefault="00CC0091" w:rsidP="00CC0091">
      <w:pPr>
        <w:spacing w:after="0" w:line="240" w:lineRule="auto"/>
        <w:ind w:left="284" w:right="5243"/>
        <w:rPr>
          <w:rFonts w:ascii="Times New Roman" w:eastAsia="Times New Roman" w:hAnsi="Times New Roman" w:cs="Times New Roman"/>
          <w:sz w:val="24"/>
          <w:szCs w:val="24"/>
          <w:lang w:eastAsia="fr-FR"/>
        </w:rPr>
      </w:pPr>
      <w:r>
        <w:rPr>
          <w:rFonts w:ascii="Times New Roman" w:eastAsia="Times New Roman" w:hAnsi="Times New Roman" w:cs="Times New Roman"/>
          <w:noProof/>
          <w:sz w:val="24"/>
          <w:szCs w:val="24"/>
          <w:lang w:eastAsia="fr-FR"/>
        </w:rPr>
        <w:drawing>
          <wp:anchor distT="0" distB="0" distL="114300" distR="114300" simplePos="0" relativeHeight="251706368" behindDoc="1" locked="0" layoutInCell="1" allowOverlap="1" wp14:anchorId="563B7DB8" wp14:editId="4352E80B">
            <wp:simplePos x="0" y="0"/>
            <wp:positionH relativeFrom="column">
              <wp:posOffset>4011930</wp:posOffset>
            </wp:positionH>
            <wp:positionV relativeFrom="paragraph">
              <wp:posOffset>128270</wp:posOffset>
            </wp:positionV>
            <wp:extent cx="2019300" cy="1583055"/>
            <wp:effectExtent l="19050" t="0" r="0" b="0"/>
            <wp:wrapNone/>
            <wp:docPr id="406"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4"/>
                    <pic:cNvPicPr>
                      <a:picLocks noChangeAspect="1" noChangeArrowheads="1"/>
                    </pic:cNvPicPr>
                  </pic:nvPicPr>
                  <pic:blipFill>
                    <a:blip r:embed="rId56" cstate="print"/>
                    <a:srcRect/>
                    <a:stretch>
                      <a:fillRect/>
                    </a:stretch>
                  </pic:blipFill>
                  <pic:spPr bwMode="auto">
                    <a:xfrm>
                      <a:off x="0" y="0"/>
                      <a:ext cx="2019300" cy="1583055"/>
                    </a:xfrm>
                    <a:prstGeom prst="rect">
                      <a:avLst/>
                    </a:prstGeom>
                    <a:noFill/>
                    <a:ln w="9525">
                      <a:noFill/>
                      <a:miter lim="800000"/>
                      <a:headEnd/>
                      <a:tailEnd/>
                    </a:ln>
                  </pic:spPr>
                </pic:pic>
              </a:graphicData>
            </a:graphic>
          </wp:anchor>
        </w:drawing>
      </w:r>
    </w:p>
    <w:p w:rsidR="00CC0091" w:rsidRPr="00CC0091" w:rsidRDefault="00CC0091" w:rsidP="00CC0091">
      <w:pPr>
        <w:spacing w:after="0" w:line="240" w:lineRule="auto"/>
        <w:ind w:left="284" w:right="5243"/>
        <w:rPr>
          <w:rFonts w:ascii="Times New Roman" w:eastAsia="Times New Roman" w:hAnsi="Times New Roman" w:cs="Times New Roman"/>
          <w:sz w:val="24"/>
          <w:szCs w:val="24"/>
          <w:lang w:eastAsia="fr-FR"/>
        </w:rPr>
      </w:pPr>
    </w:p>
    <w:p w:rsidR="00CC0091" w:rsidRPr="00CC0091" w:rsidRDefault="00D168F4" w:rsidP="00CC0091">
      <w:pPr>
        <w:spacing w:after="0" w:line="240" w:lineRule="auto"/>
        <w:ind w:left="284" w:right="5243"/>
        <w:rPr>
          <w:rFonts w:ascii="Times New Roman" w:eastAsia="Times New Roman" w:hAnsi="Times New Roman" w:cs="Times New Roman"/>
          <w:sz w:val="24"/>
          <w:szCs w:val="24"/>
          <w:lang w:eastAsia="fr-FR"/>
        </w:rPr>
      </w:pPr>
      <w:r>
        <w:rPr>
          <w:rFonts w:ascii="Times New Roman" w:eastAsia="Times New Roman" w:hAnsi="Times New Roman" w:cs="Times New Roman"/>
          <w:noProof/>
          <w:sz w:val="24"/>
          <w:szCs w:val="24"/>
          <w:lang w:eastAsia="fr-FR"/>
        </w:rPr>
        <mc:AlternateContent>
          <mc:Choice Requires="wps">
            <w:drawing>
              <wp:anchor distT="0" distB="0" distL="114300" distR="114300" simplePos="0" relativeHeight="251707392" behindDoc="0" locked="0" layoutInCell="1" allowOverlap="1" wp14:anchorId="5E9CC390" wp14:editId="3F0755C9">
                <wp:simplePos x="0" y="0"/>
                <wp:positionH relativeFrom="column">
                  <wp:posOffset>2983230</wp:posOffset>
                </wp:positionH>
                <wp:positionV relativeFrom="paragraph">
                  <wp:posOffset>73025</wp:posOffset>
                </wp:positionV>
                <wp:extent cx="2110105" cy="386080"/>
                <wp:effectExtent l="0" t="57150" r="4445" b="33020"/>
                <wp:wrapNone/>
                <wp:docPr id="3507"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10105" cy="3860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 o:spid="_x0000_s1026" type="#_x0000_t32" style="position:absolute;margin-left:234.9pt;margin-top:5.75pt;width:166.15pt;height:30.4pt;flip:y;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">
                <v:stroke endarrow="block"/>
              </v:shape>
            </w:pict>
          </mc:Fallback>
        </mc:AlternateContent>
      </w:r>
    </w:p>
    <w:p w:rsidR="00CC0091" w:rsidRPr="00CC0091" w:rsidRDefault="00CC0091" w:rsidP="00CC0091">
      <w:pPr>
        <w:spacing w:after="0" w:line="240" w:lineRule="auto"/>
        <w:ind w:left="284" w:right="5243"/>
        <w:rPr>
          <w:rFonts w:ascii="Times New Roman" w:eastAsia="Times New Roman" w:hAnsi="Times New Roman" w:cs="Times New Roman"/>
          <w:sz w:val="24"/>
          <w:szCs w:val="24"/>
          <w:lang w:eastAsia="fr-FR"/>
        </w:rPr>
      </w:pPr>
      <w:r w:rsidRPr="00CC0091">
        <w:rPr>
          <w:rFonts w:ascii="Times New Roman" w:eastAsia="Times New Roman" w:hAnsi="Times New Roman" w:cs="Times New Roman"/>
          <w:sz w:val="24"/>
          <w:szCs w:val="24"/>
          <w:lang w:eastAsia="fr-FR"/>
        </w:rPr>
        <w:t xml:space="preserve">La fenêtre de dialogue ci-contre va alors s'ouvrir et il vous suffira de sélectionner le menu </w:t>
      </w:r>
      <w:r w:rsidRPr="00CC0091">
        <w:rPr>
          <w:rFonts w:ascii="Times New Roman" w:eastAsia="Times New Roman" w:hAnsi="Times New Roman" w:cs="Times New Roman"/>
          <w:b/>
          <w:sz w:val="24"/>
          <w:szCs w:val="24"/>
          <w:lang w:eastAsia="fr-FR"/>
        </w:rPr>
        <w:t>Algèbre</w:t>
      </w:r>
    </w:p>
    <w:p w:rsidR="00CC0091" w:rsidRPr="00CC0091" w:rsidRDefault="00CC0091" w:rsidP="00CC0091">
      <w:pPr>
        <w:spacing w:after="0" w:line="240" w:lineRule="auto"/>
        <w:ind w:left="284" w:right="5243"/>
        <w:rPr>
          <w:rFonts w:ascii="Times New Roman" w:eastAsia="Times New Roman" w:hAnsi="Times New Roman" w:cs="Times New Roman"/>
          <w:sz w:val="24"/>
          <w:szCs w:val="24"/>
          <w:lang w:eastAsia="fr-FR"/>
        </w:rPr>
      </w:pPr>
    </w:p>
    <w:p w:rsidR="00CC0091" w:rsidRPr="00CC0091" w:rsidRDefault="00CC0091" w:rsidP="00CC0091">
      <w:pPr>
        <w:spacing w:after="0" w:line="240" w:lineRule="auto"/>
        <w:ind w:left="284" w:right="5243"/>
        <w:rPr>
          <w:rFonts w:ascii="Times New Roman" w:eastAsia="Times New Roman" w:hAnsi="Times New Roman" w:cs="Times New Roman"/>
          <w:sz w:val="24"/>
          <w:szCs w:val="24"/>
          <w:lang w:eastAsia="fr-FR"/>
        </w:rPr>
      </w:pPr>
    </w:p>
    <w:p w:rsidR="00CC0091" w:rsidRPr="00CC0091" w:rsidRDefault="00CC0091" w:rsidP="00CC0091">
      <w:pPr>
        <w:spacing w:after="0" w:line="240" w:lineRule="auto"/>
        <w:ind w:left="284" w:right="5243"/>
        <w:rPr>
          <w:rFonts w:ascii="Times New Roman" w:eastAsia="Times New Roman" w:hAnsi="Times New Roman" w:cs="Times New Roman"/>
          <w:sz w:val="24"/>
          <w:szCs w:val="24"/>
          <w:lang w:eastAsia="fr-FR"/>
        </w:rPr>
      </w:pPr>
    </w:p>
    <w:p w:rsidR="00CC0091" w:rsidRPr="00CC0091" w:rsidRDefault="00CC0091" w:rsidP="00CC0091">
      <w:pPr>
        <w:spacing w:after="0" w:line="240" w:lineRule="auto"/>
        <w:ind w:left="284" w:right="5243"/>
        <w:rPr>
          <w:rFonts w:ascii="Times New Roman" w:eastAsia="Times New Roman" w:hAnsi="Times New Roman" w:cs="Times New Roman"/>
          <w:sz w:val="24"/>
          <w:szCs w:val="24"/>
          <w:lang w:eastAsia="fr-FR"/>
        </w:rPr>
      </w:pPr>
    </w:p>
    <w:p w:rsidR="00CC0091" w:rsidRPr="00CC0091" w:rsidRDefault="00CC0091" w:rsidP="00CC0091">
      <w:pPr>
        <w:spacing w:after="0" w:line="240" w:lineRule="auto"/>
        <w:ind w:left="284" w:right="5243"/>
        <w:rPr>
          <w:rFonts w:ascii="Times New Roman" w:eastAsia="Times New Roman" w:hAnsi="Times New Roman" w:cs="Times New Roman"/>
          <w:sz w:val="24"/>
          <w:szCs w:val="24"/>
          <w:lang w:eastAsia="fr-FR"/>
        </w:rPr>
      </w:pPr>
    </w:p>
    <w:p w:rsidR="00CC0091" w:rsidRPr="00CC0091" w:rsidRDefault="00CC0091" w:rsidP="00CC0091">
      <w:pPr>
        <w:spacing w:after="0" w:line="240" w:lineRule="auto"/>
        <w:ind w:left="284" w:right="5243"/>
        <w:rPr>
          <w:rFonts w:ascii="Times New Roman" w:eastAsia="Times New Roman" w:hAnsi="Times New Roman" w:cs="Times New Roman"/>
          <w:sz w:val="24"/>
          <w:szCs w:val="24"/>
          <w:lang w:eastAsia="fr-FR"/>
        </w:rPr>
      </w:pPr>
    </w:p>
    <w:p w:rsidR="00CC0091" w:rsidRPr="00CC0091" w:rsidRDefault="00CC0091" w:rsidP="00CC0091">
      <w:pPr>
        <w:spacing w:after="0" w:line="240" w:lineRule="auto"/>
        <w:ind w:left="284" w:right="5243"/>
        <w:rPr>
          <w:rFonts w:ascii="Times New Roman" w:eastAsia="Times New Roman" w:hAnsi="Times New Roman" w:cs="Times New Roman"/>
          <w:sz w:val="24"/>
          <w:szCs w:val="24"/>
          <w:lang w:eastAsia="fr-FR"/>
        </w:rPr>
      </w:pPr>
    </w:p>
    <w:p w:rsidR="00CC0091" w:rsidRPr="00CC0091" w:rsidRDefault="00CC0091" w:rsidP="00CC0091">
      <w:pPr>
        <w:spacing w:after="0" w:line="240" w:lineRule="auto"/>
        <w:ind w:left="284" w:right="5243"/>
        <w:rPr>
          <w:rFonts w:ascii="Times New Roman" w:eastAsia="Times New Roman" w:hAnsi="Times New Roman" w:cs="Times New Roman"/>
          <w:sz w:val="24"/>
          <w:szCs w:val="24"/>
          <w:lang w:eastAsia="fr-FR"/>
        </w:rPr>
      </w:pPr>
    </w:p>
    <w:p w:rsidR="00CC0091" w:rsidRPr="00CC0091" w:rsidRDefault="00CC0091" w:rsidP="00CC0091">
      <w:pPr>
        <w:spacing w:after="0" w:line="240" w:lineRule="auto"/>
        <w:ind w:left="284" w:right="5243"/>
        <w:rPr>
          <w:rFonts w:ascii="Times New Roman" w:eastAsia="Times New Roman" w:hAnsi="Times New Roman" w:cs="Times New Roman"/>
          <w:sz w:val="24"/>
          <w:szCs w:val="24"/>
          <w:lang w:eastAsia="fr-FR"/>
        </w:rPr>
      </w:pPr>
      <w:r>
        <w:rPr>
          <w:rFonts w:ascii="Times New Roman" w:eastAsia="Times New Roman" w:hAnsi="Times New Roman" w:cs="Times New Roman"/>
          <w:noProof/>
          <w:sz w:val="24"/>
          <w:szCs w:val="24"/>
          <w:lang w:eastAsia="fr-FR"/>
        </w:rPr>
        <w:drawing>
          <wp:anchor distT="0" distB="0" distL="114300" distR="114300" simplePos="0" relativeHeight="251708416" behindDoc="1" locked="0" layoutInCell="1" allowOverlap="1" wp14:anchorId="1772DE22" wp14:editId="2CC07739">
            <wp:simplePos x="0" y="0"/>
            <wp:positionH relativeFrom="column">
              <wp:posOffset>3583305</wp:posOffset>
            </wp:positionH>
            <wp:positionV relativeFrom="paragraph">
              <wp:posOffset>40640</wp:posOffset>
            </wp:positionV>
            <wp:extent cx="3200400" cy="1066800"/>
            <wp:effectExtent l="19050" t="0" r="0" b="0"/>
            <wp:wrapNone/>
            <wp:docPr id="408"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7"/>
                    <pic:cNvPicPr>
                      <a:picLocks noChangeAspect="1" noChangeArrowheads="1"/>
                    </pic:cNvPicPr>
                  </pic:nvPicPr>
                  <pic:blipFill>
                    <a:blip r:embed="rId57" cstate="print"/>
                    <a:srcRect/>
                    <a:stretch>
                      <a:fillRect/>
                    </a:stretch>
                  </pic:blipFill>
                  <pic:spPr bwMode="auto">
                    <a:xfrm>
                      <a:off x="0" y="0"/>
                      <a:ext cx="3200400" cy="1066800"/>
                    </a:xfrm>
                    <a:prstGeom prst="rect">
                      <a:avLst/>
                    </a:prstGeom>
                    <a:noFill/>
                    <a:ln w="9525">
                      <a:noFill/>
                      <a:miter lim="800000"/>
                      <a:headEnd/>
                      <a:tailEnd/>
                    </a:ln>
                  </pic:spPr>
                </pic:pic>
              </a:graphicData>
            </a:graphic>
          </wp:anchor>
        </w:drawing>
      </w:r>
    </w:p>
    <w:p w:rsidR="00CC0091" w:rsidRPr="00CC0091" w:rsidRDefault="00CC0091" w:rsidP="00CC0091">
      <w:pPr>
        <w:spacing w:after="0" w:line="240" w:lineRule="auto"/>
        <w:ind w:left="284" w:right="5243"/>
        <w:rPr>
          <w:rFonts w:ascii="Times New Roman" w:eastAsia="Times New Roman" w:hAnsi="Times New Roman" w:cs="Times New Roman"/>
          <w:sz w:val="24"/>
          <w:szCs w:val="24"/>
          <w:lang w:eastAsia="fr-FR"/>
        </w:rPr>
      </w:pPr>
    </w:p>
    <w:p w:rsidR="00CC0091" w:rsidRPr="00CC0091" w:rsidRDefault="00CC0091" w:rsidP="00CC0091">
      <w:pPr>
        <w:spacing w:after="0" w:line="240" w:lineRule="auto"/>
        <w:ind w:left="284" w:right="5243"/>
        <w:rPr>
          <w:rFonts w:ascii="Times New Roman" w:eastAsia="Times New Roman" w:hAnsi="Times New Roman" w:cs="Times New Roman"/>
          <w:sz w:val="24"/>
          <w:szCs w:val="24"/>
          <w:lang w:eastAsia="fr-FR"/>
        </w:rPr>
      </w:pPr>
      <w:r w:rsidRPr="00CC0091">
        <w:rPr>
          <w:rFonts w:ascii="Times New Roman" w:eastAsia="Times New Roman" w:hAnsi="Times New Roman" w:cs="Times New Roman"/>
          <w:sz w:val="24"/>
          <w:szCs w:val="24"/>
          <w:lang w:eastAsia="fr-FR"/>
        </w:rPr>
        <w:t>Il ne vous restera alors plus qu'à sélectionner le type d'écriture qui vous convient dans le menu déroulant ci-contre.</w:t>
      </w:r>
    </w:p>
    <w:p w:rsidR="00CC0091" w:rsidRPr="00CC0091" w:rsidRDefault="00CC0091" w:rsidP="00CC0091">
      <w:pPr>
        <w:spacing w:after="0" w:line="240" w:lineRule="auto"/>
        <w:ind w:left="284" w:right="5243"/>
        <w:rPr>
          <w:rFonts w:ascii="Times New Roman" w:eastAsia="Times New Roman" w:hAnsi="Times New Roman" w:cs="Times New Roman"/>
          <w:sz w:val="24"/>
          <w:szCs w:val="24"/>
          <w:lang w:eastAsia="fr-FR"/>
        </w:rPr>
      </w:pPr>
    </w:p>
    <w:p w:rsidR="00CC0091" w:rsidRDefault="00CC0091" w:rsidP="002D7828">
      <w:pPr>
        <w:spacing w:after="0" w:line="240" w:lineRule="auto"/>
        <w:jc w:val="both"/>
        <w:rPr>
          <w:rFonts w:ascii="Times New Roman" w:eastAsia="Times New Roman" w:hAnsi="Times New Roman" w:cs="Times New Roman"/>
          <w:sz w:val="24"/>
          <w:szCs w:val="24"/>
          <w:vertAlign w:val="subscript"/>
          <w:lang w:eastAsia="fr-FR"/>
        </w:rPr>
      </w:pPr>
    </w:p>
    <w:p w:rsidR="005D66CD" w:rsidRDefault="005D66CD" w:rsidP="002D7828">
      <w:pPr>
        <w:spacing w:after="0" w:line="240" w:lineRule="auto"/>
        <w:jc w:val="both"/>
        <w:rPr>
          <w:rFonts w:ascii="Times New Roman" w:eastAsia="Times New Roman" w:hAnsi="Times New Roman" w:cs="Times New Roman"/>
          <w:sz w:val="24"/>
          <w:szCs w:val="24"/>
          <w:vertAlign w:val="subscript"/>
          <w:lang w:eastAsia="fr-FR"/>
        </w:rPr>
        <w:sectPr w:rsidR="005D66CD" w:rsidSect="00C852D4">
          <w:headerReference w:type="default" r:id="rId58"/>
          <w:pgSz w:w="11906" w:h="16838" w:code="9"/>
          <w:pgMar w:top="567" w:right="567" w:bottom="851" w:left="567" w:header="0" w:footer="0" w:gutter="0"/>
          <w:cols w:space="708"/>
          <w:docGrid w:linePitch="360"/>
        </w:sectPr>
      </w:pPr>
    </w:p>
    <w:p w:rsidR="00D13DF1" w:rsidRPr="00D13DF1" w:rsidRDefault="000E6B94" w:rsidP="00A335D9">
      <w:pPr>
        <w:shd w:val="clear" w:color="auto" w:fill="E0E0E0"/>
        <w:spacing w:before="100" w:beforeAutospacing="1" w:after="100" w:afterAutospacing="1" w:line="240" w:lineRule="auto"/>
        <w:jc w:val="center"/>
        <w:outlineLvl w:val="1"/>
        <w:rPr>
          <w:rFonts w:ascii="Times New Roman" w:eastAsia="Times New Roman" w:hAnsi="Times New Roman" w:cs="Times New Roman"/>
          <w:b/>
          <w:bCs/>
          <w:i/>
          <w:iCs/>
          <w:color w:val="FF0000"/>
          <w:sz w:val="26"/>
          <w:szCs w:val="26"/>
          <w:lang w:eastAsia="fr-FR"/>
        </w:rPr>
      </w:pPr>
      <w:r>
        <w:rPr>
          <w:rFonts w:ascii="Times New Roman" w:eastAsiaTheme="majorEastAsia" w:hAnsi="Times New Roman" w:cs="Times New Roman"/>
          <w:b/>
          <w:i/>
          <w:color w:val="FF0000"/>
          <w:sz w:val="26"/>
          <w:szCs w:val="26"/>
        </w:rPr>
        <w:t xml:space="preserve">Fiche n°2 : </w:t>
      </w:r>
      <w:r w:rsidR="00D13DF1" w:rsidRPr="00D13DF1">
        <w:rPr>
          <w:rFonts w:ascii="Times New Roman" w:eastAsiaTheme="majorEastAsia" w:hAnsi="Times New Roman" w:cs="Times New Roman"/>
          <w:b/>
          <w:i/>
          <w:color w:val="FF0000"/>
          <w:sz w:val="26"/>
          <w:szCs w:val="26"/>
        </w:rPr>
        <w:t>Les nombres complexes avec les calculatrices Casio 25+PR0 et Casio Graph35+</w:t>
      </w:r>
    </w:p>
    <w:p w:rsidR="00A221A3" w:rsidRPr="00A221A3" w:rsidRDefault="00A221A3" w:rsidP="00A221A3">
      <w:pPr>
        <w:spacing w:after="0" w:line="360" w:lineRule="auto"/>
        <w:rPr>
          <w:rFonts w:ascii="Times New Roman" w:eastAsia="Times New Roman" w:hAnsi="Times New Roman" w:cs="Times New Roman"/>
          <w:b/>
          <w:sz w:val="24"/>
          <w:szCs w:val="24"/>
          <w:u w:val="single"/>
          <w:lang w:eastAsia="fr-FR"/>
        </w:rPr>
      </w:pPr>
      <w:r w:rsidRPr="00A221A3">
        <w:rPr>
          <w:rFonts w:ascii="Times New Roman" w:eastAsia="Times New Roman" w:hAnsi="Times New Roman" w:cs="Times New Roman"/>
          <w:sz w:val="24"/>
          <w:szCs w:val="24"/>
          <w:lang w:eastAsia="fr-FR"/>
        </w:rPr>
        <w:t xml:space="preserve">1)  </w:t>
      </w:r>
      <w:r w:rsidRPr="00A221A3">
        <w:rPr>
          <w:rFonts w:ascii="Times New Roman" w:eastAsia="Times New Roman" w:hAnsi="Times New Roman" w:cs="Times New Roman"/>
          <w:b/>
          <w:sz w:val="24"/>
          <w:szCs w:val="24"/>
          <w:u w:val="single"/>
          <w:lang w:eastAsia="fr-FR"/>
        </w:rPr>
        <w:t>Comment configurer la calculatrice en mode "complexe"</w:t>
      </w:r>
      <w:r w:rsidRPr="00877C5B">
        <w:rPr>
          <w:rFonts w:ascii="Times New Roman" w:eastAsia="Times New Roman" w:hAnsi="Times New Roman" w:cs="Times New Roman"/>
          <w:b/>
          <w:sz w:val="24"/>
          <w:szCs w:val="24"/>
          <w:lang w:eastAsia="fr-FR"/>
        </w:rPr>
        <w:t xml:space="preserve"> ?</w:t>
      </w:r>
      <w:r w:rsidRPr="00A221A3">
        <w:rPr>
          <w:rFonts w:ascii="Times New Roman" w:eastAsia="Times New Roman" w:hAnsi="Times New Roman" w:cs="Times New Roman"/>
          <w:b/>
          <w:sz w:val="24"/>
          <w:szCs w:val="24"/>
          <w:u w:val="single"/>
          <w:lang w:eastAsia="fr-FR"/>
        </w:rPr>
        <w:t xml:space="preserve"> </w:t>
      </w:r>
    </w:p>
    <w:p w:rsidR="00A221A3" w:rsidRPr="00A221A3" w:rsidRDefault="00A221A3" w:rsidP="00A221A3">
      <w:pPr>
        <w:spacing w:after="0" w:line="360" w:lineRule="auto"/>
        <w:rPr>
          <w:rFonts w:ascii="Times New Roman" w:eastAsia="Times New Roman" w:hAnsi="Times New Roman" w:cs="Times New Roman"/>
          <w:sz w:val="24"/>
          <w:szCs w:val="24"/>
          <w:lang w:eastAsia="fr-FR"/>
        </w:rPr>
      </w:pPr>
      <w:r w:rsidRPr="00A221A3">
        <w:rPr>
          <w:rFonts w:ascii="Times New Roman" w:eastAsia="Times New Roman" w:hAnsi="Times New Roman" w:cs="Times New Roman"/>
          <w:noProof/>
          <w:sz w:val="24"/>
          <w:szCs w:val="24"/>
          <w:lang w:eastAsia="fr-FR"/>
        </w:rPr>
        <w:drawing>
          <wp:anchor distT="0" distB="0" distL="114300" distR="114300" simplePos="0" relativeHeight="251710464" behindDoc="1" locked="0" layoutInCell="1" allowOverlap="1" wp14:anchorId="6EAA9A60" wp14:editId="21F13875">
            <wp:simplePos x="0" y="0"/>
            <wp:positionH relativeFrom="column">
              <wp:posOffset>3970020</wp:posOffset>
            </wp:positionH>
            <wp:positionV relativeFrom="paragraph">
              <wp:posOffset>186055</wp:posOffset>
            </wp:positionV>
            <wp:extent cx="2289810" cy="1226820"/>
            <wp:effectExtent l="19050" t="0" r="0" b="0"/>
            <wp:wrapTight wrapText="bothSides">
              <wp:wrapPolygon edited="0">
                <wp:start x="-180" y="0"/>
                <wp:lineTo x="-180" y="21130"/>
                <wp:lineTo x="21564" y="21130"/>
                <wp:lineTo x="21564" y="0"/>
                <wp:lineTo x="-180" y="0"/>
              </wp:wrapPolygon>
            </wp:wrapTight>
            <wp:docPr id="1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cstate="print"/>
                    <a:srcRect/>
                    <a:stretch>
                      <a:fillRect/>
                    </a:stretch>
                  </pic:blipFill>
                  <pic:spPr bwMode="auto">
                    <a:xfrm>
                      <a:off x="0" y="0"/>
                      <a:ext cx="2289810" cy="1226820"/>
                    </a:xfrm>
                    <a:prstGeom prst="rect">
                      <a:avLst/>
                    </a:prstGeom>
                    <a:noFill/>
                    <a:ln w="9525">
                      <a:noFill/>
                      <a:miter lim="800000"/>
                      <a:headEnd/>
                      <a:tailEnd/>
                    </a:ln>
                  </pic:spPr>
                </pic:pic>
              </a:graphicData>
            </a:graphic>
          </wp:anchor>
        </w:drawing>
      </w:r>
      <w:r w:rsidRPr="00A221A3">
        <w:rPr>
          <w:rFonts w:ascii="Times New Roman" w:eastAsia="Times New Roman" w:hAnsi="Times New Roman" w:cs="Times New Roman"/>
          <w:sz w:val="24"/>
          <w:szCs w:val="24"/>
          <w:lang w:eastAsia="fr-FR"/>
        </w:rPr>
        <w:t xml:space="preserve">Dans le menu, choisir  </w:t>
      </w:r>
      <w:r w:rsidRPr="00A221A3">
        <w:rPr>
          <w:rFonts w:ascii="Times New Roman" w:eastAsia="Times New Roman" w:hAnsi="Times New Roman" w:cs="Times New Roman"/>
          <w:b/>
          <w:sz w:val="24"/>
          <w:szCs w:val="24"/>
          <w:bdr w:val="single" w:sz="4" w:space="0" w:color="auto"/>
          <w:lang w:eastAsia="fr-FR"/>
        </w:rPr>
        <w:t>RUN</w:t>
      </w:r>
      <w:r w:rsidRPr="00A221A3">
        <w:rPr>
          <w:rFonts w:ascii="Times New Roman" w:eastAsia="Times New Roman" w:hAnsi="Times New Roman" w:cs="Times New Roman"/>
          <w:sz w:val="24"/>
          <w:szCs w:val="24"/>
          <w:lang w:eastAsia="fr-FR"/>
        </w:rPr>
        <w:t xml:space="preserve">, taper </w:t>
      </w:r>
      <w:r w:rsidRPr="00A221A3">
        <w:rPr>
          <w:rFonts w:ascii="Times New Roman" w:eastAsia="Times New Roman" w:hAnsi="Times New Roman" w:cs="Times New Roman"/>
          <w:b/>
          <w:sz w:val="24"/>
          <w:szCs w:val="24"/>
          <w:bdr w:val="single" w:sz="4" w:space="0" w:color="auto"/>
          <w:lang w:eastAsia="fr-FR"/>
        </w:rPr>
        <w:t>EXE</w:t>
      </w:r>
      <w:r w:rsidRPr="00A221A3">
        <w:rPr>
          <w:rFonts w:ascii="Times New Roman" w:eastAsia="Times New Roman" w:hAnsi="Times New Roman" w:cs="Times New Roman"/>
          <w:sz w:val="24"/>
          <w:szCs w:val="24"/>
          <w:lang w:eastAsia="fr-FR"/>
        </w:rPr>
        <w:t>.</w:t>
      </w:r>
    </w:p>
    <w:p w:rsidR="00A221A3" w:rsidRPr="00A221A3" w:rsidRDefault="00A221A3" w:rsidP="00A221A3">
      <w:pPr>
        <w:spacing w:after="0" w:line="360" w:lineRule="auto"/>
        <w:rPr>
          <w:rFonts w:ascii="Times New Roman" w:eastAsia="Times New Roman" w:hAnsi="Times New Roman" w:cs="Times New Roman"/>
          <w:sz w:val="24"/>
          <w:szCs w:val="24"/>
          <w:lang w:eastAsia="fr-FR"/>
        </w:rPr>
      </w:pPr>
      <w:r w:rsidRPr="00A221A3">
        <w:rPr>
          <w:rFonts w:ascii="Times New Roman" w:eastAsia="Times New Roman" w:hAnsi="Times New Roman" w:cs="Times New Roman"/>
          <w:sz w:val="24"/>
          <w:szCs w:val="24"/>
          <w:lang w:eastAsia="fr-FR"/>
        </w:rPr>
        <w:t xml:space="preserve">Appuyer sur la touche </w:t>
      </w:r>
      <w:r w:rsidRPr="00A221A3">
        <w:rPr>
          <w:rFonts w:ascii="Times New Roman" w:eastAsia="Times New Roman" w:hAnsi="Times New Roman" w:cs="Times New Roman"/>
          <w:b/>
          <w:sz w:val="24"/>
          <w:szCs w:val="24"/>
          <w:bdr w:val="single" w:sz="4" w:space="0" w:color="auto"/>
          <w:lang w:eastAsia="fr-FR"/>
        </w:rPr>
        <w:t>SHIFT</w:t>
      </w:r>
      <w:r w:rsidRPr="00A221A3">
        <w:rPr>
          <w:rFonts w:ascii="Times New Roman" w:eastAsia="Times New Roman" w:hAnsi="Times New Roman" w:cs="Times New Roman"/>
          <w:sz w:val="24"/>
          <w:szCs w:val="24"/>
          <w:lang w:eastAsia="fr-FR"/>
        </w:rPr>
        <w:t xml:space="preserve"> puis </w:t>
      </w:r>
      <w:r w:rsidRPr="00A221A3">
        <w:rPr>
          <w:rFonts w:ascii="Times New Roman" w:eastAsia="Times New Roman" w:hAnsi="Times New Roman" w:cs="Times New Roman"/>
          <w:b/>
          <w:sz w:val="24"/>
          <w:szCs w:val="24"/>
          <w:bdr w:val="single" w:sz="4" w:space="0" w:color="auto"/>
          <w:lang w:eastAsia="fr-FR"/>
        </w:rPr>
        <w:t>MENU</w:t>
      </w:r>
    </w:p>
    <w:p w:rsidR="00A221A3" w:rsidRPr="00A221A3" w:rsidRDefault="00A221A3" w:rsidP="00A221A3">
      <w:pPr>
        <w:spacing w:after="0" w:line="360" w:lineRule="auto"/>
        <w:rPr>
          <w:rFonts w:ascii="Times New Roman" w:eastAsia="Times New Roman" w:hAnsi="Times New Roman" w:cs="Times New Roman"/>
          <w:sz w:val="24"/>
          <w:szCs w:val="24"/>
          <w:lang w:eastAsia="fr-FR"/>
        </w:rPr>
      </w:pPr>
      <w:r w:rsidRPr="00A221A3">
        <w:rPr>
          <w:rFonts w:ascii="Times New Roman" w:eastAsia="Times New Roman" w:hAnsi="Times New Roman" w:cs="Times New Roman"/>
          <w:sz w:val="24"/>
          <w:szCs w:val="24"/>
          <w:lang w:eastAsia="fr-FR"/>
        </w:rPr>
        <w:t>On choisit le radian pour unité d'angle et le mode complexe</w:t>
      </w:r>
    </w:p>
    <w:p w:rsidR="00A221A3" w:rsidRPr="00A221A3" w:rsidRDefault="00A221A3" w:rsidP="00A221A3">
      <w:pPr>
        <w:spacing w:after="0" w:line="360" w:lineRule="auto"/>
        <w:rPr>
          <w:rFonts w:ascii="Times New Roman" w:eastAsia="Times New Roman" w:hAnsi="Times New Roman" w:cs="Times New Roman"/>
          <w:sz w:val="24"/>
          <w:szCs w:val="24"/>
          <w:lang w:eastAsia="fr-FR"/>
        </w:rPr>
      </w:pPr>
      <w:r w:rsidRPr="00A221A3">
        <w:rPr>
          <w:rFonts w:ascii="Times New Roman" w:eastAsia="Times New Roman" w:hAnsi="Times New Roman" w:cs="Times New Roman"/>
          <w:sz w:val="24"/>
          <w:szCs w:val="24"/>
          <w:lang w:eastAsia="fr-FR"/>
        </w:rPr>
        <w:t xml:space="preserve"> Sélectionner "Angle" puis </w:t>
      </w:r>
      <w:r w:rsidRPr="00A221A3">
        <w:rPr>
          <w:rFonts w:ascii="Times New Roman" w:eastAsia="Times New Roman" w:hAnsi="Times New Roman" w:cs="Times New Roman"/>
          <w:sz w:val="24"/>
          <w:szCs w:val="24"/>
          <w:bdr w:val="single" w:sz="4" w:space="0" w:color="auto"/>
          <w:lang w:eastAsia="fr-FR"/>
        </w:rPr>
        <w:t>F2 (Rad)</w:t>
      </w:r>
    </w:p>
    <w:p w:rsidR="00A221A3" w:rsidRPr="00A221A3" w:rsidRDefault="00A221A3" w:rsidP="00A221A3">
      <w:pPr>
        <w:spacing w:after="0" w:line="360" w:lineRule="auto"/>
        <w:rPr>
          <w:rFonts w:ascii="Times New Roman" w:eastAsia="Times New Roman" w:hAnsi="Times New Roman" w:cs="Times New Roman"/>
          <w:sz w:val="24"/>
          <w:szCs w:val="24"/>
          <w:lang w:eastAsia="fr-FR"/>
        </w:rPr>
      </w:pPr>
      <w:r w:rsidRPr="00A221A3">
        <w:rPr>
          <w:rFonts w:ascii="Times New Roman" w:eastAsia="Times New Roman" w:hAnsi="Times New Roman" w:cs="Times New Roman"/>
          <w:sz w:val="24"/>
          <w:szCs w:val="24"/>
          <w:lang w:eastAsia="fr-FR"/>
        </w:rPr>
        <w:t xml:space="preserve"> Sélectionner "Complex Mode" puis </w:t>
      </w:r>
      <w:r w:rsidRPr="00A221A3">
        <w:rPr>
          <w:rFonts w:ascii="Times New Roman" w:eastAsia="Times New Roman" w:hAnsi="Times New Roman" w:cs="Times New Roman"/>
          <w:sz w:val="24"/>
          <w:szCs w:val="24"/>
          <w:bdr w:val="single" w:sz="4" w:space="0" w:color="auto"/>
          <w:lang w:eastAsia="fr-FR"/>
        </w:rPr>
        <w:t>F2(a + bi)</w:t>
      </w:r>
      <w:r w:rsidRPr="00A221A3">
        <w:rPr>
          <w:rFonts w:ascii="Times New Roman" w:eastAsia="Times New Roman" w:hAnsi="Times New Roman" w:cs="Times New Roman"/>
          <w:sz w:val="24"/>
          <w:szCs w:val="24"/>
          <w:lang w:eastAsia="fr-FR"/>
        </w:rPr>
        <w:t xml:space="preserve">pour un affichage sous forme algébrique </w:t>
      </w:r>
    </w:p>
    <w:p w:rsidR="00A221A3" w:rsidRPr="00A221A3" w:rsidRDefault="00A221A3" w:rsidP="00A221A3">
      <w:pPr>
        <w:spacing w:after="0" w:line="360" w:lineRule="auto"/>
        <w:rPr>
          <w:rFonts w:ascii="Times New Roman" w:eastAsia="Times New Roman" w:hAnsi="Times New Roman" w:cs="Times New Roman"/>
          <w:sz w:val="24"/>
          <w:szCs w:val="24"/>
          <w:lang w:eastAsia="fr-FR"/>
        </w:rPr>
      </w:pPr>
      <w:r w:rsidRPr="00A221A3">
        <w:rPr>
          <w:rFonts w:ascii="Times New Roman" w:eastAsia="Times New Roman" w:hAnsi="Times New Roman" w:cs="Times New Roman"/>
          <w:sz w:val="24"/>
          <w:szCs w:val="24"/>
          <w:lang w:eastAsia="fr-FR"/>
        </w:rPr>
        <w:t>ou</w:t>
      </w:r>
      <w:r w:rsidRPr="00A221A3">
        <w:rPr>
          <w:rFonts w:ascii="Times New Roman" w:eastAsia="Times New Roman" w:hAnsi="Times New Roman" w:cs="Times New Roman"/>
          <w:sz w:val="24"/>
          <w:szCs w:val="24"/>
          <w:bdr w:val="single" w:sz="4" w:space="0" w:color="auto"/>
          <w:lang w:eastAsia="fr-FR"/>
        </w:rPr>
        <w:t>F3</w:t>
      </w:r>
      <m:oMath>
        <m:d>
          <m:dPr>
            <m:ctrlPr>
              <w:rPr>
                <w:rFonts w:ascii="Cambria Math" w:eastAsia="Times New Roman" w:hAnsi="Cambria Math" w:cs="Times New Roman"/>
                <w:i/>
                <w:sz w:val="24"/>
                <w:szCs w:val="24"/>
                <w:bdr w:val="single" w:sz="4" w:space="0" w:color="auto"/>
                <w:lang w:eastAsia="fr-FR"/>
              </w:rPr>
            </m:ctrlPr>
          </m:dPr>
          <m:e>
            <m:r>
              <w:rPr>
                <w:rFonts w:ascii="Cambria Math" w:eastAsia="Times New Roman" w:hAnsi="Cambria Math" w:cs="Times New Roman"/>
                <w:sz w:val="24"/>
                <w:szCs w:val="24"/>
                <w:bdr w:val="single" w:sz="4" w:space="0" w:color="auto"/>
                <w:lang w:eastAsia="fr-FR"/>
              </w:rPr>
              <m:t xml:space="preserve">r∠θ </m:t>
            </m:r>
          </m:e>
        </m:d>
      </m:oMath>
      <w:r w:rsidRPr="00A221A3">
        <w:rPr>
          <w:rFonts w:ascii="Times New Roman" w:eastAsia="Times New Roman" w:hAnsi="Times New Roman" w:cs="Times New Roman"/>
          <w:sz w:val="24"/>
          <w:szCs w:val="24"/>
          <w:lang w:eastAsia="fr-FR"/>
        </w:rPr>
        <w:t xml:space="preserve"> pour un affichage sous forme trigonométrique puis </w:t>
      </w:r>
      <w:r w:rsidRPr="00A221A3">
        <w:rPr>
          <w:rFonts w:ascii="Times New Roman" w:eastAsia="Times New Roman" w:hAnsi="Times New Roman" w:cs="Times New Roman"/>
          <w:sz w:val="24"/>
          <w:szCs w:val="24"/>
          <w:bdr w:val="single" w:sz="4" w:space="0" w:color="auto"/>
          <w:lang w:eastAsia="fr-FR"/>
        </w:rPr>
        <w:t>EXE</w:t>
      </w:r>
    </w:p>
    <w:p w:rsidR="00A221A3" w:rsidRPr="00A221A3" w:rsidRDefault="00A221A3" w:rsidP="00A221A3">
      <w:pPr>
        <w:spacing w:after="0" w:line="360" w:lineRule="auto"/>
        <w:rPr>
          <w:rFonts w:ascii="Times New Roman" w:eastAsia="Times New Roman" w:hAnsi="Times New Roman" w:cs="Times New Roman"/>
          <w:sz w:val="24"/>
          <w:szCs w:val="24"/>
          <w:lang w:eastAsia="fr-FR"/>
        </w:rPr>
      </w:pPr>
      <w:r w:rsidRPr="00A221A3">
        <w:rPr>
          <w:rFonts w:ascii="Times New Roman" w:eastAsia="Times New Roman" w:hAnsi="Times New Roman" w:cs="Times New Roman"/>
          <w:b/>
          <w:sz w:val="24"/>
          <w:szCs w:val="24"/>
          <w:lang w:eastAsia="fr-FR"/>
        </w:rPr>
        <w:t xml:space="preserve">Pour accéder aux complexes, </w:t>
      </w:r>
      <w:r w:rsidRPr="00A221A3">
        <w:rPr>
          <w:rFonts w:ascii="Times New Roman" w:eastAsia="Times New Roman" w:hAnsi="Times New Roman" w:cs="Times New Roman"/>
          <w:b/>
          <w:color w:val="000000"/>
          <w:sz w:val="24"/>
          <w:szCs w:val="24"/>
          <w:lang w:eastAsia="fr-FR"/>
        </w:rPr>
        <w:t xml:space="preserve">Appuyer sur la touche </w:t>
      </w:r>
      <w:r w:rsidRPr="00A221A3">
        <w:rPr>
          <w:rFonts w:ascii="Times New Roman" w:eastAsia="Times New Roman" w:hAnsi="Times New Roman" w:cs="Times New Roman"/>
          <w:sz w:val="24"/>
          <w:szCs w:val="24"/>
          <w:bdr w:val="single" w:sz="4" w:space="0" w:color="auto"/>
          <w:lang w:eastAsia="fr-FR"/>
        </w:rPr>
        <w:t>OPTN</w:t>
      </w:r>
      <w:r w:rsidRPr="00A221A3">
        <w:rPr>
          <w:rFonts w:ascii="Times New Roman" w:eastAsia="Times New Roman" w:hAnsi="Times New Roman" w:cs="Times New Roman"/>
          <w:sz w:val="24"/>
          <w:szCs w:val="24"/>
          <w:lang w:eastAsia="fr-FR"/>
        </w:rPr>
        <w:t xml:space="preserve"> puis </w:t>
      </w:r>
      <w:r w:rsidRPr="00A221A3">
        <w:rPr>
          <w:rFonts w:ascii="Times New Roman" w:eastAsia="Times New Roman" w:hAnsi="Times New Roman" w:cs="Times New Roman"/>
          <w:sz w:val="24"/>
          <w:szCs w:val="24"/>
          <w:bdr w:val="single" w:sz="4" w:space="0" w:color="auto"/>
          <w:lang w:eastAsia="fr-FR"/>
        </w:rPr>
        <w:t>F2</w:t>
      </w:r>
      <w:r w:rsidRPr="00A221A3">
        <w:rPr>
          <w:rFonts w:ascii="Times New Roman" w:eastAsia="Times New Roman" w:hAnsi="Times New Roman" w:cs="Times New Roman"/>
          <w:sz w:val="24"/>
          <w:szCs w:val="24"/>
          <w:lang w:eastAsia="fr-FR"/>
        </w:rPr>
        <w:t xml:space="preserve"> (CPLX) avec la CASIO 25+PRO ou </w:t>
      </w:r>
      <w:r w:rsidRPr="00A221A3">
        <w:rPr>
          <w:rFonts w:ascii="Times New Roman" w:eastAsia="Times New Roman" w:hAnsi="Times New Roman" w:cs="Times New Roman"/>
          <w:sz w:val="24"/>
          <w:szCs w:val="24"/>
          <w:bdr w:val="single" w:sz="4" w:space="0" w:color="auto"/>
          <w:lang w:eastAsia="fr-FR"/>
        </w:rPr>
        <w:t xml:space="preserve"> F3</w:t>
      </w:r>
      <w:r w:rsidRPr="00A221A3">
        <w:rPr>
          <w:rFonts w:ascii="Times New Roman" w:eastAsia="Times New Roman" w:hAnsi="Times New Roman" w:cs="Times New Roman"/>
          <w:sz w:val="24"/>
          <w:szCs w:val="24"/>
          <w:lang w:eastAsia="fr-FR"/>
        </w:rPr>
        <w:t xml:space="preserve"> (CPLX) avec la CASIO Graph 35+. </w:t>
      </w:r>
    </w:p>
    <w:p w:rsidR="00A221A3" w:rsidRPr="00A221A3" w:rsidRDefault="00A221A3" w:rsidP="00A221A3">
      <w:pPr>
        <w:spacing w:after="0" w:line="360" w:lineRule="auto"/>
        <w:rPr>
          <w:rFonts w:ascii="Times New Roman" w:eastAsia="Times New Roman" w:hAnsi="Times New Roman" w:cs="Times New Roman"/>
          <w:sz w:val="24"/>
          <w:szCs w:val="24"/>
          <w:lang w:eastAsia="fr-FR"/>
        </w:rPr>
      </w:pPr>
      <w:r w:rsidRPr="00A221A3">
        <w:rPr>
          <w:rFonts w:ascii="Times New Roman" w:eastAsia="Times New Roman" w:hAnsi="Times New Roman" w:cs="Times New Roman"/>
          <w:sz w:val="24"/>
          <w:szCs w:val="24"/>
          <w:lang w:eastAsia="fr-FR"/>
        </w:rPr>
        <w:t>Le menu déroulant contient les fonctionnalités suivantes :</w:t>
      </w:r>
    </w:p>
    <w:p w:rsidR="00A221A3" w:rsidRPr="00A221A3" w:rsidRDefault="00A221A3" w:rsidP="00A221A3">
      <w:pPr>
        <w:spacing w:after="0" w:line="360" w:lineRule="auto"/>
        <w:ind w:left="1134"/>
        <w:rPr>
          <w:rFonts w:ascii="Times New Roman" w:eastAsia="Times New Roman" w:hAnsi="Times New Roman" w:cs="Times New Roman"/>
          <w:color w:val="000000"/>
          <w:sz w:val="24"/>
          <w:szCs w:val="24"/>
          <w:lang w:eastAsia="fr-FR"/>
        </w:rPr>
      </w:pPr>
      <w:r w:rsidRPr="00A221A3">
        <w:rPr>
          <w:rFonts w:ascii="Times New Roman" w:eastAsia="Times New Roman" w:hAnsi="Times New Roman" w:cs="Times New Roman"/>
          <w:color w:val="FFFFFF"/>
          <w:sz w:val="24"/>
          <w:szCs w:val="24"/>
          <w:highlight w:val="black"/>
          <w:lang w:eastAsia="fr-FR"/>
        </w:rPr>
        <w:t>i</w:t>
      </w:r>
      <w:r w:rsidRPr="00A221A3">
        <w:rPr>
          <w:rFonts w:ascii="Times New Roman" w:eastAsia="Times New Roman" w:hAnsi="Times New Roman" w:cs="Times New Roman"/>
          <w:sz w:val="24"/>
          <w:szCs w:val="24"/>
          <w:lang w:eastAsia="fr-FR"/>
        </w:rPr>
        <w:t>(</w:t>
      </w:r>
      <w:r w:rsidRPr="00A221A3">
        <w:rPr>
          <w:rFonts w:ascii="Times New Roman" w:eastAsia="Times New Roman" w:hAnsi="Times New Roman" w:cs="Times New Roman"/>
          <w:b/>
          <w:sz w:val="24"/>
          <w:szCs w:val="24"/>
          <w:bdr w:val="single" w:sz="4" w:space="0" w:color="auto"/>
          <w:lang w:eastAsia="fr-FR"/>
        </w:rPr>
        <w:t>F1</w:t>
      </w:r>
      <w:r w:rsidRPr="00A221A3">
        <w:rPr>
          <w:rFonts w:ascii="Times New Roman" w:eastAsia="Times New Roman" w:hAnsi="Times New Roman" w:cs="Times New Roman"/>
          <w:sz w:val="24"/>
          <w:szCs w:val="24"/>
          <w:lang w:eastAsia="fr-FR"/>
        </w:rPr>
        <w:t>)</w:t>
      </w:r>
      <w:r w:rsidRPr="00A221A3">
        <w:rPr>
          <w:rFonts w:ascii="Times New Roman" w:eastAsia="Times New Roman" w:hAnsi="Times New Roman" w:cs="Times New Roman"/>
          <w:color w:val="000000"/>
          <w:sz w:val="24"/>
          <w:szCs w:val="24"/>
          <w:lang w:eastAsia="fr-FR"/>
        </w:rPr>
        <w:t xml:space="preserve">: permet de saisir l'unité imaginaire j (ou i). </w:t>
      </w:r>
    </w:p>
    <w:p w:rsidR="00A221A3" w:rsidRPr="00A221A3" w:rsidRDefault="00A221A3" w:rsidP="00A221A3">
      <w:pPr>
        <w:spacing w:after="0" w:line="360" w:lineRule="auto"/>
        <w:ind w:left="1134"/>
        <w:rPr>
          <w:rFonts w:ascii="Times New Roman" w:eastAsia="Times New Roman" w:hAnsi="Times New Roman" w:cs="Times New Roman"/>
          <w:sz w:val="24"/>
          <w:szCs w:val="24"/>
          <w:lang w:eastAsia="fr-FR"/>
        </w:rPr>
      </w:pPr>
      <w:r w:rsidRPr="00A221A3">
        <w:rPr>
          <w:rFonts w:ascii="Times New Roman" w:eastAsia="Times New Roman" w:hAnsi="Times New Roman" w:cs="Times New Roman"/>
          <w:color w:val="FFFFFF"/>
          <w:sz w:val="24"/>
          <w:szCs w:val="24"/>
          <w:highlight w:val="black"/>
          <w:lang w:eastAsia="fr-FR"/>
        </w:rPr>
        <w:t>Abs</w:t>
      </w:r>
      <w:r w:rsidRPr="00A221A3">
        <w:rPr>
          <w:rFonts w:ascii="Times New Roman" w:eastAsia="Times New Roman" w:hAnsi="Times New Roman" w:cs="Times New Roman"/>
          <w:sz w:val="24"/>
          <w:szCs w:val="24"/>
          <w:lang w:eastAsia="fr-FR"/>
        </w:rPr>
        <w:t>(</w:t>
      </w:r>
      <w:r w:rsidRPr="00A221A3">
        <w:rPr>
          <w:rFonts w:ascii="Times New Roman" w:eastAsia="Times New Roman" w:hAnsi="Times New Roman" w:cs="Times New Roman"/>
          <w:b/>
          <w:sz w:val="24"/>
          <w:szCs w:val="24"/>
          <w:bdr w:val="single" w:sz="4" w:space="0" w:color="auto"/>
          <w:lang w:eastAsia="fr-FR"/>
        </w:rPr>
        <w:t>F2</w:t>
      </w:r>
      <w:r w:rsidRPr="00A221A3">
        <w:rPr>
          <w:rFonts w:ascii="Times New Roman" w:eastAsia="Times New Roman" w:hAnsi="Times New Roman" w:cs="Times New Roman"/>
          <w:sz w:val="24"/>
          <w:szCs w:val="24"/>
          <w:lang w:eastAsia="fr-FR"/>
        </w:rPr>
        <w:t xml:space="preserve">)  </w:t>
      </w:r>
      <w:r w:rsidRPr="00A221A3">
        <w:rPr>
          <w:rFonts w:ascii="Times New Roman" w:eastAsia="Times New Roman" w:hAnsi="Times New Roman" w:cs="Times New Roman"/>
          <w:color w:val="FFFFFF"/>
          <w:sz w:val="24"/>
          <w:szCs w:val="24"/>
          <w:highlight w:val="black"/>
          <w:lang w:eastAsia="fr-FR"/>
        </w:rPr>
        <w:t>Arg</w:t>
      </w:r>
      <w:r w:rsidRPr="00A221A3">
        <w:rPr>
          <w:rFonts w:ascii="Times New Roman" w:eastAsia="Times New Roman" w:hAnsi="Times New Roman" w:cs="Times New Roman"/>
          <w:sz w:val="24"/>
          <w:szCs w:val="24"/>
          <w:lang w:eastAsia="fr-FR"/>
        </w:rPr>
        <w:t>(</w:t>
      </w:r>
      <w:r w:rsidRPr="00A221A3">
        <w:rPr>
          <w:rFonts w:ascii="Times New Roman" w:eastAsia="Times New Roman" w:hAnsi="Times New Roman" w:cs="Times New Roman"/>
          <w:b/>
          <w:sz w:val="24"/>
          <w:szCs w:val="24"/>
          <w:bdr w:val="single" w:sz="4" w:space="0" w:color="auto"/>
          <w:lang w:eastAsia="fr-FR"/>
        </w:rPr>
        <w:t>F3</w:t>
      </w:r>
      <w:r w:rsidRPr="00A221A3">
        <w:rPr>
          <w:rFonts w:ascii="Times New Roman" w:eastAsia="Times New Roman" w:hAnsi="Times New Roman" w:cs="Times New Roman"/>
          <w:sz w:val="24"/>
          <w:szCs w:val="24"/>
          <w:lang w:eastAsia="fr-FR"/>
        </w:rPr>
        <w:t xml:space="preserve">)  </w:t>
      </w:r>
      <w:r w:rsidRPr="00A221A3">
        <w:rPr>
          <w:rFonts w:ascii="Times New Roman" w:eastAsia="Times New Roman" w:hAnsi="Times New Roman" w:cs="Times New Roman"/>
          <w:color w:val="FFFFFF"/>
          <w:sz w:val="24"/>
          <w:szCs w:val="24"/>
          <w:highlight w:val="black"/>
          <w:lang w:eastAsia="fr-FR"/>
        </w:rPr>
        <w:t>Conj</w:t>
      </w:r>
      <w:r w:rsidRPr="00A221A3">
        <w:rPr>
          <w:rFonts w:ascii="Times New Roman" w:eastAsia="Times New Roman" w:hAnsi="Times New Roman" w:cs="Times New Roman"/>
          <w:sz w:val="24"/>
          <w:szCs w:val="24"/>
          <w:lang w:eastAsia="fr-FR"/>
        </w:rPr>
        <w:t>(</w:t>
      </w:r>
      <w:r w:rsidRPr="00A221A3">
        <w:rPr>
          <w:rFonts w:ascii="Times New Roman" w:eastAsia="Times New Roman" w:hAnsi="Times New Roman" w:cs="Times New Roman"/>
          <w:b/>
          <w:sz w:val="24"/>
          <w:szCs w:val="24"/>
          <w:bdr w:val="single" w:sz="4" w:space="0" w:color="auto"/>
          <w:lang w:eastAsia="fr-FR"/>
        </w:rPr>
        <w:t>F4</w:t>
      </w:r>
      <w:r w:rsidRPr="00A221A3">
        <w:rPr>
          <w:rFonts w:ascii="Times New Roman" w:eastAsia="Times New Roman" w:hAnsi="Times New Roman" w:cs="Times New Roman"/>
          <w:sz w:val="24"/>
          <w:szCs w:val="24"/>
          <w:lang w:eastAsia="fr-FR"/>
        </w:rPr>
        <w:t>): obtenir le module/l'argument / le conjugué d'un complexe.</w:t>
      </w:r>
    </w:p>
    <w:p w:rsidR="00A221A3" w:rsidRPr="00A221A3" w:rsidRDefault="00A221A3" w:rsidP="00A221A3">
      <w:pPr>
        <w:spacing w:after="0" w:line="360" w:lineRule="auto"/>
        <w:ind w:left="1134"/>
        <w:rPr>
          <w:rFonts w:ascii="Times New Roman" w:eastAsia="Times New Roman" w:hAnsi="Times New Roman" w:cs="Times New Roman"/>
          <w:sz w:val="24"/>
          <w:szCs w:val="24"/>
          <w:lang w:eastAsia="fr-FR"/>
        </w:rPr>
      </w:pPr>
      <w:r w:rsidRPr="00A221A3">
        <w:rPr>
          <w:rFonts w:ascii="Times New Roman" w:eastAsia="Times New Roman" w:hAnsi="Times New Roman" w:cs="Times New Roman"/>
          <w:sz w:val="24"/>
          <w:szCs w:val="24"/>
          <w:lang w:eastAsia="fr-FR"/>
        </w:rPr>
        <w:t xml:space="preserve">Appuyer sur la touche </w:t>
      </w:r>
      <w:r w:rsidRPr="00A221A3">
        <w:rPr>
          <w:rFonts w:ascii="Times New Roman" w:eastAsia="Times New Roman" w:hAnsi="Times New Roman" w:cs="Times New Roman"/>
          <w:sz w:val="24"/>
          <w:szCs w:val="24"/>
          <w:bdr w:val="single" w:sz="4" w:space="0" w:color="auto"/>
          <w:lang w:eastAsia="fr-FR"/>
        </w:rPr>
        <w:t>F6</w:t>
      </w:r>
      <w:r w:rsidRPr="00A221A3">
        <w:rPr>
          <w:rFonts w:ascii="Times New Roman" w:eastAsia="Times New Roman" w:hAnsi="Times New Roman" w:cs="Times New Roman"/>
          <w:sz w:val="24"/>
          <w:szCs w:val="24"/>
          <w:lang w:eastAsia="fr-FR"/>
        </w:rPr>
        <w:t xml:space="preserve"> pour accéder à d'autres fonctionnalités :</w:t>
      </w:r>
    </w:p>
    <w:p w:rsidR="00A221A3" w:rsidRPr="00A221A3" w:rsidRDefault="00A221A3" w:rsidP="00A221A3">
      <w:pPr>
        <w:spacing w:after="0" w:line="360" w:lineRule="auto"/>
        <w:ind w:left="1134"/>
        <w:rPr>
          <w:rFonts w:ascii="Times New Roman" w:eastAsia="Times New Roman" w:hAnsi="Times New Roman" w:cs="Times New Roman"/>
          <w:sz w:val="24"/>
          <w:szCs w:val="24"/>
          <w:lang w:eastAsia="fr-FR"/>
        </w:rPr>
      </w:pPr>
      <w:r w:rsidRPr="00A221A3">
        <w:rPr>
          <w:rFonts w:ascii="Times New Roman" w:eastAsia="Times New Roman" w:hAnsi="Times New Roman" w:cs="Times New Roman"/>
          <w:color w:val="FFFFFF"/>
          <w:sz w:val="24"/>
          <w:szCs w:val="24"/>
          <w:highlight w:val="black"/>
          <w:lang w:eastAsia="fr-FR"/>
        </w:rPr>
        <w:t>ReP</w:t>
      </w:r>
      <w:r w:rsidRPr="00A221A3">
        <w:rPr>
          <w:rFonts w:ascii="Times New Roman" w:eastAsia="Times New Roman" w:hAnsi="Times New Roman" w:cs="Times New Roman"/>
          <w:sz w:val="24"/>
          <w:szCs w:val="24"/>
          <w:lang w:eastAsia="fr-FR"/>
        </w:rPr>
        <w:t>(</w:t>
      </w:r>
      <w:r w:rsidRPr="00A221A3">
        <w:rPr>
          <w:rFonts w:ascii="Times New Roman" w:eastAsia="Times New Roman" w:hAnsi="Times New Roman" w:cs="Times New Roman"/>
          <w:b/>
          <w:sz w:val="24"/>
          <w:szCs w:val="24"/>
          <w:bdr w:val="single" w:sz="4" w:space="0" w:color="auto"/>
          <w:lang w:eastAsia="fr-FR"/>
        </w:rPr>
        <w:t>F1</w:t>
      </w:r>
      <w:r w:rsidRPr="00A221A3">
        <w:rPr>
          <w:rFonts w:ascii="Times New Roman" w:eastAsia="Times New Roman" w:hAnsi="Times New Roman" w:cs="Times New Roman"/>
          <w:sz w:val="24"/>
          <w:szCs w:val="24"/>
          <w:lang w:eastAsia="fr-FR"/>
        </w:rPr>
        <w:t xml:space="preserve">)   </w:t>
      </w:r>
      <w:r w:rsidRPr="00A221A3">
        <w:rPr>
          <w:rFonts w:ascii="Times New Roman" w:eastAsia="Times New Roman" w:hAnsi="Times New Roman" w:cs="Times New Roman"/>
          <w:color w:val="FFFFFF"/>
          <w:sz w:val="24"/>
          <w:szCs w:val="24"/>
          <w:highlight w:val="black"/>
          <w:lang w:eastAsia="fr-FR"/>
        </w:rPr>
        <w:t>ImP</w:t>
      </w:r>
      <w:r w:rsidRPr="00A221A3">
        <w:rPr>
          <w:rFonts w:ascii="Times New Roman" w:eastAsia="Times New Roman" w:hAnsi="Times New Roman" w:cs="Times New Roman"/>
          <w:sz w:val="24"/>
          <w:szCs w:val="24"/>
          <w:lang w:eastAsia="fr-FR"/>
        </w:rPr>
        <w:t>(</w:t>
      </w:r>
      <w:r w:rsidRPr="00A221A3">
        <w:rPr>
          <w:rFonts w:ascii="Times New Roman" w:eastAsia="Times New Roman" w:hAnsi="Times New Roman" w:cs="Times New Roman"/>
          <w:b/>
          <w:sz w:val="24"/>
          <w:szCs w:val="24"/>
          <w:bdr w:val="single" w:sz="4" w:space="0" w:color="auto"/>
          <w:lang w:eastAsia="fr-FR"/>
        </w:rPr>
        <w:t>F2</w:t>
      </w:r>
      <w:r w:rsidRPr="00A221A3">
        <w:rPr>
          <w:rFonts w:ascii="Times New Roman" w:eastAsia="Times New Roman" w:hAnsi="Times New Roman" w:cs="Times New Roman"/>
          <w:sz w:val="24"/>
          <w:szCs w:val="24"/>
          <w:lang w:eastAsia="fr-FR"/>
        </w:rPr>
        <w:t>) : extraire la partie réelle/la partie imaginaire d'un complexe.</w:t>
      </w:r>
    </w:p>
    <w:p w:rsidR="00A221A3" w:rsidRPr="00A221A3" w:rsidRDefault="00A221A3" w:rsidP="00A221A3">
      <w:pPr>
        <w:tabs>
          <w:tab w:val="left" w:pos="9660"/>
        </w:tabs>
        <w:spacing w:after="0" w:line="360" w:lineRule="auto"/>
        <w:ind w:left="1134"/>
        <w:rPr>
          <w:rFonts w:ascii="Times New Roman" w:eastAsia="Times New Roman" w:hAnsi="Times New Roman" w:cs="Times New Roman"/>
          <w:sz w:val="24"/>
          <w:szCs w:val="24"/>
          <w:lang w:eastAsia="fr-FR"/>
        </w:rPr>
      </w:pPr>
      <m:oMath>
        <m:r>
          <w:rPr>
            <w:rFonts w:ascii="Cambria Math" w:eastAsia="Times New Roman" w:hAnsi="Cambria Math" w:cs="Times New Roman"/>
            <w:color w:val="FFFFFF"/>
            <w:sz w:val="28"/>
            <w:szCs w:val="28"/>
            <w:highlight w:val="black"/>
            <w:lang w:eastAsia="fr-FR"/>
          </w:rPr>
          <m:t xml:space="preserve"> r∠θ</m:t>
        </m:r>
      </m:oMath>
      <w:r w:rsidRPr="00A221A3">
        <w:rPr>
          <w:rFonts w:ascii="Times New Roman" w:eastAsia="Times New Roman" w:hAnsi="Times New Roman" w:cs="Times New Roman"/>
          <w:sz w:val="24"/>
          <w:szCs w:val="24"/>
          <w:lang w:eastAsia="fr-FR"/>
        </w:rPr>
        <w:t>(</w:t>
      </w:r>
      <w:r w:rsidRPr="00A221A3">
        <w:rPr>
          <w:rFonts w:ascii="Times New Roman" w:eastAsia="Times New Roman" w:hAnsi="Times New Roman" w:cs="Times New Roman"/>
          <w:b/>
          <w:sz w:val="24"/>
          <w:szCs w:val="24"/>
          <w:bdr w:val="single" w:sz="4" w:space="0" w:color="auto"/>
          <w:lang w:eastAsia="fr-FR"/>
        </w:rPr>
        <w:t>F3</w:t>
      </w:r>
      <w:r w:rsidRPr="00A221A3">
        <w:rPr>
          <w:rFonts w:ascii="Times New Roman" w:eastAsia="Times New Roman" w:hAnsi="Times New Roman" w:cs="Times New Roman"/>
          <w:sz w:val="24"/>
          <w:szCs w:val="24"/>
          <w:lang w:eastAsia="fr-FR"/>
        </w:rPr>
        <w:t xml:space="preserve">): passer de la forme algébrique à la forme trigonométrique. </w:t>
      </w:r>
      <w:r w:rsidRPr="00A221A3">
        <w:rPr>
          <w:rFonts w:ascii="Times New Roman" w:eastAsia="Times New Roman" w:hAnsi="Times New Roman" w:cs="Times New Roman"/>
          <w:sz w:val="24"/>
          <w:szCs w:val="24"/>
          <w:lang w:eastAsia="fr-FR"/>
        </w:rPr>
        <w:tab/>
      </w:r>
    </w:p>
    <w:p w:rsidR="00A221A3" w:rsidRPr="00A221A3" w:rsidRDefault="00A221A3" w:rsidP="00A221A3">
      <w:pPr>
        <w:spacing w:after="0" w:line="360" w:lineRule="auto"/>
        <w:ind w:left="1134"/>
        <w:rPr>
          <w:rFonts w:ascii="Times New Roman" w:eastAsia="Times New Roman" w:hAnsi="Times New Roman" w:cs="Times New Roman"/>
          <w:sz w:val="24"/>
          <w:szCs w:val="24"/>
          <w:lang w:eastAsia="fr-FR"/>
        </w:rPr>
      </w:pPr>
      <m:oMath>
        <m:r>
          <w:rPr>
            <w:rFonts w:ascii="Cambria Math" w:eastAsia="Times New Roman" w:hAnsi="Cambria Math" w:cs="Times New Roman"/>
            <w:color w:val="FFFFFF"/>
            <w:sz w:val="28"/>
            <w:szCs w:val="28"/>
            <w:highlight w:val="black"/>
            <w:lang w:eastAsia="fr-FR"/>
          </w:rPr>
          <m:t xml:space="preserve"> a+bi</m:t>
        </m:r>
      </m:oMath>
      <w:r w:rsidRPr="00A221A3">
        <w:rPr>
          <w:rFonts w:ascii="Times New Roman" w:eastAsia="Times New Roman" w:hAnsi="Times New Roman" w:cs="Times New Roman"/>
          <w:sz w:val="24"/>
          <w:szCs w:val="24"/>
          <w:lang w:eastAsia="fr-FR"/>
        </w:rPr>
        <w:t>(</w:t>
      </w:r>
      <w:r w:rsidRPr="00A221A3">
        <w:rPr>
          <w:rFonts w:ascii="Times New Roman" w:eastAsia="Times New Roman" w:hAnsi="Times New Roman" w:cs="Times New Roman"/>
          <w:b/>
          <w:sz w:val="24"/>
          <w:szCs w:val="24"/>
          <w:bdr w:val="single" w:sz="4" w:space="0" w:color="auto"/>
          <w:lang w:eastAsia="fr-FR"/>
        </w:rPr>
        <w:t>F4</w:t>
      </w:r>
      <w:r w:rsidRPr="00A221A3">
        <w:rPr>
          <w:rFonts w:ascii="Times New Roman" w:eastAsia="Times New Roman" w:hAnsi="Times New Roman" w:cs="Times New Roman"/>
          <w:sz w:val="24"/>
          <w:szCs w:val="24"/>
          <w:lang w:eastAsia="fr-FR"/>
        </w:rPr>
        <w:t>): passer de la forme trigonométrique à la forme algébrique.</w:t>
      </w:r>
    </w:p>
    <w:p w:rsidR="00A221A3" w:rsidRPr="00A221A3" w:rsidRDefault="00A221A3" w:rsidP="00A221A3">
      <w:pPr>
        <w:spacing w:after="0" w:line="360" w:lineRule="auto"/>
        <w:rPr>
          <w:rFonts w:ascii="Times New Roman" w:eastAsia="Times New Roman" w:hAnsi="Times New Roman" w:cs="Times New Roman"/>
          <w:b/>
          <w:sz w:val="16"/>
          <w:szCs w:val="16"/>
          <w:lang w:eastAsia="fr-FR"/>
        </w:rPr>
      </w:pPr>
    </w:p>
    <w:p w:rsidR="00A221A3" w:rsidRPr="00A221A3" w:rsidRDefault="00A221A3" w:rsidP="00A221A3">
      <w:pPr>
        <w:spacing w:after="0" w:line="360" w:lineRule="auto"/>
        <w:rPr>
          <w:rFonts w:ascii="Times New Roman" w:eastAsia="Times New Roman" w:hAnsi="Times New Roman" w:cs="Times New Roman"/>
          <w:b/>
          <w:sz w:val="24"/>
          <w:szCs w:val="24"/>
          <w:lang w:eastAsia="fr-FR"/>
        </w:rPr>
      </w:pPr>
      <w:r w:rsidRPr="00A221A3">
        <w:rPr>
          <w:rFonts w:ascii="Times New Roman" w:eastAsia="Times New Roman" w:hAnsi="Times New Roman" w:cs="Times New Roman"/>
          <w:b/>
          <w:sz w:val="24"/>
          <w:szCs w:val="24"/>
          <w:lang w:eastAsia="fr-FR"/>
        </w:rPr>
        <w:t xml:space="preserve">2)  </w:t>
      </w:r>
      <w:r w:rsidRPr="00A221A3">
        <w:rPr>
          <w:rFonts w:ascii="Times New Roman" w:eastAsia="Times New Roman" w:hAnsi="Times New Roman" w:cs="Times New Roman"/>
          <w:b/>
          <w:sz w:val="24"/>
          <w:szCs w:val="24"/>
          <w:u w:val="single"/>
          <w:lang w:eastAsia="fr-FR"/>
        </w:rPr>
        <w:t>Comment saisir un nombre complexe z</w:t>
      </w:r>
      <w:r w:rsidRPr="00761C97">
        <w:rPr>
          <w:rFonts w:ascii="Times New Roman" w:eastAsia="Times New Roman" w:hAnsi="Times New Roman" w:cs="Times New Roman"/>
          <w:b/>
          <w:sz w:val="24"/>
          <w:szCs w:val="24"/>
          <w:lang w:eastAsia="fr-FR"/>
        </w:rPr>
        <w:t xml:space="preserve"> ?</w:t>
      </w:r>
    </w:p>
    <w:p w:rsidR="00A221A3" w:rsidRPr="00A221A3" w:rsidRDefault="00A221A3" w:rsidP="00B82BA1">
      <w:pPr>
        <w:numPr>
          <w:ilvl w:val="0"/>
          <w:numId w:val="12"/>
        </w:numPr>
        <w:spacing w:after="0" w:line="360" w:lineRule="auto"/>
        <w:contextualSpacing/>
        <w:rPr>
          <w:rFonts w:ascii="Times New Roman" w:eastAsia="Times New Roman" w:hAnsi="Times New Roman" w:cs="Times New Roman"/>
          <w:sz w:val="24"/>
          <w:szCs w:val="24"/>
          <w:lang w:eastAsia="fr-FR"/>
        </w:rPr>
      </w:pPr>
      <w:r w:rsidRPr="00A221A3">
        <w:rPr>
          <w:rFonts w:ascii="Times New Roman" w:eastAsia="Times New Roman" w:hAnsi="Times New Roman" w:cs="Times New Roman"/>
          <w:sz w:val="24"/>
          <w:szCs w:val="24"/>
          <w:lang w:eastAsia="fr-FR"/>
        </w:rPr>
        <w:t xml:space="preserve">Si le nombre complexe est sous </w:t>
      </w:r>
      <w:r w:rsidRPr="00A221A3">
        <w:rPr>
          <w:rFonts w:ascii="Times New Roman" w:eastAsia="Times New Roman" w:hAnsi="Times New Roman" w:cs="Times New Roman"/>
          <w:b/>
          <w:sz w:val="24"/>
          <w:szCs w:val="24"/>
          <w:lang w:eastAsia="fr-FR"/>
        </w:rPr>
        <w:t>forme algébrique</w:t>
      </w:r>
      <m:oMath>
        <m:r>
          <m:rPr>
            <m:sty m:val="bi"/>
          </m:rPr>
          <w:rPr>
            <w:rFonts w:ascii="Cambria Math" w:eastAsia="Times New Roman" w:hAnsi="Cambria Math" w:cs="Times New Roman"/>
            <w:sz w:val="24"/>
            <w:szCs w:val="24"/>
            <w:lang w:eastAsia="fr-FR"/>
          </w:rPr>
          <m:t xml:space="preserve"> z=a+b j </m:t>
        </m:r>
        <m:r>
          <w:rPr>
            <w:rFonts w:ascii="Cambria Math" w:eastAsia="Times New Roman" w:hAnsi="Cambria Math" w:cs="Times New Roman"/>
            <w:sz w:val="20"/>
            <w:szCs w:val="20"/>
            <w:lang w:eastAsia="fr-FR"/>
          </w:rPr>
          <m:t>(où a et b sont deux  réels)</m:t>
        </m:r>
      </m:oMath>
    </w:p>
    <w:p w:rsidR="00A221A3" w:rsidRPr="00A221A3" w:rsidRDefault="00A221A3" w:rsidP="00A221A3">
      <w:pPr>
        <w:spacing w:after="0" w:line="360" w:lineRule="auto"/>
        <w:ind w:left="720"/>
        <w:contextualSpacing/>
        <w:rPr>
          <w:rFonts w:ascii="Times New Roman" w:eastAsia="Times New Roman" w:hAnsi="Times New Roman" w:cs="Times New Roman"/>
          <w:sz w:val="24"/>
          <w:szCs w:val="24"/>
          <w:lang w:eastAsia="fr-FR"/>
        </w:rPr>
      </w:pPr>
      <w:r w:rsidRPr="00A221A3">
        <w:rPr>
          <w:rFonts w:ascii="Times New Roman" w:eastAsia="Times New Roman" w:hAnsi="Times New Roman" w:cs="Times New Roman"/>
          <w:sz w:val="24"/>
          <w:szCs w:val="24"/>
          <w:lang w:eastAsia="fr-FR"/>
        </w:rPr>
        <w:t>tape</w:t>
      </w:r>
      <w:r w:rsidR="00B34C29">
        <w:rPr>
          <w:rFonts w:ascii="Times New Roman" w:eastAsia="Times New Roman" w:hAnsi="Times New Roman" w:cs="Times New Roman"/>
          <w:sz w:val="24"/>
          <w:szCs w:val="24"/>
          <w:lang w:eastAsia="fr-FR"/>
        </w:rPr>
        <w:t xml:space="preserve">r </w:t>
      </w:r>
      <w:r w:rsidRPr="00A221A3">
        <w:rPr>
          <w:rFonts w:ascii="Times New Roman" w:eastAsia="Times New Roman" w:hAnsi="Times New Roman" w:cs="Times New Roman"/>
          <w:sz w:val="24"/>
          <w:szCs w:val="24"/>
          <w:bdr w:val="single" w:sz="4" w:space="0" w:color="auto"/>
          <w:lang w:eastAsia="fr-FR"/>
        </w:rPr>
        <w:t>a + b F1(i)</w:t>
      </w:r>
    </w:p>
    <w:p w:rsidR="00A221A3" w:rsidRPr="00A221A3" w:rsidRDefault="00A221A3" w:rsidP="00B82BA1">
      <w:pPr>
        <w:numPr>
          <w:ilvl w:val="0"/>
          <w:numId w:val="12"/>
        </w:numPr>
        <w:spacing w:after="0" w:line="360" w:lineRule="auto"/>
        <w:ind w:left="709" w:hanging="349"/>
        <w:contextualSpacing/>
        <w:rPr>
          <w:rFonts w:ascii="Times New Roman" w:eastAsia="Times New Roman" w:hAnsi="Times New Roman" w:cs="Times New Roman"/>
          <w:sz w:val="24"/>
          <w:szCs w:val="24"/>
          <w:lang w:eastAsia="fr-FR"/>
        </w:rPr>
      </w:pPr>
      <w:r w:rsidRPr="00A221A3">
        <w:rPr>
          <w:rFonts w:ascii="Times New Roman" w:eastAsia="Times New Roman" w:hAnsi="Times New Roman" w:cs="Times New Roman"/>
          <w:sz w:val="24"/>
          <w:szCs w:val="24"/>
          <w:lang w:eastAsia="fr-FR"/>
        </w:rPr>
        <w:t xml:space="preserve">Si le nombre complexe est sous </w:t>
      </w:r>
      <w:r w:rsidRPr="00A221A3">
        <w:rPr>
          <w:rFonts w:ascii="Times New Roman" w:eastAsia="Times New Roman" w:hAnsi="Times New Roman" w:cs="Times New Roman"/>
          <w:b/>
          <w:sz w:val="24"/>
          <w:szCs w:val="24"/>
          <w:lang w:eastAsia="fr-FR"/>
        </w:rPr>
        <w:t xml:space="preserve">forme trigonométrique </w:t>
      </w:r>
      <m:oMath>
        <m:r>
          <m:rPr>
            <m:sty m:val="bi"/>
          </m:rPr>
          <w:rPr>
            <w:rFonts w:ascii="Cambria Math" w:eastAsia="Times New Roman" w:hAnsi="Cambria Math" w:cs="Times New Roman"/>
            <w:sz w:val="24"/>
            <w:szCs w:val="24"/>
            <w:lang w:eastAsia="fr-FR"/>
          </w:rPr>
          <m:t xml:space="preserve">z= </m:t>
        </m:r>
        <m:d>
          <m:dPr>
            <m:begChr m:val="["/>
            <m:endChr m:val="]"/>
            <m:ctrlPr>
              <w:rPr>
                <w:rFonts w:ascii="Cambria Math" w:eastAsia="Times New Roman" w:hAnsi="Cambria Math" w:cs="Times New Roman"/>
                <w:b/>
                <w:i/>
                <w:sz w:val="24"/>
                <w:szCs w:val="24"/>
                <w:lang w:eastAsia="fr-FR"/>
              </w:rPr>
            </m:ctrlPr>
          </m:dPr>
          <m:e>
            <m:r>
              <m:rPr>
                <m:sty m:val="bi"/>
              </m:rPr>
              <w:rPr>
                <w:rFonts w:ascii="Cambria Math" w:eastAsia="Times New Roman" w:hAnsi="Cambria Math" w:cs="Times New Roman"/>
                <w:sz w:val="24"/>
                <w:szCs w:val="24"/>
                <w:lang w:eastAsia="fr-FR"/>
              </w:rPr>
              <m:t>r ; θ</m:t>
            </m:r>
          </m:e>
        </m:d>
        <m:r>
          <w:rPr>
            <w:rFonts w:ascii="Cambria Math" w:eastAsia="Times New Roman" w:hAnsi="Cambria Math" w:cs="Times New Roman"/>
            <w:sz w:val="20"/>
            <w:szCs w:val="20"/>
            <w:lang w:eastAsia="fr-FR"/>
          </w:rPr>
          <m:t>(r le module de z et θ son arguement</m:t>
        </m:r>
      </m:oMath>
      <w:r w:rsidRPr="00A221A3">
        <w:rPr>
          <w:rFonts w:ascii="Times New Roman" w:eastAsia="Times New Roman" w:hAnsi="Times New Roman" w:cs="Times New Roman"/>
          <w:sz w:val="20"/>
          <w:szCs w:val="20"/>
          <w:lang w:eastAsia="fr-FR"/>
        </w:rPr>
        <w:t>)</w:t>
      </w:r>
    </w:p>
    <w:p w:rsidR="00A221A3" w:rsidRPr="00C74150" w:rsidRDefault="00A221A3" w:rsidP="00A221A3">
      <w:pPr>
        <w:spacing w:after="0" w:line="360" w:lineRule="auto"/>
        <w:ind w:left="720"/>
        <w:contextualSpacing/>
        <w:rPr>
          <w:rFonts w:ascii="Times New Roman" w:eastAsia="Times New Roman" w:hAnsi="Times New Roman" w:cs="Times New Roman"/>
          <w:sz w:val="24"/>
          <w:szCs w:val="24"/>
          <w:lang w:val="en-US" w:eastAsia="fr-FR"/>
        </w:rPr>
      </w:pPr>
      <w:r w:rsidRPr="00C74150">
        <w:rPr>
          <w:rFonts w:ascii="Times New Roman" w:eastAsia="Times New Roman" w:hAnsi="Times New Roman" w:cs="Times New Roman"/>
          <w:sz w:val="24"/>
          <w:szCs w:val="24"/>
          <w:lang w:val="en-US" w:eastAsia="fr-FR"/>
        </w:rPr>
        <w:t>tap</w:t>
      </w:r>
      <w:r w:rsidR="00047C34">
        <w:rPr>
          <w:rFonts w:ascii="Times New Roman" w:eastAsia="Times New Roman" w:hAnsi="Times New Roman" w:cs="Times New Roman"/>
          <w:sz w:val="24"/>
          <w:szCs w:val="24"/>
          <w:lang w:val="en-US" w:eastAsia="fr-FR"/>
        </w:rPr>
        <w:t xml:space="preserve">er </w:t>
      </w:r>
      <w:r w:rsidR="00047C34" w:rsidRPr="00C74150">
        <w:rPr>
          <w:rFonts w:ascii="Times New Roman" w:eastAsia="Times New Roman" w:hAnsi="Times New Roman" w:cs="Times New Roman"/>
          <w:sz w:val="24"/>
          <w:szCs w:val="24"/>
          <w:bdr w:val="single" w:sz="4" w:space="0" w:color="auto"/>
          <w:lang w:val="en-US" w:eastAsia="fr-FR"/>
        </w:rPr>
        <w:t xml:space="preserve"> </w:t>
      </w:r>
      <w:r w:rsidR="00047C34">
        <w:rPr>
          <w:rFonts w:ascii="Times New Roman" w:eastAsia="Times New Roman" w:hAnsi="Times New Roman" w:cs="Times New Roman"/>
          <w:b/>
          <w:sz w:val="24"/>
          <w:szCs w:val="24"/>
          <w:bdr w:val="single" w:sz="4" w:space="0" w:color="auto"/>
          <w:lang w:val="en-US" w:eastAsia="fr-FR"/>
        </w:rPr>
        <w:t xml:space="preserve">r  </w:t>
      </w:r>
      <w:r w:rsidRPr="00C74150">
        <w:rPr>
          <w:rFonts w:ascii="Times New Roman" w:eastAsia="Times New Roman" w:hAnsi="Times New Roman" w:cs="Times New Roman"/>
          <w:sz w:val="24"/>
          <w:szCs w:val="24"/>
          <w:bdr w:val="single" w:sz="4" w:space="0" w:color="auto"/>
          <w:lang w:val="en-US" w:eastAsia="fr-FR"/>
        </w:rPr>
        <w:t>SHIFT</w:t>
      </w:r>
      <m:oMath>
        <m:r>
          <w:rPr>
            <w:rFonts w:ascii="Cambria Math" w:eastAsia="Times New Roman" w:hAnsi="Cambria Math" w:cs="Times New Roman"/>
            <w:sz w:val="24"/>
            <w:szCs w:val="24"/>
            <w:bdr w:val="single" w:sz="4" w:space="0" w:color="auto"/>
            <w:lang w:eastAsia="fr-FR"/>
          </w:rPr>
          <m:t>X</m:t>
        </m:r>
        <m:r>
          <w:rPr>
            <w:rFonts w:ascii="Cambria Math" w:eastAsia="Times New Roman" w:hAnsi="Cambria Math" w:cs="Times New Roman"/>
            <w:sz w:val="24"/>
            <w:szCs w:val="24"/>
            <w:bdr w:val="single" w:sz="4" w:space="0" w:color="auto"/>
            <w:lang w:val="en-US" w:eastAsia="fr-FR"/>
          </w:rPr>
          <m:t>;</m:t>
        </m:r>
        <m:r>
          <w:rPr>
            <w:rFonts w:ascii="Cambria Math" w:eastAsia="Times New Roman" w:hAnsi="Cambria Math" w:cs="Times New Roman"/>
            <w:sz w:val="24"/>
            <w:szCs w:val="24"/>
            <w:bdr w:val="single" w:sz="4" w:space="0" w:color="auto"/>
            <w:lang w:eastAsia="fr-FR"/>
          </w:rPr>
          <m:t>θ</m:t>
        </m:r>
        <m:r>
          <w:rPr>
            <w:rFonts w:ascii="Cambria Math" w:eastAsia="Times New Roman" w:hAnsi="Cambria Math" w:cs="Times New Roman"/>
            <w:sz w:val="24"/>
            <w:szCs w:val="24"/>
            <w:bdr w:val="single" w:sz="4" w:space="0" w:color="auto"/>
            <w:lang w:val="en-US" w:eastAsia="fr-FR"/>
          </w:rPr>
          <m:t>;</m:t>
        </m:r>
        <m:r>
          <w:rPr>
            <w:rFonts w:ascii="Cambria Math" w:eastAsia="Times New Roman" w:hAnsi="Cambria Math" w:cs="Times New Roman"/>
            <w:sz w:val="24"/>
            <w:szCs w:val="24"/>
            <w:bdr w:val="single" w:sz="4" w:space="0" w:color="auto"/>
            <w:lang w:eastAsia="fr-FR"/>
          </w:rPr>
          <m:t>T</m:t>
        </m:r>
        <m:r>
          <w:rPr>
            <w:rFonts w:ascii="Cambria Math" w:eastAsia="Times New Roman" w:hAnsi="Cambria Math" w:cs="Times New Roman"/>
            <w:sz w:val="24"/>
            <w:szCs w:val="24"/>
            <w:bdr w:val="single" w:sz="4" w:space="0" w:color="auto"/>
            <w:lang w:val="en-US" w:eastAsia="fr-FR"/>
          </w:rPr>
          <m:t xml:space="preserve">   </m:t>
        </m:r>
        <m:r>
          <m:rPr>
            <m:sty m:val="bi"/>
          </m:rPr>
          <w:rPr>
            <w:rFonts w:ascii="Cambria Math" w:eastAsia="Times New Roman" w:hAnsi="Cambria Math" w:cs="Times New Roman"/>
            <w:sz w:val="24"/>
            <w:szCs w:val="24"/>
            <w:lang w:eastAsia="fr-FR"/>
          </w:rPr>
          <m:t>θ</m:t>
        </m:r>
      </m:oMath>
    </w:p>
    <w:p w:rsidR="00A221A3" w:rsidRPr="00C74150" w:rsidRDefault="00A221A3" w:rsidP="00A221A3">
      <w:pPr>
        <w:spacing w:after="0" w:line="360" w:lineRule="auto"/>
        <w:rPr>
          <w:rFonts w:ascii="Times New Roman" w:eastAsia="Times New Roman" w:hAnsi="Times New Roman" w:cs="Times New Roman"/>
          <w:b/>
          <w:sz w:val="8"/>
          <w:szCs w:val="8"/>
          <w:lang w:val="en-US" w:eastAsia="fr-FR"/>
        </w:rPr>
      </w:pPr>
    </w:p>
    <w:p w:rsidR="00A221A3" w:rsidRPr="00A221A3" w:rsidRDefault="00A221A3" w:rsidP="00A221A3">
      <w:pPr>
        <w:spacing w:after="0" w:line="360" w:lineRule="auto"/>
        <w:rPr>
          <w:rFonts w:ascii="Times New Roman" w:eastAsia="Times New Roman" w:hAnsi="Times New Roman" w:cs="Times New Roman"/>
          <w:b/>
          <w:sz w:val="24"/>
          <w:szCs w:val="24"/>
          <w:lang w:eastAsia="fr-FR"/>
        </w:rPr>
      </w:pPr>
      <w:r w:rsidRPr="00A221A3">
        <w:rPr>
          <w:rFonts w:ascii="Times New Roman" w:eastAsia="Times New Roman" w:hAnsi="Times New Roman" w:cs="Times New Roman"/>
          <w:b/>
          <w:sz w:val="24"/>
          <w:szCs w:val="24"/>
          <w:lang w:eastAsia="fr-FR"/>
        </w:rPr>
        <w:t>Exemple :</w:t>
      </w:r>
    </w:p>
    <w:p w:rsidR="00A221A3" w:rsidRPr="00A221A3" w:rsidRDefault="00A221A3" w:rsidP="00A221A3">
      <w:pPr>
        <w:spacing w:after="0" w:line="360" w:lineRule="auto"/>
        <w:rPr>
          <w:rFonts w:ascii="Times New Roman" w:eastAsia="Times New Roman" w:hAnsi="Times New Roman" w:cs="Times New Roman"/>
          <w:sz w:val="24"/>
          <w:szCs w:val="24"/>
          <w:lang w:eastAsia="fr-FR"/>
        </w:rPr>
      </w:pPr>
      <w:r w:rsidRPr="00A221A3">
        <w:rPr>
          <w:rFonts w:ascii="Times New Roman" w:eastAsia="Times New Roman" w:hAnsi="Times New Roman" w:cs="Times New Roman"/>
          <w:sz w:val="24"/>
          <w:szCs w:val="24"/>
          <w:lang w:eastAsia="fr-FR"/>
        </w:rPr>
        <w:t>On considère les nombres complexes  :</w:t>
      </w:r>
      <m:oMath>
        <m:sSub>
          <m:sSubPr>
            <m:ctrlPr>
              <w:rPr>
                <w:rFonts w:ascii="Cambria Math" w:eastAsia="Times New Roman" w:hAnsi="Cambria Math" w:cs="Times New Roman"/>
                <w:i/>
                <w:sz w:val="24"/>
                <w:szCs w:val="24"/>
                <w:lang w:eastAsia="fr-FR"/>
              </w:rPr>
            </m:ctrlPr>
          </m:sSubPr>
          <m:e>
            <m:r>
              <w:rPr>
                <w:rFonts w:ascii="Cambria Math" w:eastAsia="Times New Roman" w:hAnsi="Cambria Math" w:cs="Times New Roman"/>
                <w:sz w:val="24"/>
                <w:szCs w:val="24"/>
                <w:lang w:eastAsia="fr-FR"/>
              </w:rPr>
              <m:t>Z</m:t>
            </m:r>
          </m:e>
          <m:sub>
            <m:r>
              <w:rPr>
                <w:rFonts w:ascii="Cambria Math" w:eastAsia="Times New Roman" w:hAnsi="Cambria Math" w:cs="Times New Roman"/>
                <w:sz w:val="24"/>
                <w:szCs w:val="24"/>
                <w:lang w:eastAsia="fr-FR"/>
              </w:rPr>
              <m:t>1</m:t>
            </m:r>
          </m:sub>
        </m:sSub>
        <m:r>
          <w:rPr>
            <w:rFonts w:ascii="Cambria Math" w:eastAsia="Times New Roman" w:hAnsi="Cambria Math" w:cs="Times New Roman"/>
            <w:sz w:val="24"/>
            <w:szCs w:val="24"/>
            <w:lang w:eastAsia="fr-FR"/>
          </w:rPr>
          <m:t xml:space="preserve">=1+2 j  et </m:t>
        </m:r>
        <m:sSub>
          <m:sSubPr>
            <m:ctrlPr>
              <w:rPr>
                <w:rFonts w:ascii="Cambria Math" w:eastAsia="Times New Roman" w:hAnsi="Cambria Math" w:cs="Times New Roman"/>
                <w:i/>
                <w:sz w:val="24"/>
                <w:szCs w:val="24"/>
                <w:lang w:eastAsia="fr-FR"/>
              </w:rPr>
            </m:ctrlPr>
          </m:sSubPr>
          <m:e>
            <m:r>
              <w:rPr>
                <w:rFonts w:ascii="Cambria Math" w:eastAsia="Times New Roman" w:hAnsi="Cambria Math" w:cs="Times New Roman"/>
                <w:sz w:val="24"/>
                <w:szCs w:val="24"/>
                <w:lang w:eastAsia="fr-FR"/>
              </w:rPr>
              <m:t>Z</m:t>
            </m:r>
          </m:e>
          <m:sub>
            <m:r>
              <w:rPr>
                <w:rFonts w:ascii="Cambria Math" w:eastAsia="Times New Roman" w:hAnsi="Cambria Math" w:cs="Times New Roman"/>
                <w:sz w:val="24"/>
                <w:szCs w:val="24"/>
                <w:lang w:eastAsia="fr-FR"/>
              </w:rPr>
              <m:t>2</m:t>
            </m:r>
          </m:sub>
        </m:sSub>
        <m:r>
          <w:rPr>
            <w:rFonts w:ascii="Cambria Math" w:eastAsia="Times New Roman" w:hAnsi="Cambria Math" w:cs="Times New Roman"/>
            <w:sz w:val="24"/>
            <w:szCs w:val="24"/>
            <w:lang w:eastAsia="fr-FR"/>
          </w:rPr>
          <m:t>=</m:t>
        </m:r>
        <m:d>
          <m:dPr>
            <m:begChr m:val="["/>
            <m:endChr m:val="]"/>
            <m:ctrlPr>
              <w:rPr>
                <w:rFonts w:ascii="Cambria Math" w:eastAsia="Times New Roman" w:hAnsi="Cambria Math" w:cs="Times New Roman"/>
                <w:i/>
                <w:sz w:val="24"/>
                <w:szCs w:val="24"/>
                <w:lang w:eastAsia="fr-FR"/>
              </w:rPr>
            </m:ctrlPr>
          </m:dPr>
          <m:e>
            <m:r>
              <w:rPr>
                <w:rFonts w:ascii="Cambria Math" w:eastAsia="Times New Roman" w:hAnsi="Cambria Math" w:cs="Times New Roman"/>
                <w:sz w:val="24"/>
                <w:szCs w:val="24"/>
                <w:lang w:eastAsia="fr-FR"/>
              </w:rPr>
              <m:t xml:space="preserve">2 ; </m:t>
            </m:r>
            <m:f>
              <m:fPr>
                <m:ctrlPr>
                  <w:rPr>
                    <w:rFonts w:ascii="Cambria Math" w:eastAsia="Times New Roman" w:hAnsi="Cambria Math" w:cs="Times New Roman"/>
                    <w:i/>
                    <w:sz w:val="24"/>
                    <w:szCs w:val="24"/>
                    <w:lang w:eastAsia="fr-FR"/>
                  </w:rPr>
                </m:ctrlPr>
              </m:fPr>
              <m:num>
                <m:r>
                  <w:rPr>
                    <w:rFonts w:ascii="Cambria Math" w:eastAsia="Times New Roman" w:hAnsi="Cambria Math" w:cs="Times New Roman"/>
                    <w:sz w:val="24"/>
                    <w:szCs w:val="24"/>
                    <w:lang w:eastAsia="fr-FR"/>
                  </w:rPr>
                  <m:t>π</m:t>
                </m:r>
              </m:num>
              <m:den>
                <m:r>
                  <w:rPr>
                    <w:rFonts w:ascii="Cambria Math" w:eastAsia="Times New Roman" w:hAnsi="Cambria Math" w:cs="Times New Roman"/>
                    <w:sz w:val="24"/>
                    <w:szCs w:val="24"/>
                    <w:lang w:eastAsia="fr-FR"/>
                  </w:rPr>
                  <m:t>3</m:t>
                </m:r>
              </m:den>
            </m:f>
          </m:e>
        </m:d>
      </m:oMath>
    </w:p>
    <w:p w:rsidR="00A221A3" w:rsidRPr="00A221A3" w:rsidRDefault="00A221A3" w:rsidP="00A221A3">
      <w:pPr>
        <w:spacing w:after="0" w:line="360" w:lineRule="auto"/>
        <w:rPr>
          <w:rFonts w:ascii="Times New Roman" w:eastAsia="Times New Roman" w:hAnsi="Times New Roman" w:cs="Times New Roman"/>
          <w:sz w:val="24"/>
          <w:szCs w:val="24"/>
          <w:lang w:eastAsia="fr-FR"/>
        </w:rPr>
      </w:pPr>
      <w:r w:rsidRPr="00A221A3">
        <w:rPr>
          <w:rFonts w:ascii="Times New Roman" w:eastAsia="Times New Roman" w:hAnsi="Times New Roman" w:cs="Times New Roman"/>
          <w:sz w:val="24"/>
          <w:szCs w:val="24"/>
          <w:lang w:eastAsia="fr-FR"/>
        </w:rPr>
        <w:t xml:space="preserve">Menu </w:t>
      </w:r>
      <w:r w:rsidRPr="00A221A3">
        <w:rPr>
          <w:rFonts w:ascii="Times New Roman" w:eastAsia="Times New Roman" w:hAnsi="Times New Roman" w:cs="Times New Roman"/>
          <w:b/>
          <w:sz w:val="24"/>
          <w:szCs w:val="24"/>
          <w:lang w:eastAsia="fr-FR"/>
        </w:rPr>
        <w:t>RUN</w:t>
      </w:r>
      <w:r w:rsidRPr="00A221A3">
        <w:rPr>
          <w:rFonts w:ascii="Times New Roman" w:eastAsia="Times New Roman" w:hAnsi="Times New Roman" w:cs="Times New Roman"/>
          <w:sz w:val="24"/>
          <w:szCs w:val="24"/>
          <w:lang w:eastAsia="fr-FR"/>
        </w:rPr>
        <w:t xml:space="preserve">; </w:t>
      </w:r>
      <w:r w:rsidRPr="00A221A3">
        <w:rPr>
          <w:rFonts w:ascii="Times New Roman" w:eastAsia="Times New Roman" w:hAnsi="Times New Roman" w:cs="Times New Roman"/>
          <w:b/>
          <w:color w:val="000000"/>
          <w:sz w:val="24"/>
          <w:szCs w:val="24"/>
          <w:lang w:eastAsia="fr-FR"/>
        </w:rPr>
        <w:t xml:space="preserve">Appuyer sur la touche </w:t>
      </w:r>
      <w:r w:rsidRPr="00A221A3">
        <w:rPr>
          <w:rFonts w:ascii="Times New Roman" w:eastAsia="Times New Roman" w:hAnsi="Times New Roman" w:cs="Times New Roman"/>
          <w:sz w:val="24"/>
          <w:szCs w:val="24"/>
          <w:bdr w:val="single" w:sz="4" w:space="0" w:color="auto"/>
          <w:lang w:eastAsia="fr-FR"/>
        </w:rPr>
        <w:t>OPTN</w:t>
      </w:r>
      <w:r w:rsidRPr="00A221A3">
        <w:rPr>
          <w:rFonts w:ascii="Times New Roman" w:eastAsia="Times New Roman" w:hAnsi="Times New Roman" w:cs="Times New Roman"/>
          <w:sz w:val="24"/>
          <w:szCs w:val="24"/>
          <w:lang w:eastAsia="fr-FR"/>
        </w:rPr>
        <w:t xml:space="preserve"> puis </w:t>
      </w:r>
      <w:r w:rsidRPr="00A221A3">
        <w:rPr>
          <w:rFonts w:ascii="Times New Roman" w:eastAsia="Times New Roman" w:hAnsi="Times New Roman" w:cs="Times New Roman"/>
          <w:sz w:val="24"/>
          <w:szCs w:val="24"/>
          <w:bdr w:val="single" w:sz="4" w:space="0" w:color="auto"/>
          <w:lang w:eastAsia="fr-FR"/>
        </w:rPr>
        <w:t>F2</w:t>
      </w:r>
      <w:r w:rsidRPr="00A221A3">
        <w:rPr>
          <w:rFonts w:ascii="Times New Roman" w:eastAsia="Times New Roman" w:hAnsi="Times New Roman" w:cs="Times New Roman"/>
          <w:sz w:val="24"/>
          <w:szCs w:val="24"/>
          <w:lang w:eastAsia="fr-FR"/>
        </w:rPr>
        <w:t xml:space="preserve"> (CPLX) avec la CASIO 25+PRO ou </w:t>
      </w:r>
      <w:r w:rsidRPr="00A221A3">
        <w:rPr>
          <w:rFonts w:ascii="Times New Roman" w:eastAsia="Times New Roman" w:hAnsi="Times New Roman" w:cs="Times New Roman"/>
          <w:sz w:val="24"/>
          <w:szCs w:val="24"/>
          <w:bdr w:val="single" w:sz="4" w:space="0" w:color="auto"/>
          <w:lang w:eastAsia="fr-FR"/>
        </w:rPr>
        <w:t xml:space="preserve"> F3</w:t>
      </w:r>
      <w:r w:rsidRPr="00A221A3">
        <w:rPr>
          <w:rFonts w:ascii="Times New Roman" w:eastAsia="Times New Roman" w:hAnsi="Times New Roman" w:cs="Times New Roman"/>
          <w:sz w:val="24"/>
          <w:szCs w:val="24"/>
          <w:lang w:eastAsia="fr-FR"/>
        </w:rPr>
        <w:t xml:space="preserve"> (CPLX) avec la CASIO Graph 35+. </w:t>
      </w:r>
    </w:p>
    <w:tbl>
      <w:tblPr>
        <w:tblStyle w:val="Grilledutableau"/>
        <w:tblW w:w="10456" w:type="dxa"/>
        <w:tblLook w:val="04A0" w:firstRow="1" w:lastRow="0" w:firstColumn="1" w:lastColumn="0" w:noHBand="0" w:noVBand="1"/>
      </w:tblPr>
      <w:tblGrid>
        <w:gridCol w:w="3369"/>
        <w:gridCol w:w="7087"/>
      </w:tblGrid>
      <w:tr w:rsidR="00A221A3" w:rsidRPr="00A221A3" w:rsidTr="008A4602">
        <w:tc>
          <w:tcPr>
            <w:tcW w:w="3369" w:type="dxa"/>
            <w:vAlign w:val="center"/>
          </w:tcPr>
          <w:p w:rsidR="00A221A3" w:rsidRPr="00A221A3" w:rsidRDefault="00A221A3" w:rsidP="00A221A3">
            <w:pPr>
              <w:spacing w:before="120" w:after="120"/>
              <w:rPr>
                <w:sz w:val="24"/>
                <w:szCs w:val="24"/>
              </w:rPr>
            </w:pPr>
            <w:r w:rsidRPr="00A221A3">
              <w:rPr>
                <w:sz w:val="24"/>
                <w:szCs w:val="24"/>
              </w:rPr>
              <w:t xml:space="preserve">Pour obtenir : </w:t>
            </w:r>
          </w:p>
        </w:tc>
        <w:tc>
          <w:tcPr>
            <w:tcW w:w="7087" w:type="dxa"/>
            <w:vAlign w:val="center"/>
          </w:tcPr>
          <w:p w:rsidR="00A221A3" w:rsidRPr="00A221A3" w:rsidRDefault="00A221A3" w:rsidP="00A221A3">
            <w:pPr>
              <w:spacing w:before="120" w:after="120"/>
              <w:rPr>
                <w:sz w:val="24"/>
                <w:szCs w:val="24"/>
              </w:rPr>
            </w:pPr>
          </w:p>
        </w:tc>
      </w:tr>
      <w:tr w:rsidR="00A221A3" w:rsidRPr="007E06BC" w:rsidTr="008A4602">
        <w:tc>
          <w:tcPr>
            <w:tcW w:w="3369" w:type="dxa"/>
            <w:vAlign w:val="center"/>
          </w:tcPr>
          <w:p w:rsidR="00A221A3" w:rsidRPr="00A221A3" w:rsidRDefault="00A221A3" w:rsidP="00A221A3">
            <w:pPr>
              <w:spacing w:before="120" w:after="120"/>
              <w:rPr>
                <w:sz w:val="24"/>
                <w:szCs w:val="24"/>
              </w:rPr>
            </w:pPr>
            <w:r w:rsidRPr="00A221A3">
              <w:rPr>
                <w:sz w:val="24"/>
                <w:szCs w:val="24"/>
              </w:rPr>
              <w:t xml:space="preserve">Le module de  </w:t>
            </w:r>
            <m:oMath>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1</m:t>
                  </m:r>
                </m:sub>
              </m:sSub>
            </m:oMath>
          </w:p>
        </w:tc>
        <w:tc>
          <w:tcPr>
            <w:tcW w:w="7087" w:type="dxa"/>
            <w:vAlign w:val="center"/>
          </w:tcPr>
          <w:p w:rsidR="00A221A3" w:rsidRPr="00C74150" w:rsidRDefault="00A221A3" w:rsidP="00A221A3">
            <w:pPr>
              <w:spacing w:before="120" w:after="120"/>
              <w:rPr>
                <w:sz w:val="24"/>
                <w:szCs w:val="24"/>
                <w:lang w:val="en-US"/>
              </w:rPr>
            </w:pPr>
            <w:r w:rsidRPr="00C74150">
              <w:rPr>
                <w:sz w:val="24"/>
                <w:szCs w:val="24"/>
                <w:lang w:val="en-US"/>
              </w:rPr>
              <w:t xml:space="preserve">Taper </w:t>
            </w:r>
            <w:r w:rsidRPr="00C74150">
              <w:rPr>
                <w:sz w:val="24"/>
                <w:szCs w:val="24"/>
                <w:bdr w:val="single" w:sz="4" w:space="0" w:color="auto"/>
                <w:lang w:val="en-US"/>
              </w:rPr>
              <w:t>F2(Abs)  ( 1 +  2  F1(i))</w:t>
            </w:r>
            <w:r w:rsidRPr="00C74150">
              <w:rPr>
                <w:color w:val="FFFFFF"/>
                <w:sz w:val="24"/>
                <w:szCs w:val="24"/>
                <w:bdr w:val="single" w:sz="4" w:space="0" w:color="auto"/>
                <w:lang w:val="en-US"/>
              </w:rPr>
              <w:t>n</w:t>
            </w:r>
          </w:p>
        </w:tc>
      </w:tr>
      <w:tr w:rsidR="00A221A3" w:rsidRPr="007E06BC" w:rsidTr="008A4602">
        <w:tc>
          <w:tcPr>
            <w:tcW w:w="3369" w:type="dxa"/>
            <w:vAlign w:val="center"/>
          </w:tcPr>
          <w:p w:rsidR="00A221A3" w:rsidRPr="00A221A3" w:rsidRDefault="00A221A3" w:rsidP="00A221A3">
            <w:pPr>
              <w:spacing w:before="120" w:after="120"/>
              <w:rPr>
                <w:sz w:val="24"/>
                <w:szCs w:val="24"/>
              </w:rPr>
            </w:pPr>
            <w:r w:rsidRPr="00A221A3">
              <w:rPr>
                <w:sz w:val="24"/>
                <w:szCs w:val="24"/>
              </w:rPr>
              <w:t xml:space="preserve">l'argument de </w:t>
            </w:r>
            <m:oMath>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1</m:t>
                  </m:r>
                </m:sub>
              </m:sSub>
            </m:oMath>
          </w:p>
        </w:tc>
        <w:tc>
          <w:tcPr>
            <w:tcW w:w="7087" w:type="dxa"/>
            <w:vAlign w:val="center"/>
          </w:tcPr>
          <w:p w:rsidR="00A221A3" w:rsidRPr="00C74150" w:rsidRDefault="00A221A3" w:rsidP="00A221A3">
            <w:pPr>
              <w:spacing w:before="120" w:after="120"/>
              <w:rPr>
                <w:sz w:val="24"/>
                <w:szCs w:val="24"/>
                <w:lang w:val="en-US"/>
              </w:rPr>
            </w:pPr>
            <w:r w:rsidRPr="00C74150">
              <w:rPr>
                <w:sz w:val="24"/>
                <w:szCs w:val="24"/>
                <w:lang w:val="en-US"/>
              </w:rPr>
              <w:t xml:space="preserve">Taper </w:t>
            </w:r>
            <w:r w:rsidRPr="00C74150">
              <w:rPr>
                <w:sz w:val="24"/>
                <w:szCs w:val="24"/>
                <w:bdr w:val="single" w:sz="4" w:space="0" w:color="auto"/>
                <w:lang w:val="en-US"/>
              </w:rPr>
              <w:t xml:space="preserve">F3(Arg)  (  1 +  2  F1(i)) </w:t>
            </w:r>
            <w:r w:rsidRPr="00C74150">
              <w:rPr>
                <w:color w:val="FFFFFF"/>
                <w:sz w:val="24"/>
                <w:szCs w:val="24"/>
                <w:bdr w:val="single" w:sz="4" w:space="0" w:color="auto"/>
                <w:lang w:val="en-US"/>
              </w:rPr>
              <w:t>n</w:t>
            </w:r>
          </w:p>
        </w:tc>
      </w:tr>
      <w:tr w:rsidR="00A221A3" w:rsidRPr="007E06BC" w:rsidTr="008A4602">
        <w:tc>
          <w:tcPr>
            <w:tcW w:w="3369" w:type="dxa"/>
            <w:vAlign w:val="center"/>
          </w:tcPr>
          <w:p w:rsidR="00A221A3" w:rsidRPr="00A221A3" w:rsidRDefault="00A221A3" w:rsidP="00A221A3">
            <w:pPr>
              <w:spacing w:before="120" w:after="120"/>
              <w:rPr>
                <w:sz w:val="24"/>
                <w:szCs w:val="24"/>
              </w:rPr>
            </w:pPr>
            <w:r w:rsidRPr="00A221A3">
              <w:rPr>
                <w:sz w:val="24"/>
                <w:szCs w:val="24"/>
              </w:rPr>
              <w:t xml:space="preserve">le conjugué </w:t>
            </w:r>
            <m:oMath>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1</m:t>
                      </m:r>
                    </m:sub>
                  </m:sSub>
                </m:e>
              </m:acc>
            </m:oMath>
          </w:p>
        </w:tc>
        <w:tc>
          <w:tcPr>
            <w:tcW w:w="7087" w:type="dxa"/>
            <w:vAlign w:val="center"/>
          </w:tcPr>
          <w:p w:rsidR="00A221A3" w:rsidRPr="00C74150" w:rsidRDefault="00A221A3" w:rsidP="00A221A3">
            <w:pPr>
              <w:spacing w:before="120" w:after="120"/>
              <w:rPr>
                <w:sz w:val="24"/>
                <w:szCs w:val="24"/>
                <w:lang w:val="en-US"/>
              </w:rPr>
            </w:pPr>
            <w:r w:rsidRPr="00C74150">
              <w:rPr>
                <w:sz w:val="24"/>
                <w:szCs w:val="24"/>
                <w:lang w:val="en-US"/>
              </w:rPr>
              <w:t xml:space="preserve">Taper </w:t>
            </w:r>
            <w:r w:rsidRPr="00C74150">
              <w:rPr>
                <w:sz w:val="24"/>
                <w:szCs w:val="24"/>
                <w:bdr w:val="single" w:sz="4" w:space="0" w:color="auto"/>
                <w:lang w:val="en-US"/>
              </w:rPr>
              <w:t xml:space="preserve">F4(Conj)  (  1 +  2   F1(i)) </w:t>
            </w:r>
          </w:p>
        </w:tc>
      </w:tr>
      <w:tr w:rsidR="00A221A3" w:rsidRPr="007E06BC" w:rsidTr="008A4602">
        <w:tc>
          <w:tcPr>
            <w:tcW w:w="3369" w:type="dxa"/>
            <w:vAlign w:val="center"/>
          </w:tcPr>
          <w:p w:rsidR="00A221A3" w:rsidRPr="00A221A3" w:rsidRDefault="00A221A3" w:rsidP="00A221A3">
            <w:pPr>
              <w:spacing w:before="120" w:after="120"/>
              <w:rPr>
                <w:sz w:val="24"/>
                <w:szCs w:val="24"/>
              </w:rPr>
            </w:pPr>
            <w:r w:rsidRPr="00A221A3">
              <w:rPr>
                <w:sz w:val="24"/>
                <w:szCs w:val="24"/>
              </w:rPr>
              <w:t xml:space="preserve">La forme trigonométrique de </w:t>
            </w:r>
            <m:oMath>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1</m:t>
                  </m:r>
                </m:sub>
              </m:sSub>
            </m:oMath>
          </w:p>
        </w:tc>
        <w:tc>
          <w:tcPr>
            <w:tcW w:w="7087" w:type="dxa"/>
            <w:vAlign w:val="center"/>
          </w:tcPr>
          <w:p w:rsidR="00A221A3" w:rsidRPr="00C74150" w:rsidRDefault="00A221A3" w:rsidP="00047C34">
            <w:pPr>
              <w:tabs>
                <w:tab w:val="left" w:pos="4596"/>
              </w:tabs>
              <w:spacing w:before="120" w:after="120"/>
              <w:rPr>
                <w:sz w:val="24"/>
                <w:szCs w:val="24"/>
                <w:lang w:val="en-US"/>
              </w:rPr>
            </w:pPr>
            <w:r w:rsidRPr="00C74150">
              <w:rPr>
                <w:sz w:val="24"/>
                <w:szCs w:val="24"/>
                <w:lang w:val="en-US"/>
              </w:rPr>
              <w:t xml:space="preserve">Taper </w:t>
            </w:r>
            <w:r w:rsidRPr="00C74150">
              <w:rPr>
                <w:sz w:val="24"/>
                <w:szCs w:val="24"/>
                <w:bdr w:val="single" w:sz="4" w:space="0" w:color="auto"/>
                <w:lang w:val="en-US"/>
              </w:rPr>
              <w:t xml:space="preserve">(  1 + 2  F1(i)) </w:t>
            </w:r>
            <w:r w:rsidR="00047C34">
              <w:rPr>
                <w:sz w:val="24"/>
                <w:szCs w:val="24"/>
                <w:bdr w:val="single" w:sz="4" w:space="0" w:color="auto"/>
                <w:lang w:val="en-US"/>
              </w:rPr>
              <w:t>F</w:t>
            </w:r>
            <w:r w:rsidR="00047C34" w:rsidRPr="00C74150">
              <w:rPr>
                <w:sz w:val="24"/>
                <w:szCs w:val="24"/>
                <w:bdr w:val="single" w:sz="4" w:space="0" w:color="auto"/>
                <w:lang w:val="en-US"/>
              </w:rPr>
              <w:t>6</w:t>
            </w:r>
            <w:r w:rsidR="00047C34">
              <w:rPr>
                <w:sz w:val="24"/>
                <w:szCs w:val="24"/>
                <w:bdr w:val="single" w:sz="4" w:space="0" w:color="auto"/>
                <w:lang w:val="en-US"/>
              </w:rPr>
              <w:t xml:space="preserve"> </w:t>
            </w:r>
            <w:r w:rsidRPr="00C74150">
              <w:rPr>
                <w:sz w:val="24"/>
                <w:szCs w:val="24"/>
                <w:bdr w:val="single" w:sz="4" w:space="0" w:color="auto"/>
                <w:lang w:val="en-US"/>
              </w:rPr>
              <w:t>F3</w:t>
            </w:r>
            <m:oMath>
              <m:r>
                <w:rPr>
                  <w:rFonts w:ascii="Cambria Math" w:hAnsi="Cambria Math"/>
                  <w:sz w:val="24"/>
                  <w:szCs w:val="24"/>
                  <w:bdr w:val="single" w:sz="4" w:space="0" w:color="auto"/>
                  <w:lang w:val="en-US"/>
                </w:rPr>
                <m:t>(</m:t>
              </m:r>
              <m:r>
                <w:rPr>
                  <w:rFonts w:ascii="Cambria Math" w:hAnsi="Cambria Math"/>
                  <w:sz w:val="28"/>
                  <w:szCs w:val="28"/>
                  <w:bdr w:val="single" w:sz="4" w:space="0" w:color="auto"/>
                </w:rPr>
                <m:t>r</m:t>
              </m:r>
              <m:r>
                <w:rPr>
                  <w:rFonts w:ascii="Cambria Math" w:hAnsi="Cambria Math"/>
                  <w:sz w:val="28"/>
                  <w:szCs w:val="28"/>
                  <w:bdr w:val="single" w:sz="4" w:space="0" w:color="auto"/>
                  <w:lang w:val="en-US"/>
                </w:rPr>
                <m:t>∠</m:t>
              </m:r>
              <m:r>
                <w:rPr>
                  <w:rFonts w:ascii="Cambria Math" w:hAnsi="Cambria Math"/>
                  <w:sz w:val="28"/>
                  <w:szCs w:val="28"/>
                  <w:bdr w:val="single" w:sz="4" w:space="0" w:color="auto"/>
                </w:rPr>
                <m:t>θ</m:t>
              </m:r>
              <m:r>
                <m:rPr>
                  <m:sty m:val="p"/>
                </m:rPr>
                <w:rPr>
                  <w:rFonts w:ascii="Cambria Math"/>
                  <w:sz w:val="28"/>
                  <w:szCs w:val="28"/>
                  <w:bdr w:val="single" w:sz="4" w:space="0" w:color="auto"/>
                  <w:lang w:val="en-US"/>
                </w:rPr>
                <m:t>)</m:t>
              </m:r>
            </m:oMath>
            <w:r w:rsidRPr="00C74150">
              <w:rPr>
                <w:sz w:val="24"/>
                <w:szCs w:val="24"/>
                <w:bdr w:val="single" w:sz="4" w:space="0" w:color="auto"/>
                <w:lang w:val="en-US"/>
              </w:rPr>
              <w:t>EXE</w:t>
            </w:r>
          </w:p>
        </w:tc>
      </w:tr>
      <w:tr w:rsidR="00A221A3" w:rsidRPr="007E06BC" w:rsidTr="008A4602">
        <w:tc>
          <w:tcPr>
            <w:tcW w:w="3369" w:type="dxa"/>
            <w:vAlign w:val="center"/>
          </w:tcPr>
          <w:p w:rsidR="00A221A3" w:rsidRPr="00A221A3" w:rsidRDefault="00A221A3" w:rsidP="00A221A3">
            <w:pPr>
              <w:spacing w:before="120" w:after="120"/>
              <w:rPr>
                <w:sz w:val="24"/>
                <w:szCs w:val="24"/>
              </w:rPr>
            </w:pPr>
            <w:r w:rsidRPr="00A221A3">
              <w:rPr>
                <w:sz w:val="24"/>
                <w:szCs w:val="24"/>
              </w:rPr>
              <w:t xml:space="preserve">la partie réelle de </w:t>
            </w:r>
            <m:oMath>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2</m:t>
                  </m:r>
                </m:sub>
              </m:sSub>
            </m:oMath>
          </w:p>
        </w:tc>
        <w:tc>
          <w:tcPr>
            <w:tcW w:w="7087" w:type="dxa"/>
            <w:vAlign w:val="center"/>
          </w:tcPr>
          <w:p w:rsidR="00A221A3" w:rsidRPr="00C74150" w:rsidRDefault="00A221A3" w:rsidP="00A221A3">
            <w:pPr>
              <w:spacing w:before="120" w:after="120"/>
              <w:rPr>
                <w:sz w:val="24"/>
                <w:szCs w:val="24"/>
                <w:bdr w:val="single" w:sz="4" w:space="0" w:color="auto"/>
                <w:lang w:val="en-US"/>
              </w:rPr>
            </w:pPr>
            <w:r w:rsidRPr="00C74150">
              <w:rPr>
                <w:sz w:val="24"/>
                <w:szCs w:val="24"/>
                <w:lang w:val="en-US"/>
              </w:rPr>
              <w:t xml:space="preserve">Taper  </w:t>
            </w:r>
            <w:r w:rsidRPr="00C74150">
              <w:rPr>
                <w:sz w:val="24"/>
                <w:szCs w:val="24"/>
                <w:bdr w:val="single" w:sz="4" w:space="0" w:color="auto"/>
                <w:lang w:val="en-US"/>
              </w:rPr>
              <w:t>F1(ReP)  ( 2  Shift</w:t>
            </w:r>
            <m:oMath>
              <m:r>
                <w:rPr>
                  <w:rFonts w:ascii="Cambria Math" w:hAnsi="Cambria Math" w:cs="Arial"/>
                  <w:sz w:val="24"/>
                  <w:szCs w:val="24"/>
                  <w:bdr w:val="single" w:sz="4" w:space="0" w:color="auto"/>
                </w:rPr>
                <m:t>X</m:t>
              </m:r>
              <m:r>
                <w:rPr>
                  <w:rFonts w:ascii="Cambria Math" w:hAnsi="Arial" w:cs="Arial"/>
                  <w:sz w:val="24"/>
                  <w:szCs w:val="24"/>
                  <w:bdr w:val="single" w:sz="4" w:space="0" w:color="auto"/>
                  <w:lang w:val="en-US"/>
                </w:rPr>
                <m:t>,</m:t>
              </m:r>
              <m:r>
                <w:rPr>
                  <w:rFonts w:ascii="Cambria Math" w:hAnsi="Cambria Math" w:cs="Arial"/>
                  <w:sz w:val="24"/>
                  <w:szCs w:val="24"/>
                  <w:bdr w:val="single" w:sz="4" w:space="0" w:color="auto"/>
                </w:rPr>
                <m:t>θ</m:t>
              </m:r>
              <m:r>
                <w:rPr>
                  <w:rFonts w:ascii="Cambria Math" w:hAnsi="Arial" w:cs="Arial"/>
                  <w:sz w:val="24"/>
                  <w:szCs w:val="24"/>
                  <w:bdr w:val="single" w:sz="4" w:space="0" w:color="auto"/>
                  <w:lang w:val="en-US"/>
                </w:rPr>
                <m:t>,</m:t>
              </m:r>
              <m:r>
                <w:rPr>
                  <w:rFonts w:ascii="Cambria Math" w:hAnsi="Cambria Math" w:cs="Arial"/>
                  <w:sz w:val="24"/>
                  <w:szCs w:val="24"/>
                  <w:bdr w:val="single" w:sz="4" w:space="0" w:color="auto"/>
                </w:rPr>
                <m:t>T</m:t>
              </m:r>
            </m:oMath>
            <w:r w:rsidRPr="00C74150">
              <w:rPr>
                <w:sz w:val="24"/>
                <w:szCs w:val="24"/>
                <w:bdr w:val="single" w:sz="4" w:space="0" w:color="auto"/>
                <w:lang w:val="en-US"/>
              </w:rPr>
              <w:t xml:space="preserve">   Shift </w:t>
            </w:r>
            <m:oMath>
              <m:r>
                <w:rPr>
                  <w:rFonts w:ascii="Cambria Math" w:hAnsi="Cambria Math"/>
                  <w:sz w:val="24"/>
                  <w:szCs w:val="24"/>
                  <w:bdr w:val="single" w:sz="4" w:space="0" w:color="auto"/>
                  <w:lang w:val="en-US"/>
                </w:rPr>
                <m:t xml:space="preserve">  ×</m:t>
              </m:r>
              <m:sSup>
                <m:sSupPr>
                  <m:ctrlPr>
                    <w:rPr>
                      <w:rFonts w:ascii="Cambria Math" w:hAnsi="Cambria Math"/>
                      <w:i/>
                      <w:sz w:val="24"/>
                      <w:szCs w:val="24"/>
                      <w:bdr w:val="single" w:sz="4" w:space="0" w:color="auto"/>
                    </w:rPr>
                  </m:ctrlPr>
                </m:sSupPr>
                <m:e>
                  <m:r>
                    <w:rPr>
                      <w:rFonts w:ascii="Cambria Math" w:hAnsi="Cambria Math"/>
                      <w:sz w:val="24"/>
                      <w:szCs w:val="24"/>
                      <w:bdr w:val="single" w:sz="4" w:space="0" w:color="auto"/>
                      <w:lang w:val="en-US"/>
                    </w:rPr>
                    <m:t>10</m:t>
                  </m:r>
                </m:e>
                <m:sup>
                  <m:r>
                    <w:rPr>
                      <w:rFonts w:ascii="Cambria Math" w:hAnsi="Cambria Math"/>
                      <w:sz w:val="24"/>
                      <w:szCs w:val="24"/>
                      <w:bdr w:val="single" w:sz="4" w:space="0" w:color="auto"/>
                    </w:rPr>
                    <m:t>x</m:t>
                  </m:r>
                </m:sup>
              </m:sSup>
            </m:oMath>
            <w:r w:rsidRPr="00C74150">
              <w:rPr>
                <w:sz w:val="24"/>
                <w:szCs w:val="24"/>
                <w:bdr w:val="single" w:sz="4" w:space="0" w:color="auto"/>
                <w:lang w:val="en-US"/>
              </w:rPr>
              <w:t xml:space="preserve">  a+b/c   3)  </w:t>
            </w:r>
          </w:p>
          <w:p w:rsidR="00A221A3" w:rsidRPr="00C74150" w:rsidRDefault="00A221A3" w:rsidP="00A221A3">
            <w:pPr>
              <w:spacing w:before="120" w:after="120"/>
              <w:rPr>
                <w:sz w:val="24"/>
                <w:szCs w:val="24"/>
                <w:lang w:val="en-US"/>
              </w:rPr>
            </w:pPr>
            <w:r w:rsidRPr="00C74150">
              <w:rPr>
                <w:sz w:val="24"/>
                <w:szCs w:val="24"/>
                <w:lang w:val="en-US"/>
              </w:rPr>
              <w:t>Ou</w:t>
            </w:r>
          </w:p>
          <w:p w:rsidR="00A221A3" w:rsidRPr="00C74150" w:rsidRDefault="00A221A3" w:rsidP="00A221A3">
            <w:pPr>
              <w:spacing w:before="120" w:after="120"/>
              <w:rPr>
                <w:sz w:val="24"/>
                <w:szCs w:val="24"/>
                <w:lang w:val="en-US"/>
              </w:rPr>
            </w:pPr>
            <w:r w:rsidRPr="00C74150">
              <w:rPr>
                <w:sz w:val="24"/>
                <w:szCs w:val="24"/>
                <w:lang w:val="en-US"/>
              </w:rPr>
              <w:t xml:space="preserve">Taper  </w:t>
            </w:r>
            <w:r w:rsidRPr="00C74150">
              <w:rPr>
                <w:sz w:val="24"/>
                <w:szCs w:val="24"/>
                <w:bdr w:val="single" w:sz="4" w:space="0" w:color="auto"/>
                <w:lang w:val="en-US"/>
              </w:rPr>
              <w:t>F1(ReP)  ( 2   Shift</w:t>
            </w:r>
            <m:oMath>
              <m:r>
                <w:rPr>
                  <w:rFonts w:ascii="Cambria Math" w:hAnsi="Cambria Math" w:cs="Arial"/>
                  <w:sz w:val="24"/>
                  <w:szCs w:val="24"/>
                  <w:bdr w:val="single" w:sz="4" w:space="0" w:color="auto"/>
                </w:rPr>
                <m:t>X</m:t>
              </m:r>
              <m:r>
                <w:rPr>
                  <w:rFonts w:ascii="Cambria Math" w:hAnsi="Arial" w:cs="Arial"/>
                  <w:sz w:val="24"/>
                  <w:szCs w:val="24"/>
                  <w:bdr w:val="single" w:sz="4" w:space="0" w:color="auto"/>
                  <w:lang w:val="en-US"/>
                </w:rPr>
                <m:t>,</m:t>
              </m:r>
              <m:r>
                <w:rPr>
                  <w:rFonts w:ascii="Cambria Math" w:hAnsi="Cambria Math" w:cs="Arial"/>
                  <w:sz w:val="24"/>
                  <w:szCs w:val="24"/>
                  <w:bdr w:val="single" w:sz="4" w:space="0" w:color="auto"/>
                </w:rPr>
                <m:t>θ</m:t>
              </m:r>
              <m:r>
                <w:rPr>
                  <w:rFonts w:ascii="Cambria Math" w:hAnsi="Arial" w:cs="Arial"/>
                  <w:sz w:val="24"/>
                  <w:szCs w:val="24"/>
                  <w:bdr w:val="single" w:sz="4" w:space="0" w:color="auto"/>
                  <w:lang w:val="en-US"/>
                </w:rPr>
                <m:t>,</m:t>
              </m:r>
              <m:r>
                <w:rPr>
                  <w:rFonts w:ascii="Cambria Math" w:hAnsi="Cambria Math" w:cs="Arial"/>
                  <w:sz w:val="24"/>
                  <w:szCs w:val="24"/>
                  <w:bdr w:val="single" w:sz="4" w:space="0" w:color="auto"/>
                </w:rPr>
                <m:t>T</m:t>
              </m:r>
            </m:oMath>
            <w:r w:rsidRPr="00C74150">
              <w:rPr>
                <w:sz w:val="24"/>
                <w:szCs w:val="24"/>
                <w:bdr w:val="single" w:sz="4" w:space="0" w:color="auto"/>
                <w:lang w:val="en-US"/>
              </w:rPr>
              <w:t xml:space="preserve">   Shift  </w:t>
            </w:r>
            <m:oMath>
              <m:r>
                <w:rPr>
                  <w:rFonts w:ascii="Cambria Math" w:hAnsi="Cambria Math"/>
                  <w:sz w:val="24"/>
                  <w:szCs w:val="24"/>
                  <w:bdr w:val="single" w:sz="4" w:space="0" w:color="auto"/>
                  <w:lang w:val="en-US"/>
                </w:rPr>
                <m:t xml:space="preserve"> ×</m:t>
              </m:r>
              <m:sSup>
                <m:sSupPr>
                  <m:ctrlPr>
                    <w:rPr>
                      <w:rFonts w:ascii="Cambria Math" w:hAnsi="Cambria Math"/>
                      <w:i/>
                      <w:sz w:val="24"/>
                      <w:szCs w:val="24"/>
                      <w:bdr w:val="single" w:sz="4" w:space="0" w:color="auto"/>
                    </w:rPr>
                  </m:ctrlPr>
                </m:sSupPr>
                <m:e>
                  <m:r>
                    <w:rPr>
                      <w:rFonts w:ascii="Cambria Math" w:hAnsi="Cambria Math"/>
                      <w:sz w:val="24"/>
                      <w:szCs w:val="24"/>
                      <w:bdr w:val="single" w:sz="4" w:space="0" w:color="auto"/>
                      <w:lang w:val="en-US"/>
                    </w:rPr>
                    <m:t>10</m:t>
                  </m:r>
                </m:e>
                <m:sup>
                  <m:r>
                    <w:rPr>
                      <w:rFonts w:ascii="Cambria Math" w:hAnsi="Cambria Math"/>
                      <w:sz w:val="24"/>
                      <w:szCs w:val="24"/>
                      <w:bdr w:val="single" w:sz="4" w:space="0" w:color="auto"/>
                    </w:rPr>
                    <m:t>x</m:t>
                  </m:r>
                </m:sup>
              </m:sSup>
              <m:f>
                <m:fPr>
                  <m:ctrlPr>
                    <w:rPr>
                      <w:rFonts w:ascii="Cambria Math" w:hAnsi="Cambria Math"/>
                      <w:i/>
                      <w:sz w:val="24"/>
                      <w:szCs w:val="24"/>
                      <w:bdr w:val="single" w:sz="4" w:space="0" w:color="auto"/>
                    </w:rPr>
                  </m:ctrlPr>
                </m:fPr>
                <m:num>
                  <m:r>
                    <w:rPr>
                      <w:rFonts w:ascii="Cambria Math" w:hAnsi="Cambria Math"/>
                      <w:sz w:val="24"/>
                      <w:szCs w:val="24"/>
                      <w:bdr w:val="single" w:sz="4" w:space="0" w:color="auto"/>
                      <w:lang w:val="en-US"/>
                    </w:rPr>
                    <m:t>∎</m:t>
                  </m:r>
                </m:num>
                <m:den>
                  <m:r>
                    <m:rPr>
                      <m:sty m:val="p"/>
                    </m:rPr>
                    <w:rPr>
                      <w:rFonts w:ascii="Cambria Math" w:eastAsia="Malgun Gothic" w:hAnsi="Cambria Math" w:hint="eastAsia"/>
                      <w:sz w:val="24"/>
                      <w:szCs w:val="24"/>
                      <w:bdr w:val="single" w:sz="4" w:space="0" w:color="auto"/>
                      <w:lang w:val="en-US"/>
                    </w:rPr>
                    <m:t>□</m:t>
                  </m:r>
                </m:den>
              </m:f>
            </m:oMath>
            <w:r w:rsidRPr="00C74150">
              <w:rPr>
                <w:sz w:val="24"/>
                <w:szCs w:val="24"/>
                <w:bdr w:val="single" w:sz="4" w:space="0" w:color="auto"/>
                <w:lang w:val="en-US"/>
              </w:rPr>
              <w:t xml:space="preserve">   3)  </w:t>
            </w:r>
          </w:p>
        </w:tc>
      </w:tr>
      <w:tr w:rsidR="00A221A3" w:rsidRPr="007E06BC" w:rsidTr="008A4602">
        <w:tc>
          <w:tcPr>
            <w:tcW w:w="3369" w:type="dxa"/>
            <w:vAlign w:val="center"/>
          </w:tcPr>
          <w:p w:rsidR="00A221A3" w:rsidRPr="00A221A3" w:rsidRDefault="00A221A3" w:rsidP="00A221A3">
            <w:pPr>
              <w:spacing w:before="120" w:after="120"/>
              <w:rPr>
                <w:sz w:val="24"/>
                <w:szCs w:val="24"/>
              </w:rPr>
            </w:pPr>
            <w:r w:rsidRPr="00A221A3">
              <w:rPr>
                <w:sz w:val="24"/>
                <w:szCs w:val="24"/>
              </w:rPr>
              <w:t xml:space="preserve">la partie imaginaire de </w:t>
            </w:r>
            <m:oMath>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2</m:t>
                  </m:r>
                </m:sub>
              </m:sSub>
            </m:oMath>
          </w:p>
        </w:tc>
        <w:tc>
          <w:tcPr>
            <w:tcW w:w="7087" w:type="dxa"/>
            <w:vAlign w:val="center"/>
          </w:tcPr>
          <w:p w:rsidR="00A221A3" w:rsidRPr="00C74150" w:rsidRDefault="00A221A3" w:rsidP="00A221A3">
            <w:pPr>
              <w:spacing w:before="120" w:after="120"/>
              <w:rPr>
                <w:sz w:val="24"/>
                <w:szCs w:val="24"/>
                <w:bdr w:val="single" w:sz="4" w:space="0" w:color="auto"/>
                <w:lang w:val="en-US"/>
              </w:rPr>
            </w:pPr>
            <w:r w:rsidRPr="00C74150">
              <w:rPr>
                <w:sz w:val="24"/>
                <w:szCs w:val="24"/>
                <w:lang w:val="en-US"/>
              </w:rPr>
              <w:t xml:space="preserve">Taper  </w:t>
            </w:r>
            <w:r w:rsidRPr="00C74150">
              <w:rPr>
                <w:sz w:val="24"/>
                <w:szCs w:val="24"/>
                <w:bdr w:val="single" w:sz="4" w:space="0" w:color="auto"/>
                <w:lang w:val="en-US"/>
              </w:rPr>
              <w:t>F2(ImP)  ( 2   Shift</w:t>
            </w:r>
            <m:oMath>
              <m:r>
                <w:rPr>
                  <w:rFonts w:ascii="Cambria Math" w:hAnsi="Cambria Math" w:cs="Arial"/>
                  <w:sz w:val="24"/>
                  <w:szCs w:val="24"/>
                  <w:bdr w:val="single" w:sz="4" w:space="0" w:color="auto"/>
                </w:rPr>
                <m:t>X</m:t>
              </m:r>
              <m:r>
                <w:rPr>
                  <w:rFonts w:ascii="Cambria Math" w:hAnsi="Arial" w:cs="Arial"/>
                  <w:sz w:val="24"/>
                  <w:szCs w:val="24"/>
                  <w:bdr w:val="single" w:sz="4" w:space="0" w:color="auto"/>
                  <w:lang w:val="en-US"/>
                </w:rPr>
                <m:t>,</m:t>
              </m:r>
              <m:r>
                <w:rPr>
                  <w:rFonts w:ascii="Cambria Math" w:hAnsi="Cambria Math" w:cs="Arial"/>
                  <w:sz w:val="24"/>
                  <w:szCs w:val="24"/>
                  <w:bdr w:val="single" w:sz="4" w:space="0" w:color="auto"/>
                </w:rPr>
                <m:t>θ</m:t>
              </m:r>
              <m:r>
                <w:rPr>
                  <w:rFonts w:ascii="Cambria Math" w:hAnsi="Arial" w:cs="Arial"/>
                  <w:sz w:val="24"/>
                  <w:szCs w:val="24"/>
                  <w:bdr w:val="single" w:sz="4" w:space="0" w:color="auto"/>
                  <w:lang w:val="en-US"/>
                </w:rPr>
                <m:t>,</m:t>
              </m:r>
              <m:r>
                <w:rPr>
                  <w:rFonts w:ascii="Cambria Math" w:hAnsi="Cambria Math" w:cs="Arial"/>
                  <w:sz w:val="24"/>
                  <w:szCs w:val="24"/>
                  <w:bdr w:val="single" w:sz="4" w:space="0" w:color="auto"/>
                </w:rPr>
                <m:t>T</m:t>
              </m:r>
            </m:oMath>
            <w:r w:rsidRPr="00C74150">
              <w:rPr>
                <w:sz w:val="24"/>
                <w:szCs w:val="24"/>
                <w:bdr w:val="single" w:sz="4" w:space="0" w:color="auto"/>
                <w:lang w:val="en-US"/>
              </w:rPr>
              <w:t xml:space="preserve">   Shift  </w:t>
            </w:r>
            <m:oMath>
              <m:r>
                <w:rPr>
                  <w:rFonts w:ascii="Cambria Math" w:hAnsi="Cambria Math"/>
                  <w:sz w:val="24"/>
                  <w:szCs w:val="24"/>
                  <w:bdr w:val="single" w:sz="4" w:space="0" w:color="auto"/>
                  <w:lang w:val="en-US"/>
                </w:rPr>
                <m:t xml:space="preserve"> ×</m:t>
              </m:r>
              <m:sSup>
                <m:sSupPr>
                  <m:ctrlPr>
                    <w:rPr>
                      <w:rFonts w:ascii="Cambria Math" w:hAnsi="Cambria Math"/>
                      <w:i/>
                      <w:sz w:val="24"/>
                      <w:szCs w:val="24"/>
                      <w:bdr w:val="single" w:sz="4" w:space="0" w:color="auto"/>
                    </w:rPr>
                  </m:ctrlPr>
                </m:sSupPr>
                <m:e>
                  <m:r>
                    <w:rPr>
                      <w:rFonts w:ascii="Cambria Math" w:hAnsi="Cambria Math"/>
                      <w:sz w:val="24"/>
                      <w:szCs w:val="24"/>
                      <w:bdr w:val="single" w:sz="4" w:space="0" w:color="auto"/>
                      <w:lang w:val="en-US"/>
                    </w:rPr>
                    <m:t>10</m:t>
                  </m:r>
                </m:e>
                <m:sup>
                  <m:r>
                    <w:rPr>
                      <w:rFonts w:ascii="Cambria Math" w:hAnsi="Cambria Math"/>
                      <w:sz w:val="24"/>
                      <w:szCs w:val="24"/>
                      <w:bdr w:val="single" w:sz="4" w:space="0" w:color="auto"/>
                    </w:rPr>
                    <m:t>x</m:t>
                  </m:r>
                </m:sup>
              </m:sSup>
            </m:oMath>
            <w:r w:rsidRPr="00C74150">
              <w:rPr>
                <w:sz w:val="24"/>
                <w:szCs w:val="24"/>
                <w:bdr w:val="single" w:sz="4" w:space="0" w:color="auto"/>
                <w:lang w:val="en-US"/>
              </w:rPr>
              <w:t xml:space="preserve">  a+b/c   3)  </w:t>
            </w:r>
          </w:p>
          <w:p w:rsidR="00A221A3" w:rsidRPr="00C74150" w:rsidRDefault="00A221A3" w:rsidP="00A221A3">
            <w:pPr>
              <w:spacing w:before="120" w:after="120"/>
              <w:rPr>
                <w:sz w:val="24"/>
                <w:szCs w:val="24"/>
                <w:lang w:val="en-US"/>
              </w:rPr>
            </w:pPr>
            <w:r w:rsidRPr="00C74150">
              <w:rPr>
                <w:sz w:val="24"/>
                <w:szCs w:val="24"/>
                <w:lang w:val="en-US"/>
              </w:rPr>
              <w:t>Ou</w:t>
            </w:r>
          </w:p>
          <w:p w:rsidR="00A221A3" w:rsidRPr="00C74150" w:rsidRDefault="00A221A3" w:rsidP="00A221A3">
            <w:pPr>
              <w:spacing w:before="120" w:after="120"/>
              <w:rPr>
                <w:sz w:val="24"/>
                <w:szCs w:val="24"/>
                <w:lang w:val="en-US"/>
              </w:rPr>
            </w:pPr>
            <w:r w:rsidRPr="00C74150">
              <w:rPr>
                <w:sz w:val="24"/>
                <w:szCs w:val="24"/>
                <w:lang w:val="en-US"/>
              </w:rPr>
              <w:t xml:space="preserve">Taper  </w:t>
            </w:r>
            <w:r w:rsidRPr="00C74150">
              <w:rPr>
                <w:sz w:val="24"/>
                <w:szCs w:val="24"/>
                <w:bdr w:val="single" w:sz="4" w:space="0" w:color="auto"/>
                <w:lang w:val="en-US"/>
              </w:rPr>
              <w:t>F2(ImP)  ( 2   Shift</w:t>
            </w:r>
            <m:oMath>
              <m:r>
                <w:rPr>
                  <w:rFonts w:ascii="Cambria Math" w:hAnsi="Cambria Math" w:cs="Arial"/>
                  <w:sz w:val="24"/>
                  <w:szCs w:val="24"/>
                  <w:bdr w:val="single" w:sz="4" w:space="0" w:color="auto"/>
                </w:rPr>
                <m:t>X</m:t>
              </m:r>
              <m:r>
                <w:rPr>
                  <w:rFonts w:ascii="Cambria Math" w:hAnsi="Arial" w:cs="Arial"/>
                  <w:sz w:val="24"/>
                  <w:szCs w:val="24"/>
                  <w:bdr w:val="single" w:sz="4" w:space="0" w:color="auto"/>
                  <w:lang w:val="en-US"/>
                </w:rPr>
                <m:t>,</m:t>
              </m:r>
              <m:r>
                <w:rPr>
                  <w:rFonts w:ascii="Cambria Math" w:hAnsi="Cambria Math" w:cs="Arial"/>
                  <w:sz w:val="24"/>
                  <w:szCs w:val="24"/>
                  <w:bdr w:val="single" w:sz="4" w:space="0" w:color="auto"/>
                </w:rPr>
                <m:t>θ</m:t>
              </m:r>
              <m:r>
                <w:rPr>
                  <w:rFonts w:ascii="Cambria Math" w:hAnsi="Arial" w:cs="Arial"/>
                  <w:sz w:val="24"/>
                  <w:szCs w:val="24"/>
                  <w:bdr w:val="single" w:sz="4" w:space="0" w:color="auto"/>
                  <w:lang w:val="en-US"/>
                </w:rPr>
                <m:t>,</m:t>
              </m:r>
              <m:r>
                <w:rPr>
                  <w:rFonts w:ascii="Cambria Math" w:hAnsi="Cambria Math" w:cs="Arial"/>
                  <w:sz w:val="24"/>
                  <w:szCs w:val="24"/>
                  <w:bdr w:val="single" w:sz="4" w:space="0" w:color="auto"/>
                </w:rPr>
                <m:t>T</m:t>
              </m:r>
            </m:oMath>
            <w:r w:rsidRPr="00C74150">
              <w:rPr>
                <w:sz w:val="24"/>
                <w:szCs w:val="24"/>
                <w:bdr w:val="single" w:sz="4" w:space="0" w:color="auto"/>
                <w:lang w:val="en-US"/>
              </w:rPr>
              <w:t xml:space="preserve">   Shift  </w:t>
            </w:r>
            <m:oMath>
              <m:r>
                <w:rPr>
                  <w:rFonts w:ascii="Cambria Math" w:hAnsi="Cambria Math"/>
                  <w:sz w:val="24"/>
                  <w:szCs w:val="24"/>
                  <w:bdr w:val="single" w:sz="4" w:space="0" w:color="auto"/>
                  <w:lang w:val="en-US"/>
                </w:rPr>
                <m:t xml:space="preserve"> ×</m:t>
              </m:r>
              <m:sSup>
                <m:sSupPr>
                  <m:ctrlPr>
                    <w:rPr>
                      <w:rFonts w:ascii="Cambria Math" w:hAnsi="Cambria Math"/>
                      <w:i/>
                      <w:sz w:val="24"/>
                      <w:szCs w:val="24"/>
                      <w:bdr w:val="single" w:sz="4" w:space="0" w:color="auto"/>
                    </w:rPr>
                  </m:ctrlPr>
                </m:sSupPr>
                <m:e>
                  <m:r>
                    <w:rPr>
                      <w:rFonts w:ascii="Cambria Math" w:hAnsi="Cambria Math"/>
                      <w:sz w:val="24"/>
                      <w:szCs w:val="24"/>
                      <w:bdr w:val="single" w:sz="4" w:space="0" w:color="auto"/>
                      <w:lang w:val="en-US"/>
                    </w:rPr>
                    <m:t>10</m:t>
                  </m:r>
                </m:e>
                <m:sup>
                  <m:r>
                    <w:rPr>
                      <w:rFonts w:ascii="Cambria Math" w:hAnsi="Cambria Math"/>
                      <w:sz w:val="24"/>
                      <w:szCs w:val="24"/>
                      <w:bdr w:val="single" w:sz="4" w:space="0" w:color="auto"/>
                    </w:rPr>
                    <m:t>x</m:t>
                  </m:r>
                </m:sup>
              </m:sSup>
              <m:f>
                <m:fPr>
                  <m:ctrlPr>
                    <w:rPr>
                      <w:rFonts w:ascii="Cambria Math" w:hAnsi="Cambria Math"/>
                      <w:i/>
                      <w:sz w:val="24"/>
                      <w:szCs w:val="24"/>
                      <w:bdr w:val="single" w:sz="4" w:space="0" w:color="auto"/>
                    </w:rPr>
                  </m:ctrlPr>
                </m:fPr>
                <m:num>
                  <m:r>
                    <w:rPr>
                      <w:rFonts w:ascii="Cambria Math" w:hAnsi="Cambria Math"/>
                      <w:sz w:val="24"/>
                      <w:szCs w:val="24"/>
                      <w:bdr w:val="single" w:sz="4" w:space="0" w:color="auto"/>
                      <w:lang w:val="en-US"/>
                    </w:rPr>
                    <m:t>∎</m:t>
                  </m:r>
                </m:num>
                <m:den>
                  <m:r>
                    <m:rPr>
                      <m:sty m:val="p"/>
                    </m:rPr>
                    <w:rPr>
                      <w:rFonts w:ascii="Cambria Math" w:eastAsia="Malgun Gothic" w:hAnsi="Cambria Math" w:hint="eastAsia"/>
                      <w:sz w:val="24"/>
                      <w:szCs w:val="24"/>
                      <w:bdr w:val="single" w:sz="4" w:space="0" w:color="auto"/>
                      <w:lang w:val="en-US"/>
                    </w:rPr>
                    <m:t>□</m:t>
                  </m:r>
                </m:den>
              </m:f>
            </m:oMath>
            <w:r w:rsidRPr="00C74150">
              <w:rPr>
                <w:sz w:val="24"/>
                <w:szCs w:val="24"/>
                <w:bdr w:val="single" w:sz="4" w:space="0" w:color="auto"/>
                <w:lang w:val="en-US"/>
              </w:rPr>
              <w:t xml:space="preserve">   3)  </w:t>
            </w:r>
          </w:p>
        </w:tc>
      </w:tr>
      <w:tr w:rsidR="00A221A3" w:rsidRPr="007E06BC" w:rsidTr="008A4602">
        <w:tc>
          <w:tcPr>
            <w:tcW w:w="3369" w:type="dxa"/>
            <w:vAlign w:val="center"/>
          </w:tcPr>
          <w:p w:rsidR="00A221A3" w:rsidRPr="00A221A3" w:rsidRDefault="00A221A3" w:rsidP="00A221A3">
            <w:pPr>
              <w:spacing w:before="120" w:after="120"/>
              <w:rPr>
                <w:sz w:val="24"/>
                <w:szCs w:val="24"/>
              </w:rPr>
            </w:pPr>
            <w:r w:rsidRPr="00A221A3">
              <w:rPr>
                <w:sz w:val="24"/>
                <w:szCs w:val="24"/>
              </w:rPr>
              <w:t xml:space="preserve">La forme algébrique de </w:t>
            </w:r>
            <m:oMath>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2</m:t>
                  </m:r>
                </m:sub>
              </m:sSub>
            </m:oMath>
          </w:p>
        </w:tc>
        <w:tc>
          <w:tcPr>
            <w:tcW w:w="7087" w:type="dxa"/>
            <w:vAlign w:val="center"/>
          </w:tcPr>
          <w:p w:rsidR="00A221A3" w:rsidRPr="00C74150" w:rsidRDefault="00A221A3" w:rsidP="00A221A3">
            <w:pPr>
              <w:spacing w:before="120" w:after="120"/>
              <w:rPr>
                <w:sz w:val="24"/>
                <w:szCs w:val="24"/>
                <w:bdr w:val="single" w:sz="4" w:space="0" w:color="auto"/>
                <w:lang w:val="en-US"/>
              </w:rPr>
            </w:pPr>
            <w:r w:rsidRPr="00C74150">
              <w:rPr>
                <w:sz w:val="24"/>
                <w:szCs w:val="24"/>
                <w:lang w:val="en-US"/>
              </w:rPr>
              <w:t xml:space="preserve">Taper  </w:t>
            </w:r>
            <w:r w:rsidRPr="00C74150">
              <w:rPr>
                <w:sz w:val="24"/>
                <w:szCs w:val="24"/>
                <w:bdr w:val="single" w:sz="4" w:space="0" w:color="auto"/>
                <w:lang w:val="en-US"/>
              </w:rPr>
              <w:t xml:space="preserve">2   Shift   </w:t>
            </w:r>
            <m:oMath>
              <m:r>
                <w:rPr>
                  <w:rFonts w:ascii="Cambria Math" w:hAnsi="Cambria Math" w:cs="Arial"/>
                  <w:sz w:val="24"/>
                  <w:szCs w:val="24"/>
                  <w:bdr w:val="single" w:sz="4" w:space="0" w:color="auto"/>
                </w:rPr>
                <m:t>X</m:t>
              </m:r>
              <m:r>
                <w:rPr>
                  <w:rFonts w:ascii="Cambria Math" w:hAnsi="Arial" w:cs="Arial"/>
                  <w:sz w:val="24"/>
                  <w:szCs w:val="24"/>
                  <w:bdr w:val="single" w:sz="4" w:space="0" w:color="auto"/>
                  <w:lang w:val="en-US"/>
                </w:rPr>
                <m:t>,</m:t>
              </m:r>
              <m:r>
                <w:rPr>
                  <w:rFonts w:ascii="Cambria Math" w:hAnsi="Cambria Math" w:cs="Arial"/>
                  <w:sz w:val="24"/>
                  <w:szCs w:val="24"/>
                  <w:bdr w:val="single" w:sz="4" w:space="0" w:color="auto"/>
                </w:rPr>
                <m:t>θ</m:t>
              </m:r>
              <m:r>
                <w:rPr>
                  <w:rFonts w:ascii="Cambria Math" w:hAnsi="Arial" w:cs="Arial"/>
                  <w:sz w:val="24"/>
                  <w:szCs w:val="24"/>
                  <w:bdr w:val="single" w:sz="4" w:space="0" w:color="auto"/>
                  <w:lang w:val="en-US"/>
                </w:rPr>
                <m:t>,</m:t>
              </m:r>
              <m:r>
                <w:rPr>
                  <w:rFonts w:ascii="Cambria Math" w:hAnsi="Cambria Math" w:cs="Arial"/>
                  <w:sz w:val="24"/>
                  <w:szCs w:val="24"/>
                  <w:bdr w:val="single" w:sz="4" w:space="0" w:color="auto"/>
                </w:rPr>
                <m:t>T</m:t>
              </m:r>
            </m:oMath>
            <w:r w:rsidRPr="00C74150">
              <w:rPr>
                <w:sz w:val="24"/>
                <w:szCs w:val="24"/>
                <w:bdr w:val="single" w:sz="4" w:space="0" w:color="auto"/>
                <w:lang w:val="en-US"/>
              </w:rPr>
              <w:t xml:space="preserve">   Shift  </w:t>
            </w:r>
            <m:oMath>
              <m:r>
                <w:rPr>
                  <w:rFonts w:ascii="Cambria Math" w:hAnsi="Cambria Math"/>
                  <w:sz w:val="24"/>
                  <w:szCs w:val="24"/>
                  <w:bdr w:val="single" w:sz="4" w:space="0" w:color="auto"/>
                  <w:lang w:val="en-US"/>
                </w:rPr>
                <m:t xml:space="preserve"> ×</m:t>
              </m:r>
              <m:sSup>
                <m:sSupPr>
                  <m:ctrlPr>
                    <w:rPr>
                      <w:rFonts w:ascii="Cambria Math" w:hAnsi="Cambria Math"/>
                      <w:i/>
                      <w:sz w:val="24"/>
                      <w:szCs w:val="24"/>
                      <w:bdr w:val="single" w:sz="4" w:space="0" w:color="auto"/>
                    </w:rPr>
                  </m:ctrlPr>
                </m:sSupPr>
                <m:e>
                  <m:r>
                    <w:rPr>
                      <w:rFonts w:ascii="Cambria Math" w:hAnsi="Cambria Math"/>
                      <w:sz w:val="24"/>
                      <w:szCs w:val="24"/>
                      <w:bdr w:val="single" w:sz="4" w:space="0" w:color="auto"/>
                      <w:lang w:val="en-US"/>
                    </w:rPr>
                    <m:t>10</m:t>
                  </m:r>
                </m:e>
                <m:sup>
                  <m:r>
                    <w:rPr>
                      <w:rFonts w:ascii="Cambria Math" w:hAnsi="Cambria Math"/>
                      <w:sz w:val="24"/>
                      <w:szCs w:val="24"/>
                      <w:bdr w:val="single" w:sz="4" w:space="0" w:color="auto"/>
                    </w:rPr>
                    <m:t>x</m:t>
                  </m:r>
                </m:sup>
              </m:sSup>
            </m:oMath>
            <w:r w:rsidRPr="00C74150">
              <w:rPr>
                <w:sz w:val="24"/>
                <w:szCs w:val="24"/>
                <w:bdr w:val="single" w:sz="4" w:space="0" w:color="auto"/>
                <w:lang w:val="en-US"/>
              </w:rPr>
              <w:t xml:space="preserve">   a+b/c   3   F4   (a+bi)   EXE</w:t>
            </w:r>
          </w:p>
          <w:p w:rsidR="00A221A3" w:rsidRPr="00C74150" w:rsidRDefault="00A221A3" w:rsidP="00A221A3">
            <w:pPr>
              <w:spacing w:before="120" w:after="120"/>
              <w:rPr>
                <w:sz w:val="24"/>
                <w:szCs w:val="24"/>
                <w:lang w:val="en-US"/>
              </w:rPr>
            </w:pPr>
            <w:r w:rsidRPr="00C74150">
              <w:rPr>
                <w:sz w:val="24"/>
                <w:szCs w:val="24"/>
                <w:lang w:val="en-US"/>
              </w:rPr>
              <w:t>Ou</w:t>
            </w:r>
          </w:p>
          <w:p w:rsidR="00A221A3" w:rsidRPr="00C74150" w:rsidRDefault="00A221A3" w:rsidP="00A221A3">
            <w:pPr>
              <w:spacing w:before="120" w:after="120"/>
              <w:rPr>
                <w:sz w:val="24"/>
                <w:szCs w:val="24"/>
                <w:bdr w:val="single" w:sz="4" w:space="0" w:color="auto"/>
                <w:lang w:val="en-US"/>
              </w:rPr>
            </w:pPr>
            <w:r w:rsidRPr="00C74150">
              <w:rPr>
                <w:sz w:val="24"/>
                <w:szCs w:val="24"/>
                <w:lang w:val="en-US"/>
              </w:rPr>
              <w:t xml:space="preserve">Taper  </w:t>
            </w:r>
            <w:r w:rsidRPr="00C74150">
              <w:rPr>
                <w:sz w:val="24"/>
                <w:szCs w:val="24"/>
                <w:bdr w:val="single" w:sz="4" w:space="0" w:color="auto"/>
                <w:lang w:val="en-US"/>
              </w:rPr>
              <w:t xml:space="preserve">2   Shift   </w:t>
            </w:r>
            <m:oMath>
              <m:r>
                <w:rPr>
                  <w:rFonts w:ascii="Cambria Math" w:hAnsi="Cambria Math" w:cs="Arial"/>
                  <w:sz w:val="24"/>
                  <w:szCs w:val="24"/>
                  <w:bdr w:val="single" w:sz="4" w:space="0" w:color="auto"/>
                </w:rPr>
                <m:t>X</m:t>
              </m:r>
              <m:r>
                <w:rPr>
                  <w:rFonts w:ascii="Cambria Math" w:hAnsi="Arial" w:cs="Arial"/>
                  <w:sz w:val="24"/>
                  <w:szCs w:val="24"/>
                  <w:bdr w:val="single" w:sz="4" w:space="0" w:color="auto"/>
                  <w:lang w:val="en-US"/>
                </w:rPr>
                <m:t>,</m:t>
              </m:r>
              <m:r>
                <w:rPr>
                  <w:rFonts w:ascii="Cambria Math" w:hAnsi="Cambria Math" w:cs="Arial"/>
                  <w:sz w:val="24"/>
                  <w:szCs w:val="24"/>
                  <w:bdr w:val="single" w:sz="4" w:space="0" w:color="auto"/>
                </w:rPr>
                <m:t>θ</m:t>
              </m:r>
              <m:r>
                <w:rPr>
                  <w:rFonts w:ascii="Cambria Math" w:hAnsi="Arial" w:cs="Arial"/>
                  <w:sz w:val="24"/>
                  <w:szCs w:val="24"/>
                  <w:bdr w:val="single" w:sz="4" w:space="0" w:color="auto"/>
                  <w:lang w:val="en-US"/>
                </w:rPr>
                <m:t>,</m:t>
              </m:r>
              <m:r>
                <w:rPr>
                  <w:rFonts w:ascii="Cambria Math" w:hAnsi="Cambria Math" w:cs="Arial"/>
                  <w:sz w:val="24"/>
                  <w:szCs w:val="24"/>
                  <w:bdr w:val="single" w:sz="4" w:space="0" w:color="auto"/>
                </w:rPr>
                <m:t>T</m:t>
              </m:r>
            </m:oMath>
            <w:r w:rsidRPr="00C74150">
              <w:rPr>
                <w:sz w:val="24"/>
                <w:szCs w:val="24"/>
                <w:bdr w:val="single" w:sz="4" w:space="0" w:color="auto"/>
                <w:lang w:val="en-US"/>
              </w:rPr>
              <w:t xml:space="preserve">   Shift  </w:t>
            </w:r>
            <m:oMath>
              <m:r>
                <w:rPr>
                  <w:rFonts w:ascii="Cambria Math" w:hAnsi="Cambria Math"/>
                  <w:sz w:val="24"/>
                  <w:szCs w:val="24"/>
                  <w:bdr w:val="single" w:sz="4" w:space="0" w:color="auto"/>
                  <w:lang w:val="en-US"/>
                </w:rPr>
                <m:t xml:space="preserve"> ×</m:t>
              </m:r>
              <m:sSup>
                <m:sSupPr>
                  <m:ctrlPr>
                    <w:rPr>
                      <w:rFonts w:ascii="Cambria Math" w:hAnsi="Cambria Math"/>
                      <w:i/>
                      <w:sz w:val="24"/>
                      <w:szCs w:val="24"/>
                      <w:bdr w:val="single" w:sz="4" w:space="0" w:color="auto"/>
                    </w:rPr>
                  </m:ctrlPr>
                </m:sSupPr>
                <m:e>
                  <m:r>
                    <w:rPr>
                      <w:rFonts w:ascii="Cambria Math" w:hAnsi="Cambria Math"/>
                      <w:sz w:val="24"/>
                      <w:szCs w:val="24"/>
                      <w:bdr w:val="single" w:sz="4" w:space="0" w:color="auto"/>
                      <w:lang w:val="en-US"/>
                    </w:rPr>
                    <m:t>10</m:t>
                  </m:r>
                </m:e>
                <m:sup>
                  <m:r>
                    <w:rPr>
                      <w:rFonts w:ascii="Cambria Math" w:hAnsi="Cambria Math"/>
                      <w:sz w:val="24"/>
                      <w:szCs w:val="24"/>
                      <w:bdr w:val="single" w:sz="4" w:space="0" w:color="auto"/>
                    </w:rPr>
                    <m:t>x</m:t>
                  </m:r>
                </m:sup>
              </m:sSup>
              <m:f>
                <m:fPr>
                  <m:ctrlPr>
                    <w:rPr>
                      <w:rFonts w:ascii="Cambria Math" w:hAnsi="Cambria Math"/>
                      <w:i/>
                      <w:sz w:val="24"/>
                      <w:szCs w:val="24"/>
                      <w:bdr w:val="single" w:sz="4" w:space="0" w:color="auto"/>
                    </w:rPr>
                  </m:ctrlPr>
                </m:fPr>
                <m:num>
                  <m:r>
                    <w:rPr>
                      <w:rFonts w:ascii="Cambria Math" w:hAnsi="Cambria Math"/>
                      <w:sz w:val="24"/>
                      <w:szCs w:val="24"/>
                      <w:bdr w:val="single" w:sz="4" w:space="0" w:color="auto"/>
                      <w:lang w:val="en-US"/>
                    </w:rPr>
                    <m:t>∎</m:t>
                  </m:r>
                </m:num>
                <m:den>
                  <m:r>
                    <m:rPr>
                      <m:sty m:val="p"/>
                    </m:rPr>
                    <w:rPr>
                      <w:rFonts w:ascii="Cambria Math" w:eastAsia="Malgun Gothic" w:hAnsi="Cambria Math" w:hint="eastAsia"/>
                      <w:sz w:val="24"/>
                      <w:szCs w:val="24"/>
                      <w:bdr w:val="single" w:sz="4" w:space="0" w:color="auto"/>
                      <w:lang w:val="en-US"/>
                    </w:rPr>
                    <m:t>□</m:t>
                  </m:r>
                </m:den>
              </m:f>
            </m:oMath>
            <w:r w:rsidRPr="00C74150">
              <w:rPr>
                <w:sz w:val="24"/>
                <w:szCs w:val="24"/>
                <w:bdr w:val="single" w:sz="4" w:space="0" w:color="auto"/>
                <w:lang w:val="en-US"/>
              </w:rPr>
              <w:t xml:space="preserve">   3    F4   (a+bi)   EXE</w:t>
            </w:r>
          </w:p>
        </w:tc>
      </w:tr>
    </w:tbl>
    <w:p w:rsidR="00A221A3" w:rsidRPr="00C74150" w:rsidRDefault="00A221A3" w:rsidP="00A221A3">
      <w:pPr>
        <w:spacing w:after="0" w:line="360" w:lineRule="auto"/>
        <w:rPr>
          <w:rFonts w:ascii="Times New Roman" w:eastAsia="Times New Roman" w:hAnsi="Times New Roman" w:cs="Times New Roman"/>
          <w:sz w:val="24"/>
          <w:szCs w:val="24"/>
          <w:lang w:val="en-US" w:eastAsia="fr-FR"/>
        </w:rPr>
      </w:pPr>
    </w:p>
    <w:p w:rsidR="00A221A3" w:rsidRPr="00C74150" w:rsidRDefault="00A221A3" w:rsidP="00A221A3">
      <w:pPr>
        <w:spacing w:after="0" w:line="240" w:lineRule="auto"/>
        <w:rPr>
          <w:rFonts w:ascii="Times New Roman" w:eastAsia="Times New Roman" w:hAnsi="Times New Roman" w:cs="Times New Roman"/>
          <w:sz w:val="24"/>
          <w:szCs w:val="24"/>
          <w:lang w:val="en-US" w:eastAsia="fr-FR"/>
        </w:rPr>
      </w:pPr>
    </w:p>
    <w:p w:rsidR="00A221A3" w:rsidRPr="00C74150" w:rsidRDefault="00A221A3" w:rsidP="00A221A3">
      <w:pPr>
        <w:spacing w:after="0" w:line="240" w:lineRule="auto"/>
        <w:rPr>
          <w:rFonts w:ascii="Times New Roman" w:eastAsia="Times New Roman" w:hAnsi="Times New Roman" w:cs="Times New Roman"/>
          <w:sz w:val="24"/>
          <w:szCs w:val="24"/>
          <w:lang w:val="en-US" w:eastAsia="fr-FR"/>
        </w:rPr>
      </w:pPr>
    </w:p>
    <w:p w:rsidR="00A221A3" w:rsidRPr="00A221A3" w:rsidRDefault="00A221A3" w:rsidP="00A221A3">
      <w:pPr>
        <w:spacing w:after="0" w:line="240" w:lineRule="auto"/>
        <w:rPr>
          <w:rFonts w:ascii="Times New Roman" w:eastAsia="Times New Roman" w:hAnsi="Times New Roman" w:cs="Times New Roman"/>
          <w:b/>
          <w:sz w:val="24"/>
          <w:szCs w:val="24"/>
          <w:lang w:eastAsia="fr-FR"/>
        </w:rPr>
      </w:pPr>
      <w:r w:rsidRPr="00A221A3">
        <w:rPr>
          <w:rFonts w:ascii="Times New Roman" w:eastAsia="Times New Roman" w:hAnsi="Times New Roman" w:cs="Times New Roman"/>
          <w:b/>
          <w:sz w:val="24"/>
          <w:szCs w:val="24"/>
          <w:lang w:eastAsia="fr-FR"/>
        </w:rPr>
        <w:t xml:space="preserve">3) </w:t>
      </w:r>
      <w:r w:rsidRPr="00047C34">
        <w:rPr>
          <w:rFonts w:ascii="Times New Roman" w:eastAsia="Times New Roman" w:hAnsi="Times New Roman" w:cs="Times New Roman"/>
          <w:b/>
          <w:sz w:val="24"/>
          <w:szCs w:val="24"/>
          <w:u w:val="single"/>
          <w:lang w:eastAsia="fr-FR"/>
        </w:rPr>
        <w:t>Comment effectuer une opération sur les nombres complexes</w:t>
      </w:r>
      <w:r w:rsidRPr="00A221A3">
        <w:rPr>
          <w:rFonts w:ascii="Times New Roman" w:eastAsia="Times New Roman" w:hAnsi="Times New Roman" w:cs="Times New Roman"/>
          <w:b/>
          <w:sz w:val="24"/>
          <w:szCs w:val="24"/>
          <w:lang w:eastAsia="fr-FR"/>
        </w:rPr>
        <w:t xml:space="preserve"> ? </w:t>
      </w:r>
    </w:p>
    <w:p w:rsidR="00A221A3" w:rsidRPr="00A221A3" w:rsidRDefault="00A221A3" w:rsidP="00A221A3">
      <w:pPr>
        <w:spacing w:after="0" w:line="240" w:lineRule="auto"/>
        <w:rPr>
          <w:rFonts w:ascii="Times New Roman" w:eastAsia="Times New Roman" w:hAnsi="Times New Roman" w:cs="Times New Roman"/>
          <w:b/>
          <w:sz w:val="24"/>
          <w:szCs w:val="24"/>
          <w:lang w:eastAsia="fr-FR"/>
        </w:rPr>
      </w:pPr>
    </w:p>
    <w:p w:rsidR="00A221A3" w:rsidRPr="00A221A3" w:rsidRDefault="00A221A3" w:rsidP="00A221A3">
      <w:pPr>
        <w:spacing w:after="0" w:line="240" w:lineRule="auto"/>
        <w:rPr>
          <w:rFonts w:ascii="Times New Roman" w:eastAsia="Times New Roman" w:hAnsi="Times New Roman" w:cs="Times New Roman"/>
          <w:sz w:val="24"/>
          <w:szCs w:val="24"/>
          <w:lang w:eastAsia="fr-FR"/>
        </w:rPr>
      </w:pPr>
      <w:r w:rsidRPr="00A221A3">
        <w:rPr>
          <w:rFonts w:ascii="Times New Roman" w:eastAsia="Times New Roman" w:hAnsi="Times New Roman" w:cs="Times New Roman"/>
          <w:sz w:val="24"/>
          <w:szCs w:val="24"/>
          <w:lang w:eastAsia="fr-FR"/>
        </w:rPr>
        <w:t xml:space="preserve">L'addition, la soustraction, la multiplication et la division de deux nombres complexes s'effectuent de la même façon que sur les nombres réels. </w:t>
      </w:r>
    </w:p>
    <w:p w:rsidR="00CC0091" w:rsidRDefault="00CC0091" w:rsidP="002D7828">
      <w:pPr>
        <w:spacing w:after="0" w:line="240" w:lineRule="auto"/>
        <w:jc w:val="both"/>
        <w:rPr>
          <w:rFonts w:ascii="Times New Roman" w:eastAsia="Times New Roman" w:hAnsi="Times New Roman" w:cs="Times New Roman"/>
          <w:sz w:val="24"/>
          <w:szCs w:val="24"/>
          <w:vertAlign w:val="subscript"/>
          <w:lang w:eastAsia="fr-FR"/>
        </w:rPr>
      </w:pPr>
    </w:p>
    <w:p w:rsidR="000E4335" w:rsidRDefault="000E4335" w:rsidP="002D7828">
      <w:pPr>
        <w:spacing w:after="0" w:line="240" w:lineRule="auto"/>
        <w:jc w:val="both"/>
        <w:rPr>
          <w:rFonts w:ascii="Times New Roman" w:eastAsia="Times New Roman" w:hAnsi="Times New Roman" w:cs="Times New Roman"/>
          <w:sz w:val="24"/>
          <w:szCs w:val="24"/>
          <w:vertAlign w:val="subscript"/>
          <w:lang w:eastAsia="fr-FR"/>
        </w:rPr>
      </w:pPr>
    </w:p>
    <w:p w:rsidR="00592BA0" w:rsidRDefault="00592BA0" w:rsidP="002D7828">
      <w:pPr>
        <w:spacing w:after="0" w:line="240" w:lineRule="auto"/>
        <w:jc w:val="both"/>
        <w:rPr>
          <w:rFonts w:ascii="Times New Roman" w:eastAsia="Times New Roman" w:hAnsi="Times New Roman" w:cs="Times New Roman"/>
          <w:sz w:val="24"/>
          <w:szCs w:val="24"/>
          <w:vertAlign w:val="subscript"/>
          <w:lang w:eastAsia="fr-FR"/>
        </w:rPr>
      </w:pPr>
    </w:p>
    <w:p w:rsidR="00592BA0" w:rsidRDefault="00592BA0" w:rsidP="002D7828">
      <w:pPr>
        <w:spacing w:after="0" w:line="240" w:lineRule="auto"/>
        <w:jc w:val="both"/>
        <w:rPr>
          <w:rFonts w:ascii="Times New Roman" w:eastAsia="Times New Roman" w:hAnsi="Times New Roman" w:cs="Times New Roman"/>
          <w:sz w:val="24"/>
          <w:szCs w:val="24"/>
          <w:vertAlign w:val="subscript"/>
          <w:lang w:eastAsia="fr-FR"/>
        </w:rPr>
      </w:pPr>
    </w:p>
    <w:p w:rsidR="00592BA0" w:rsidRDefault="00592BA0" w:rsidP="002D7828">
      <w:pPr>
        <w:spacing w:after="0" w:line="240" w:lineRule="auto"/>
        <w:jc w:val="both"/>
        <w:rPr>
          <w:rFonts w:ascii="Times New Roman" w:eastAsia="Times New Roman" w:hAnsi="Times New Roman" w:cs="Times New Roman"/>
          <w:sz w:val="24"/>
          <w:szCs w:val="24"/>
          <w:vertAlign w:val="subscript"/>
          <w:lang w:eastAsia="fr-FR"/>
        </w:rPr>
      </w:pPr>
    </w:p>
    <w:p w:rsidR="00592BA0" w:rsidRDefault="00592BA0" w:rsidP="002D7828">
      <w:pPr>
        <w:spacing w:after="0" w:line="240" w:lineRule="auto"/>
        <w:jc w:val="both"/>
        <w:rPr>
          <w:rFonts w:ascii="Times New Roman" w:eastAsia="Times New Roman" w:hAnsi="Times New Roman" w:cs="Times New Roman"/>
          <w:sz w:val="24"/>
          <w:szCs w:val="24"/>
          <w:vertAlign w:val="subscript"/>
          <w:lang w:eastAsia="fr-FR"/>
        </w:rPr>
      </w:pPr>
    </w:p>
    <w:p w:rsidR="00592BA0" w:rsidRDefault="00592BA0" w:rsidP="002D7828">
      <w:pPr>
        <w:spacing w:after="0" w:line="240" w:lineRule="auto"/>
        <w:jc w:val="both"/>
        <w:rPr>
          <w:rFonts w:ascii="Times New Roman" w:eastAsia="Times New Roman" w:hAnsi="Times New Roman" w:cs="Times New Roman"/>
          <w:sz w:val="24"/>
          <w:szCs w:val="24"/>
          <w:vertAlign w:val="subscript"/>
          <w:lang w:eastAsia="fr-FR"/>
        </w:rPr>
      </w:pPr>
    </w:p>
    <w:p w:rsidR="00592BA0" w:rsidRDefault="00592BA0" w:rsidP="002D7828">
      <w:pPr>
        <w:spacing w:after="0" w:line="240" w:lineRule="auto"/>
        <w:jc w:val="both"/>
        <w:rPr>
          <w:rFonts w:ascii="Times New Roman" w:eastAsia="Times New Roman" w:hAnsi="Times New Roman" w:cs="Times New Roman"/>
          <w:sz w:val="24"/>
          <w:szCs w:val="24"/>
          <w:vertAlign w:val="subscript"/>
          <w:lang w:eastAsia="fr-FR"/>
        </w:rPr>
      </w:pPr>
    </w:p>
    <w:p w:rsidR="00592BA0" w:rsidRDefault="00592BA0" w:rsidP="002D7828">
      <w:pPr>
        <w:spacing w:after="0" w:line="240" w:lineRule="auto"/>
        <w:jc w:val="both"/>
        <w:rPr>
          <w:rFonts w:ascii="Times New Roman" w:eastAsia="Times New Roman" w:hAnsi="Times New Roman" w:cs="Times New Roman"/>
          <w:sz w:val="24"/>
          <w:szCs w:val="24"/>
          <w:vertAlign w:val="subscript"/>
          <w:lang w:eastAsia="fr-FR"/>
        </w:rPr>
      </w:pPr>
    </w:p>
    <w:p w:rsidR="00592BA0" w:rsidRDefault="00592BA0" w:rsidP="002D7828">
      <w:pPr>
        <w:spacing w:after="0" w:line="240" w:lineRule="auto"/>
        <w:jc w:val="both"/>
        <w:rPr>
          <w:rFonts w:ascii="Times New Roman" w:eastAsia="Times New Roman" w:hAnsi="Times New Roman" w:cs="Times New Roman"/>
          <w:sz w:val="24"/>
          <w:szCs w:val="24"/>
          <w:vertAlign w:val="subscript"/>
          <w:lang w:eastAsia="fr-FR"/>
        </w:rPr>
      </w:pPr>
    </w:p>
    <w:p w:rsidR="00592BA0" w:rsidRDefault="00592BA0" w:rsidP="002D7828">
      <w:pPr>
        <w:spacing w:after="0" w:line="240" w:lineRule="auto"/>
        <w:jc w:val="both"/>
        <w:rPr>
          <w:rFonts w:ascii="Times New Roman" w:eastAsia="Times New Roman" w:hAnsi="Times New Roman" w:cs="Times New Roman"/>
          <w:sz w:val="24"/>
          <w:szCs w:val="24"/>
          <w:vertAlign w:val="subscript"/>
          <w:lang w:eastAsia="fr-FR"/>
        </w:rPr>
      </w:pPr>
    </w:p>
    <w:p w:rsidR="00592BA0" w:rsidRDefault="00592BA0" w:rsidP="002D7828">
      <w:pPr>
        <w:spacing w:after="0" w:line="240" w:lineRule="auto"/>
        <w:jc w:val="both"/>
        <w:rPr>
          <w:rFonts w:ascii="Times New Roman" w:eastAsia="Times New Roman" w:hAnsi="Times New Roman" w:cs="Times New Roman"/>
          <w:sz w:val="24"/>
          <w:szCs w:val="24"/>
          <w:vertAlign w:val="subscript"/>
          <w:lang w:eastAsia="fr-FR"/>
        </w:rPr>
      </w:pPr>
    </w:p>
    <w:p w:rsidR="00592BA0" w:rsidRDefault="00592BA0" w:rsidP="002D7828">
      <w:pPr>
        <w:spacing w:after="0" w:line="240" w:lineRule="auto"/>
        <w:jc w:val="both"/>
        <w:rPr>
          <w:rFonts w:ascii="Times New Roman" w:eastAsia="Times New Roman" w:hAnsi="Times New Roman" w:cs="Times New Roman"/>
          <w:sz w:val="24"/>
          <w:szCs w:val="24"/>
          <w:vertAlign w:val="subscript"/>
          <w:lang w:eastAsia="fr-FR"/>
        </w:rPr>
      </w:pPr>
    </w:p>
    <w:p w:rsidR="00592BA0" w:rsidRDefault="00592BA0" w:rsidP="002D7828">
      <w:pPr>
        <w:spacing w:after="0" w:line="240" w:lineRule="auto"/>
        <w:jc w:val="both"/>
        <w:rPr>
          <w:rFonts w:ascii="Times New Roman" w:eastAsia="Times New Roman" w:hAnsi="Times New Roman" w:cs="Times New Roman"/>
          <w:sz w:val="24"/>
          <w:szCs w:val="24"/>
          <w:vertAlign w:val="subscript"/>
          <w:lang w:eastAsia="fr-FR"/>
        </w:rPr>
      </w:pPr>
    </w:p>
    <w:p w:rsidR="00592BA0" w:rsidRDefault="00592BA0" w:rsidP="002D7828">
      <w:pPr>
        <w:spacing w:after="0" w:line="240" w:lineRule="auto"/>
        <w:jc w:val="both"/>
        <w:rPr>
          <w:rFonts w:ascii="Times New Roman" w:eastAsia="Times New Roman" w:hAnsi="Times New Roman" w:cs="Times New Roman"/>
          <w:sz w:val="24"/>
          <w:szCs w:val="24"/>
          <w:vertAlign w:val="subscript"/>
          <w:lang w:eastAsia="fr-FR"/>
        </w:rPr>
      </w:pPr>
    </w:p>
    <w:p w:rsidR="00592BA0" w:rsidRDefault="00592BA0" w:rsidP="002D7828">
      <w:pPr>
        <w:spacing w:after="0" w:line="240" w:lineRule="auto"/>
        <w:jc w:val="both"/>
        <w:rPr>
          <w:rFonts w:ascii="Times New Roman" w:eastAsia="Times New Roman" w:hAnsi="Times New Roman" w:cs="Times New Roman"/>
          <w:sz w:val="24"/>
          <w:szCs w:val="24"/>
          <w:vertAlign w:val="subscript"/>
          <w:lang w:eastAsia="fr-FR"/>
        </w:rPr>
      </w:pPr>
    </w:p>
    <w:p w:rsidR="00592BA0" w:rsidRDefault="00592BA0" w:rsidP="002D7828">
      <w:pPr>
        <w:spacing w:after="0" w:line="240" w:lineRule="auto"/>
        <w:jc w:val="both"/>
        <w:rPr>
          <w:rFonts w:ascii="Times New Roman" w:eastAsia="Times New Roman" w:hAnsi="Times New Roman" w:cs="Times New Roman"/>
          <w:sz w:val="24"/>
          <w:szCs w:val="24"/>
          <w:vertAlign w:val="subscript"/>
          <w:lang w:eastAsia="fr-FR"/>
        </w:rPr>
      </w:pPr>
    </w:p>
    <w:p w:rsidR="00592BA0" w:rsidRDefault="00592BA0" w:rsidP="002D7828">
      <w:pPr>
        <w:spacing w:after="0" w:line="240" w:lineRule="auto"/>
        <w:jc w:val="both"/>
        <w:rPr>
          <w:rFonts w:ascii="Times New Roman" w:eastAsia="Times New Roman" w:hAnsi="Times New Roman" w:cs="Times New Roman"/>
          <w:sz w:val="24"/>
          <w:szCs w:val="24"/>
          <w:vertAlign w:val="subscript"/>
          <w:lang w:eastAsia="fr-FR"/>
        </w:rPr>
      </w:pPr>
    </w:p>
    <w:p w:rsidR="00592BA0" w:rsidRDefault="00592BA0" w:rsidP="002D7828">
      <w:pPr>
        <w:spacing w:after="0" w:line="240" w:lineRule="auto"/>
        <w:jc w:val="both"/>
        <w:rPr>
          <w:rFonts w:ascii="Times New Roman" w:eastAsia="Times New Roman" w:hAnsi="Times New Roman" w:cs="Times New Roman"/>
          <w:sz w:val="24"/>
          <w:szCs w:val="24"/>
          <w:vertAlign w:val="subscript"/>
          <w:lang w:eastAsia="fr-FR"/>
        </w:rPr>
      </w:pPr>
    </w:p>
    <w:p w:rsidR="00592BA0" w:rsidRDefault="00592BA0" w:rsidP="002D7828">
      <w:pPr>
        <w:spacing w:after="0" w:line="240" w:lineRule="auto"/>
        <w:jc w:val="both"/>
        <w:rPr>
          <w:rFonts w:ascii="Times New Roman" w:eastAsia="Times New Roman" w:hAnsi="Times New Roman" w:cs="Times New Roman"/>
          <w:sz w:val="24"/>
          <w:szCs w:val="24"/>
          <w:vertAlign w:val="subscript"/>
          <w:lang w:eastAsia="fr-FR"/>
        </w:rPr>
      </w:pPr>
    </w:p>
    <w:p w:rsidR="00592BA0" w:rsidRDefault="00592BA0" w:rsidP="002D7828">
      <w:pPr>
        <w:spacing w:after="0" w:line="240" w:lineRule="auto"/>
        <w:jc w:val="both"/>
        <w:rPr>
          <w:rFonts w:ascii="Times New Roman" w:eastAsia="Times New Roman" w:hAnsi="Times New Roman" w:cs="Times New Roman"/>
          <w:sz w:val="24"/>
          <w:szCs w:val="24"/>
          <w:vertAlign w:val="subscript"/>
          <w:lang w:eastAsia="fr-FR"/>
        </w:rPr>
      </w:pPr>
    </w:p>
    <w:p w:rsidR="00592BA0" w:rsidRDefault="00592BA0" w:rsidP="002D7828">
      <w:pPr>
        <w:spacing w:after="0" w:line="240" w:lineRule="auto"/>
        <w:jc w:val="both"/>
        <w:rPr>
          <w:rFonts w:ascii="Times New Roman" w:eastAsia="Times New Roman" w:hAnsi="Times New Roman" w:cs="Times New Roman"/>
          <w:sz w:val="24"/>
          <w:szCs w:val="24"/>
          <w:vertAlign w:val="subscript"/>
          <w:lang w:eastAsia="fr-FR"/>
        </w:rPr>
      </w:pPr>
    </w:p>
    <w:p w:rsidR="00EC2B5D" w:rsidRDefault="00EC2B5D" w:rsidP="002D7828">
      <w:pPr>
        <w:spacing w:after="0" w:line="240" w:lineRule="auto"/>
        <w:jc w:val="both"/>
        <w:rPr>
          <w:rFonts w:ascii="Times New Roman" w:eastAsia="Times New Roman" w:hAnsi="Times New Roman" w:cs="Times New Roman"/>
          <w:sz w:val="24"/>
          <w:szCs w:val="24"/>
          <w:vertAlign w:val="subscript"/>
          <w:lang w:eastAsia="fr-FR"/>
        </w:rPr>
      </w:pPr>
    </w:p>
    <w:p w:rsidR="00EC2B5D" w:rsidRDefault="00EC2B5D" w:rsidP="00EC2B5D">
      <w:pPr>
        <w:rPr>
          <w:rFonts w:ascii="Times New Roman" w:eastAsia="Times New Roman" w:hAnsi="Times New Roman" w:cs="Times New Roman"/>
          <w:sz w:val="24"/>
          <w:szCs w:val="24"/>
          <w:lang w:eastAsia="fr-FR"/>
        </w:rPr>
      </w:pPr>
    </w:p>
    <w:p w:rsidR="00EC2B5D" w:rsidRDefault="00EC2B5D" w:rsidP="00EC2B5D">
      <w:pPr>
        <w:rPr>
          <w:rFonts w:ascii="Times New Roman" w:eastAsia="Times New Roman" w:hAnsi="Times New Roman" w:cs="Times New Roman"/>
          <w:sz w:val="24"/>
          <w:szCs w:val="24"/>
          <w:lang w:eastAsia="fr-FR"/>
        </w:rPr>
        <w:sectPr w:rsidR="00EC2B5D" w:rsidSect="00D13DF1">
          <w:headerReference w:type="default" r:id="rId60"/>
          <w:pgSz w:w="11906" w:h="16838" w:code="9"/>
          <w:pgMar w:top="567" w:right="567" w:bottom="851" w:left="567" w:header="0" w:footer="709" w:gutter="0"/>
          <w:cols w:space="708"/>
          <w:docGrid w:linePitch="360"/>
        </w:sectPr>
      </w:pPr>
    </w:p>
    <w:p w:rsidR="00FD3D55" w:rsidRDefault="00EC2B5D" w:rsidP="00FA0F9D">
      <w:pPr>
        <w:pStyle w:val="Titre3"/>
      </w:pPr>
      <w:r w:rsidRPr="00403077">
        <w:t>3.</w:t>
      </w:r>
      <w:r>
        <w:t>8</w:t>
      </w:r>
      <w:r w:rsidR="00806130">
        <w:t xml:space="preserve"> </w:t>
      </w:r>
      <w:r>
        <w:t>Grille chronolog</w:t>
      </w:r>
      <w:r w:rsidRPr="00403077">
        <w:t>ique :</w:t>
      </w:r>
    </w:p>
    <w:tbl>
      <w:tblPr>
        <w:tblpPr w:leftFromText="141" w:rightFromText="141" w:vertAnchor="page" w:horzAnchor="margin" w:tblpY="1224"/>
        <w:tblW w:w="10403" w:type="dxa"/>
        <w:tblLayout w:type="fixed"/>
        <w:tblCellMar>
          <w:left w:w="70" w:type="dxa"/>
          <w:right w:w="70" w:type="dxa"/>
        </w:tblCellMar>
        <w:tblLook w:val="0000" w:firstRow="0" w:lastRow="0" w:firstColumn="0" w:lastColumn="0" w:noHBand="0" w:noVBand="0"/>
      </w:tblPr>
      <w:tblGrid>
        <w:gridCol w:w="1149"/>
        <w:gridCol w:w="1560"/>
        <w:gridCol w:w="1964"/>
        <w:gridCol w:w="4565"/>
        <w:gridCol w:w="307"/>
        <w:gridCol w:w="81"/>
        <w:gridCol w:w="352"/>
        <w:gridCol w:w="36"/>
        <w:gridCol w:w="389"/>
      </w:tblGrid>
      <w:tr w:rsidR="00EC2B5D" w:rsidRPr="00FD3D55" w:rsidTr="00047C34">
        <w:trPr>
          <w:trHeight w:val="454"/>
        </w:trPr>
        <w:tc>
          <w:tcPr>
            <w:tcW w:w="4673" w:type="dxa"/>
            <w:gridSpan w:val="3"/>
            <w:tcBorders>
              <w:top w:val="single" w:sz="4" w:space="0" w:color="auto"/>
              <w:left w:val="single" w:sz="4" w:space="0" w:color="auto"/>
              <w:bottom w:val="single" w:sz="4" w:space="0" w:color="auto"/>
              <w:right w:val="nil"/>
            </w:tcBorders>
            <w:shd w:val="clear" w:color="auto" w:fill="auto"/>
            <w:noWrap/>
            <w:vAlign w:val="center"/>
          </w:tcPr>
          <w:p w:rsidR="00EC2B5D" w:rsidRPr="00FD3D55" w:rsidRDefault="00EC2B5D" w:rsidP="00047C34">
            <w:pPr>
              <w:spacing w:after="0" w:line="240" w:lineRule="auto"/>
              <w:rPr>
                <w:rFonts w:ascii="Times New Roman" w:hAnsi="Times New Roman" w:cs="Times New Roman"/>
                <w:b/>
                <w:color w:val="000000"/>
                <w:sz w:val="24"/>
                <w:szCs w:val="24"/>
              </w:rPr>
            </w:pPr>
            <w:r w:rsidRPr="00FD3D55">
              <w:rPr>
                <w:rFonts w:ascii="Times New Roman" w:hAnsi="Times New Roman" w:cs="Times New Roman"/>
                <w:b/>
                <w:color w:val="000000"/>
                <w:sz w:val="24"/>
                <w:szCs w:val="24"/>
              </w:rPr>
              <w:t xml:space="preserve">NOM et Prénom : </w:t>
            </w:r>
          </w:p>
        </w:tc>
        <w:tc>
          <w:tcPr>
            <w:tcW w:w="5730" w:type="dxa"/>
            <w:gridSpan w:val="6"/>
            <w:tcBorders>
              <w:top w:val="single" w:sz="4" w:space="0" w:color="auto"/>
              <w:left w:val="nil"/>
              <w:bottom w:val="single" w:sz="4" w:space="0" w:color="auto"/>
              <w:right w:val="single" w:sz="4" w:space="0" w:color="000000"/>
            </w:tcBorders>
            <w:shd w:val="clear" w:color="auto" w:fill="auto"/>
            <w:noWrap/>
            <w:vAlign w:val="center"/>
          </w:tcPr>
          <w:p w:rsidR="00EC2B5D" w:rsidRPr="00FD3D55" w:rsidRDefault="0014441F" w:rsidP="00047C34">
            <w:pPr>
              <w:spacing w:after="0" w:line="240" w:lineRule="auto"/>
              <w:rPr>
                <w:rFonts w:ascii="Times New Roman" w:hAnsi="Times New Roman" w:cs="Times New Roman"/>
                <w:b/>
                <w:color w:val="000000"/>
                <w:sz w:val="24"/>
                <w:szCs w:val="24"/>
              </w:rPr>
            </w:pPr>
            <w:r w:rsidRPr="0014441F">
              <w:rPr>
                <w:rFonts w:ascii="Times New Roman" w:hAnsi="Times New Roman" w:cs="Times New Roman"/>
                <w:noProof/>
                <w:color w:val="000000"/>
                <w:sz w:val="24"/>
                <w:szCs w:val="24"/>
                <w:lang w:eastAsia="fr-FR"/>
              </w:rPr>
              <mc:AlternateContent>
                <mc:Choice Requires="wps">
                  <w:drawing>
                    <wp:anchor distT="0" distB="0" distL="114300" distR="114300" simplePos="0" relativeHeight="251735040" behindDoc="0" locked="0" layoutInCell="1" allowOverlap="1" wp14:anchorId="626783C0" wp14:editId="38363E62">
                      <wp:simplePos x="0" y="0"/>
                      <wp:positionH relativeFrom="column">
                        <wp:posOffset>1386840</wp:posOffset>
                      </wp:positionH>
                      <wp:positionV relativeFrom="paragraph">
                        <wp:posOffset>4445</wp:posOffset>
                      </wp:positionV>
                      <wp:extent cx="2374265" cy="1403985"/>
                      <wp:effectExtent l="0" t="0" r="26035" b="19685"/>
                      <wp:wrapNone/>
                      <wp:docPr id="30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rgbClr val="000000"/>
                                </a:solidFill>
                                <a:miter lim="800000"/>
                                <a:headEnd/>
                                <a:tailEnd/>
                              </a:ln>
                            </wps:spPr>
                            <wps:txbx>
                              <w:txbxContent>
                                <w:p w:rsidR="007E06BC" w:rsidRPr="00FD3D55" w:rsidRDefault="007E06BC" w:rsidP="0014441F">
                                  <w:pPr>
                                    <w:pStyle w:val="Paragraphedeliste"/>
                                    <w:spacing w:after="0" w:line="240" w:lineRule="auto"/>
                                    <w:ind w:left="502" w:right="-1"/>
                                    <w:rPr>
                                      <w:rFonts w:ascii="Times New Roman" w:hAnsi="Times New Roman" w:cs="Times New Roman"/>
                                      <w:sz w:val="24"/>
                                      <w:szCs w:val="24"/>
                                    </w:rPr>
                                  </w:pPr>
                                  <w:r w:rsidRPr="0014441F">
                                    <w:rPr>
                                      <w:rFonts w:ascii="Times New Roman" w:hAnsi="Times New Roman" w:cs="Times New Roman"/>
                                      <w:color w:val="000000"/>
                                      <w:sz w:val="24"/>
                                      <w:szCs w:val="24"/>
                                      <w:highlight w:val="yellow"/>
                                    </w:rPr>
                                    <w:t>(a)</w:t>
                                  </w:r>
                                  <w:r w:rsidRPr="00FD3D55">
                                    <w:rPr>
                                      <w:rFonts w:ascii="Times New Roman" w:hAnsi="Times New Roman" w:cs="Times New Roman"/>
                                      <w:color w:val="000000"/>
                                      <w:sz w:val="24"/>
                                      <w:szCs w:val="24"/>
                                    </w:rPr>
                                    <w:t xml:space="preserve">  </w:t>
                                  </w:r>
                                  <w:r w:rsidRPr="00FD3D55">
                                    <w:rPr>
                                      <w:rFonts w:ascii="Times New Roman" w:hAnsi="Times New Roman" w:cs="Times New Roman"/>
                                      <w:sz w:val="24"/>
                                      <w:szCs w:val="24"/>
                                    </w:rPr>
                                    <w:t>Cocher</w:t>
                                  </w:r>
                                  <w:r>
                                    <w:rPr>
                                      <w:rFonts w:ascii="Times New Roman" w:hAnsi="Times New Roman" w:cs="Times New Roman"/>
                                      <w:sz w:val="24"/>
                                      <w:szCs w:val="24"/>
                                    </w:rPr>
                                    <w:t> :</w:t>
                                  </w:r>
                                </w:p>
                                <w:p w:rsidR="007E06BC" w:rsidRPr="00FD3D55" w:rsidRDefault="007E06BC" w:rsidP="0014441F">
                                  <w:pPr>
                                    <w:pStyle w:val="Paragraphedeliste"/>
                                    <w:spacing w:after="0" w:line="240" w:lineRule="auto"/>
                                    <w:ind w:left="502" w:right="-1"/>
                                    <w:rPr>
                                      <w:rFonts w:ascii="Times New Roman" w:hAnsi="Times New Roman" w:cs="Times New Roman"/>
                                      <w:sz w:val="8"/>
                                      <w:szCs w:val="8"/>
                                    </w:rPr>
                                  </w:pPr>
                                </w:p>
                                <w:p w:rsidR="007E06BC" w:rsidRPr="00FD3D55" w:rsidRDefault="007E06BC" w:rsidP="0014441F">
                                  <w:pPr>
                                    <w:pStyle w:val="Paragraphedeliste"/>
                                    <w:spacing w:after="0" w:line="240" w:lineRule="auto"/>
                                    <w:ind w:left="502" w:right="-1" w:hanging="360"/>
                                    <w:rPr>
                                      <w:rFonts w:ascii="Times New Roman" w:hAnsi="Times New Roman" w:cs="Times New Roman"/>
                                      <w:sz w:val="24"/>
                                      <w:szCs w:val="24"/>
                                    </w:rPr>
                                  </w:pPr>
                                  <w:r w:rsidRPr="00FD3D55">
                                    <w:rPr>
                                      <w:rFonts w:ascii="Times New Roman" w:hAnsi="Times New Roman" w:cs="Times New Roman"/>
                                      <w:sz w:val="24"/>
                                      <w:szCs w:val="24"/>
                                    </w:rPr>
                                    <w:t xml:space="preserve">       0 : </w:t>
                                  </w:r>
                                  <w:r>
                                    <w:rPr>
                                      <w:rFonts w:ascii="Times New Roman" w:hAnsi="Times New Roman" w:cs="Times New Roman"/>
                                      <w:sz w:val="24"/>
                                      <w:szCs w:val="24"/>
                                    </w:rPr>
                                    <w:t>non conforme à l’attendu</w:t>
                                  </w:r>
                                </w:p>
                                <w:p w:rsidR="007E06BC" w:rsidRPr="00FD3D55" w:rsidRDefault="007E06BC" w:rsidP="0014441F">
                                  <w:pPr>
                                    <w:pStyle w:val="Paragraphedeliste"/>
                                    <w:spacing w:after="0" w:line="240" w:lineRule="auto"/>
                                    <w:ind w:left="502" w:right="-1" w:firstLine="65"/>
                                    <w:rPr>
                                      <w:rFonts w:ascii="Times New Roman" w:hAnsi="Times New Roman" w:cs="Times New Roman"/>
                                      <w:sz w:val="24"/>
                                      <w:szCs w:val="24"/>
                                    </w:rPr>
                                  </w:pPr>
                                  <w:r w:rsidRPr="00FD3D55">
                                    <w:rPr>
                                      <w:rFonts w:ascii="Times New Roman" w:hAnsi="Times New Roman" w:cs="Times New Roman"/>
                                      <w:sz w:val="24"/>
                                      <w:szCs w:val="24"/>
                                    </w:rPr>
                                    <w:t xml:space="preserve">1 : </w:t>
                                  </w:r>
                                  <w:r>
                                    <w:rPr>
                                      <w:rFonts w:ascii="Times New Roman" w:hAnsi="Times New Roman" w:cs="Times New Roman"/>
                                      <w:sz w:val="24"/>
                                      <w:szCs w:val="24"/>
                                    </w:rPr>
                                    <w:t>partiellement conforme à l’attendu</w:t>
                                  </w:r>
                                </w:p>
                                <w:p w:rsidR="007E06BC" w:rsidRDefault="007E06BC" w:rsidP="0014441F">
                                  <w:pPr>
                                    <w:ind w:firstLine="567"/>
                                  </w:pPr>
                                  <w:r w:rsidRPr="00FD3D55">
                                    <w:rPr>
                                      <w:rFonts w:ascii="Times New Roman" w:hAnsi="Times New Roman" w:cs="Times New Roman"/>
                                      <w:sz w:val="24"/>
                                      <w:szCs w:val="24"/>
                                    </w:rPr>
                                    <w:t xml:space="preserve">2 : </w:t>
                                  </w:r>
                                  <w:r>
                                    <w:rPr>
                                      <w:rFonts w:ascii="Times New Roman" w:hAnsi="Times New Roman" w:cs="Times New Roman"/>
                                      <w:sz w:val="24"/>
                                      <w:szCs w:val="24"/>
                                    </w:rPr>
                                    <w:t>conforme à l’attendu</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Zone de texte 2" o:spid="_x0000_s1047" type="#_x0000_t202" style="position:absolute;margin-left:109.2pt;margin-top:.35pt;width:186.95pt;height:110.5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">
                      <v:textbox style="mso-fit-shape-to-text:t">
                        <w:txbxContent>
                          <w:p w:rsidR="007E06BC" w:rsidRPr="00FD3D55" w:rsidRDefault="007E06BC" w:rsidP="0014441F">
                            <w:pPr>
                              <w:pStyle w:val="Paragraphedeliste"/>
                              <w:spacing w:after="0" w:line="240" w:lineRule="auto"/>
                              <w:ind w:left="502" w:right="-1"/>
                              <w:rPr>
                                <w:rFonts w:ascii="Times New Roman" w:hAnsi="Times New Roman" w:cs="Times New Roman"/>
                                <w:sz w:val="24"/>
                                <w:szCs w:val="24"/>
                              </w:rPr>
                            </w:pPr>
                            <w:r w:rsidRPr="0014441F">
                              <w:rPr>
                                <w:rFonts w:ascii="Times New Roman" w:hAnsi="Times New Roman" w:cs="Times New Roman"/>
                                <w:color w:val="000000"/>
                                <w:sz w:val="24"/>
                                <w:szCs w:val="24"/>
                                <w:highlight w:val="yellow"/>
                              </w:rPr>
                              <w:t>(a)</w:t>
                            </w:r>
                            <w:r w:rsidRPr="00FD3D55">
                              <w:rPr>
                                <w:rFonts w:ascii="Times New Roman" w:hAnsi="Times New Roman" w:cs="Times New Roman"/>
                                <w:color w:val="000000"/>
                                <w:sz w:val="24"/>
                                <w:szCs w:val="24"/>
                              </w:rPr>
                              <w:t xml:space="preserve">  </w:t>
                            </w:r>
                            <w:r w:rsidRPr="00FD3D55">
                              <w:rPr>
                                <w:rFonts w:ascii="Times New Roman" w:hAnsi="Times New Roman" w:cs="Times New Roman"/>
                                <w:sz w:val="24"/>
                                <w:szCs w:val="24"/>
                              </w:rPr>
                              <w:t>Cocher</w:t>
                            </w:r>
                            <w:r>
                              <w:rPr>
                                <w:rFonts w:ascii="Times New Roman" w:hAnsi="Times New Roman" w:cs="Times New Roman"/>
                                <w:sz w:val="24"/>
                                <w:szCs w:val="24"/>
                              </w:rPr>
                              <w:t> :</w:t>
                            </w:r>
                          </w:p>
                          <w:p w:rsidR="007E06BC" w:rsidRPr="00FD3D55" w:rsidRDefault="007E06BC" w:rsidP="0014441F">
                            <w:pPr>
                              <w:pStyle w:val="Paragraphedeliste"/>
                              <w:spacing w:after="0" w:line="240" w:lineRule="auto"/>
                              <w:ind w:left="502" w:right="-1"/>
                              <w:rPr>
                                <w:rFonts w:ascii="Times New Roman" w:hAnsi="Times New Roman" w:cs="Times New Roman"/>
                                <w:sz w:val="8"/>
                                <w:szCs w:val="8"/>
                              </w:rPr>
                            </w:pPr>
                          </w:p>
                          <w:p w:rsidR="007E06BC" w:rsidRPr="00FD3D55" w:rsidRDefault="007E06BC" w:rsidP="0014441F">
                            <w:pPr>
                              <w:pStyle w:val="Paragraphedeliste"/>
                              <w:spacing w:after="0" w:line="240" w:lineRule="auto"/>
                              <w:ind w:left="502" w:right="-1" w:hanging="360"/>
                              <w:rPr>
                                <w:rFonts w:ascii="Times New Roman" w:hAnsi="Times New Roman" w:cs="Times New Roman"/>
                                <w:sz w:val="24"/>
                                <w:szCs w:val="24"/>
                              </w:rPr>
                            </w:pPr>
                            <w:r w:rsidRPr="00FD3D55">
                              <w:rPr>
                                <w:rFonts w:ascii="Times New Roman" w:hAnsi="Times New Roman" w:cs="Times New Roman"/>
                                <w:sz w:val="24"/>
                                <w:szCs w:val="24"/>
                              </w:rPr>
                              <w:t xml:space="preserve">       0 : </w:t>
                            </w:r>
                            <w:r>
                              <w:rPr>
                                <w:rFonts w:ascii="Times New Roman" w:hAnsi="Times New Roman" w:cs="Times New Roman"/>
                                <w:sz w:val="24"/>
                                <w:szCs w:val="24"/>
                              </w:rPr>
                              <w:t>non conforme à l’attendu</w:t>
                            </w:r>
                          </w:p>
                          <w:p w:rsidR="007E06BC" w:rsidRPr="00FD3D55" w:rsidRDefault="007E06BC" w:rsidP="0014441F">
                            <w:pPr>
                              <w:pStyle w:val="Paragraphedeliste"/>
                              <w:spacing w:after="0" w:line="240" w:lineRule="auto"/>
                              <w:ind w:left="502" w:right="-1" w:firstLine="65"/>
                              <w:rPr>
                                <w:rFonts w:ascii="Times New Roman" w:hAnsi="Times New Roman" w:cs="Times New Roman"/>
                                <w:sz w:val="24"/>
                                <w:szCs w:val="24"/>
                              </w:rPr>
                            </w:pPr>
                            <w:r w:rsidRPr="00FD3D55">
                              <w:rPr>
                                <w:rFonts w:ascii="Times New Roman" w:hAnsi="Times New Roman" w:cs="Times New Roman"/>
                                <w:sz w:val="24"/>
                                <w:szCs w:val="24"/>
                              </w:rPr>
                              <w:t xml:space="preserve">1 : </w:t>
                            </w:r>
                            <w:r>
                              <w:rPr>
                                <w:rFonts w:ascii="Times New Roman" w:hAnsi="Times New Roman" w:cs="Times New Roman"/>
                                <w:sz w:val="24"/>
                                <w:szCs w:val="24"/>
                              </w:rPr>
                              <w:t>partiellement conforme à l’attendu</w:t>
                            </w:r>
                          </w:p>
                          <w:p w:rsidR="007E06BC" w:rsidRDefault="007E06BC" w:rsidP="0014441F">
                            <w:pPr>
                              <w:ind w:firstLine="567"/>
                            </w:pPr>
                            <w:r w:rsidRPr="00FD3D55">
                              <w:rPr>
                                <w:rFonts w:ascii="Times New Roman" w:hAnsi="Times New Roman" w:cs="Times New Roman"/>
                                <w:sz w:val="24"/>
                                <w:szCs w:val="24"/>
                              </w:rPr>
                              <w:t xml:space="preserve">2 : </w:t>
                            </w:r>
                            <w:r>
                              <w:rPr>
                                <w:rFonts w:ascii="Times New Roman" w:hAnsi="Times New Roman" w:cs="Times New Roman"/>
                                <w:sz w:val="24"/>
                                <w:szCs w:val="24"/>
                              </w:rPr>
                              <w:t>conforme à l’attendu</w:t>
                            </w:r>
                          </w:p>
                        </w:txbxContent>
                      </v:textbox>
                    </v:shape>
                  </w:pict>
                </mc:Fallback>
              </mc:AlternateContent>
            </w:r>
            <w:r w:rsidR="00EC2B5D" w:rsidRPr="00FD3D55">
              <w:rPr>
                <w:rFonts w:ascii="Times New Roman" w:hAnsi="Times New Roman" w:cs="Times New Roman"/>
                <w:b/>
                <w:color w:val="000000"/>
                <w:sz w:val="24"/>
                <w:szCs w:val="24"/>
              </w:rPr>
              <w:t> Classe :</w:t>
            </w:r>
          </w:p>
        </w:tc>
      </w:tr>
      <w:tr w:rsidR="00EC2B5D" w:rsidTr="00047C34">
        <w:trPr>
          <w:trHeight w:val="454"/>
        </w:trPr>
        <w:tc>
          <w:tcPr>
            <w:tcW w:w="10403" w:type="dxa"/>
            <w:gridSpan w:val="9"/>
            <w:tcBorders>
              <w:top w:val="single" w:sz="4" w:space="0" w:color="auto"/>
              <w:left w:val="single" w:sz="4" w:space="0" w:color="auto"/>
              <w:bottom w:val="single" w:sz="4" w:space="0" w:color="auto"/>
              <w:right w:val="single" w:sz="4" w:space="0" w:color="000000"/>
            </w:tcBorders>
            <w:shd w:val="clear" w:color="auto" w:fill="auto"/>
            <w:noWrap/>
            <w:vAlign w:val="center"/>
          </w:tcPr>
          <w:p w:rsidR="00EC2B5D" w:rsidRPr="00FD3D55" w:rsidRDefault="0014441F" w:rsidP="0014441F">
            <w:pPr>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                                        </w:t>
            </w:r>
            <w:r w:rsidR="00EC2B5D" w:rsidRPr="00FD3D55">
              <w:rPr>
                <w:rFonts w:ascii="Times New Roman" w:hAnsi="Times New Roman" w:cs="Times New Roman"/>
                <w:b/>
                <w:bCs/>
                <w:color w:val="000000"/>
                <w:sz w:val="24"/>
                <w:szCs w:val="24"/>
              </w:rPr>
              <w:t>GRILLE CHRONOLOGIQUE</w:t>
            </w:r>
          </w:p>
        </w:tc>
      </w:tr>
      <w:tr w:rsidR="00EC2B5D" w:rsidTr="006E3525">
        <w:trPr>
          <w:trHeight w:val="454"/>
        </w:trPr>
        <w:tc>
          <w:tcPr>
            <w:tcW w:w="10403" w:type="dxa"/>
            <w:gridSpan w:val="9"/>
            <w:tcBorders>
              <w:top w:val="single" w:sz="4" w:space="0" w:color="auto"/>
              <w:left w:val="single" w:sz="4" w:space="0" w:color="auto"/>
              <w:bottom w:val="single" w:sz="4" w:space="0" w:color="auto"/>
              <w:right w:val="single" w:sz="4" w:space="0" w:color="000000"/>
            </w:tcBorders>
            <w:shd w:val="clear" w:color="auto" w:fill="auto"/>
            <w:noWrap/>
            <w:vAlign w:val="center"/>
          </w:tcPr>
          <w:p w:rsidR="00EC2B5D" w:rsidRPr="00FD3D55" w:rsidRDefault="00EC2B5D" w:rsidP="006E3525">
            <w:pPr>
              <w:spacing w:after="0" w:line="240" w:lineRule="auto"/>
              <w:rPr>
                <w:rFonts w:ascii="Times New Roman" w:hAnsi="Times New Roman" w:cs="Times New Roman"/>
                <w:b/>
                <w:bCs/>
                <w:color w:val="000000"/>
                <w:sz w:val="24"/>
                <w:szCs w:val="24"/>
              </w:rPr>
            </w:pPr>
            <w:r w:rsidRPr="00FD3D55">
              <w:rPr>
                <w:rFonts w:ascii="Times New Roman" w:hAnsi="Times New Roman" w:cs="Times New Roman"/>
                <w:b/>
                <w:bCs/>
                <w:color w:val="000000"/>
                <w:sz w:val="24"/>
                <w:szCs w:val="24"/>
              </w:rPr>
              <w:t xml:space="preserve">Module : Nombres complexes </w:t>
            </w:r>
          </w:p>
        </w:tc>
      </w:tr>
      <w:tr w:rsidR="00EC2B5D" w:rsidTr="006E3525">
        <w:trPr>
          <w:trHeight w:val="454"/>
        </w:trPr>
        <w:tc>
          <w:tcPr>
            <w:tcW w:w="10403" w:type="dxa"/>
            <w:gridSpan w:val="9"/>
            <w:tcBorders>
              <w:top w:val="single" w:sz="4" w:space="0" w:color="auto"/>
              <w:left w:val="single" w:sz="4" w:space="0" w:color="auto"/>
              <w:bottom w:val="single" w:sz="4" w:space="0" w:color="auto"/>
              <w:right w:val="single" w:sz="4" w:space="0" w:color="000000"/>
            </w:tcBorders>
            <w:shd w:val="clear" w:color="auto" w:fill="auto"/>
            <w:noWrap/>
            <w:vAlign w:val="center"/>
          </w:tcPr>
          <w:p w:rsidR="00EC2B5D" w:rsidRPr="00FD3D55" w:rsidRDefault="00EC2B5D" w:rsidP="006E3525">
            <w:pPr>
              <w:spacing w:after="0" w:line="240" w:lineRule="auto"/>
              <w:rPr>
                <w:rFonts w:ascii="Times New Roman" w:hAnsi="Times New Roman" w:cs="Times New Roman"/>
                <w:b/>
                <w:bCs/>
                <w:color w:val="000000"/>
                <w:sz w:val="24"/>
                <w:szCs w:val="24"/>
              </w:rPr>
            </w:pPr>
            <w:r w:rsidRPr="00FD3D55">
              <w:rPr>
                <w:rFonts w:ascii="Times New Roman" w:hAnsi="Times New Roman" w:cs="Times New Roman"/>
                <w:b/>
                <w:bCs/>
                <w:color w:val="000000"/>
                <w:sz w:val="24"/>
                <w:szCs w:val="24"/>
              </w:rPr>
              <w:t xml:space="preserve">Situation : Etude d'un dipôle R-L en série </w:t>
            </w:r>
          </w:p>
        </w:tc>
      </w:tr>
      <w:tr w:rsidR="00EC2B5D" w:rsidTr="006E3525">
        <w:trPr>
          <w:trHeight w:val="179"/>
        </w:trPr>
        <w:tc>
          <w:tcPr>
            <w:tcW w:w="1149" w:type="dxa"/>
            <w:tcBorders>
              <w:top w:val="nil"/>
              <w:left w:val="nil"/>
              <w:bottom w:val="nil"/>
              <w:right w:val="nil"/>
            </w:tcBorders>
            <w:shd w:val="clear" w:color="auto" w:fill="auto"/>
            <w:noWrap/>
            <w:vAlign w:val="bottom"/>
          </w:tcPr>
          <w:p w:rsidR="00EC2B5D" w:rsidRPr="00D21CCA" w:rsidRDefault="00EC2B5D" w:rsidP="006E3525">
            <w:pPr>
              <w:spacing w:after="0" w:line="240" w:lineRule="auto"/>
              <w:rPr>
                <w:rFonts w:ascii="Calibri" w:hAnsi="Calibri"/>
                <w:color w:val="000000"/>
                <w:szCs w:val="22"/>
              </w:rPr>
            </w:pPr>
          </w:p>
        </w:tc>
        <w:tc>
          <w:tcPr>
            <w:tcW w:w="1560" w:type="dxa"/>
            <w:tcBorders>
              <w:top w:val="nil"/>
              <w:left w:val="nil"/>
              <w:bottom w:val="nil"/>
              <w:right w:val="nil"/>
            </w:tcBorders>
            <w:shd w:val="clear" w:color="auto" w:fill="auto"/>
            <w:noWrap/>
            <w:vAlign w:val="bottom"/>
          </w:tcPr>
          <w:p w:rsidR="00EC2B5D" w:rsidRPr="00FD3D55" w:rsidRDefault="00EC2B5D" w:rsidP="006E3525">
            <w:pPr>
              <w:spacing w:after="0" w:line="240" w:lineRule="auto"/>
              <w:rPr>
                <w:rFonts w:ascii="Calibri" w:hAnsi="Calibri"/>
                <w:color w:val="000000"/>
                <w:sz w:val="16"/>
                <w:szCs w:val="16"/>
              </w:rPr>
            </w:pPr>
          </w:p>
        </w:tc>
        <w:tc>
          <w:tcPr>
            <w:tcW w:w="6529" w:type="dxa"/>
            <w:gridSpan w:val="2"/>
            <w:tcBorders>
              <w:top w:val="nil"/>
              <w:left w:val="nil"/>
              <w:bottom w:val="nil"/>
              <w:right w:val="nil"/>
            </w:tcBorders>
            <w:shd w:val="clear" w:color="auto" w:fill="auto"/>
            <w:noWrap/>
            <w:vAlign w:val="bottom"/>
          </w:tcPr>
          <w:p w:rsidR="00EC2B5D" w:rsidRPr="00D21CCA" w:rsidRDefault="00EC2B5D" w:rsidP="006E3525">
            <w:pPr>
              <w:spacing w:after="0" w:line="240" w:lineRule="auto"/>
              <w:rPr>
                <w:rFonts w:ascii="Calibri" w:hAnsi="Calibri"/>
                <w:color w:val="000000"/>
                <w:szCs w:val="22"/>
              </w:rPr>
            </w:pPr>
          </w:p>
        </w:tc>
        <w:tc>
          <w:tcPr>
            <w:tcW w:w="307" w:type="dxa"/>
            <w:tcBorders>
              <w:top w:val="nil"/>
              <w:left w:val="nil"/>
              <w:bottom w:val="nil"/>
              <w:right w:val="nil"/>
            </w:tcBorders>
            <w:shd w:val="clear" w:color="auto" w:fill="auto"/>
            <w:noWrap/>
            <w:vAlign w:val="bottom"/>
          </w:tcPr>
          <w:p w:rsidR="00EC2B5D" w:rsidRPr="00D21CCA" w:rsidRDefault="00EC2B5D" w:rsidP="006E3525">
            <w:pPr>
              <w:spacing w:after="0" w:line="240" w:lineRule="auto"/>
              <w:rPr>
                <w:rFonts w:ascii="Calibri" w:hAnsi="Calibri"/>
                <w:color w:val="000000"/>
                <w:szCs w:val="22"/>
              </w:rPr>
            </w:pPr>
          </w:p>
        </w:tc>
        <w:tc>
          <w:tcPr>
            <w:tcW w:w="433" w:type="dxa"/>
            <w:gridSpan w:val="2"/>
            <w:tcBorders>
              <w:top w:val="nil"/>
              <w:left w:val="nil"/>
              <w:bottom w:val="nil"/>
              <w:right w:val="nil"/>
            </w:tcBorders>
            <w:shd w:val="clear" w:color="auto" w:fill="auto"/>
            <w:noWrap/>
            <w:vAlign w:val="bottom"/>
          </w:tcPr>
          <w:p w:rsidR="00EC2B5D" w:rsidRPr="00D21CCA" w:rsidRDefault="00EC2B5D" w:rsidP="006E3525">
            <w:pPr>
              <w:spacing w:after="0" w:line="240" w:lineRule="auto"/>
              <w:rPr>
                <w:rFonts w:ascii="Calibri" w:hAnsi="Calibri"/>
                <w:color w:val="000000"/>
                <w:szCs w:val="22"/>
              </w:rPr>
            </w:pPr>
          </w:p>
        </w:tc>
        <w:tc>
          <w:tcPr>
            <w:tcW w:w="425" w:type="dxa"/>
            <w:gridSpan w:val="2"/>
            <w:tcBorders>
              <w:top w:val="nil"/>
              <w:left w:val="nil"/>
              <w:bottom w:val="nil"/>
              <w:right w:val="nil"/>
            </w:tcBorders>
            <w:shd w:val="clear" w:color="auto" w:fill="auto"/>
            <w:noWrap/>
            <w:vAlign w:val="bottom"/>
          </w:tcPr>
          <w:p w:rsidR="00EC2B5D" w:rsidRPr="00D21CCA" w:rsidRDefault="00EC2B5D" w:rsidP="006E3525">
            <w:pPr>
              <w:spacing w:after="0" w:line="240" w:lineRule="auto"/>
              <w:rPr>
                <w:rFonts w:ascii="Calibri" w:hAnsi="Calibri"/>
                <w:color w:val="000000"/>
                <w:szCs w:val="22"/>
              </w:rPr>
            </w:pPr>
          </w:p>
        </w:tc>
      </w:tr>
      <w:tr w:rsidR="00EC2B5D" w:rsidRPr="00FD3D55" w:rsidTr="006E3525">
        <w:trPr>
          <w:trHeight w:val="315"/>
        </w:trPr>
        <w:tc>
          <w:tcPr>
            <w:tcW w:w="114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EC2B5D" w:rsidRPr="00FD3D55" w:rsidRDefault="00EC2B5D"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Questions</w:t>
            </w:r>
          </w:p>
        </w:tc>
        <w:tc>
          <w:tcPr>
            <w:tcW w:w="15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EC2B5D" w:rsidRPr="00FD3D55" w:rsidRDefault="00EC2B5D"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Compétences</w:t>
            </w:r>
          </w:p>
        </w:tc>
        <w:tc>
          <w:tcPr>
            <w:tcW w:w="6529"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EC2B5D" w:rsidRPr="00FD3D55" w:rsidRDefault="00EC2B5D"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Attendus</w:t>
            </w:r>
          </w:p>
        </w:tc>
        <w:tc>
          <w:tcPr>
            <w:tcW w:w="1165" w:type="dxa"/>
            <w:gridSpan w:val="5"/>
            <w:tcBorders>
              <w:top w:val="single" w:sz="4" w:space="0" w:color="auto"/>
              <w:left w:val="nil"/>
              <w:bottom w:val="single" w:sz="4" w:space="0" w:color="auto"/>
              <w:right w:val="single" w:sz="4" w:space="0" w:color="auto"/>
            </w:tcBorders>
            <w:shd w:val="clear" w:color="auto" w:fill="auto"/>
            <w:noWrap/>
            <w:vAlign w:val="center"/>
          </w:tcPr>
          <w:p w:rsidR="00EC2B5D" w:rsidRPr="00FD3D55" w:rsidRDefault="00EC2B5D" w:rsidP="006E3525">
            <w:pPr>
              <w:spacing w:after="0" w:line="240" w:lineRule="auto"/>
              <w:jc w:val="center"/>
              <w:rPr>
                <w:rFonts w:ascii="Times New Roman" w:hAnsi="Times New Roman" w:cs="Times New Roman"/>
                <w:color w:val="000000"/>
                <w:sz w:val="24"/>
                <w:szCs w:val="24"/>
              </w:rPr>
            </w:pPr>
            <w:r w:rsidRPr="0014441F">
              <w:rPr>
                <w:rFonts w:ascii="Times New Roman" w:hAnsi="Times New Roman" w:cs="Times New Roman"/>
                <w:color w:val="000000"/>
                <w:sz w:val="24"/>
                <w:szCs w:val="24"/>
                <w:highlight w:val="yellow"/>
              </w:rPr>
              <w:t>(a)</w:t>
            </w:r>
          </w:p>
        </w:tc>
      </w:tr>
      <w:tr w:rsidR="00EC2B5D" w:rsidRPr="00FD3D55" w:rsidTr="006E3525">
        <w:trPr>
          <w:trHeight w:val="145"/>
        </w:trPr>
        <w:tc>
          <w:tcPr>
            <w:tcW w:w="1149" w:type="dxa"/>
            <w:vMerge/>
            <w:tcBorders>
              <w:top w:val="single" w:sz="4" w:space="0" w:color="auto"/>
              <w:left w:val="single" w:sz="4" w:space="0" w:color="auto"/>
              <w:bottom w:val="single" w:sz="4" w:space="0" w:color="auto"/>
              <w:right w:val="single" w:sz="4" w:space="0" w:color="auto"/>
            </w:tcBorders>
            <w:vAlign w:val="center"/>
          </w:tcPr>
          <w:p w:rsidR="00EC2B5D" w:rsidRPr="00FD3D55" w:rsidRDefault="00EC2B5D" w:rsidP="006E3525">
            <w:pPr>
              <w:spacing w:after="0" w:line="240" w:lineRule="auto"/>
              <w:rPr>
                <w:rFonts w:ascii="Times New Roman" w:hAnsi="Times New Roman" w:cs="Times New Roman"/>
                <w:color w:val="000000"/>
                <w:sz w:val="24"/>
                <w:szCs w:val="24"/>
              </w:rPr>
            </w:pPr>
          </w:p>
        </w:tc>
        <w:tc>
          <w:tcPr>
            <w:tcW w:w="1560" w:type="dxa"/>
            <w:vMerge/>
            <w:tcBorders>
              <w:top w:val="single" w:sz="4" w:space="0" w:color="auto"/>
              <w:left w:val="single" w:sz="4" w:space="0" w:color="auto"/>
              <w:bottom w:val="single" w:sz="4" w:space="0" w:color="auto"/>
              <w:right w:val="single" w:sz="4" w:space="0" w:color="auto"/>
            </w:tcBorders>
            <w:vAlign w:val="center"/>
          </w:tcPr>
          <w:p w:rsidR="00EC2B5D" w:rsidRPr="00FD3D55" w:rsidRDefault="00EC2B5D" w:rsidP="006E3525">
            <w:pPr>
              <w:spacing w:after="0" w:line="240" w:lineRule="auto"/>
              <w:rPr>
                <w:rFonts w:ascii="Times New Roman" w:hAnsi="Times New Roman" w:cs="Times New Roman"/>
                <w:color w:val="000000"/>
                <w:sz w:val="24"/>
                <w:szCs w:val="24"/>
              </w:rPr>
            </w:pPr>
          </w:p>
        </w:tc>
        <w:tc>
          <w:tcPr>
            <w:tcW w:w="6529" w:type="dxa"/>
            <w:gridSpan w:val="2"/>
            <w:vMerge/>
            <w:tcBorders>
              <w:top w:val="single" w:sz="4" w:space="0" w:color="auto"/>
              <w:left w:val="single" w:sz="4" w:space="0" w:color="auto"/>
              <w:bottom w:val="single" w:sz="4" w:space="0" w:color="auto"/>
              <w:right w:val="single" w:sz="4" w:space="0" w:color="auto"/>
            </w:tcBorders>
            <w:vAlign w:val="center"/>
          </w:tcPr>
          <w:p w:rsidR="00EC2B5D" w:rsidRPr="00FD3D55" w:rsidRDefault="00EC2B5D" w:rsidP="006E3525">
            <w:pPr>
              <w:spacing w:after="0" w:line="240" w:lineRule="auto"/>
              <w:rPr>
                <w:rFonts w:ascii="Times New Roman" w:hAnsi="Times New Roman" w:cs="Times New Roman"/>
                <w:color w:val="000000"/>
                <w:sz w:val="24"/>
                <w:szCs w:val="24"/>
              </w:rPr>
            </w:pPr>
          </w:p>
        </w:tc>
        <w:tc>
          <w:tcPr>
            <w:tcW w:w="388" w:type="dxa"/>
            <w:gridSpan w:val="2"/>
            <w:tcBorders>
              <w:top w:val="nil"/>
              <w:left w:val="nil"/>
              <w:bottom w:val="single" w:sz="4" w:space="0" w:color="auto"/>
              <w:right w:val="single" w:sz="4" w:space="0" w:color="auto"/>
            </w:tcBorders>
            <w:shd w:val="clear" w:color="auto" w:fill="auto"/>
            <w:noWrap/>
            <w:vAlign w:val="center"/>
          </w:tcPr>
          <w:p w:rsidR="00EC2B5D" w:rsidRPr="00FD3D55" w:rsidRDefault="00EC2B5D"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0</w:t>
            </w:r>
          </w:p>
        </w:tc>
        <w:tc>
          <w:tcPr>
            <w:tcW w:w="388" w:type="dxa"/>
            <w:gridSpan w:val="2"/>
            <w:tcBorders>
              <w:top w:val="nil"/>
              <w:left w:val="nil"/>
              <w:bottom w:val="single" w:sz="4" w:space="0" w:color="auto"/>
              <w:right w:val="single" w:sz="4" w:space="0" w:color="auto"/>
            </w:tcBorders>
            <w:shd w:val="clear" w:color="auto" w:fill="auto"/>
            <w:noWrap/>
            <w:vAlign w:val="center"/>
          </w:tcPr>
          <w:p w:rsidR="00EC2B5D" w:rsidRPr="00FD3D55" w:rsidRDefault="00EC2B5D"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1</w:t>
            </w:r>
          </w:p>
        </w:tc>
        <w:tc>
          <w:tcPr>
            <w:tcW w:w="389" w:type="dxa"/>
            <w:tcBorders>
              <w:top w:val="nil"/>
              <w:left w:val="nil"/>
              <w:bottom w:val="single" w:sz="4" w:space="0" w:color="auto"/>
              <w:right w:val="single" w:sz="4" w:space="0" w:color="auto"/>
            </w:tcBorders>
            <w:shd w:val="clear" w:color="auto" w:fill="auto"/>
            <w:noWrap/>
            <w:vAlign w:val="center"/>
          </w:tcPr>
          <w:p w:rsidR="00EC2B5D" w:rsidRPr="00FD3D55" w:rsidRDefault="00EC2B5D"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2</w:t>
            </w:r>
          </w:p>
        </w:tc>
      </w:tr>
      <w:tr w:rsidR="000E6B94" w:rsidRPr="00FD3D55" w:rsidTr="007E06BC">
        <w:trPr>
          <w:trHeight w:val="454"/>
        </w:trPr>
        <w:tc>
          <w:tcPr>
            <w:tcW w:w="1149" w:type="dxa"/>
            <w:vMerge w:val="restart"/>
            <w:tcBorders>
              <w:top w:val="nil"/>
              <w:left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I.1)a)</w:t>
            </w:r>
          </w:p>
          <w:p w:rsidR="000E6B94" w:rsidRPr="00FD3D55" w:rsidRDefault="000E6B94" w:rsidP="007E06BC">
            <w:pPr>
              <w:spacing w:after="0" w:line="240" w:lineRule="auto"/>
              <w:jc w:val="center"/>
              <w:rPr>
                <w:rFonts w:ascii="Times New Roman" w:hAnsi="Times New Roman" w:cs="Times New Roman"/>
                <w:color w:val="000000"/>
                <w:sz w:val="24"/>
                <w:szCs w:val="24"/>
              </w:rPr>
            </w:pPr>
          </w:p>
        </w:tc>
        <w:tc>
          <w:tcPr>
            <w:tcW w:w="1560" w:type="dxa"/>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S'informer</w:t>
            </w:r>
          </w:p>
        </w:tc>
        <w:tc>
          <w:tcPr>
            <w:tcW w:w="6529"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Utiliser l’annexe et le graphique  </w:t>
            </w:r>
          </w:p>
        </w:tc>
        <w:tc>
          <w:tcPr>
            <w:tcW w:w="388"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8"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9" w:type="dxa"/>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r>
      <w:tr w:rsidR="000E6B94" w:rsidRPr="00FD3D55" w:rsidTr="007E06BC">
        <w:trPr>
          <w:trHeight w:val="454"/>
        </w:trPr>
        <w:tc>
          <w:tcPr>
            <w:tcW w:w="1149" w:type="dxa"/>
            <w:vMerge/>
            <w:tcBorders>
              <w:left w:val="single" w:sz="4" w:space="0" w:color="auto"/>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p>
        </w:tc>
        <w:tc>
          <w:tcPr>
            <w:tcW w:w="1560" w:type="dxa"/>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Raisonner</w:t>
            </w:r>
          </w:p>
        </w:tc>
        <w:tc>
          <w:tcPr>
            <w:tcW w:w="6529"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Calculer la période. T = 80 ms </w:t>
            </w:r>
          </w:p>
        </w:tc>
        <w:tc>
          <w:tcPr>
            <w:tcW w:w="388"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8"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9" w:type="dxa"/>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r>
      <w:tr w:rsidR="000E6B94" w:rsidRPr="00FD3D55" w:rsidTr="007E06BC">
        <w:trPr>
          <w:trHeight w:val="454"/>
        </w:trPr>
        <w:tc>
          <w:tcPr>
            <w:tcW w:w="1149" w:type="dxa"/>
            <w:vMerge w:val="restart"/>
            <w:tcBorders>
              <w:top w:val="nil"/>
              <w:left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I.1)b)</w:t>
            </w:r>
          </w:p>
          <w:p w:rsidR="000E6B94" w:rsidRPr="00FD3D55" w:rsidRDefault="000E6B94" w:rsidP="007E06BC">
            <w:pPr>
              <w:spacing w:after="0" w:line="240" w:lineRule="auto"/>
              <w:jc w:val="center"/>
              <w:rPr>
                <w:rFonts w:ascii="Times New Roman" w:hAnsi="Times New Roman" w:cs="Times New Roman"/>
                <w:color w:val="000000"/>
                <w:sz w:val="24"/>
                <w:szCs w:val="24"/>
              </w:rPr>
            </w:pPr>
          </w:p>
        </w:tc>
        <w:tc>
          <w:tcPr>
            <w:tcW w:w="1560" w:type="dxa"/>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S'informer</w:t>
            </w:r>
          </w:p>
        </w:tc>
        <w:tc>
          <w:tcPr>
            <w:tcW w:w="6529"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Utiliser l’annexe et le graphique  </w:t>
            </w:r>
          </w:p>
        </w:tc>
        <w:tc>
          <w:tcPr>
            <w:tcW w:w="388"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8"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9" w:type="dxa"/>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r>
      <w:tr w:rsidR="000E6B94" w:rsidRPr="00FD3D55" w:rsidTr="007E06BC">
        <w:trPr>
          <w:trHeight w:val="454"/>
        </w:trPr>
        <w:tc>
          <w:tcPr>
            <w:tcW w:w="1149" w:type="dxa"/>
            <w:vMerge/>
            <w:tcBorders>
              <w:left w:val="single" w:sz="4" w:space="0" w:color="auto"/>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p>
        </w:tc>
        <w:tc>
          <w:tcPr>
            <w:tcW w:w="1560" w:type="dxa"/>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Calculer</w:t>
            </w:r>
          </w:p>
        </w:tc>
        <w:tc>
          <w:tcPr>
            <w:tcW w:w="6529"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Tension U</w:t>
            </w:r>
            <w:r w:rsidRPr="00FD3D55">
              <w:rPr>
                <w:rFonts w:ascii="Times New Roman" w:hAnsi="Times New Roman" w:cs="Times New Roman"/>
                <w:color w:val="000000"/>
                <w:sz w:val="24"/>
                <w:szCs w:val="24"/>
                <w:vertAlign w:val="subscript"/>
              </w:rPr>
              <w:t>mR</w:t>
            </w:r>
            <w:r w:rsidRPr="00FD3D55">
              <w:rPr>
                <w:rFonts w:ascii="Times New Roman" w:hAnsi="Times New Roman" w:cs="Times New Roman"/>
                <w:color w:val="000000"/>
                <w:sz w:val="24"/>
                <w:szCs w:val="24"/>
              </w:rPr>
              <w:t>=</w:t>
            </w:r>
            <w:r>
              <w:rPr>
                <w:rFonts w:ascii="Times New Roman" w:hAnsi="Times New Roman" w:cs="Times New Roman"/>
                <w:color w:val="000000"/>
                <w:sz w:val="24"/>
                <w:szCs w:val="24"/>
              </w:rPr>
              <w:t xml:space="preserve"> </w:t>
            </w:r>
            <w:r w:rsidRPr="00FD3D55">
              <w:rPr>
                <w:rFonts w:ascii="Times New Roman" w:hAnsi="Times New Roman" w:cs="Times New Roman"/>
                <w:color w:val="000000"/>
                <w:sz w:val="24"/>
                <w:szCs w:val="24"/>
              </w:rPr>
              <w:t>8 V et U</w:t>
            </w:r>
            <w:r w:rsidRPr="00FD3D55">
              <w:rPr>
                <w:rFonts w:ascii="Times New Roman" w:hAnsi="Times New Roman" w:cs="Times New Roman"/>
                <w:color w:val="000000"/>
                <w:sz w:val="24"/>
                <w:szCs w:val="24"/>
                <w:vertAlign w:val="subscript"/>
              </w:rPr>
              <w:t>mB</w:t>
            </w:r>
            <w:r w:rsidRPr="00FD3D55">
              <w:rPr>
                <w:rFonts w:ascii="Times New Roman" w:hAnsi="Times New Roman" w:cs="Times New Roman"/>
                <w:color w:val="000000"/>
                <w:sz w:val="24"/>
                <w:szCs w:val="24"/>
              </w:rPr>
              <w:t xml:space="preserve"> = 6 V</w:t>
            </w:r>
          </w:p>
        </w:tc>
        <w:tc>
          <w:tcPr>
            <w:tcW w:w="388"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8"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9" w:type="dxa"/>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r>
      <w:tr w:rsidR="000E6B94" w:rsidRPr="00FD3D55" w:rsidTr="007E06BC">
        <w:trPr>
          <w:trHeight w:val="454"/>
        </w:trPr>
        <w:tc>
          <w:tcPr>
            <w:tcW w:w="1149" w:type="dxa"/>
            <w:vMerge w:val="restart"/>
            <w:tcBorders>
              <w:top w:val="nil"/>
              <w:left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I.1)c)</w:t>
            </w:r>
          </w:p>
          <w:p w:rsidR="000E6B94" w:rsidRPr="00FD3D55" w:rsidRDefault="000E6B94" w:rsidP="007E06BC">
            <w:pPr>
              <w:spacing w:after="0" w:line="240" w:lineRule="auto"/>
              <w:jc w:val="center"/>
              <w:rPr>
                <w:rFonts w:ascii="Times New Roman" w:hAnsi="Times New Roman" w:cs="Times New Roman"/>
                <w:color w:val="000000"/>
                <w:sz w:val="24"/>
                <w:szCs w:val="24"/>
              </w:rPr>
            </w:pPr>
          </w:p>
        </w:tc>
        <w:tc>
          <w:tcPr>
            <w:tcW w:w="1560" w:type="dxa"/>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S'informer</w:t>
            </w:r>
          </w:p>
        </w:tc>
        <w:tc>
          <w:tcPr>
            <w:tcW w:w="6529"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Utiliser l’annexe et le graphique  </w:t>
            </w:r>
          </w:p>
        </w:tc>
        <w:tc>
          <w:tcPr>
            <w:tcW w:w="388"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8"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9" w:type="dxa"/>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r>
      <w:tr w:rsidR="000E6B94" w:rsidRPr="00FD3D55" w:rsidTr="007E06BC">
        <w:trPr>
          <w:trHeight w:val="454"/>
        </w:trPr>
        <w:tc>
          <w:tcPr>
            <w:tcW w:w="1149" w:type="dxa"/>
            <w:vMerge/>
            <w:tcBorders>
              <w:left w:val="single" w:sz="4" w:space="0" w:color="auto"/>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p>
        </w:tc>
        <w:tc>
          <w:tcPr>
            <w:tcW w:w="1560" w:type="dxa"/>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Calculer</w:t>
            </w:r>
          </w:p>
        </w:tc>
        <w:tc>
          <w:tcPr>
            <w:tcW w:w="6529"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m:oMath>
              <m:r>
                <w:rPr>
                  <w:rFonts w:ascii="Cambria Math" w:hAnsi="Cambria Math" w:cs="Times New Roman"/>
                  <w:sz w:val="24"/>
                  <w:szCs w:val="24"/>
                </w:rPr>
                <m:t>φ</m:t>
              </m:r>
            </m:oMath>
            <w:r w:rsidRPr="00FD3D55">
              <w:rPr>
                <w:rFonts w:ascii="Times New Roman" w:hAnsi="Times New Roman" w:cs="Times New Roman"/>
                <w:color w:val="000000"/>
                <w:sz w:val="24"/>
                <w:szCs w:val="24"/>
              </w:rPr>
              <w:t xml:space="preserve"> = </w:t>
            </w:r>
            <w:r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 xml:space="preserve"> eq \s\do1(\f(</w:instrText>
            </w:r>
            <w:r w:rsidRPr="00FD3D55">
              <w:rPr>
                <w:rFonts w:ascii="Times New Roman" w:hAnsi="Times New Roman" w:cs="Times New Roman"/>
                <w:color w:val="000000"/>
                <w:sz w:val="24"/>
                <w:szCs w:val="24"/>
              </w:rPr>
              <w:sym w:font="Symbol" w:char="F070"/>
            </w:r>
            <w:r w:rsidRPr="00FD3D55">
              <w:rPr>
                <w:rFonts w:ascii="Times New Roman" w:hAnsi="Times New Roman" w:cs="Times New Roman"/>
                <w:color w:val="000000"/>
                <w:sz w:val="24"/>
                <w:szCs w:val="24"/>
              </w:rPr>
              <w:instrText>;8))</w:instrText>
            </w:r>
            <w:r w:rsidRPr="00FD3D55">
              <w:rPr>
                <w:rFonts w:ascii="Times New Roman" w:hAnsi="Times New Roman" w:cs="Times New Roman"/>
                <w:color w:val="000000"/>
                <w:sz w:val="24"/>
                <w:szCs w:val="24"/>
              </w:rPr>
              <w:fldChar w:fldCharType="end"/>
            </w:r>
          </w:p>
        </w:tc>
        <w:tc>
          <w:tcPr>
            <w:tcW w:w="388"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8"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9" w:type="dxa"/>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r>
      <w:tr w:rsidR="000E6B94" w:rsidRPr="00FD3D55" w:rsidTr="007E06BC">
        <w:trPr>
          <w:trHeight w:val="454"/>
        </w:trPr>
        <w:tc>
          <w:tcPr>
            <w:tcW w:w="1149" w:type="dxa"/>
            <w:vMerge w:val="restart"/>
            <w:tcBorders>
              <w:top w:val="nil"/>
              <w:left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I.1)d)</w:t>
            </w:r>
          </w:p>
          <w:p w:rsidR="000E6B94" w:rsidRPr="00FD3D55" w:rsidRDefault="000E6B94" w:rsidP="007E06BC">
            <w:pPr>
              <w:spacing w:after="0" w:line="240" w:lineRule="auto"/>
              <w:jc w:val="center"/>
              <w:rPr>
                <w:rFonts w:ascii="Times New Roman" w:hAnsi="Times New Roman" w:cs="Times New Roman"/>
                <w:color w:val="000000"/>
                <w:sz w:val="24"/>
                <w:szCs w:val="24"/>
              </w:rPr>
            </w:pPr>
          </w:p>
        </w:tc>
        <w:tc>
          <w:tcPr>
            <w:tcW w:w="1560" w:type="dxa"/>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Calculer</w:t>
            </w:r>
          </w:p>
        </w:tc>
        <w:tc>
          <w:tcPr>
            <w:tcW w:w="6529"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sym w:font="Symbol" w:char="F077"/>
            </w:r>
            <w:r w:rsidRPr="00FD3D55">
              <w:rPr>
                <w:rFonts w:ascii="Times New Roman" w:hAnsi="Times New Roman" w:cs="Times New Roman"/>
                <w:color w:val="000000"/>
                <w:sz w:val="24"/>
                <w:szCs w:val="24"/>
              </w:rPr>
              <w:t xml:space="preserve"> = 25</w:t>
            </w:r>
            <w:r w:rsidRPr="00FD3D55">
              <w:rPr>
                <w:rFonts w:ascii="Times New Roman" w:hAnsi="Times New Roman" w:cs="Times New Roman"/>
                <w:color w:val="000000"/>
                <w:sz w:val="24"/>
                <w:szCs w:val="24"/>
              </w:rPr>
              <w:sym w:font="Symbol" w:char="F070"/>
            </w:r>
          </w:p>
        </w:tc>
        <w:tc>
          <w:tcPr>
            <w:tcW w:w="388"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8"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9" w:type="dxa"/>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r>
      <w:tr w:rsidR="000E6B94" w:rsidRPr="00FD3D55" w:rsidTr="007E06BC">
        <w:trPr>
          <w:trHeight w:val="454"/>
        </w:trPr>
        <w:tc>
          <w:tcPr>
            <w:tcW w:w="1149" w:type="dxa"/>
            <w:vMerge/>
            <w:tcBorders>
              <w:left w:val="single" w:sz="4" w:space="0" w:color="auto"/>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p>
        </w:tc>
        <w:tc>
          <w:tcPr>
            <w:tcW w:w="1560" w:type="dxa"/>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S'informer</w:t>
            </w:r>
          </w:p>
        </w:tc>
        <w:tc>
          <w:tcPr>
            <w:tcW w:w="6529"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Utiliser l’annexe et les questions précédentes pour déterminer l’expression  U</w:t>
            </w:r>
            <w:r w:rsidRPr="00FD3D55">
              <w:rPr>
                <w:rFonts w:ascii="Times New Roman" w:hAnsi="Times New Roman" w:cs="Times New Roman"/>
                <w:color w:val="000000"/>
                <w:sz w:val="24"/>
                <w:szCs w:val="24"/>
                <w:vertAlign w:val="subscript"/>
              </w:rPr>
              <w:t>R</w:t>
            </w:r>
            <w:r w:rsidRPr="00FD3D55">
              <w:rPr>
                <w:rFonts w:ascii="Times New Roman" w:hAnsi="Times New Roman" w:cs="Times New Roman"/>
                <w:color w:val="000000"/>
                <w:sz w:val="24"/>
                <w:szCs w:val="24"/>
              </w:rPr>
              <w:t>(t)=8sin(25</w:t>
            </w:r>
            <w:r w:rsidRPr="00FD3D55">
              <w:rPr>
                <w:rFonts w:ascii="Times New Roman" w:hAnsi="Times New Roman" w:cs="Times New Roman"/>
                <w:color w:val="000000"/>
                <w:sz w:val="24"/>
                <w:szCs w:val="24"/>
              </w:rPr>
              <w:sym w:font="Symbol" w:char="F070"/>
            </w:r>
            <w:r w:rsidRPr="00FD3D55">
              <w:rPr>
                <w:rFonts w:ascii="Times New Roman" w:hAnsi="Times New Roman" w:cs="Times New Roman"/>
                <w:color w:val="000000"/>
                <w:sz w:val="24"/>
                <w:szCs w:val="24"/>
              </w:rPr>
              <w:t xml:space="preserve">t + </w:t>
            </w:r>
            <w:r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 xml:space="preserve"> eq \s\do1(\f(</w:instrText>
            </w:r>
            <w:r w:rsidRPr="00FD3D55">
              <w:rPr>
                <w:rFonts w:ascii="Times New Roman" w:hAnsi="Times New Roman" w:cs="Times New Roman"/>
                <w:color w:val="000000"/>
                <w:sz w:val="24"/>
                <w:szCs w:val="24"/>
              </w:rPr>
              <w:sym w:font="Symbol" w:char="F070"/>
            </w:r>
            <w:r w:rsidRPr="00FD3D55">
              <w:rPr>
                <w:rFonts w:ascii="Times New Roman" w:hAnsi="Times New Roman" w:cs="Times New Roman"/>
                <w:color w:val="000000"/>
                <w:sz w:val="24"/>
                <w:szCs w:val="24"/>
              </w:rPr>
              <w:instrText>;8))</w:instrText>
            </w:r>
            <w:r w:rsidRPr="00FD3D55">
              <w:rPr>
                <w:rFonts w:ascii="Times New Roman" w:hAnsi="Times New Roman" w:cs="Times New Roman"/>
                <w:color w:val="000000"/>
                <w:sz w:val="24"/>
                <w:szCs w:val="24"/>
              </w:rPr>
              <w:fldChar w:fldCharType="end"/>
            </w:r>
            <w:r w:rsidRPr="00FD3D55">
              <w:rPr>
                <w:rFonts w:ascii="Times New Roman" w:hAnsi="Times New Roman" w:cs="Times New Roman"/>
                <w:color w:val="000000"/>
                <w:sz w:val="24"/>
                <w:szCs w:val="24"/>
              </w:rPr>
              <w:t>)</w:t>
            </w:r>
          </w:p>
        </w:tc>
        <w:tc>
          <w:tcPr>
            <w:tcW w:w="388"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8"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9" w:type="dxa"/>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r>
      <w:tr w:rsidR="000E6B94" w:rsidRPr="00FD3D55" w:rsidTr="007E06BC">
        <w:trPr>
          <w:trHeight w:val="454"/>
        </w:trPr>
        <w:tc>
          <w:tcPr>
            <w:tcW w:w="1149" w:type="dxa"/>
            <w:vMerge w:val="restart"/>
            <w:tcBorders>
              <w:top w:val="nil"/>
              <w:left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I.1e)</w:t>
            </w:r>
          </w:p>
          <w:p w:rsidR="000E6B94" w:rsidRPr="00FD3D55" w:rsidRDefault="000E6B94" w:rsidP="007E06BC">
            <w:pPr>
              <w:spacing w:after="0" w:line="240" w:lineRule="auto"/>
              <w:jc w:val="center"/>
              <w:rPr>
                <w:rFonts w:ascii="Times New Roman" w:hAnsi="Times New Roman" w:cs="Times New Roman"/>
                <w:color w:val="000000"/>
                <w:sz w:val="24"/>
                <w:szCs w:val="24"/>
              </w:rPr>
            </w:pPr>
          </w:p>
        </w:tc>
        <w:tc>
          <w:tcPr>
            <w:tcW w:w="1560" w:type="dxa"/>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S'informer</w:t>
            </w:r>
          </w:p>
        </w:tc>
        <w:tc>
          <w:tcPr>
            <w:tcW w:w="6529"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Réexploiter les questions précédentes</w:t>
            </w:r>
          </w:p>
        </w:tc>
        <w:tc>
          <w:tcPr>
            <w:tcW w:w="388"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8"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9" w:type="dxa"/>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r>
      <w:tr w:rsidR="000E6B94" w:rsidRPr="00FD3D55" w:rsidTr="007E06BC">
        <w:trPr>
          <w:trHeight w:val="454"/>
        </w:trPr>
        <w:tc>
          <w:tcPr>
            <w:tcW w:w="1149" w:type="dxa"/>
            <w:vMerge/>
            <w:tcBorders>
              <w:left w:val="single" w:sz="4" w:space="0" w:color="auto"/>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p>
        </w:tc>
        <w:tc>
          <w:tcPr>
            <w:tcW w:w="1560" w:type="dxa"/>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Calculer</w:t>
            </w:r>
          </w:p>
        </w:tc>
        <w:tc>
          <w:tcPr>
            <w:tcW w:w="6529"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U</w:t>
            </w:r>
            <w:r w:rsidRPr="00FD3D55">
              <w:rPr>
                <w:rFonts w:ascii="Times New Roman" w:hAnsi="Times New Roman" w:cs="Times New Roman"/>
                <w:color w:val="000000"/>
                <w:sz w:val="24"/>
                <w:szCs w:val="24"/>
                <w:vertAlign w:val="subscript"/>
              </w:rPr>
              <w:t>B</w:t>
            </w:r>
            <w:r w:rsidRPr="00FD3D55">
              <w:rPr>
                <w:rFonts w:ascii="Times New Roman" w:hAnsi="Times New Roman" w:cs="Times New Roman"/>
                <w:color w:val="000000"/>
                <w:sz w:val="24"/>
                <w:szCs w:val="24"/>
              </w:rPr>
              <w:t>(t) = 6sin(25</w:t>
            </w:r>
            <w:r w:rsidRPr="00FD3D55">
              <w:rPr>
                <w:rFonts w:ascii="Times New Roman" w:hAnsi="Times New Roman" w:cs="Times New Roman"/>
                <w:color w:val="000000"/>
                <w:sz w:val="24"/>
                <w:szCs w:val="24"/>
              </w:rPr>
              <w:sym w:font="Symbol" w:char="F070"/>
            </w:r>
            <w:r w:rsidRPr="00FD3D55">
              <w:rPr>
                <w:rFonts w:ascii="Times New Roman" w:hAnsi="Times New Roman" w:cs="Times New Roman"/>
                <w:color w:val="000000"/>
                <w:sz w:val="24"/>
                <w:szCs w:val="24"/>
              </w:rPr>
              <w:t xml:space="preserve">t + </w:t>
            </w:r>
            <w:r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 xml:space="preserve"> eq \s\do1(\f(</w:instrText>
            </w:r>
            <w:r w:rsidRPr="00FD3D55">
              <w:rPr>
                <w:rFonts w:ascii="Times New Roman" w:hAnsi="Times New Roman" w:cs="Times New Roman"/>
                <w:color w:val="000000"/>
                <w:sz w:val="24"/>
                <w:szCs w:val="24"/>
              </w:rPr>
              <w:sym w:font="Symbol" w:char="F070"/>
            </w:r>
            <w:r w:rsidRPr="00FD3D55">
              <w:rPr>
                <w:rFonts w:ascii="Times New Roman" w:hAnsi="Times New Roman" w:cs="Times New Roman"/>
                <w:color w:val="000000"/>
                <w:sz w:val="24"/>
                <w:szCs w:val="24"/>
              </w:rPr>
              <w:instrText>;4))</w:instrText>
            </w:r>
            <w:r w:rsidRPr="00FD3D55">
              <w:rPr>
                <w:rFonts w:ascii="Times New Roman" w:hAnsi="Times New Roman" w:cs="Times New Roman"/>
                <w:color w:val="000000"/>
                <w:sz w:val="24"/>
                <w:szCs w:val="24"/>
              </w:rPr>
              <w:fldChar w:fldCharType="end"/>
            </w:r>
            <w:r w:rsidRPr="00FD3D55">
              <w:rPr>
                <w:rFonts w:ascii="Times New Roman" w:hAnsi="Times New Roman" w:cs="Times New Roman"/>
                <w:color w:val="000000"/>
                <w:sz w:val="24"/>
                <w:szCs w:val="24"/>
              </w:rPr>
              <w:t>)</w:t>
            </w:r>
          </w:p>
        </w:tc>
        <w:tc>
          <w:tcPr>
            <w:tcW w:w="388"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8"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9" w:type="dxa"/>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r>
      <w:tr w:rsidR="00EC2B5D" w:rsidRPr="00FD3D55" w:rsidTr="006E3525">
        <w:trPr>
          <w:trHeight w:val="454"/>
        </w:trPr>
        <w:tc>
          <w:tcPr>
            <w:tcW w:w="1149" w:type="dxa"/>
            <w:tcBorders>
              <w:top w:val="nil"/>
              <w:left w:val="single" w:sz="4" w:space="0" w:color="auto"/>
              <w:bottom w:val="single" w:sz="4" w:space="0" w:color="auto"/>
              <w:right w:val="single" w:sz="4" w:space="0" w:color="auto"/>
            </w:tcBorders>
            <w:shd w:val="clear" w:color="auto" w:fill="auto"/>
            <w:noWrap/>
            <w:vAlign w:val="center"/>
          </w:tcPr>
          <w:p w:rsidR="00EC2B5D" w:rsidRPr="00FD3D55" w:rsidRDefault="00EC2B5D"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I.1f)</w:t>
            </w:r>
          </w:p>
        </w:tc>
        <w:tc>
          <w:tcPr>
            <w:tcW w:w="1560" w:type="dxa"/>
            <w:tcBorders>
              <w:top w:val="nil"/>
              <w:left w:val="nil"/>
              <w:bottom w:val="single" w:sz="4" w:space="0" w:color="auto"/>
              <w:right w:val="single" w:sz="4" w:space="0" w:color="auto"/>
            </w:tcBorders>
            <w:shd w:val="clear" w:color="auto" w:fill="auto"/>
            <w:noWrap/>
            <w:vAlign w:val="center"/>
          </w:tcPr>
          <w:p w:rsidR="00EC2B5D" w:rsidRPr="00FD3D55" w:rsidRDefault="00EC2B5D"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Chercher</w:t>
            </w:r>
          </w:p>
        </w:tc>
        <w:tc>
          <w:tcPr>
            <w:tcW w:w="6529" w:type="dxa"/>
            <w:gridSpan w:val="2"/>
            <w:tcBorders>
              <w:top w:val="nil"/>
              <w:left w:val="nil"/>
              <w:bottom w:val="single" w:sz="4" w:space="0" w:color="auto"/>
              <w:right w:val="single" w:sz="4" w:space="0" w:color="auto"/>
            </w:tcBorders>
            <w:shd w:val="clear" w:color="auto" w:fill="auto"/>
            <w:noWrap/>
            <w:vAlign w:val="center"/>
          </w:tcPr>
          <w:p w:rsidR="00EC2B5D" w:rsidRPr="00FD3D55" w:rsidRDefault="00EC2B5D"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Construction point par point de la représentation graphique du signal U</w:t>
            </w:r>
            <w:r w:rsidRPr="00FD3D55">
              <w:rPr>
                <w:rFonts w:ascii="Times New Roman" w:hAnsi="Times New Roman" w:cs="Times New Roman"/>
                <w:color w:val="000000"/>
                <w:sz w:val="24"/>
                <w:szCs w:val="24"/>
                <w:vertAlign w:val="subscript"/>
              </w:rPr>
              <w:t>G</w:t>
            </w:r>
            <w:r w:rsidRPr="00FD3D55">
              <w:rPr>
                <w:rFonts w:ascii="Times New Roman" w:hAnsi="Times New Roman" w:cs="Times New Roman"/>
                <w:color w:val="000000"/>
                <w:sz w:val="24"/>
                <w:szCs w:val="24"/>
              </w:rPr>
              <w:t xml:space="preserve"> ou utilisation de la calculatrice ou utilisation de geogebra</w:t>
            </w:r>
          </w:p>
        </w:tc>
        <w:tc>
          <w:tcPr>
            <w:tcW w:w="388" w:type="dxa"/>
            <w:gridSpan w:val="2"/>
            <w:tcBorders>
              <w:top w:val="nil"/>
              <w:left w:val="nil"/>
              <w:bottom w:val="single" w:sz="4" w:space="0" w:color="auto"/>
              <w:right w:val="single" w:sz="4" w:space="0" w:color="auto"/>
            </w:tcBorders>
            <w:shd w:val="clear" w:color="auto" w:fill="auto"/>
            <w:noWrap/>
            <w:vAlign w:val="center"/>
          </w:tcPr>
          <w:p w:rsidR="00EC2B5D" w:rsidRPr="00FD3D55" w:rsidRDefault="00EC2B5D"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8" w:type="dxa"/>
            <w:gridSpan w:val="2"/>
            <w:tcBorders>
              <w:top w:val="nil"/>
              <w:left w:val="nil"/>
              <w:bottom w:val="single" w:sz="4" w:space="0" w:color="auto"/>
              <w:right w:val="single" w:sz="4" w:space="0" w:color="auto"/>
            </w:tcBorders>
            <w:shd w:val="clear" w:color="auto" w:fill="auto"/>
            <w:noWrap/>
            <w:vAlign w:val="center"/>
          </w:tcPr>
          <w:p w:rsidR="00EC2B5D" w:rsidRPr="00FD3D55" w:rsidRDefault="00EC2B5D"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9" w:type="dxa"/>
            <w:tcBorders>
              <w:top w:val="nil"/>
              <w:left w:val="nil"/>
              <w:bottom w:val="single" w:sz="4" w:space="0" w:color="auto"/>
              <w:right w:val="single" w:sz="4" w:space="0" w:color="auto"/>
            </w:tcBorders>
            <w:shd w:val="clear" w:color="auto" w:fill="auto"/>
            <w:noWrap/>
            <w:vAlign w:val="center"/>
          </w:tcPr>
          <w:p w:rsidR="00EC2B5D" w:rsidRPr="00FD3D55" w:rsidRDefault="00EC2B5D"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r>
      <w:tr w:rsidR="00EC2B5D" w:rsidRPr="00FD3D55" w:rsidTr="0035375E">
        <w:trPr>
          <w:trHeight w:val="454"/>
        </w:trPr>
        <w:tc>
          <w:tcPr>
            <w:tcW w:w="1149"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center"/>
          </w:tcPr>
          <w:p w:rsidR="00EC2B5D" w:rsidRPr="00FD3D55" w:rsidRDefault="00EC2B5D"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Appel n°1</w:t>
            </w:r>
          </w:p>
        </w:tc>
        <w:tc>
          <w:tcPr>
            <w:tcW w:w="1560" w:type="dxa"/>
            <w:tcBorders>
              <w:top w:val="single" w:sz="4" w:space="0" w:color="auto"/>
              <w:left w:val="nil"/>
              <w:bottom w:val="single" w:sz="4" w:space="0" w:color="auto"/>
              <w:right w:val="single" w:sz="4" w:space="0" w:color="auto"/>
            </w:tcBorders>
            <w:shd w:val="clear" w:color="auto" w:fill="A6A6A6" w:themeFill="background1" w:themeFillShade="A6"/>
            <w:noWrap/>
            <w:vAlign w:val="center"/>
          </w:tcPr>
          <w:p w:rsidR="00EC2B5D" w:rsidRPr="00FD3D55" w:rsidRDefault="00EC2B5D"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Communiquer</w:t>
            </w:r>
          </w:p>
        </w:tc>
        <w:tc>
          <w:tcPr>
            <w:tcW w:w="6529" w:type="dxa"/>
            <w:gridSpan w:val="2"/>
            <w:tcBorders>
              <w:top w:val="single" w:sz="4" w:space="0" w:color="auto"/>
              <w:left w:val="nil"/>
              <w:bottom w:val="single" w:sz="4" w:space="0" w:color="auto"/>
              <w:right w:val="single" w:sz="4" w:space="0" w:color="auto"/>
            </w:tcBorders>
            <w:shd w:val="clear" w:color="auto" w:fill="A6A6A6" w:themeFill="background1" w:themeFillShade="A6"/>
            <w:noWrap/>
            <w:vAlign w:val="center"/>
          </w:tcPr>
          <w:p w:rsidR="00EC2B5D" w:rsidRPr="00FD3D55" w:rsidRDefault="00EC2B5D"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Expression correcte. U</w:t>
            </w:r>
            <w:r w:rsidRPr="00FD3D55">
              <w:rPr>
                <w:rFonts w:ascii="Times New Roman" w:hAnsi="Times New Roman" w:cs="Times New Roman"/>
                <w:color w:val="000000"/>
                <w:sz w:val="24"/>
                <w:szCs w:val="24"/>
                <w:vertAlign w:val="subscript"/>
              </w:rPr>
              <w:t>mG</w:t>
            </w:r>
            <w:r w:rsidR="001C48F1"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SYMBOL 187 \f "Symbol"\h</w:instrText>
            </w:r>
            <w:r w:rsidR="001C48F1" w:rsidRPr="00FD3D55">
              <w:rPr>
                <w:rFonts w:ascii="Times New Roman" w:hAnsi="Times New Roman" w:cs="Times New Roman"/>
                <w:color w:val="000000"/>
                <w:sz w:val="24"/>
                <w:szCs w:val="24"/>
              </w:rPr>
              <w:fldChar w:fldCharType="end"/>
            </w:r>
            <w:r w:rsidRPr="00FD3D55">
              <w:rPr>
                <w:rFonts w:ascii="Times New Roman" w:hAnsi="Times New Roman" w:cs="Times New Roman"/>
                <w:color w:val="000000"/>
                <w:sz w:val="24"/>
                <w:szCs w:val="24"/>
              </w:rPr>
              <w:t xml:space="preserve"> 13,74 V</w:t>
            </w:r>
          </w:p>
        </w:tc>
        <w:tc>
          <w:tcPr>
            <w:tcW w:w="388" w:type="dxa"/>
            <w:gridSpan w:val="2"/>
            <w:tcBorders>
              <w:top w:val="single" w:sz="4" w:space="0" w:color="auto"/>
              <w:left w:val="nil"/>
              <w:bottom w:val="single" w:sz="4" w:space="0" w:color="auto"/>
              <w:right w:val="single" w:sz="4" w:space="0" w:color="auto"/>
            </w:tcBorders>
            <w:shd w:val="clear" w:color="auto" w:fill="A6A6A6" w:themeFill="background1" w:themeFillShade="A6"/>
            <w:noWrap/>
            <w:vAlign w:val="center"/>
          </w:tcPr>
          <w:p w:rsidR="00EC2B5D" w:rsidRPr="00FD3D55" w:rsidRDefault="00EC2B5D"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8" w:type="dxa"/>
            <w:gridSpan w:val="2"/>
            <w:tcBorders>
              <w:top w:val="single" w:sz="4" w:space="0" w:color="auto"/>
              <w:left w:val="nil"/>
              <w:bottom w:val="single" w:sz="4" w:space="0" w:color="auto"/>
              <w:right w:val="single" w:sz="4" w:space="0" w:color="auto"/>
            </w:tcBorders>
            <w:shd w:val="clear" w:color="auto" w:fill="A6A6A6" w:themeFill="background1" w:themeFillShade="A6"/>
            <w:noWrap/>
            <w:vAlign w:val="center"/>
          </w:tcPr>
          <w:p w:rsidR="00EC2B5D" w:rsidRPr="00FD3D55" w:rsidRDefault="00EC2B5D"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9" w:type="dxa"/>
            <w:tcBorders>
              <w:top w:val="single" w:sz="4" w:space="0" w:color="auto"/>
              <w:left w:val="nil"/>
              <w:bottom w:val="single" w:sz="4" w:space="0" w:color="auto"/>
              <w:right w:val="single" w:sz="4" w:space="0" w:color="auto"/>
            </w:tcBorders>
            <w:shd w:val="clear" w:color="auto" w:fill="A6A6A6" w:themeFill="background1" w:themeFillShade="A6"/>
            <w:noWrap/>
            <w:vAlign w:val="center"/>
          </w:tcPr>
          <w:p w:rsidR="00EC2B5D" w:rsidRPr="00FD3D55" w:rsidRDefault="00EC2B5D"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r>
      <w:tr w:rsidR="000E6B94" w:rsidRPr="00FD3D55" w:rsidTr="007E06BC">
        <w:trPr>
          <w:trHeight w:val="454"/>
        </w:trPr>
        <w:tc>
          <w:tcPr>
            <w:tcW w:w="1149" w:type="dxa"/>
            <w:vMerge w:val="restart"/>
            <w:tcBorders>
              <w:top w:val="nil"/>
              <w:left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I.2)a)</w:t>
            </w:r>
          </w:p>
          <w:p w:rsidR="000E6B94" w:rsidRPr="00FD3D55" w:rsidRDefault="000E6B94" w:rsidP="007E06BC">
            <w:pPr>
              <w:spacing w:after="0" w:line="240" w:lineRule="auto"/>
              <w:jc w:val="center"/>
              <w:rPr>
                <w:rFonts w:ascii="Times New Roman" w:hAnsi="Times New Roman" w:cs="Times New Roman"/>
                <w:color w:val="000000"/>
                <w:sz w:val="24"/>
                <w:szCs w:val="24"/>
              </w:rPr>
            </w:pPr>
          </w:p>
        </w:tc>
        <w:tc>
          <w:tcPr>
            <w:tcW w:w="1560" w:type="dxa"/>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S'informer</w:t>
            </w:r>
          </w:p>
        </w:tc>
        <w:tc>
          <w:tcPr>
            <w:tcW w:w="6529"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Utiliser l’annexe pour la définition du vecteur de Fresnel</w:t>
            </w:r>
          </w:p>
        </w:tc>
        <w:tc>
          <w:tcPr>
            <w:tcW w:w="388"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8"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9" w:type="dxa"/>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r>
      <w:tr w:rsidR="000E6B94" w:rsidRPr="00FD3D55" w:rsidTr="007E06BC">
        <w:trPr>
          <w:trHeight w:val="454"/>
        </w:trPr>
        <w:tc>
          <w:tcPr>
            <w:tcW w:w="1149" w:type="dxa"/>
            <w:vMerge/>
            <w:tcBorders>
              <w:left w:val="single" w:sz="4" w:space="0" w:color="auto"/>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p>
        </w:tc>
        <w:tc>
          <w:tcPr>
            <w:tcW w:w="1560" w:type="dxa"/>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Modéliser</w:t>
            </w:r>
          </w:p>
        </w:tc>
        <w:tc>
          <w:tcPr>
            <w:tcW w:w="6529"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Tracer correct des deux vecteurs</w:t>
            </w:r>
          </w:p>
        </w:tc>
        <w:tc>
          <w:tcPr>
            <w:tcW w:w="388"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8"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9" w:type="dxa"/>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r>
      <w:tr w:rsidR="000E6B94" w:rsidRPr="00FD3D55" w:rsidTr="007E06BC">
        <w:trPr>
          <w:trHeight w:val="454"/>
        </w:trPr>
        <w:tc>
          <w:tcPr>
            <w:tcW w:w="1149" w:type="dxa"/>
            <w:vMerge w:val="restart"/>
            <w:tcBorders>
              <w:top w:val="nil"/>
              <w:left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I.2)b)</w:t>
            </w:r>
          </w:p>
          <w:p w:rsidR="000E6B94" w:rsidRPr="00FD3D55" w:rsidRDefault="000E6B94" w:rsidP="007E06BC">
            <w:pPr>
              <w:spacing w:after="0" w:line="240" w:lineRule="auto"/>
              <w:jc w:val="center"/>
              <w:rPr>
                <w:rFonts w:ascii="Times New Roman" w:hAnsi="Times New Roman" w:cs="Times New Roman"/>
                <w:color w:val="000000"/>
                <w:sz w:val="24"/>
                <w:szCs w:val="24"/>
              </w:rPr>
            </w:pPr>
          </w:p>
        </w:tc>
        <w:tc>
          <w:tcPr>
            <w:tcW w:w="1560" w:type="dxa"/>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S'informer</w:t>
            </w:r>
          </w:p>
        </w:tc>
        <w:tc>
          <w:tcPr>
            <w:tcW w:w="6529"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Utiliser l’annexe pour la notion de coordonnées polaires.</w:t>
            </w:r>
          </w:p>
        </w:tc>
        <w:tc>
          <w:tcPr>
            <w:tcW w:w="388"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8"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9" w:type="dxa"/>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r>
      <w:tr w:rsidR="000E6B94" w:rsidRPr="00FD3D55" w:rsidTr="007E06BC">
        <w:trPr>
          <w:trHeight w:val="454"/>
        </w:trPr>
        <w:tc>
          <w:tcPr>
            <w:tcW w:w="1149" w:type="dxa"/>
            <w:vMerge/>
            <w:tcBorders>
              <w:left w:val="single" w:sz="4" w:space="0" w:color="auto"/>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p>
        </w:tc>
        <w:tc>
          <w:tcPr>
            <w:tcW w:w="1560" w:type="dxa"/>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Modéliser</w:t>
            </w:r>
          </w:p>
        </w:tc>
        <w:tc>
          <w:tcPr>
            <w:tcW w:w="6529"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EQ \o(\s\up6(\d\fo1()</w:instrText>
            </w:r>
            <w:r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 xml:space="preserve"> SYMBOL 190 \f"Symbol"\s5\h</w:instrText>
            </w:r>
            <w:r w:rsidRPr="00FD3D55">
              <w:rPr>
                <w:rFonts w:ascii="Times New Roman" w:hAnsi="Times New Roman" w:cs="Times New Roman"/>
                <w:color w:val="000000"/>
                <w:sz w:val="24"/>
                <w:szCs w:val="24"/>
              </w:rPr>
              <w:fldChar w:fldCharType="end"/>
            </w:r>
            <w:r w:rsidRPr="00FD3D55">
              <w:rPr>
                <w:rFonts w:ascii="Times New Roman" w:hAnsi="Times New Roman" w:cs="Times New Roman"/>
                <w:color w:val="000000"/>
                <w:sz w:val="24"/>
                <w:szCs w:val="24"/>
              </w:rPr>
              <w:instrText>\d\ba3()</w:instrText>
            </w:r>
            <w:r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 xml:space="preserve"> SYMBOL 174 \f"Symbol"\s5\h</w:instrText>
            </w:r>
            <w:r w:rsidRPr="00FD3D55">
              <w:rPr>
                <w:rFonts w:ascii="Times New Roman" w:hAnsi="Times New Roman" w:cs="Times New Roman"/>
                <w:color w:val="000000"/>
                <w:sz w:val="24"/>
                <w:szCs w:val="24"/>
              </w:rPr>
              <w:fldChar w:fldCharType="end"/>
            </w:r>
            <w:r w:rsidRPr="00FD3D55">
              <w:rPr>
                <w:rFonts w:ascii="Times New Roman" w:hAnsi="Times New Roman" w:cs="Times New Roman"/>
                <w:color w:val="000000"/>
                <w:sz w:val="24"/>
                <w:szCs w:val="24"/>
              </w:rPr>
              <w:instrText>);u)</w:instrText>
            </w:r>
            <w:r w:rsidRPr="00FD3D55">
              <w:rPr>
                <w:rFonts w:ascii="Times New Roman" w:hAnsi="Times New Roman" w:cs="Times New Roman"/>
                <w:color w:val="000000"/>
                <w:sz w:val="24"/>
                <w:szCs w:val="24"/>
              </w:rPr>
              <w:fldChar w:fldCharType="end"/>
            </w:r>
            <w:r w:rsidRPr="00FD3D55">
              <w:rPr>
                <w:rFonts w:ascii="Times New Roman" w:hAnsi="Times New Roman" w:cs="Times New Roman"/>
                <w:color w:val="000000"/>
                <w:sz w:val="24"/>
                <w:szCs w:val="24"/>
                <w:vertAlign w:val="subscript"/>
              </w:rPr>
              <w:t>R</w:t>
            </w:r>
            <w:r w:rsidRPr="00FD3D55">
              <w:rPr>
                <w:rFonts w:ascii="Times New Roman" w:hAnsi="Times New Roman" w:cs="Times New Roman"/>
                <w:color w:val="000000"/>
                <w:sz w:val="24"/>
                <w:szCs w:val="24"/>
              </w:rPr>
              <w:t xml:space="preserve"> = [8 ; </w:t>
            </w:r>
            <w:r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 xml:space="preserve"> eq \s\do1(\f(</w:instrText>
            </w:r>
            <w:r w:rsidRPr="00FD3D55">
              <w:rPr>
                <w:rFonts w:ascii="Times New Roman" w:hAnsi="Times New Roman" w:cs="Times New Roman"/>
                <w:color w:val="000000"/>
                <w:sz w:val="24"/>
                <w:szCs w:val="24"/>
              </w:rPr>
              <w:sym w:font="Symbol" w:char="F070"/>
            </w:r>
            <w:r w:rsidRPr="00FD3D55">
              <w:rPr>
                <w:rFonts w:ascii="Times New Roman" w:hAnsi="Times New Roman" w:cs="Times New Roman"/>
                <w:color w:val="000000"/>
                <w:sz w:val="24"/>
                <w:szCs w:val="24"/>
              </w:rPr>
              <w:instrText>;8))</w:instrText>
            </w:r>
            <w:r w:rsidRPr="00FD3D55">
              <w:rPr>
                <w:rFonts w:ascii="Times New Roman" w:hAnsi="Times New Roman" w:cs="Times New Roman"/>
                <w:color w:val="000000"/>
                <w:sz w:val="24"/>
                <w:szCs w:val="24"/>
              </w:rPr>
              <w:fldChar w:fldCharType="end"/>
            </w:r>
            <w:r w:rsidRPr="00FD3D55">
              <w:rPr>
                <w:rFonts w:ascii="Times New Roman" w:hAnsi="Times New Roman" w:cs="Times New Roman"/>
                <w:color w:val="000000"/>
                <w:sz w:val="24"/>
                <w:szCs w:val="24"/>
              </w:rPr>
              <w:t>] et </w:t>
            </w:r>
            <w:r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EQ \o(\s\up6(\d\fo1()</w:instrText>
            </w:r>
            <w:r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 xml:space="preserve"> SYMBOL 190 \f"Symbol"\s5\h</w:instrText>
            </w:r>
            <w:r w:rsidRPr="00FD3D55">
              <w:rPr>
                <w:rFonts w:ascii="Times New Roman" w:hAnsi="Times New Roman" w:cs="Times New Roman"/>
                <w:color w:val="000000"/>
                <w:sz w:val="24"/>
                <w:szCs w:val="24"/>
              </w:rPr>
              <w:fldChar w:fldCharType="end"/>
            </w:r>
            <w:r w:rsidRPr="00FD3D55">
              <w:rPr>
                <w:rFonts w:ascii="Times New Roman" w:hAnsi="Times New Roman" w:cs="Times New Roman"/>
                <w:color w:val="000000"/>
                <w:sz w:val="24"/>
                <w:szCs w:val="24"/>
              </w:rPr>
              <w:instrText>\d\ba3()</w:instrText>
            </w:r>
            <w:r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 xml:space="preserve"> SYMBOL 174 \f"Symbol"\s5\h</w:instrText>
            </w:r>
            <w:r w:rsidRPr="00FD3D55">
              <w:rPr>
                <w:rFonts w:ascii="Times New Roman" w:hAnsi="Times New Roman" w:cs="Times New Roman"/>
                <w:color w:val="000000"/>
                <w:sz w:val="24"/>
                <w:szCs w:val="24"/>
              </w:rPr>
              <w:fldChar w:fldCharType="end"/>
            </w:r>
            <w:r w:rsidRPr="00FD3D55">
              <w:rPr>
                <w:rFonts w:ascii="Times New Roman" w:hAnsi="Times New Roman" w:cs="Times New Roman"/>
                <w:color w:val="000000"/>
                <w:sz w:val="24"/>
                <w:szCs w:val="24"/>
              </w:rPr>
              <w:instrText>);u)</w:instrText>
            </w:r>
            <w:r w:rsidRPr="00FD3D55">
              <w:rPr>
                <w:rFonts w:ascii="Times New Roman" w:hAnsi="Times New Roman" w:cs="Times New Roman"/>
                <w:color w:val="000000"/>
                <w:sz w:val="24"/>
                <w:szCs w:val="24"/>
              </w:rPr>
              <w:fldChar w:fldCharType="end"/>
            </w:r>
            <w:r w:rsidRPr="00FD3D55">
              <w:rPr>
                <w:rFonts w:ascii="Times New Roman" w:hAnsi="Times New Roman" w:cs="Times New Roman"/>
                <w:color w:val="000000"/>
                <w:sz w:val="24"/>
                <w:szCs w:val="24"/>
                <w:vertAlign w:val="subscript"/>
              </w:rPr>
              <w:t>B</w:t>
            </w:r>
            <w:r w:rsidRPr="00FD3D55">
              <w:rPr>
                <w:rFonts w:ascii="Times New Roman" w:hAnsi="Times New Roman" w:cs="Times New Roman"/>
                <w:color w:val="000000"/>
                <w:sz w:val="24"/>
                <w:szCs w:val="24"/>
              </w:rPr>
              <w:t xml:space="preserve"> = [6 ; </w:t>
            </w:r>
            <w:r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 xml:space="preserve"> eq \s\do1(\f(</w:instrText>
            </w:r>
            <w:r w:rsidRPr="00FD3D55">
              <w:rPr>
                <w:rFonts w:ascii="Times New Roman" w:hAnsi="Times New Roman" w:cs="Times New Roman"/>
                <w:color w:val="000000"/>
                <w:sz w:val="24"/>
                <w:szCs w:val="24"/>
              </w:rPr>
              <w:sym w:font="Symbol" w:char="F070"/>
            </w:r>
            <w:r w:rsidRPr="00FD3D55">
              <w:rPr>
                <w:rFonts w:ascii="Times New Roman" w:hAnsi="Times New Roman" w:cs="Times New Roman"/>
                <w:color w:val="000000"/>
                <w:sz w:val="24"/>
                <w:szCs w:val="24"/>
              </w:rPr>
              <w:instrText>;4))</w:instrText>
            </w:r>
            <w:r w:rsidRPr="00FD3D55">
              <w:rPr>
                <w:rFonts w:ascii="Times New Roman" w:hAnsi="Times New Roman" w:cs="Times New Roman"/>
                <w:color w:val="000000"/>
                <w:sz w:val="24"/>
                <w:szCs w:val="24"/>
              </w:rPr>
              <w:fldChar w:fldCharType="end"/>
            </w:r>
            <w:r w:rsidRPr="00FD3D55">
              <w:rPr>
                <w:rFonts w:ascii="Times New Roman" w:hAnsi="Times New Roman" w:cs="Times New Roman"/>
                <w:color w:val="000000"/>
                <w:sz w:val="24"/>
                <w:szCs w:val="24"/>
              </w:rPr>
              <w:t>]</w:t>
            </w:r>
          </w:p>
        </w:tc>
        <w:tc>
          <w:tcPr>
            <w:tcW w:w="388"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8"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9" w:type="dxa"/>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r>
      <w:tr w:rsidR="000E6B94" w:rsidRPr="00FD3D55" w:rsidTr="007E06BC">
        <w:trPr>
          <w:trHeight w:val="454"/>
        </w:trPr>
        <w:tc>
          <w:tcPr>
            <w:tcW w:w="1149" w:type="dxa"/>
            <w:vMerge w:val="restart"/>
            <w:tcBorders>
              <w:top w:val="nil"/>
              <w:left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I.2)c)</w:t>
            </w:r>
          </w:p>
          <w:p w:rsidR="000E6B94" w:rsidRPr="00FD3D55" w:rsidRDefault="000E6B94" w:rsidP="007E06BC">
            <w:pPr>
              <w:spacing w:after="0" w:line="240" w:lineRule="auto"/>
              <w:jc w:val="center"/>
              <w:rPr>
                <w:rFonts w:ascii="Times New Roman" w:hAnsi="Times New Roman" w:cs="Times New Roman"/>
                <w:color w:val="000000"/>
                <w:sz w:val="24"/>
                <w:szCs w:val="24"/>
              </w:rPr>
            </w:pPr>
          </w:p>
        </w:tc>
        <w:tc>
          <w:tcPr>
            <w:tcW w:w="1560" w:type="dxa"/>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S'informer</w:t>
            </w:r>
          </w:p>
        </w:tc>
        <w:tc>
          <w:tcPr>
            <w:tcW w:w="6529"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xml:space="preserve"> Utiliser la fiche technique </w:t>
            </w:r>
          </w:p>
        </w:tc>
        <w:tc>
          <w:tcPr>
            <w:tcW w:w="388"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8"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9" w:type="dxa"/>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r>
      <w:tr w:rsidR="000E6B94" w:rsidRPr="00FD3D55" w:rsidTr="007E06BC">
        <w:trPr>
          <w:trHeight w:val="454"/>
        </w:trPr>
        <w:tc>
          <w:tcPr>
            <w:tcW w:w="1149" w:type="dxa"/>
            <w:vMerge/>
            <w:tcBorders>
              <w:left w:val="single" w:sz="4" w:space="0" w:color="auto"/>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p>
        </w:tc>
        <w:tc>
          <w:tcPr>
            <w:tcW w:w="1560" w:type="dxa"/>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Chercher</w:t>
            </w:r>
          </w:p>
        </w:tc>
        <w:tc>
          <w:tcPr>
            <w:tcW w:w="6529"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Expérimenter</w:t>
            </w:r>
            <w:r>
              <w:rPr>
                <w:rFonts w:ascii="Times New Roman" w:hAnsi="Times New Roman" w:cs="Times New Roman"/>
                <w:color w:val="000000"/>
                <w:sz w:val="24"/>
                <w:szCs w:val="24"/>
              </w:rPr>
              <w:t xml:space="preserve"> avec</w:t>
            </w:r>
            <w:r w:rsidRPr="00FD3D55">
              <w:rPr>
                <w:rFonts w:ascii="Times New Roman" w:hAnsi="Times New Roman" w:cs="Times New Roman"/>
                <w:color w:val="000000"/>
                <w:sz w:val="24"/>
                <w:szCs w:val="24"/>
              </w:rPr>
              <w:t xml:space="preserve"> le logiciel pour construire </w:t>
            </w:r>
            <w:r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EQ \o(\s\up6(\d\fo1()</w:instrText>
            </w:r>
            <w:r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 xml:space="preserve"> SYMBOL 190 \f"Symbol"\s5\h</w:instrText>
            </w:r>
            <w:r w:rsidRPr="00FD3D55">
              <w:rPr>
                <w:rFonts w:ascii="Times New Roman" w:hAnsi="Times New Roman" w:cs="Times New Roman"/>
                <w:color w:val="000000"/>
                <w:sz w:val="24"/>
                <w:szCs w:val="24"/>
              </w:rPr>
              <w:fldChar w:fldCharType="end"/>
            </w:r>
            <w:r w:rsidRPr="00FD3D55">
              <w:rPr>
                <w:rFonts w:ascii="Times New Roman" w:hAnsi="Times New Roman" w:cs="Times New Roman"/>
                <w:color w:val="000000"/>
                <w:sz w:val="24"/>
                <w:szCs w:val="24"/>
              </w:rPr>
              <w:instrText>\d\ba3()</w:instrText>
            </w:r>
            <w:r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 xml:space="preserve"> SYMBOL 174 \f"Symbol"\s5\h</w:instrText>
            </w:r>
            <w:r w:rsidRPr="00FD3D55">
              <w:rPr>
                <w:rFonts w:ascii="Times New Roman" w:hAnsi="Times New Roman" w:cs="Times New Roman"/>
                <w:color w:val="000000"/>
                <w:sz w:val="24"/>
                <w:szCs w:val="24"/>
              </w:rPr>
              <w:fldChar w:fldCharType="end"/>
            </w:r>
            <w:r w:rsidRPr="00FD3D55">
              <w:rPr>
                <w:rFonts w:ascii="Times New Roman" w:hAnsi="Times New Roman" w:cs="Times New Roman"/>
                <w:color w:val="000000"/>
                <w:sz w:val="24"/>
                <w:szCs w:val="24"/>
              </w:rPr>
              <w:instrText>);u)</w:instrText>
            </w:r>
            <w:r w:rsidRPr="00FD3D55">
              <w:rPr>
                <w:rFonts w:ascii="Times New Roman" w:hAnsi="Times New Roman" w:cs="Times New Roman"/>
                <w:color w:val="000000"/>
                <w:sz w:val="24"/>
                <w:szCs w:val="24"/>
              </w:rPr>
              <w:fldChar w:fldCharType="end"/>
            </w:r>
            <w:r w:rsidRPr="00FD3D55">
              <w:rPr>
                <w:rFonts w:ascii="Times New Roman" w:hAnsi="Times New Roman" w:cs="Times New Roman"/>
                <w:color w:val="000000"/>
                <w:sz w:val="24"/>
                <w:szCs w:val="24"/>
                <w:vertAlign w:val="subscript"/>
              </w:rPr>
              <w:t>R</w:t>
            </w:r>
            <w:r w:rsidRPr="00FD3D55">
              <w:rPr>
                <w:rFonts w:ascii="Times New Roman" w:hAnsi="Times New Roman" w:cs="Times New Roman"/>
                <w:color w:val="000000"/>
                <w:sz w:val="24"/>
                <w:szCs w:val="24"/>
              </w:rPr>
              <w:t xml:space="preserve"> et </w:t>
            </w:r>
            <w:r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EQ \o(\s\up6(\d\fo1()</w:instrText>
            </w:r>
            <w:r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 xml:space="preserve"> SYMBOL 190 \f"Symbol"\s5\h</w:instrText>
            </w:r>
            <w:r w:rsidRPr="00FD3D55">
              <w:rPr>
                <w:rFonts w:ascii="Times New Roman" w:hAnsi="Times New Roman" w:cs="Times New Roman"/>
                <w:color w:val="000000"/>
                <w:sz w:val="24"/>
                <w:szCs w:val="24"/>
              </w:rPr>
              <w:fldChar w:fldCharType="end"/>
            </w:r>
            <w:r w:rsidRPr="00FD3D55">
              <w:rPr>
                <w:rFonts w:ascii="Times New Roman" w:hAnsi="Times New Roman" w:cs="Times New Roman"/>
                <w:color w:val="000000"/>
                <w:sz w:val="24"/>
                <w:szCs w:val="24"/>
              </w:rPr>
              <w:instrText>\d\ba3()</w:instrText>
            </w:r>
            <w:r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 xml:space="preserve"> SYMBOL 174 \f"Symbol"\s5\h</w:instrText>
            </w:r>
            <w:r w:rsidRPr="00FD3D55">
              <w:rPr>
                <w:rFonts w:ascii="Times New Roman" w:hAnsi="Times New Roman" w:cs="Times New Roman"/>
                <w:color w:val="000000"/>
                <w:sz w:val="24"/>
                <w:szCs w:val="24"/>
              </w:rPr>
              <w:fldChar w:fldCharType="end"/>
            </w:r>
            <w:r w:rsidRPr="00FD3D55">
              <w:rPr>
                <w:rFonts w:ascii="Times New Roman" w:hAnsi="Times New Roman" w:cs="Times New Roman"/>
                <w:color w:val="000000"/>
                <w:sz w:val="24"/>
                <w:szCs w:val="24"/>
              </w:rPr>
              <w:instrText>);u)</w:instrText>
            </w:r>
            <w:r w:rsidRPr="00FD3D55">
              <w:rPr>
                <w:rFonts w:ascii="Times New Roman" w:hAnsi="Times New Roman" w:cs="Times New Roman"/>
                <w:color w:val="000000"/>
                <w:sz w:val="24"/>
                <w:szCs w:val="24"/>
              </w:rPr>
              <w:fldChar w:fldCharType="end"/>
            </w:r>
            <w:r w:rsidRPr="00FD3D55">
              <w:rPr>
                <w:rFonts w:ascii="Times New Roman" w:hAnsi="Times New Roman" w:cs="Times New Roman"/>
                <w:color w:val="000000"/>
                <w:sz w:val="24"/>
                <w:szCs w:val="24"/>
                <w:vertAlign w:val="subscript"/>
              </w:rPr>
              <w:t>B</w:t>
            </w:r>
          </w:p>
        </w:tc>
        <w:tc>
          <w:tcPr>
            <w:tcW w:w="388"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8" w:type="dxa"/>
            <w:gridSpan w:val="2"/>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9" w:type="dxa"/>
            <w:tcBorders>
              <w:top w:val="nil"/>
              <w:left w:val="nil"/>
              <w:bottom w:val="single" w:sz="4" w:space="0" w:color="auto"/>
              <w:right w:val="single" w:sz="4" w:space="0" w:color="auto"/>
            </w:tcBorders>
            <w:shd w:val="clear" w:color="auto" w:fill="auto"/>
            <w:noWrap/>
            <w:vAlign w:val="center"/>
          </w:tcPr>
          <w:p w:rsidR="000E6B94" w:rsidRPr="00FD3D55" w:rsidRDefault="000E6B94"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r>
      <w:tr w:rsidR="00EC2B5D" w:rsidRPr="00FD3D55" w:rsidTr="006E3525">
        <w:trPr>
          <w:trHeight w:val="454"/>
        </w:trPr>
        <w:tc>
          <w:tcPr>
            <w:tcW w:w="1149" w:type="dxa"/>
            <w:tcBorders>
              <w:top w:val="nil"/>
              <w:left w:val="single" w:sz="4" w:space="0" w:color="auto"/>
              <w:bottom w:val="single" w:sz="4" w:space="0" w:color="auto"/>
              <w:right w:val="single" w:sz="4" w:space="0" w:color="auto"/>
            </w:tcBorders>
            <w:shd w:val="clear" w:color="auto" w:fill="auto"/>
            <w:noWrap/>
            <w:vAlign w:val="center"/>
          </w:tcPr>
          <w:p w:rsidR="00EC2B5D" w:rsidRPr="00FD3D55" w:rsidRDefault="00EC2B5D"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I.2)d)</w:t>
            </w:r>
          </w:p>
        </w:tc>
        <w:tc>
          <w:tcPr>
            <w:tcW w:w="1560" w:type="dxa"/>
            <w:tcBorders>
              <w:top w:val="nil"/>
              <w:left w:val="nil"/>
              <w:bottom w:val="single" w:sz="4" w:space="0" w:color="auto"/>
              <w:right w:val="single" w:sz="4" w:space="0" w:color="auto"/>
            </w:tcBorders>
            <w:shd w:val="clear" w:color="auto" w:fill="auto"/>
            <w:noWrap/>
            <w:vAlign w:val="center"/>
          </w:tcPr>
          <w:p w:rsidR="00EC2B5D" w:rsidRPr="00FD3D55" w:rsidRDefault="00EC2B5D"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Chercher</w:t>
            </w:r>
          </w:p>
        </w:tc>
        <w:tc>
          <w:tcPr>
            <w:tcW w:w="6529" w:type="dxa"/>
            <w:gridSpan w:val="2"/>
            <w:tcBorders>
              <w:top w:val="nil"/>
              <w:left w:val="nil"/>
              <w:bottom w:val="single" w:sz="4" w:space="0" w:color="auto"/>
              <w:right w:val="single" w:sz="4" w:space="0" w:color="auto"/>
            </w:tcBorders>
            <w:shd w:val="clear" w:color="auto" w:fill="auto"/>
            <w:noWrap/>
            <w:vAlign w:val="center"/>
          </w:tcPr>
          <w:p w:rsidR="00EC2B5D" w:rsidRPr="00FD3D55" w:rsidRDefault="00EC2B5D"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xml:space="preserve"> Expérimenter </w:t>
            </w:r>
            <w:r w:rsidR="002C1D48">
              <w:rPr>
                <w:rFonts w:ascii="Times New Roman" w:hAnsi="Times New Roman" w:cs="Times New Roman"/>
                <w:color w:val="000000"/>
                <w:sz w:val="24"/>
                <w:szCs w:val="24"/>
              </w:rPr>
              <w:t xml:space="preserve">avec </w:t>
            </w:r>
            <w:r w:rsidRPr="00FD3D55">
              <w:rPr>
                <w:rFonts w:ascii="Times New Roman" w:hAnsi="Times New Roman" w:cs="Times New Roman"/>
                <w:color w:val="000000"/>
                <w:sz w:val="24"/>
                <w:szCs w:val="24"/>
              </w:rPr>
              <w:t xml:space="preserve">le logiciel pour construire </w:t>
            </w:r>
            <w:r w:rsidR="001C48F1"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EQ \o(\s\up6(\d\fo1()</w:instrText>
            </w:r>
            <w:r w:rsidR="001C48F1"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 xml:space="preserve"> SYMBOL 190 \f"Symbol"\s5\h</w:instrText>
            </w:r>
            <w:r w:rsidR="001C48F1" w:rsidRPr="00FD3D55">
              <w:rPr>
                <w:rFonts w:ascii="Times New Roman" w:hAnsi="Times New Roman" w:cs="Times New Roman"/>
                <w:color w:val="000000"/>
                <w:sz w:val="24"/>
                <w:szCs w:val="24"/>
              </w:rPr>
              <w:fldChar w:fldCharType="end"/>
            </w:r>
            <w:r w:rsidRPr="00FD3D55">
              <w:rPr>
                <w:rFonts w:ascii="Times New Roman" w:hAnsi="Times New Roman" w:cs="Times New Roman"/>
                <w:color w:val="000000"/>
                <w:sz w:val="24"/>
                <w:szCs w:val="24"/>
              </w:rPr>
              <w:instrText>\d\ba3()</w:instrText>
            </w:r>
            <w:r w:rsidR="001C48F1"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 xml:space="preserve"> SYMBOL 174 \f"Symbol"\s5\h</w:instrText>
            </w:r>
            <w:r w:rsidR="001C48F1" w:rsidRPr="00FD3D55">
              <w:rPr>
                <w:rFonts w:ascii="Times New Roman" w:hAnsi="Times New Roman" w:cs="Times New Roman"/>
                <w:color w:val="000000"/>
                <w:sz w:val="24"/>
                <w:szCs w:val="24"/>
              </w:rPr>
              <w:fldChar w:fldCharType="end"/>
            </w:r>
            <w:r w:rsidRPr="00FD3D55">
              <w:rPr>
                <w:rFonts w:ascii="Times New Roman" w:hAnsi="Times New Roman" w:cs="Times New Roman"/>
                <w:color w:val="000000"/>
                <w:sz w:val="24"/>
                <w:szCs w:val="24"/>
              </w:rPr>
              <w:instrText>);u)</w:instrText>
            </w:r>
            <w:r w:rsidR="001C48F1" w:rsidRPr="00FD3D55">
              <w:rPr>
                <w:rFonts w:ascii="Times New Roman" w:hAnsi="Times New Roman" w:cs="Times New Roman"/>
                <w:color w:val="000000"/>
                <w:sz w:val="24"/>
                <w:szCs w:val="24"/>
              </w:rPr>
              <w:fldChar w:fldCharType="end"/>
            </w:r>
            <w:r w:rsidRPr="00FD3D55">
              <w:rPr>
                <w:rFonts w:ascii="Times New Roman" w:hAnsi="Times New Roman" w:cs="Times New Roman"/>
                <w:color w:val="000000"/>
                <w:sz w:val="24"/>
                <w:szCs w:val="24"/>
                <w:vertAlign w:val="subscript"/>
              </w:rPr>
              <w:t>G</w:t>
            </w:r>
          </w:p>
        </w:tc>
        <w:tc>
          <w:tcPr>
            <w:tcW w:w="388" w:type="dxa"/>
            <w:gridSpan w:val="2"/>
            <w:tcBorders>
              <w:top w:val="nil"/>
              <w:left w:val="nil"/>
              <w:bottom w:val="single" w:sz="4" w:space="0" w:color="auto"/>
              <w:right w:val="single" w:sz="4" w:space="0" w:color="auto"/>
            </w:tcBorders>
            <w:shd w:val="clear" w:color="auto" w:fill="auto"/>
            <w:noWrap/>
            <w:vAlign w:val="center"/>
          </w:tcPr>
          <w:p w:rsidR="00EC2B5D" w:rsidRPr="00FD3D55" w:rsidRDefault="00EC2B5D"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8" w:type="dxa"/>
            <w:gridSpan w:val="2"/>
            <w:tcBorders>
              <w:top w:val="nil"/>
              <w:left w:val="nil"/>
              <w:bottom w:val="single" w:sz="4" w:space="0" w:color="auto"/>
              <w:right w:val="single" w:sz="4" w:space="0" w:color="auto"/>
            </w:tcBorders>
            <w:shd w:val="clear" w:color="auto" w:fill="auto"/>
            <w:noWrap/>
            <w:vAlign w:val="center"/>
          </w:tcPr>
          <w:p w:rsidR="00EC2B5D" w:rsidRPr="00FD3D55" w:rsidRDefault="00EC2B5D"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9" w:type="dxa"/>
            <w:tcBorders>
              <w:top w:val="nil"/>
              <w:left w:val="nil"/>
              <w:bottom w:val="single" w:sz="4" w:space="0" w:color="auto"/>
              <w:right w:val="single" w:sz="4" w:space="0" w:color="auto"/>
            </w:tcBorders>
            <w:shd w:val="clear" w:color="auto" w:fill="auto"/>
            <w:noWrap/>
            <w:vAlign w:val="center"/>
          </w:tcPr>
          <w:p w:rsidR="00EC2B5D" w:rsidRPr="00FD3D55" w:rsidRDefault="00EC2B5D"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r>
      <w:tr w:rsidR="00EC2B5D" w:rsidRPr="007E06BC" w:rsidTr="0035375E">
        <w:trPr>
          <w:trHeight w:val="454"/>
        </w:trPr>
        <w:tc>
          <w:tcPr>
            <w:tcW w:w="1149"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center"/>
          </w:tcPr>
          <w:p w:rsidR="00EC2B5D" w:rsidRPr="00FD3D55" w:rsidRDefault="00EC2B5D"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Appel n°2</w:t>
            </w:r>
          </w:p>
        </w:tc>
        <w:tc>
          <w:tcPr>
            <w:tcW w:w="1560" w:type="dxa"/>
            <w:tcBorders>
              <w:top w:val="single" w:sz="4" w:space="0" w:color="auto"/>
              <w:left w:val="nil"/>
              <w:bottom w:val="single" w:sz="4" w:space="0" w:color="auto"/>
              <w:right w:val="single" w:sz="4" w:space="0" w:color="auto"/>
            </w:tcBorders>
            <w:shd w:val="clear" w:color="auto" w:fill="A6A6A6" w:themeFill="background1" w:themeFillShade="A6"/>
            <w:noWrap/>
            <w:vAlign w:val="center"/>
          </w:tcPr>
          <w:p w:rsidR="00EC2B5D" w:rsidRPr="00FD3D55" w:rsidRDefault="00EC2B5D" w:rsidP="006E3525">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Communiquer</w:t>
            </w:r>
          </w:p>
        </w:tc>
        <w:tc>
          <w:tcPr>
            <w:tcW w:w="6529" w:type="dxa"/>
            <w:gridSpan w:val="2"/>
            <w:tcBorders>
              <w:top w:val="single" w:sz="4" w:space="0" w:color="auto"/>
              <w:left w:val="nil"/>
              <w:bottom w:val="single" w:sz="4" w:space="0" w:color="auto"/>
              <w:right w:val="single" w:sz="4" w:space="0" w:color="auto"/>
            </w:tcBorders>
            <w:shd w:val="clear" w:color="auto" w:fill="A6A6A6" w:themeFill="background1" w:themeFillShade="A6"/>
            <w:noWrap/>
            <w:vAlign w:val="center"/>
          </w:tcPr>
          <w:p w:rsidR="00EC2B5D" w:rsidRPr="00DF10E8" w:rsidRDefault="00EC2B5D" w:rsidP="006E3525">
            <w:pPr>
              <w:spacing w:after="0" w:line="240" w:lineRule="auto"/>
              <w:jc w:val="center"/>
              <w:rPr>
                <w:rFonts w:ascii="Times New Roman" w:hAnsi="Times New Roman" w:cs="Times New Roman"/>
                <w:color w:val="000000"/>
                <w:sz w:val="24"/>
                <w:szCs w:val="24"/>
                <w:lang w:val="en-US"/>
              </w:rPr>
            </w:pPr>
            <w:r w:rsidRPr="00FD3D55">
              <w:rPr>
                <w:rFonts w:ascii="Times New Roman" w:hAnsi="Times New Roman" w:cs="Times New Roman"/>
                <w:color w:val="000000"/>
                <w:sz w:val="24"/>
                <w:szCs w:val="24"/>
              </w:rPr>
              <w:t xml:space="preserve"> Lire correctement la norme du vecteur </w:t>
            </w:r>
            <w:r w:rsidR="001C48F1"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EQ \o(\s\up6(\d\fo1()</w:instrText>
            </w:r>
            <w:r w:rsidR="001C48F1"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 xml:space="preserve"> SYMBOL 190 \f"Symbol"\s5\h</w:instrText>
            </w:r>
            <w:r w:rsidR="001C48F1" w:rsidRPr="00FD3D55">
              <w:rPr>
                <w:rFonts w:ascii="Times New Roman" w:hAnsi="Times New Roman" w:cs="Times New Roman"/>
                <w:color w:val="000000"/>
                <w:sz w:val="24"/>
                <w:szCs w:val="24"/>
              </w:rPr>
              <w:fldChar w:fldCharType="end"/>
            </w:r>
            <w:r w:rsidRPr="00FD3D55">
              <w:rPr>
                <w:rFonts w:ascii="Times New Roman" w:hAnsi="Times New Roman" w:cs="Times New Roman"/>
                <w:color w:val="000000"/>
                <w:sz w:val="24"/>
                <w:szCs w:val="24"/>
              </w:rPr>
              <w:instrText>\d\ba3()</w:instrText>
            </w:r>
            <w:r w:rsidR="001C48F1"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 xml:space="preserve"> SYMBOL 174 \f"Symbol"\s5\h</w:instrText>
            </w:r>
            <w:r w:rsidR="001C48F1" w:rsidRPr="00FD3D55">
              <w:rPr>
                <w:rFonts w:ascii="Times New Roman" w:hAnsi="Times New Roman" w:cs="Times New Roman"/>
                <w:color w:val="000000"/>
                <w:sz w:val="24"/>
                <w:szCs w:val="24"/>
              </w:rPr>
              <w:fldChar w:fldCharType="end"/>
            </w:r>
            <w:r w:rsidRPr="00FD3D55">
              <w:rPr>
                <w:rFonts w:ascii="Times New Roman" w:hAnsi="Times New Roman" w:cs="Times New Roman"/>
                <w:color w:val="000000"/>
                <w:sz w:val="24"/>
                <w:szCs w:val="24"/>
              </w:rPr>
              <w:instrText>);u)</w:instrText>
            </w:r>
            <w:r w:rsidR="001C48F1" w:rsidRPr="00FD3D55">
              <w:rPr>
                <w:rFonts w:ascii="Times New Roman" w:hAnsi="Times New Roman" w:cs="Times New Roman"/>
                <w:color w:val="000000"/>
                <w:sz w:val="24"/>
                <w:szCs w:val="24"/>
              </w:rPr>
              <w:fldChar w:fldCharType="end"/>
            </w:r>
            <w:r w:rsidRPr="00FD3D55">
              <w:rPr>
                <w:rFonts w:ascii="Times New Roman" w:hAnsi="Times New Roman" w:cs="Times New Roman"/>
                <w:color w:val="000000"/>
                <w:sz w:val="24"/>
                <w:szCs w:val="24"/>
                <w:vertAlign w:val="subscript"/>
              </w:rPr>
              <w:t>G.</w:t>
            </w:r>
            <w:r w:rsidR="002C1D48">
              <w:rPr>
                <w:rFonts w:ascii="Times New Roman" w:hAnsi="Times New Roman" w:cs="Times New Roman"/>
                <w:color w:val="000000"/>
                <w:sz w:val="24"/>
                <w:szCs w:val="24"/>
                <w:vertAlign w:val="subscript"/>
              </w:rPr>
              <w:t xml:space="preserve"> </w:t>
            </w:r>
            <w:r w:rsidR="001C48F1"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 xml:space="preserve">EQ </w:instrText>
            </w:r>
            <w:r w:rsidR="001C48F1"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SYMBOL  124 \f Times New Roman\s14\h</w:instrText>
            </w:r>
            <w:r w:rsidR="001C48F1" w:rsidRPr="00FD3D55">
              <w:rPr>
                <w:rFonts w:ascii="Times New Roman" w:hAnsi="Times New Roman" w:cs="Times New Roman"/>
                <w:color w:val="000000"/>
                <w:sz w:val="24"/>
                <w:szCs w:val="24"/>
              </w:rPr>
              <w:fldChar w:fldCharType="end"/>
            </w:r>
            <w:r w:rsidR="001C48F1"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SYMBOL  124 \f Times New Roman\s14\h</w:instrText>
            </w:r>
            <w:r w:rsidR="001C48F1" w:rsidRPr="00FD3D55">
              <w:rPr>
                <w:rFonts w:ascii="Times New Roman" w:hAnsi="Times New Roman" w:cs="Times New Roman"/>
                <w:color w:val="000000"/>
                <w:sz w:val="24"/>
                <w:szCs w:val="24"/>
              </w:rPr>
              <w:fldChar w:fldCharType="end"/>
            </w:r>
            <w:r w:rsidR="001C48F1" w:rsidRPr="00FD3D55">
              <w:rPr>
                <w:rFonts w:ascii="Times New Roman" w:hAnsi="Times New Roman" w:cs="Times New Roman"/>
                <w:color w:val="000000"/>
                <w:sz w:val="24"/>
                <w:szCs w:val="24"/>
              </w:rPr>
              <w:fldChar w:fldCharType="end"/>
            </w:r>
            <w:r w:rsidR="001C48F1"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EQ \o(\s\up6(\d\fo1()</w:instrText>
            </w:r>
            <w:r w:rsidR="001C48F1"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 xml:space="preserve"> SYMBOL 190 \f"Symbol"\s5\h</w:instrText>
            </w:r>
            <w:r w:rsidR="001C48F1" w:rsidRPr="00FD3D55">
              <w:rPr>
                <w:rFonts w:ascii="Times New Roman" w:hAnsi="Times New Roman" w:cs="Times New Roman"/>
                <w:color w:val="000000"/>
                <w:sz w:val="24"/>
                <w:szCs w:val="24"/>
              </w:rPr>
              <w:fldChar w:fldCharType="end"/>
            </w:r>
            <w:r w:rsidRPr="00FD3D55">
              <w:rPr>
                <w:rFonts w:ascii="Times New Roman" w:hAnsi="Times New Roman" w:cs="Times New Roman"/>
                <w:color w:val="000000"/>
                <w:sz w:val="24"/>
                <w:szCs w:val="24"/>
              </w:rPr>
              <w:instrText>\d\ba3()</w:instrText>
            </w:r>
            <w:r w:rsidR="001C48F1"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 xml:space="preserve"> SYMBOL 174 \f"Symbol"\s5\h</w:instrText>
            </w:r>
            <w:r w:rsidR="001C48F1" w:rsidRPr="00FD3D55">
              <w:rPr>
                <w:rFonts w:ascii="Times New Roman" w:hAnsi="Times New Roman" w:cs="Times New Roman"/>
                <w:color w:val="000000"/>
                <w:sz w:val="24"/>
                <w:szCs w:val="24"/>
              </w:rPr>
              <w:fldChar w:fldCharType="end"/>
            </w:r>
            <w:r w:rsidRPr="00FD3D55">
              <w:rPr>
                <w:rFonts w:ascii="Times New Roman" w:hAnsi="Times New Roman" w:cs="Times New Roman"/>
                <w:color w:val="000000"/>
                <w:sz w:val="24"/>
                <w:szCs w:val="24"/>
              </w:rPr>
              <w:instrText>);u)</w:instrText>
            </w:r>
            <w:r w:rsidR="001C48F1" w:rsidRPr="00FD3D55">
              <w:rPr>
                <w:rFonts w:ascii="Times New Roman" w:hAnsi="Times New Roman" w:cs="Times New Roman"/>
                <w:color w:val="000000"/>
                <w:sz w:val="24"/>
                <w:szCs w:val="24"/>
              </w:rPr>
              <w:fldChar w:fldCharType="end"/>
            </w:r>
            <w:r w:rsidRPr="00DF10E8">
              <w:rPr>
                <w:rFonts w:ascii="Times New Roman" w:hAnsi="Times New Roman" w:cs="Times New Roman"/>
                <w:color w:val="000000"/>
                <w:sz w:val="24"/>
                <w:szCs w:val="24"/>
                <w:vertAlign w:val="subscript"/>
                <w:lang w:val="en-US"/>
              </w:rPr>
              <w:t>G</w:t>
            </w:r>
            <w:r w:rsidR="001C48F1" w:rsidRPr="00FD3D55">
              <w:rPr>
                <w:rFonts w:ascii="Times New Roman" w:hAnsi="Times New Roman" w:cs="Times New Roman"/>
                <w:color w:val="000000"/>
                <w:sz w:val="24"/>
                <w:szCs w:val="24"/>
              </w:rPr>
              <w:fldChar w:fldCharType="begin"/>
            </w:r>
            <w:r w:rsidRPr="00DF10E8">
              <w:rPr>
                <w:rFonts w:ascii="Times New Roman" w:hAnsi="Times New Roman" w:cs="Times New Roman"/>
                <w:color w:val="000000"/>
                <w:sz w:val="24"/>
                <w:szCs w:val="24"/>
                <w:lang w:val="en-US"/>
              </w:rPr>
              <w:instrText xml:space="preserve">EQ </w:instrText>
            </w:r>
            <w:r w:rsidR="001C48F1" w:rsidRPr="00FD3D55">
              <w:rPr>
                <w:rFonts w:ascii="Times New Roman" w:hAnsi="Times New Roman" w:cs="Times New Roman"/>
                <w:color w:val="000000"/>
                <w:sz w:val="24"/>
                <w:szCs w:val="24"/>
              </w:rPr>
              <w:fldChar w:fldCharType="begin"/>
            </w:r>
            <w:r w:rsidRPr="00DF10E8">
              <w:rPr>
                <w:rFonts w:ascii="Times New Roman" w:hAnsi="Times New Roman" w:cs="Times New Roman"/>
                <w:color w:val="000000"/>
                <w:sz w:val="24"/>
                <w:szCs w:val="24"/>
                <w:lang w:val="en-US"/>
              </w:rPr>
              <w:instrText>SYMBOL  124 \f Times New Roman\s14\h</w:instrText>
            </w:r>
            <w:r w:rsidR="001C48F1" w:rsidRPr="00FD3D55">
              <w:rPr>
                <w:rFonts w:ascii="Times New Roman" w:hAnsi="Times New Roman" w:cs="Times New Roman"/>
                <w:color w:val="000000"/>
                <w:sz w:val="24"/>
                <w:szCs w:val="24"/>
              </w:rPr>
              <w:fldChar w:fldCharType="end"/>
            </w:r>
            <w:r w:rsidR="001C48F1" w:rsidRPr="00FD3D55">
              <w:rPr>
                <w:rFonts w:ascii="Times New Roman" w:hAnsi="Times New Roman" w:cs="Times New Roman"/>
                <w:color w:val="000000"/>
                <w:sz w:val="24"/>
                <w:szCs w:val="24"/>
              </w:rPr>
              <w:fldChar w:fldCharType="begin"/>
            </w:r>
            <w:r w:rsidRPr="00DF10E8">
              <w:rPr>
                <w:rFonts w:ascii="Times New Roman" w:hAnsi="Times New Roman" w:cs="Times New Roman"/>
                <w:color w:val="000000"/>
                <w:sz w:val="24"/>
                <w:szCs w:val="24"/>
                <w:lang w:val="en-US"/>
              </w:rPr>
              <w:instrText>SYMBOL  124 \f Times New Roman\s14\h</w:instrText>
            </w:r>
            <w:r w:rsidR="001C48F1" w:rsidRPr="00FD3D55">
              <w:rPr>
                <w:rFonts w:ascii="Times New Roman" w:hAnsi="Times New Roman" w:cs="Times New Roman"/>
                <w:color w:val="000000"/>
                <w:sz w:val="24"/>
                <w:szCs w:val="24"/>
              </w:rPr>
              <w:fldChar w:fldCharType="end"/>
            </w:r>
            <w:r w:rsidR="001C48F1" w:rsidRPr="00FD3D55">
              <w:rPr>
                <w:rFonts w:ascii="Times New Roman" w:hAnsi="Times New Roman" w:cs="Times New Roman"/>
                <w:color w:val="000000"/>
                <w:sz w:val="24"/>
                <w:szCs w:val="24"/>
              </w:rPr>
              <w:fldChar w:fldCharType="end"/>
            </w:r>
            <w:r w:rsidR="001C48F1" w:rsidRPr="00FD3D55">
              <w:rPr>
                <w:rFonts w:ascii="Times New Roman" w:hAnsi="Times New Roman" w:cs="Times New Roman"/>
                <w:color w:val="000000"/>
                <w:sz w:val="24"/>
                <w:szCs w:val="24"/>
              </w:rPr>
              <w:fldChar w:fldCharType="begin"/>
            </w:r>
            <w:r w:rsidRPr="00DF10E8">
              <w:rPr>
                <w:rFonts w:ascii="Times New Roman" w:hAnsi="Times New Roman" w:cs="Times New Roman"/>
                <w:color w:val="000000"/>
                <w:sz w:val="24"/>
                <w:szCs w:val="24"/>
                <w:lang w:val="en-US"/>
              </w:rPr>
              <w:instrText>SYMBOL 187 \f "Symbol"\h</w:instrText>
            </w:r>
            <w:r w:rsidR="001C48F1" w:rsidRPr="00FD3D55">
              <w:rPr>
                <w:rFonts w:ascii="Times New Roman" w:hAnsi="Times New Roman" w:cs="Times New Roman"/>
                <w:color w:val="000000"/>
                <w:sz w:val="24"/>
                <w:szCs w:val="24"/>
              </w:rPr>
              <w:fldChar w:fldCharType="end"/>
            </w:r>
            <w:r w:rsidRPr="00DF10E8">
              <w:rPr>
                <w:rFonts w:ascii="Times New Roman" w:hAnsi="Times New Roman" w:cs="Times New Roman"/>
                <w:color w:val="000000"/>
                <w:sz w:val="24"/>
                <w:szCs w:val="24"/>
                <w:lang w:val="en-US"/>
              </w:rPr>
              <w:t xml:space="preserve"> 13,74</w:t>
            </w:r>
          </w:p>
        </w:tc>
        <w:tc>
          <w:tcPr>
            <w:tcW w:w="388" w:type="dxa"/>
            <w:gridSpan w:val="2"/>
            <w:tcBorders>
              <w:top w:val="single" w:sz="4" w:space="0" w:color="auto"/>
              <w:left w:val="nil"/>
              <w:bottom w:val="single" w:sz="4" w:space="0" w:color="auto"/>
              <w:right w:val="single" w:sz="4" w:space="0" w:color="auto"/>
            </w:tcBorders>
            <w:shd w:val="clear" w:color="auto" w:fill="A6A6A6" w:themeFill="background1" w:themeFillShade="A6"/>
            <w:noWrap/>
            <w:vAlign w:val="center"/>
          </w:tcPr>
          <w:p w:rsidR="00EC2B5D" w:rsidRPr="00DF10E8" w:rsidRDefault="00EC2B5D" w:rsidP="006E3525">
            <w:pPr>
              <w:spacing w:after="0" w:line="240" w:lineRule="auto"/>
              <w:jc w:val="center"/>
              <w:rPr>
                <w:rFonts w:ascii="Times New Roman" w:hAnsi="Times New Roman" w:cs="Times New Roman"/>
                <w:color w:val="000000"/>
                <w:sz w:val="24"/>
                <w:szCs w:val="24"/>
                <w:lang w:val="en-US"/>
              </w:rPr>
            </w:pPr>
            <w:r w:rsidRPr="00DF10E8">
              <w:rPr>
                <w:rFonts w:ascii="Times New Roman" w:hAnsi="Times New Roman" w:cs="Times New Roman"/>
                <w:color w:val="000000"/>
                <w:sz w:val="24"/>
                <w:szCs w:val="24"/>
                <w:lang w:val="en-US"/>
              </w:rPr>
              <w:t> </w:t>
            </w:r>
          </w:p>
        </w:tc>
        <w:tc>
          <w:tcPr>
            <w:tcW w:w="388" w:type="dxa"/>
            <w:gridSpan w:val="2"/>
            <w:tcBorders>
              <w:top w:val="single" w:sz="4" w:space="0" w:color="auto"/>
              <w:left w:val="nil"/>
              <w:bottom w:val="single" w:sz="4" w:space="0" w:color="auto"/>
              <w:right w:val="single" w:sz="4" w:space="0" w:color="auto"/>
            </w:tcBorders>
            <w:shd w:val="clear" w:color="auto" w:fill="A6A6A6" w:themeFill="background1" w:themeFillShade="A6"/>
            <w:noWrap/>
            <w:vAlign w:val="center"/>
          </w:tcPr>
          <w:p w:rsidR="00EC2B5D" w:rsidRPr="00DF10E8" w:rsidRDefault="00EC2B5D" w:rsidP="006E3525">
            <w:pPr>
              <w:spacing w:after="0" w:line="240" w:lineRule="auto"/>
              <w:jc w:val="center"/>
              <w:rPr>
                <w:rFonts w:ascii="Times New Roman" w:hAnsi="Times New Roman" w:cs="Times New Roman"/>
                <w:color w:val="000000"/>
                <w:sz w:val="24"/>
                <w:szCs w:val="24"/>
                <w:lang w:val="en-US"/>
              </w:rPr>
            </w:pPr>
            <w:r w:rsidRPr="00DF10E8">
              <w:rPr>
                <w:rFonts w:ascii="Times New Roman" w:hAnsi="Times New Roman" w:cs="Times New Roman"/>
                <w:color w:val="000000"/>
                <w:sz w:val="24"/>
                <w:szCs w:val="24"/>
                <w:lang w:val="en-US"/>
              </w:rPr>
              <w:t> </w:t>
            </w:r>
          </w:p>
        </w:tc>
        <w:tc>
          <w:tcPr>
            <w:tcW w:w="389" w:type="dxa"/>
            <w:tcBorders>
              <w:top w:val="single" w:sz="4" w:space="0" w:color="auto"/>
              <w:left w:val="nil"/>
              <w:bottom w:val="single" w:sz="4" w:space="0" w:color="auto"/>
              <w:right w:val="single" w:sz="4" w:space="0" w:color="auto"/>
            </w:tcBorders>
            <w:shd w:val="clear" w:color="auto" w:fill="A6A6A6" w:themeFill="background1" w:themeFillShade="A6"/>
            <w:noWrap/>
            <w:vAlign w:val="center"/>
          </w:tcPr>
          <w:p w:rsidR="00EC2B5D" w:rsidRPr="00DF10E8" w:rsidRDefault="00EC2B5D" w:rsidP="006E3525">
            <w:pPr>
              <w:spacing w:after="0" w:line="240" w:lineRule="auto"/>
              <w:jc w:val="center"/>
              <w:rPr>
                <w:rFonts w:ascii="Times New Roman" w:hAnsi="Times New Roman" w:cs="Times New Roman"/>
                <w:color w:val="000000"/>
                <w:sz w:val="24"/>
                <w:szCs w:val="24"/>
                <w:lang w:val="en-US"/>
              </w:rPr>
            </w:pPr>
            <w:r w:rsidRPr="00DF10E8">
              <w:rPr>
                <w:rFonts w:ascii="Times New Roman" w:hAnsi="Times New Roman" w:cs="Times New Roman"/>
                <w:color w:val="000000"/>
                <w:sz w:val="24"/>
                <w:szCs w:val="24"/>
                <w:lang w:val="en-US"/>
              </w:rPr>
              <w:t> </w:t>
            </w:r>
          </w:p>
        </w:tc>
      </w:tr>
    </w:tbl>
    <w:p w:rsidR="006E3525" w:rsidRPr="00DF10E8" w:rsidRDefault="006E3525" w:rsidP="00EC2B5D">
      <w:pPr>
        <w:rPr>
          <w:lang w:val="en-US"/>
        </w:rPr>
        <w:sectPr w:rsidR="006E3525" w:rsidRPr="00DF10E8" w:rsidSect="006E3525">
          <w:pgSz w:w="11906" w:h="16838" w:code="9"/>
          <w:pgMar w:top="567" w:right="567" w:bottom="851" w:left="851" w:header="0" w:footer="709" w:gutter="0"/>
          <w:cols w:space="708"/>
          <w:docGrid w:linePitch="360"/>
        </w:sectPr>
      </w:pPr>
    </w:p>
    <w:tbl>
      <w:tblPr>
        <w:tblpPr w:leftFromText="141" w:rightFromText="141" w:horzAnchor="margin" w:tblpY="363"/>
        <w:tblW w:w="10403" w:type="dxa"/>
        <w:tblLayout w:type="fixed"/>
        <w:tblCellMar>
          <w:left w:w="70" w:type="dxa"/>
          <w:right w:w="70" w:type="dxa"/>
        </w:tblCellMar>
        <w:tblLook w:val="0000" w:firstRow="0" w:lastRow="0" w:firstColumn="0" w:lastColumn="0" w:noHBand="0" w:noVBand="0"/>
      </w:tblPr>
      <w:tblGrid>
        <w:gridCol w:w="1149"/>
        <w:gridCol w:w="1560"/>
        <w:gridCol w:w="6529"/>
        <w:gridCol w:w="388"/>
        <w:gridCol w:w="388"/>
        <w:gridCol w:w="389"/>
      </w:tblGrid>
      <w:tr w:rsidR="006E3525" w:rsidRPr="007E06BC" w:rsidTr="0035375E">
        <w:trPr>
          <w:trHeight w:val="454"/>
        </w:trPr>
        <w:tc>
          <w:tcPr>
            <w:tcW w:w="1149" w:type="dxa"/>
            <w:vMerge w:val="restart"/>
            <w:tcBorders>
              <w:top w:val="single" w:sz="4" w:space="0" w:color="auto"/>
              <w:left w:val="single" w:sz="4" w:space="0" w:color="auto"/>
              <w:right w:val="single" w:sz="4" w:space="0" w:color="auto"/>
            </w:tcBorders>
            <w:shd w:val="clear" w:color="auto" w:fill="auto"/>
            <w:noWrap/>
            <w:vAlign w:val="center"/>
          </w:tcPr>
          <w:p w:rsidR="006E3525" w:rsidRPr="00DF10E8" w:rsidRDefault="006E3525" w:rsidP="0035375E">
            <w:pPr>
              <w:spacing w:after="0" w:line="240" w:lineRule="auto"/>
              <w:jc w:val="center"/>
              <w:rPr>
                <w:rFonts w:ascii="Times New Roman" w:hAnsi="Times New Roman" w:cs="Times New Roman"/>
                <w:color w:val="000000"/>
                <w:sz w:val="24"/>
                <w:szCs w:val="24"/>
                <w:lang w:val="en-US"/>
              </w:rPr>
            </w:pPr>
            <w:r w:rsidRPr="00DF10E8">
              <w:rPr>
                <w:rFonts w:ascii="Times New Roman" w:hAnsi="Times New Roman" w:cs="Times New Roman"/>
                <w:color w:val="000000"/>
                <w:sz w:val="24"/>
                <w:szCs w:val="24"/>
                <w:lang w:val="en-US"/>
              </w:rPr>
              <w:t>Questions</w:t>
            </w:r>
          </w:p>
        </w:tc>
        <w:tc>
          <w:tcPr>
            <w:tcW w:w="1560" w:type="dxa"/>
            <w:vMerge w:val="restart"/>
            <w:tcBorders>
              <w:top w:val="single" w:sz="4" w:space="0" w:color="auto"/>
              <w:left w:val="nil"/>
              <w:right w:val="single" w:sz="4" w:space="0" w:color="auto"/>
            </w:tcBorders>
            <w:shd w:val="clear" w:color="auto" w:fill="auto"/>
            <w:noWrap/>
            <w:vAlign w:val="center"/>
          </w:tcPr>
          <w:p w:rsidR="006E3525" w:rsidRPr="00DF10E8" w:rsidRDefault="006E3525" w:rsidP="0035375E">
            <w:pPr>
              <w:spacing w:after="0" w:line="240" w:lineRule="auto"/>
              <w:jc w:val="center"/>
              <w:rPr>
                <w:rFonts w:ascii="Times New Roman" w:hAnsi="Times New Roman" w:cs="Times New Roman"/>
                <w:color w:val="000000"/>
                <w:sz w:val="24"/>
                <w:szCs w:val="24"/>
                <w:lang w:val="en-US"/>
              </w:rPr>
            </w:pPr>
            <w:r w:rsidRPr="00DF10E8">
              <w:rPr>
                <w:rFonts w:ascii="Times New Roman" w:hAnsi="Times New Roman" w:cs="Times New Roman"/>
                <w:color w:val="000000"/>
                <w:sz w:val="24"/>
                <w:szCs w:val="24"/>
                <w:lang w:val="en-US"/>
              </w:rPr>
              <w:t>Compétences</w:t>
            </w:r>
          </w:p>
        </w:tc>
        <w:tc>
          <w:tcPr>
            <w:tcW w:w="6529" w:type="dxa"/>
            <w:vMerge w:val="restart"/>
            <w:tcBorders>
              <w:top w:val="single" w:sz="4" w:space="0" w:color="auto"/>
              <w:left w:val="nil"/>
              <w:right w:val="single" w:sz="4" w:space="0" w:color="auto"/>
            </w:tcBorders>
            <w:shd w:val="clear" w:color="auto" w:fill="auto"/>
            <w:noWrap/>
            <w:vAlign w:val="center"/>
          </w:tcPr>
          <w:p w:rsidR="006E3525" w:rsidRPr="00DF10E8" w:rsidRDefault="006E3525" w:rsidP="0035375E">
            <w:pPr>
              <w:spacing w:after="0" w:line="240" w:lineRule="auto"/>
              <w:jc w:val="center"/>
              <w:rPr>
                <w:rFonts w:ascii="Times New Roman" w:hAnsi="Times New Roman" w:cs="Times New Roman"/>
                <w:color w:val="000000"/>
                <w:sz w:val="24"/>
                <w:szCs w:val="24"/>
                <w:lang w:val="en-US"/>
              </w:rPr>
            </w:pPr>
            <w:r w:rsidRPr="00DF10E8">
              <w:rPr>
                <w:rFonts w:ascii="Times New Roman" w:hAnsi="Times New Roman" w:cs="Times New Roman"/>
                <w:color w:val="000000"/>
                <w:sz w:val="24"/>
                <w:szCs w:val="24"/>
                <w:lang w:val="en-US"/>
              </w:rPr>
              <w:t>Attendus</w:t>
            </w:r>
          </w:p>
        </w:tc>
        <w:tc>
          <w:tcPr>
            <w:tcW w:w="1165" w:type="dxa"/>
            <w:gridSpan w:val="3"/>
            <w:tcBorders>
              <w:top w:val="single" w:sz="4" w:space="0" w:color="auto"/>
              <w:left w:val="nil"/>
              <w:bottom w:val="single" w:sz="4" w:space="0" w:color="auto"/>
              <w:right w:val="single" w:sz="4" w:space="0" w:color="auto"/>
            </w:tcBorders>
            <w:shd w:val="clear" w:color="auto" w:fill="auto"/>
            <w:noWrap/>
            <w:vAlign w:val="center"/>
          </w:tcPr>
          <w:p w:rsidR="006E3525" w:rsidRPr="00DF10E8" w:rsidRDefault="006E3525" w:rsidP="0035375E">
            <w:pPr>
              <w:spacing w:after="0" w:line="240" w:lineRule="auto"/>
              <w:jc w:val="center"/>
              <w:rPr>
                <w:rFonts w:ascii="Times New Roman" w:hAnsi="Times New Roman" w:cs="Times New Roman"/>
                <w:color w:val="000000"/>
                <w:sz w:val="24"/>
                <w:szCs w:val="24"/>
                <w:lang w:val="en-US"/>
              </w:rPr>
            </w:pPr>
            <w:r w:rsidRPr="00DF10E8">
              <w:rPr>
                <w:rFonts w:ascii="Times New Roman" w:hAnsi="Times New Roman" w:cs="Times New Roman"/>
                <w:color w:val="000000"/>
                <w:sz w:val="24"/>
                <w:szCs w:val="24"/>
                <w:lang w:val="en-US"/>
              </w:rPr>
              <w:t>(a)</w:t>
            </w:r>
          </w:p>
        </w:tc>
      </w:tr>
      <w:tr w:rsidR="006E3525" w:rsidRPr="007E06BC" w:rsidTr="0035375E">
        <w:trPr>
          <w:trHeight w:val="454"/>
        </w:trPr>
        <w:tc>
          <w:tcPr>
            <w:tcW w:w="1149" w:type="dxa"/>
            <w:vMerge/>
            <w:tcBorders>
              <w:left w:val="single" w:sz="4" w:space="0" w:color="auto"/>
              <w:bottom w:val="single" w:sz="4" w:space="0" w:color="auto"/>
              <w:right w:val="single" w:sz="4" w:space="0" w:color="auto"/>
            </w:tcBorders>
            <w:shd w:val="clear" w:color="auto" w:fill="auto"/>
            <w:noWrap/>
            <w:vAlign w:val="center"/>
          </w:tcPr>
          <w:p w:rsidR="006E3525" w:rsidRPr="00DF10E8" w:rsidRDefault="006E3525" w:rsidP="0035375E">
            <w:pPr>
              <w:spacing w:after="0" w:line="240" w:lineRule="auto"/>
              <w:jc w:val="center"/>
              <w:rPr>
                <w:rFonts w:ascii="Times New Roman" w:hAnsi="Times New Roman" w:cs="Times New Roman"/>
                <w:color w:val="000000"/>
                <w:sz w:val="24"/>
                <w:szCs w:val="24"/>
                <w:lang w:val="en-US"/>
              </w:rPr>
            </w:pPr>
          </w:p>
        </w:tc>
        <w:tc>
          <w:tcPr>
            <w:tcW w:w="1560" w:type="dxa"/>
            <w:vMerge/>
            <w:tcBorders>
              <w:left w:val="nil"/>
              <w:bottom w:val="single" w:sz="4" w:space="0" w:color="auto"/>
              <w:right w:val="single" w:sz="4" w:space="0" w:color="auto"/>
            </w:tcBorders>
            <w:shd w:val="clear" w:color="auto" w:fill="auto"/>
            <w:noWrap/>
            <w:vAlign w:val="center"/>
          </w:tcPr>
          <w:p w:rsidR="006E3525" w:rsidRPr="00DF10E8" w:rsidRDefault="006E3525" w:rsidP="0035375E">
            <w:pPr>
              <w:spacing w:after="0" w:line="240" w:lineRule="auto"/>
              <w:jc w:val="center"/>
              <w:rPr>
                <w:rFonts w:ascii="Times New Roman" w:hAnsi="Times New Roman" w:cs="Times New Roman"/>
                <w:color w:val="000000"/>
                <w:sz w:val="24"/>
                <w:szCs w:val="24"/>
                <w:lang w:val="en-US"/>
              </w:rPr>
            </w:pPr>
          </w:p>
        </w:tc>
        <w:tc>
          <w:tcPr>
            <w:tcW w:w="6529" w:type="dxa"/>
            <w:vMerge/>
            <w:tcBorders>
              <w:left w:val="nil"/>
              <w:bottom w:val="single" w:sz="4" w:space="0" w:color="auto"/>
              <w:right w:val="single" w:sz="4" w:space="0" w:color="auto"/>
            </w:tcBorders>
            <w:shd w:val="clear" w:color="auto" w:fill="auto"/>
            <w:noWrap/>
            <w:vAlign w:val="center"/>
          </w:tcPr>
          <w:p w:rsidR="006E3525" w:rsidRPr="00DF10E8" w:rsidRDefault="006E3525" w:rsidP="0035375E">
            <w:pPr>
              <w:spacing w:after="0" w:line="240" w:lineRule="auto"/>
              <w:jc w:val="center"/>
              <w:rPr>
                <w:rFonts w:ascii="Times New Roman" w:hAnsi="Times New Roman" w:cs="Times New Roman"/>
                <w:color w:val="000000"/>
                <w:sz w:val="24"/>
                <w:szCs w:val="24"/>
                <w:lang w:val="en-US"/>
              </w:rPr>
            </w:pPr>
          </w:p>
        </w:tc>
        <w:tc>
          <w:tcPr>
            <w:tcW w:w="388" w:type="dxa"/>
            <w:tcBorders>
              <w:top w:val="nil"/>
              <w:left w:val="nil"/>
              <w:bottom w:val="single" w:sz="4" w:space="0" w:color="auto"/>
              <w:right w:val="single" w:sz="4" w:space="0" w:color="auto"/>
            </w:tcBorders>
            <w:shd w:val="clear" w:color="auto" w:fill="auto"/>
            <w:noWrap/>
            <w:vAlign w:val="center"/>
          </w:tcPr>
          <w:p w:rsidR="006E3525" w:rsidRPr="00DF10E8" w:rsidRDefault="006E3525" w:rsidP="0035375E">
            <w:pPr>
              <w:spacing w:after="0" w:line="240" w:lineRule="auto"/>
              <w:jc w:val="center"/>
              <w:rPr>
                <w:rFonts w:ascii="Times New Roman" w:hAnsi="Times New Roman" w:cs="Times New Roman"/>
                <w:color w:val="000000"/>
                <w:sz w:val="24"/>
                <w:szCs w:val="24"/>
                <w:lang w:val="en-US"/>
              </w:rPr>
            </w:pPr>
            <w:r w:rsidRPr="00DF10E8">
              <w:rPr>
                <w:rFonts w:ascii="Times New Roman" w:hAnsi="Times New Roman" w:cs="Times New Roman"/>
                <w:color w:val="000000"/>
                <w:sz w:val="24"/>
                <w:szCs w:val="24"/>
                <w:lang w:val="en-US"/>
              </w:rPr>
              <w:t>0</w:t>
            </w:r>
          </w:p>
        </w:tc>
        <w:tc>
          <w:tcPr>
            <w:tcW w:w="388" w:type="dxa"/>
            <w:tcBorders>
              <w:top w:val="nil"/>
              <w:left w:val="nil"/>
              <w:bottom w:val="single" w:sz="4" w:space="0" w:color="auto"/>
              <w:right w:val="single" w:sz="4" w:space="0" w:color="auto"/>
            </w:tcBorders>
            <w:shd w:val="clear" w:color="auto" w:fill="auto"/>
            <w:noWrap/>
            <w:vAlign w:val="center"/>
          </w:tcPr>
          <w:p w:rsidR="006E3525" w:rsidRPr="00DF10E8" w:rsidRDefault="006E3525" w:rsidP="0035375E">
            <w:pPr>
              <w:spacing w:after="0" w:line="240" w:lineRule="auto"/>
              <w:rPr>
                <w:rFonts w:ascii="Times New Roman" w:hAnsi="Times New Roman" w:cs="Times New Roman"/>
                <w:color w:val="000000"/>
                <w:sz w:val="24"/>
                <w:szCs w:val="24"/>
                <w:lang w:val="en-US"/>
              </w:rPr>
            </w:pPr>
            <w:r w:rsidRPr="00DF10E8">
              <w:rPr>
                <w:rFonts w:ascii="Times New Roman" w:hAnsi="Times New Roman" w:cs="Times New Roman"/>
                <w:color w:val="000000"/>
                <w:sz w:val="24"/>
                <w:szCs w:val="24"/>
                <w:lang w:val="en-US"/>
              </w:rPr>
              <w:t>1</w:t>
            </w:r>
          </w:p>
        </w:tc>
        <w:tc>
          <w:tcPr>
            <w:tcW w:w="389" w:type="dxa"/>
            <w:tcBorders>
              <w:top w:val="nil"/>
              <w:left w:val="nil"/>
              <w:bottom w:val="single" w:sz="4" w:space="0" w:color="auto"/>
              <w:right w:val="single" w:sz="4" w:space="0" w:color="auto"/>
            </w:tcBorders>
            <w:shd w:val="clear" w:color="auto" w:fill="auto"/>
            <w:noWrap/>
            <w:vAlign w:val="center"/>
          </w:tcPr>
          <w:p w:rsidR="006E3525" w:rsidRPr="00DF10E8" w:rsidRDefault="006E3525" w:rsidP="0035375E">
            <w:pPr>
              <w:spacing w:after="0" w:line="240" w:lineRule="auto"/>
              <w:rPr>
                <w:rFonts w:ascii="Times New Roman" w:hAnsi="Times New Roman" w:cs="Times New Roman"/>
                <w:color w:val="000000"/>
                <w:sz w:val="24"/>
                <w:szCs w:val="24"/>
                <w:lang w:val="en-US"/>
              </w:rPr>
            </w:pPr>
            <w:r w:rsidRPr="00DF10E8">
              <w:rPr>
                <w:rFonts w:ascii="Times New Roman" w:hAnsi="Times New Roman" w:cs="Times New Roman"/>
                <w:color w:val="000000"/>
                <w:sz w:val="24"/>
                <w:szCs w:val="24"/>
                <w:lang w:val="en-US"/>
              </w:rPr>
              <w:t>2</w:t>
            </w:r>
          </w:p>
        </w:tc>
      </w:tr>
      <w:tr w:rsidR="000E6B94" w:rsidRPr="00FD3D55" w:rsidTr="007E06BC">
        <w:trPr>
          <w:trHeight w:val="454"/>
        </w:trPr>
        <w:tc>
          <w:tcPr>
            <w:tcW w:w="1149" w:type="dxa"/>
            <w:vMerge w:val="restart"/>
            <w:tcBorders>
              <w:left w:val="single" w:sz="4" w:space="0" w:color="auto"/>
              <w:right w:val="single" w:sz="4" w:space="0" w:color="auto"/>
            </w:tcBorders>
            <w:shd w:val="clear" w:color="auto" w:fill="auto"/>
            <w:noWrap/>
            <w:vAlign w:val="center"/>
          </w:tcPr>
          <w:p w:rsidR="000E6B94" w:rsidRPr="00DF10E8" w:rsidRDefault="000E6B94" w:rsidP="0035375E">
            <w:pPr>
              <w:spacing w:after="0" w:line="240" w:lineRule="auto"/>
              <w:jc w:val="center"/>
              <w:rPr>
                <w:rFonts w:ascii="Times New Roman" w:hAnsi="Times New Roman" w:cs="Times New Roman"/>
                <w:color w:val="000000"/>
                <w:sz w:val="24"/>
                <w:szCs w:val="24"/>
                <w:lang w:val="en-US"/>
              </w:rPr>
            </w:pPr>
            <w:r w:rsidRPr="00DF10E8">
              <w:rPr>
                <w:rFonts w:ascii="Times New Roman" w:hAnsi="Times New Roman" w:cs="Times New Roman"/>
                <w:color w:val="000000"/>
                <w:sz w:val="24"/>
                <w:szCs w:val="24"/>
                <w:lang w:val="en-US"/>
              </w:rPr>
              <w:t>I.3)a)</w:t>
            </w:r>
          </w:p>
          <w:p w:rsidR="000E6B94" w:rsidRPr="00DF10E8" w:rsidRDefault="000E6B94" w:rsidP="007E06BC">
            <w:pPr>
              <w:spacing w:after="0" w:line="240" w:lineRule="auto"/>
              <w:jc w:val="center"/>
              <w:rPr>
                <w:rFonts w:ascii="Times New Roman" w:hAnsi="Times New Roman" w:cs="Times New Roman"/>
                <w:color w:val="000000"/>
                <w:sz w:val="24"/>
                <w:szCs w:val="24"/>
                <w:lang w:val="en-US"/>
              </w:rPr>
            </w:pPr>
          </w:p>
        </w:tc>
        <w:tc>
          <w:tcPr>
            <w:tcW w:w="1560" w:type="dxa"/>
            <w:tcBorders>
              <w:left w:val="nil"/>
              <w:bottom w:val="single" w:sz="4" w:space="0" w:color="auto"/>
              <w:right w:val="single" w:sz="4" w:space="0" w:color="auto"/>
            </w:tcBorders>
            <w:shd w:val="clear" w:color="auto" w:fill="auto"/>
            <w:noWrap/>
            <w:vAlign w:val="center"/>
          </w:tcPr>
          <w:p w:rsidR="000E6B94" w:rsidRPr="00DF10E8" w:rsidRDefault="000E6B94" w:rsidP="0035375E">
            <w:pPr>
              <w:spacing w:after="0" w:line="240" w:lineRule="auto"/>
              <w:jc w:val="center"/>
              <w:rPr>
                <w:rFonts w:ascii="Times New Roman" w:hAnsi="Times New Roman" w:cs="Times New Roman"/>
                <w:color w:val="000000"/>
                <w:sz w:val="24"/>
                <w:szCs w:val="24"/>
                <w:lang w:val="en-US"/>
              </w:rPr>
            </w:pPr>
            <w:r w:rsidRPr="00DF10E8">
              <w:rPr>
                <w:rFonts w:ascii="Times New Roman" w:hAnsi="Times New Roman" w:cs="Times New Roman"/>
                <w:color w:val="000000"/>
                <w:sz w:val="24"/>
                <w:szCs w:val="24"/>
                <w:lang w:val="en-US"/>
              </w:rPr>
              <w:t>S'informer</w:t>
            </w:r>
          </w:p>
        </w:tc>
        <w:tc>
          <w:tcPr>
            <w:tcW w:w="6529" w:type="dxa"/>
            <w:tcBorders>
              <w:left w:val="nil"/>
              <w:bottom w:val="single" w:sz="4" w:space="0" w:color="auto"/>
              <w:right w:val="single" w:sz="4" w:space="0" w:color="auto"/>
            </w:tcBorders>
            <w:shd w:val="clear" w:color="auto" w:fill="auto"/>
            <w:noWrap/>
            <w:vAlign w:val="center"/>
          </w:tcPr>
          <w:p w:rsidR="000E6B94" w:rsidRPr="00FD3D55" w:rsidRDefault="000E6B94" w:rsidP="0035375E">
            <w:pPr>
              <w:spacing w:after="0" w:line="240" w:lineRule="auto"/>
              <w:jc w:val="center"/>
              <w:rPr>
                <w:rFonts w:ascii="Times New Roman" w:hAnsi="Times New Roman" w:cs="Times New Roman"/>
                <w:color w:val="000000"/>
                <w:sz w:val="24"/>
                <w:szCs w:val="24"/>
              </w:rPr>
            </w:pPr>
            <w:r w:rsidRPr="005D2E1F">
              <w:rPr>
                <w:rFonts w:ascii="Times New Roman" w:hAnsi="Times New Roman" w:cs="Times New Roman"/>
                <w:color w:val="000000"/>
                <w:sz w:val="24"/>
                <w:szCs w:val="24"/>
                <w:lang w:val="en-US"/>
              </w:rPr>
              <w:t> </w:t>
            </w:r>
            <w:r w:rsidRPr="007E06BC">
              <w:rPr>
                <w:rFonts w:ascii="Times New Roman" w:hAnsi="Times New Roman" w:cs="Times New Roman"/>
                <w:color w:val="000000"/>
                <w:sz w:val="24"/>
                <w:szCs w:val="24"/>
              </w:rPr>
              <w:t>Utiliser l’annexe p</w:t>
            </w:r>
            <w:r w:rsidRPr="00E71BCF">
              <w:rPr>
                <w:rFonts w:ascii="Times New Roman" w:hAnsi="Times New Roman" w:cs="Times New Roman"/>
                <w:color w:val="000000"/>
                <w:sz w:val="24"/>
                <w:szCs w:val="24"/>
              </w:rPr>
              <w:t>o</w:t>
            </w:r>
            <w:r w:rsidRPr="00FD3D55">
              <w:rPr>
                <w:rFonts w:ascii="Times New Roman" w:hAnsi="Times New Roman" w:cs="Times New Roman"/>
                <w:color w:val="000000"/>
                <w:sz w:val="24"/>
                <w:szCs w:val="24"/>
              </w:rPr>
              <w:t xml:space="preserve">ur s’approprier l’écriture trigonométrique </w:t>
            </w:r>
          </w:p>
        </w:tc>
        <w:tc>
          <w:tcPr>
            <w:tcW w:w="388" w:type="dxa"/>
            <w:tcBorders>
              <w:top w:val="nil"/>
              <w:left w:val="nil"/>
              <w:bottom w:val="single" w:sz="4" w:space="0" w:color="auto"/>
              <w:right w:val="single" w:sz="4" w:space="0" w:color="auto"/>
            </w:tcBorders>
            <w:shd w:val="clear" w:color="auto" w:fill="auto"/>
            <w:noWrap/>
            <w:vAlign w:val="center"/>
          </w:tcPr>
          <w:p w:rsidR="000E6B94" w:rsidRPr="00FD3D55" w:rsidRDefault="000E6B94"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8" w:type="dxa"/>
            <w:tcBorders>
              <w:top w:val="nil"/>
              <w:left w:val="nil"/>
              <w:bottom w:val="single" w:sz="4" w:space="0" w:color="auto"/>
              <w:right w:val="single" w:sz="4" w:space="0" w:color="auto"/>
            </w:tcBorders>
            <w:shd w:val="clear" w:color="auto" w:fill="auto"/>
            <w:noWrap/>
            <w:vAlign w:val="center"/>
          </w:tcPr>
          <w:p w:rsidR="000E6B94" w:rsidRPr="00FD3D55" w:rsidRDefault="000E6B94"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9" w:type="dxa"/>
            <w:tcBorders>
              <w:top w:val="nil"/>
              <w:left w:val="nil"/>
              <w:bottom w:val="single" w:sz="4" w:space="0" w:color="auto"/>
              <w:right w:val="single" w:sz="4" w:space="0" w:color="auto"/>
            </w:tcBorders>
            <w:shd w:val="clear" w:color="auto" w:fill="auto"/>
            <w:noWrap/>
            <w:vAlign w:val="center"/>
          </w:tcPr>
          <w:p w:rsidR="000E6B94" w:rsidRPr="00FD3D55" w:rsidRDefault="000E6B94"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r>
      <w:tr w:rsidR="000E6B94" w:rsidRPr="00FD3D55" w:rsidTr="0035375E">
        <w:trPr>
          <w:trHeight w:val="454"/>
        </w:trPr>
        <w:tc>
          <w:tcPr>
            <w:tcW w:w="1149" w:type="dxa"/>
            <w:vMerge/>
            <w:tcBorders>
              <w:left w:val="single" w:sz="4" w:space="0" w:color="auto"/>
              <w:bottom w:val="single" w:sz="4" w:space="0" w:color="auto"/>
              <w:right w:val="single" w:sz="4" w:space="0" w:color="auto"/>
            </w:tcBorders>
            <w:shd w:val="clear" w:color="auto" w:fill="auto"/>
            <w:noWrap/>
            <w:vAlign w:val="center"/>
          </w:tcPr>
          <w:p w:rsidR="000E6B94" w:rsidRPr="00FD3D55" w:rsidRDefault="000E6B94" w:rsidP="0035375E">
            <w:pPr>
              <w:spacing w:after="0" w:line="240" w:lineRule="auto"/>
              <w:jc w:val="center"/>
              <w:rPr>
                <w:rFonts w:ascii="Times New Roman" w:hAnsi="Times New Roman" w:cs="Times New Roman"/>
                <w:color w:val="000000"/>
                <w:sz w:val="24"/>
                <w:szCs w:val="24"/>
              </w:rPr>
            </w:pPr>
          </w:p>
        </w:tc>
        <w:tc>
          <w:tcPr>
            <w:tcW w:w="1560" w:type="dxa"/>
            <w:tcBorders>
              <w:left w:val="nil"/>
              <w:bottom w:val="single" w:sz="4" w:space="0" w:color="auto"/>
              <w:right w:val="single" w:sz="4" w:space="0" w:color="auto"/>
            </w:tcBorders>
            <w:shd w:val="clear" w:color="auto" w:fill="auto"/>
            <w:noWrap/>
            <w:vAlign w:val="center"/>
          </w:tcPr>
          <w:p w:rsidR="000E6B94" w:rsidRPr="00FD3D55" w:rsidRDefault="000E6B94"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Modéliser</w:t>
            </w:r>
          </w:p>
        </w:tc>
        <w:tc>
          <w:tcPr>
            <w:tcW w:w="6529" w:type="dxa"/>
            <w:tcBorders>
              <w:left w:val="nil"/>
              <w:bottom w:val="single" w:sz="4" w:space="0" w:color="auto"/>
              <w:right w:val="single" w:sz="4" w:space="0" w:color="auto"/>
            </w:tcBorders>
            <w:shd w:val="clear" w:color="auto" w:fill="auto"/>
            <w:noWrap/>
            <w:vAlign w:val="center"/>
          </w:tcPr>
          <w:p w:rsidR="000E6B94" w:rsidRPr="00FD3D55" w:rsidRDefault="000E6B94"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z</w:t>
            </w:r>
            <w:r w:rsidRPr="00FD3D55">
              <w:rPr>
                <w:rFonts w:ascii="Times New Roman" w:hAnsi="Times New Roman" w:cs="Times New Roman"/>
                <w:color w:val="000000"/>
                <w:sz w:val="24"/>
                <w:szCs w:val="24"/>
                <w:vertAlign w:val="subscript"/>
              </w:rPr>
              <w:t>1</w:t>
            </w:r>
            <w:r w:rsidRPr="00FD3D55">
              <w:rPr>
                <w:rFonts w:ascii="Times New Roman" w:hAnsi="Times New Roman" w:cs="Times New Roman"/>
                <w:color w:val="000000"/>
                <w:sz w:val="24"/>
                <w:szCs w:val="24"/>
              </w:rPr>
              <w:t xml:space="preserve"> = 8(cos </w:t>
            </w:r>
            <w:r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 xml:space="preserve"> eq \s\do1(\f(</w:instrText>
            </w:r>
            <w:r w:rsidRPr="00FD3D55">
              <w:rPr>
                <w:rFonts w:ascii="Times New Roman" w:hAnsi="Times New Roman" w:cs="Times New Roman"/>
                <w:color w:val="000000"/>
                <w:sz w:val="24"/>
                <w:szCs w:val="24"/>
              </w:rPr>
              <w:sym w:font="Symbol" w:char="F070"/>
            </w:r>
            <w:r w:rsidRPr="00FD3D55">
              <w:rPr>
                <w:rFonts w:ascii="Times New Roman" w:hAnsi="Times New Roman" w:cs="Times New Roman"/>
                <w:color w:val="000000"/>
                <w:sz w:val="24"/>
                <w:szCs w:val="24"/>
              </w:rPr>
              <w:instrText>;8))</w:instrText>
            </w:r>
            <w:r w:rsidRPr="00FD3D55">
              <w:rPr>
                <w:rFonts w:ascii="Times New Roman" w:hAnsi="Times New Roman" w:cs="Times New Roman"/>
                <w:color w:val="000000"/>
                <w:sz w:val="24"/>
                <w:szCs w:val="24"/>
              </w:rPr>
              <w:fldChar w:fldCharType="end"/>
            </w:r>
            <w:r w:rsidRPr="00FD3D55">
              <w:rPr>
                <w:rFonts w:ascii="Times New Roman" w:hAnsi="Times New Roman" w:cs="Times New Roman"/>
                <w:color w:val="000000"/>
                <w:sz w:val="24"/>
                <w:szCs w:val="24"/>
              </w:rPr>
              <w:t xml:space="preserve"> + i sin </w:t>
            </w:r>
            <w:r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 xml:space="preserve"> eq \s\do1(\f(</w:instrText>
            </w:r>
            <w:r w:rsidRPr="00FD3D55">
              <w:rPr>
                <w:rFonts w:ascii="Times New Roman" w:hAnsi="Times New Roman" w:cs="Times New Roman"/>
                <w:color w:val="000000"/>
                <w:sz w:val="24"/>
                <w:szCs w:val="24"/>
              </w:rPr>
              <w:sym w:font="Symbol" w:char="F070"/>
            </w:r>
            <w:r w:rsidRPr="00FD3D55">
              <w:rPr>
                <w:rFonts w:ascii="Times New Roman" w:hAnsi="Times New Roman" w:cs="Times New Roman"/>
                <w:color w:val="000000"/>
                <w:sz w:val="24"/>
                <w:szCs w:val="24"/>
              </w:rPr>
              <w:instrText>;8))</w:instrText>
            </w:r>
            <w:r w:rsidRPr="00FD3D55">
              <w:rPr>
                <w:rFonts w:ascii="Times New Roman" w:hAnsi="Times New Roman" w:cs="Times New Roman"/>
                <w:color w:val="000000"/>
                <w:sz w:val="24"/>
                <w:szCs w:val="24"/>
              </w:rPr>
              <w:fldChar w:fldCharType="end"/>
            </w:r>
            <w:r w:rsidRPr="00FD3D55">
              <w:rPr>
                <w:rFonts w:ascii="Times New Roman" w:hAnsi="Times New Roman" w:cs="Times New Roman"/>
                <w:color w:val="000000"/>
                <w:sz w:val="24"/>
                <w:szCs w:val="24"/>
              </w:rPr>
              <w:t>)  et  z</w:t>
            </w:r>
            <w:r w:rsidRPr="00FD3D55">
              <w:rPr>
                <w:rFonts w:ascii="Times New Roman" w:hAnsi="Times New Roman" w:cs="Times New Roman"/>
                <w:color w:val="000000"/>
                <w:sz w:val="24"/>
                <w:szCs w:val="24"/>
                <w:vertAlign w:val="subscript"/>
              </w:rPr>
              <w:t>2</w:t>
            </w:r>
            <w:r w:rsidRPr="00FD3D55">
              <w:rPr>
                <w:rFonts w:ascii="Times New Roman" w:hAnsi="Times New Roman" w:cs="Times New Roman"/>
                <w:color w:val="000000"/>
                <w:sz w:val="24"/>
                <w:szCs w:val="24"/>
              </w:rPr>
              <w:t xml:space="preserve"> = 6(cos </w:t>
            </w:r>
            <w:r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 xml:space="preserve"> eq \s\do1(\f(</w:instrText>
            </w:r>
            <w:r w:rsidRPr="00FD3D55">
              <w:rPr>
                <w:rFonts w:ascii="Times New Roman" w:hAnsi="Times New Roman" w:cs="Times New Roman"/>
                <w:color w:val="000000"/>
                <w:sz w:val="24"/>
                <w:szCs w:val="24"/>
              </w:rPr>
              <w:sym w:font="Symbol" w:char="F070"/>
            </w:r>
            <w:r w:rsidRPr="00FD3D55">
              <w:rPr>
                <w:rFonts w:ascii="Times New Roman" w:hAnsi="Times New Roman" w:cs="Times New Roman"/>
                <w:color w:val="000000"/>
                <w:sz w:val="24"/>
                <w:szCs w:val="24"/>
              </w:rPr>
              <w:instrText>;4))</w:instrText>
            </w:r>
            <w:r w:rsidRPr="00FD3D55">
              <w:rPr>
                <w:rFonts w:ascii="Times New Roman" w:hAnsi="Times New Roman" w:cs="Times New Roman"/>
                <w:color w:val="000000"/>
                <w:sz w:val="24"/>
                <w:szCs w:val="24"/>
              </w:rPr>
              <w:fldChar w:fldCharType="end"/>
            </w:r>
            <w:r w:rsidRPr="00FD3D55">
              <w:rPr>
                <w:rFonts w:ascii="Times New Roman" w:hAnsi="Times New Roman" w:cs="Times New Roman"/>
                <w:color w:val="000000"/>
                <w:sz w:val="24"/>
                <w:szCs w:val="24"/>
              </w:rPr>
              <w:t xml:space="preserve"> + i sin </w:t>
            </w:r>
            <w:r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 xml:space="preserve"> eq \s\do1(\f(</w:instrText>
            </w:r>
            <w:r w:rsidRPr="00FD3D55">
              <w:rPr>
                <w:rFonts w:ascii="Times New Roman" w:hAnsi="Times New Roman" w:cs="Times New Roman"/>
                <w:color w:val="000000"/>
                <w:sz w:val="24"/>
                <w:szCs w:val="24"/>
              </w:rPr>
              <w:sym w:font="Symbol" w:char="F070"/>
            </w:r>
            <w:r w:rsidRPr="00FD3D55">
              <w:rPr>
                <w:rFonts w:ascii="Times New Roman" w:hAnsi="Times New Roman" w:cs="Times New Roman"/>
                <w:color w:val="000000"/>
                <w:sz w:val="24"/>
                <w:szCs w:val="24"/>
              </w:rPr>
              <w:instrText>;4))</w:instrText>
            </w:r>
            <w:r w:rsidRPr="00FD3D55">
              <w:rPr>
                <w:rFonts w:ascii="Times New Roman" w:hAnsi="Times New Roman" w:cs="Times New Roman"/>
                <w:color w:val="000000"/>
                <w:sz w:val="24"/>
                <w:szCs w:val="24"/>
              </w:rPr>
              <w:fldChar w:fldCharType="end"/>
            </w:r>
            <w:r w:rsidRPr="00FD3D55">
              <w:rPr>
                <w:rFonts w:ascii="Times New Roman" w:hAnsi="Times New Roman" w:cs="Times New Roman"/>
                <w:color w:val="000000"/>
                <w:sz w:val="24"/>
                <w:szCs w:val="24"/>
              </w:rPr>
              <w:t xml:space="preserve">)  </w:t>
            </w:r>
          </w:p>
        </w:tc>
        <w:tc>
          <w:tcPr>
            <w:tcW w:w="388" w:type="dxa"/>
            <w:tcBorders>
              <w:top w:val="nil"/>
              <w:left w:val="nil"/>
              <w:bottom w:val="single" w:sz="4" w:space="0" w:color="auto"/>
              <w:right w:val="single" w:sz="4" w:space="0" w:color="auto"/>
            </w:tcBorders>
            <w:shd w:val="clear" w:color="auto" w:fill="auto"/>
            <w:noWrap/>
            <w:vAlign w:val="center"/>
          </w:tcPr>
          <w:p w:rsidR="000E6B94" w:rsidRPr="00FD3D55" w:rsidRDefault="000E6B94" w:rsidP="0035375E">
            <w:pPr>
              <w:spacing w:after="0" w:line="240" w:lineRule="auto"/>
              <w:jc w:val="center"/>
              <w:rPr>
                <w:rFonts w:ascii="Times New Roman" w:hAnsi="Times New Roman" w:cs="Times New Roman"/>
                <w:color w:val="000000"/>
                <w:sz w:val="24"/>
                <w:szCs w:val="24"/>
              </w:rPr>
            </w:pPr>
          </w:p>
        </w:tc>
        <w:tc>
          <w:tcPr>
            <w:tcW w:w="388" w:type="dxa"/>
            <w:tcBorders>
              <w:top w:val="nil"/>
              <w:left w:val="nil"/>
              <w:bottom w:val="single" w:sz="4" w:space="0" w:color="auto"/>
              <w:right w:val="single" w:sz="4" w:space="0" w:color="auto"/>
            </w:tcBorders>
            <w:shd w:val="clear" w:color="auto" w:fill="auto"/>
            <w:noWrap/>
            <w:vAlign w:val="center"/>
          </w:tcPr>
          <w:p w:rsidR="000E6B94" w:rsidRPr="00FD3D55" w:rsidRDefault="000E6B94" w:rsidP="0035375E">
            <w:pPr>
              <w:spacing w:after="0" w:line="240" w:lineRule="auto"/>
              <w:jc w:val="center"/>
              <w:rPr>
                <w:rFonts w:ascii="Times New Roman" w:hAnsi="Times New Roman" w:cs="Times New Roman"/>
                <w:color w:val="000000"/>
                <w:sz w:val="24"/>
                <w:szCs w:val="24"/>
              </w:rPr>
            </w:pPr>
          </w:p>
        </w:tc>
        <w:tc>
          <w:tcPr>
            <w:tcW w:w="389" w:type="dxa"/>
            <w:tcBorders>
              <w:top w:val="nil"/>
              <w:left w:val="nil"/>
              <w:bottom w:val="single" w:sz="4" w:space="0" w:color="auto"/>
              <w:right w:val="single" w:sz="4" w:space="0" w:color="auto"/>
            </w:tcBorders>
            <w:shd w:val="clear" w:color="auto" w:fill="auto"/>
            <w:noWrap/>
            <w:vAlign w:val="center"/>
          </w:tcPr>
          <w:p w:rsidR="000E6B94" w:rsidRPr="00FD3D55" w:rsidRDefault="000E6B94" w:rsidP="0035375E">
            <w:pPr>
              <w:spacing w:after="0" w:line="240" w:lineRule="auto"/>
              <w:jc w:val="center"/>
              <w:rPr>
                <w:rFonts w:ascii="Times New Roman" w:hAnsi="Times New Roman" w:cs="Times New Roman"/>
                <w:color w:val="000000"/>
                <w:sz w:val="24"/>
                <w:szCs w:val="24"/>
              </w:rPr>
            </w:pPr>
          </w:p>
        </w:tc>
      </w:tr>
      <w:tr w:rsidR="006E3525" w:rsidRPr="00FD3D55" w:rsidTr="0035375E">
        <w:trPr>
          <w:trHeight w:val="454"/>
        </w:trPr>
        <w:tc>
          <w:tcPr>
            <w:tcW w:w="1149" w:type="dxa"/>
            <w:tcBorders>
              <w:left w:val="single" w:sz="4" w:space="0" w:color="auto"/>
              <w:bottom w:val="single" w:sz="4" w:space="0" w:color="auto"/>
              <w:right w:val="single" w:sz="4" w:space="0" w:color="auto"/>
            </w:tcBorders>
            <w:shd w:val="clear" w:color="auto" w:fill="auto"/>
            <w:noWrap/>
            <w:vAlign w:val="center"/>
          </w:tcPr>
          <w:p w:rsidR="006E3525" w:rsidRPr="00FD3D55" w:rsidRDefault="006E3525"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I.3)b)</w:t>
            </w:r>
          </w:p>
        </w:tc>
        <w:tc>
          <w:tcPr>
            <w:tcW w:w="1560" w:type="dxa"/>
            <w:tcBorders>
              <w:left w:val="nil"/>
              <w:bottom w:val="single" w:sz="4" w:space="0" w:color="auto"/>
              <w:right w:val="single" w:sz="4" w:space="0" w:color="auto"/>
            </w:tcBorders>
            <w:shd w:val="clear" w:color="auto" w:fill="auto"/>
            <w:noWrap/>
            <w:vAlign w:val="center"/>
          </w:tcPr>
          <w:p w:rsidR="006E3525" w:rsidRPr="00FD3D55" w:rsidRDefault="006E3525"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Calculer</w:t>
            </w:r>
          </w:p>
        </w:tc>
        <w:tc>
          <w:tcPr>
            <w:tcW w:w="6529" w:type="dxa"/>
            <w:tcBorders>
              <w:left w:val="nil"/>
              <w:bottom w:val="single" w:sz="4" w:space="0" w:color="auto"/>
              <w:right w:val="single" w:sz="4" w:space="0" w:color="auto"/>
            </w:tcBorders>
            <w:shd w:val="clear" w:color="auto" w:fill="auto"/>
            <w:noWrap/>
            <w:vAlign w:val="center"/>
          </w:tcPr>
          <w:p w:rsidR="006E3525" w:rsidRPr="00FD3D55" w:rsidRDefault="006E3525"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Utiliser la calculatrice et l’annexe pour obtenir l’écriture algébrique de z</w:t>
            </w:r>
            <w:r w:rsidRPr="00FD3D55">
              <w:rPr>
                <w:rFonts w:ascii="Times New Roman" w:hAnsi="Times New Roman" w:cs="Times New Roman"/>
                <w:color w:val="000000"/>
                <w:sz w:val="24"/>
                <w:szCs w:val="24"/>
                <w:vertAlign w:val="subscript"/>
              </w:rPr>
              <w:t>1</w:t>
            </w:r>
            <w:r w:rsidRPr="00FD3D55">
              <w:rPr>
                <w:rFonts w:ascii="Times New Roman" w:hAnsi="Times New Roman" w:cs="Times New Roman"/>
                <w:color w:val="000000"/>
                <w:sz w:val="24"/>
                <w:szCs w:val="24"/>
              </w:rPr>
              <w:t xml:space="preserve"> et z</w:t>
            </w:r>
            <w:r w:rsidRPr="00FD3D55">
              <w:rPr>
                <w:rFonts w:ascii="Times New Roman" w:hAnsi="Times New Roman" w:cs="Times New Roman"/>
                <w:color w:val="000000"/>
                <w:sz w:val="24"/>
                <w:szCs w:val="24"/>
                <w:vertAlign w:val="subscript"/>
              </w:rPr>
              <w:t>2</w:t>
            </w:r>
            <w:r w:rsidRPr="00FD3D55">
              <w:rPr>
                <w:rFonts w:ascii="Times New Roman" w:hAnsi="Times New Roman" w:cs="Times New Roman"/>
                <w:color w:val="000000"/>
                <w:sz w:val="24"/>
                <w:szCs w:val="24"/>
              </w:rPr>
              <w:t>.</w:t>
            </w:r>
          </w:p>
          <w:p w:rsidR="006E3525" w:rsidRPr="00FD3D55" w:rsidRDefault="006E3525"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z</w:t>
            </w:r>
            <w:r w:rsidRPr="00FD3D55">
              <w:rPr>
                <w:rFonts w:ascii="Times New Roman" w:hAnsi="Times New Roman" w:cs="Times New Roman"/>
                <w:color w:val="000000"/>
                <w:sz w:val="24"/>
                <w:szCs w:val="24"/>
                <w:vertAlign w:val="subscript"/>
              </w:rPr>
              <w:t>1</w:t>
            </w:r>
            <w:r w:rsidR="001C48F1"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SYMBOL 187 \f "Symbol"\h</w:instrText>
            </w:r>
            <w:r w:rsidR="001C48F1" w:rsidRPr="00FD3D55">
              <w:rPr>
                <w:rFonts w:ascii="Times New Roman" w:hAnsi="Times New Roman" w:cs="Times New Roman"/>
                <w:color w:val="000000"/>
                <w:sz w:val="24"/>
                <w:szCs w:val="24"/>
              </w:rPr>
              <w:fldChar w:fldCharType="end"/>
            </w:r>
            <w:r w:rsidRPr="00FD3D55">
              <w:rPr>
                <w:rFonts w:ascii="Times New Roman" w:hAnsi="Times New Roman" w:cs="Times New Roman"/>
                <w:color w:val="000000"/>
                <w:sz w:val="24"/>
                <w:szCs w:val="24"/>
              </w:rPr>
              <w:t xml:space="preserve"> 7,39 + 3,06i et z</w:t>
            </w:r>
            <w:r w:rsidRPr="00FD3D55">
              <w:rPr>
                <w:rFonts w:ascii="Times New Roman" w:hAnsi="Times New Roman" w:cs="Times New Roman"/>
                <w:color w:val="000000"/>
                <w:sz w:val="24"/>
                <w:szCs w:val="24"/>
                <w:vertAlign w:val="subscript"/>
              </w:rPr>
              <w:t>2</w:t>
            </w:r>
            <w:r w:rsidR="001C48F1"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SYMBOL 187 \f "Symbol"\h</w:instrText>
            </w:r>
            <w:r w:rsidR="001C48F1" w:rsidRPr="00FD3D55">
              <w:rPr>
                <w:rFonts w:ascii="Times New Roman" w:hAnsi="Times New Roman" w:cs="Times New Roman"/>
                <w:color w:val="000000"/>
                <w:sz w:val="24"/>
                <w:szCs w:val="24"/>
              </w:rPr>
              <w:fldChar w:fldCharType="end"/>
            </w:r>
            <w:r w:rsidRPr="00FD3D55">
              <w:rPr>
                <w:rFonts w:ascii="Times New Roman" w:hAnsi="Times New Roman" w:cs="Times New Roman"/>
                <w:color w:val="000000"/>
                <w:sz w:val="24"/>
                <w:szCs w:val="24"/>
              </w:rPr>
              <w:t xml:space="preserve"> 4,24 + 4,24i </w:t>
            </w:r>
          </w:p>
        </w:tc>
        <w:tc>
          <w:tcPr>
            <w:tcW w:w="388" w:type="dxa"/>
            <w:tcBorders>
              <w:top w:val="nil"/>
              <w:left w:val="nil"/>
              <w:bottom w:val="single" w:sz="4" w:space="0" w:color="auto"/>
              <w:right w:val="single" w:sz="4" w:space="0" w:color="auto"/>
            </w:tcBorders>
            <w:shd w:val="clear" w:color="auto" w:fill="auto"/>
            <w:noWrap/>
            <w:vAlign w:val="center"/>
          </w:tcPr>
          <w:p w:rsidR="006E3525" w:rsidRPr="00FD3D55" w:rsidRDefault="006E3525" w:rsidP="0035375E">
            <w:pPr>
              <w:spacing w:after="0" w:line="240" w:lineRule="auto"/>
              <w:jc w:val="center"/>
              <w:rPr>
                <w:rFonts w:ascii="Times New Roman" w:hAnsi="Times New Roman" w:cs="Times New Roman"/>
                <w:color w:val="000000"/>
                <w:sz w:val="24"/>
                <w:szCs w:val="24"/>
              </w:rPr>
            </w:pPr>
          </w:p>
        </w:tc>
        <w:tc>
          <w:tcPr>
            <w:tcW w:w="388" w:type="dxa"/>
            <w:tcBorders>
              <w:top w:val="nil"/>
              <w:left w:val="nil"/>
              <w:bottom w:val="single" w:sz="4" w:space="0" w:color="auto"/>
              <w:right w:val="single" w:sz="4" w:space="0" w:color="auto"/>
            </w:tcBorders>
            <w:shd w:val="clear" w:color="auto" w:fill="auto"/>
            <w:noWrap/>
            <w:vAlign w:val="center"/>
          </w:tcPr>
          <w:p w:rsidR="006E3525" w:rsidRPr="00FD3D55" w:rsidRDefault="006E3525" w:rsidP="0035375E">
            <w:pPr>
              <w:spacing w:after="0" w:line="240" w:lineRule="auto"/>
              <w:jc w:val="center"/>
              <w:rPr>
                <w:rFonts w:ascii="Times New Roman" w:hAnsi="Times New Roman" w:cs="Times New Roman"/>
                <w:color w:val="000000"/>
                <w:sz w:val="24"/>
                <w:szCs w:val="24"/>
              </w:rPr>
            </w:pPr>
          </w:p>
        </w:tc>
        <w:tc>
          <w:tcPr>
            <w:tcW w:w="389" w:type="dxa"/>
            <w:tcBorders>
              <w:top w:val="nil"/>
              <w:left w:val="nil"/>
              <w:bottom w:val="single" w:sz="4" w:space="0" w:color="auto"/>
              <w:right w:val="single" w:sz="4" w:space="0" w:color="auto"/>
            </w:tcBorders>
            <w:shd w:val="clear" w:color="auto" w:fill="auto"/>
            <w:noWrap/>
            <w:vAlign w:val="center"/>
          </w:tcPr>
          <w:p w:rsidR="006E3525" w:rsidRPr="00FD3D55" w:rsidRDefault="006E3525" w:rsidP="0035375E">
            <w:pPr>
              <w:spacing w:after="0" w:line="240" w:lineRule="auto"/>
              <w:jc w:val="center"/>
              <w:rPr>
                <w:rFonts w:ascii="Times New Roman" w:hAnsi="Times New Roman" w:cs="Times New Roman"/>
                <w:color w:val="000000"/>
                <w:sz w:val="24"/>
                <w:szCs w:val="24"/>
              </w:rPr>
            </w:pPr>
          </w:p>
        </w:tc>
      </w:tr>
      <w:tr w:rsidR="000E6B94" w:rsidRPr="00FD3D55" w:rsidTr="007E06BC">
        <w:trPr>
          <w:trHeight w:val="454"/>
        </w:trPr>
        <w:tc>
          <w:tcPr>
            <w:tcW w:w="1149" w:type="dxa"/>
            <w:vMerge w:val="restart"/>
            <w:tcBorders>
              <w:left w:val="single" w:sz="4" w:space="0" w:color="auto"/>
              <w:right w:val="single" w:sz="4" w:space="0" w:color="auto"/>
            </w:tcBorders>
            <w:shd w:val="clear" w:color="auto" w:fill="auto"/>
            <w:noWrap/>
            <w:vAlign w:val="center"/>
          </w:tcPr>
          <w:p w:rsidR="000E6B94" w:rsidRPr="00FD3D55" w:rsidRDefault="000E6B94"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I.3)c)</w:t>
            </w:r>
          </w:p>
          <w:p w:rsidR="000E6B94" w:rsidRPr="00FD3D55" w:rsidRDefault="000E6B94" w:rsidP="007E06BC">
            <w:pPr>
              <w:spacing w:after="0" w:line="240" w:lineRule="auto"/>
              <w:jc w:val="center"/>
              <w:rPr>
                <w:rFonts w:ascii="Times New Roman" w:hAnsi="Times New Roman" w:cs="Times New Roman"/>
                <w:color w:val="000000"/>
                <w:sz w:val="24"/>
                <w:szCs w:val="24"/>
              </w:rPr>
            </w:pPr>
          </w:p>
        </w:tc>
        <w:tc>
          <w:tcPr>
            <w:tcW w:w="1560" w:type="dxa"/>
            <w:tcBorders>
              <w:left w:val="nil"/>
              <w:bottom w:val="single" w:sz="4" w:space="0" w:color="auto"/>
              <w:right w:val="single" w:sz="4" w:space="0" w:color="auto"/>
            </w:tcBorders>
            <w:shd w:val="clear" w:color="auto" w:fill="auto"/>
            <w:noWrap/>
            <w:vAlign w:val="center"/>
          </w:tcPr>
          <w:p w:rsidR="000E6B94" w:rsidRPr="00FD3D55" w:rsidRDefault="000E6B94"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S'informer</w:t>
            </w:r>
          </w:p>
        </w:tc>
        <w:tc>
          <w:tcPr>
            <w:tcW w:w="6529" w:type="dxa"/>
            <w:tcBorders>
              <w:left w:val="nil"/>
              <w:bottom w:val="single" w:sz="4" w:space="0" w:color="auto"/>
              <w:right w:val="single" w:sz="4" w:space="0" w:color="auto"/>
            </w:tcBorders>
            <w:shd w:val="clear" w:color="auto" w:fill="auto"/>
            <w:noWrap/>
            <w:vAlign w:val="center"/>
          </w:tcPr>
          <w:p w:rsidR="000E6B94" w:rsidRPr="00FD3D55" w:rsidRDefault="000E6B94"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Utiliser geogebra et la fiche technique pour obtenir l’écriture algébrique de z</w:t>
            </w:r>
            <w:r w:rsidRPr="00FD3D55">
              <w:rPr>
                <w:rFonts w:ascii="Times New Roman" w:hAnsi="Times New Roman" w:cs="Times New Roman"/>
                <w:color w:val="000000"/>
                <w:sz w:val="24"/>
                <w:szCs w:val="24"/>
                <w:vertAlign w:val="subscript"/>
              </w:rPr>
              <w:t>1</w:t>
            </w:r>
            <w:r w:rsidRPr="00FD3D55">
              <w:rPr>
                <w:rFonts w:ascii="Times New Roman" w:hAnsi="Times New Roman" w:cs="Times New Roman"/>
                <w:color w:val="000000"/>
                <w:sz w:val="24"/>
                <w:szCs w:val="24"/>
              </w:rPr>
              <w:t>, z</w:t>
            </w:r>
            <w:r w:rsidRPr="00FD3D55">
              <w:rPr>
                <w:rFonts w:ascii="Times New Roman" w:hAnsi="Times New Roman" w:cs="Times New Roman"/>
                <w:color w:val="000000"/>
                <w:sz w:val="24"/>
                <w:szCs w:val="24"/>
                <w:vertAlign w:val="subscript"/>
              </w:rPr>
              <w:t>2</w:t>
            </w:r>
            <w:r w:rsidRPr="00FD3D55">
              <w:rPr>
                <w:rFonts w:ascii="Times New Roman" w:hAnsi="Times New Roman" w:cs="Times New Roman"/>
                <w:color w:val="000000"/>
                <w:sz w:val="24"/>
                <w:szCs w:val="24"/>
              </w:rPr>
              <w:t xml:space="preserve"> et z</w:t>
            </w:r>
            <w:r w:rsidRPr="00FD3D55">
              <w:rPr>
                <w:rFonts w:ascii="Times New Roman" w:hAnsi="Times New Roman" w:cs="Times New Roman"/>
                <w:color w:val="000000"/>
                <w:sz w:val="24"/>
                <w:szCs w:val="24"/>
                <w:vertAlign w:val="subscript"/>
              </w:rPr>
              <w:t>3</w:t>
            </w:r>
            <w:r w:rsidRPr="00FD3D55">
              <w:rPr>
                <w:rFonts w:ascii="Times New Roman" w:hAnsi="Times New Roman" w:cs="Times New Roman"/>
                <w:color w:val="000000"/>
                <w:sz w:val="24"/>
                <w:szCs w:val="24"/>
              </w:rPr>
              <w:t>.</w:t>
            </w:r>
          </w:p>
          <w:p w:rsidR="000E6B94" w:rsidRPr="00FD3D55" w:rsidRDefault="000E6B94"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z</w:t>
            </w:r>
            <w:r w:rsidRPr="00FD3D55">
              <w:rPr>
                <w:rFonts w:ascii="Times New Roman" w:hAnsi="Times New Roman" w:cs="Times New Roman"/>
                <w:color w:val="000000"/>
                <w:sz w:val="24"/>
                <w:szCs w:val="24"/>
                <w:vertAlign w:val="subscript"/>
              </w:rPr>
              <w:t>1</w:t>
            </w:r>
            <w:r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SYMBOL 187 \f "Symbol"\h</w:instrText>
            </w:r>
            <w:r w:rsidRPr="00FD3D55">
              <w:rPr>
                <w:rFonts w:ascii="Times New Roman" w:hAnsi="Times New Roman" w:cs="Times New Roman"/>
                <w:color w:val="000000"/>
                <w:sz w:val="24"/>
                <w:szCs w:val="24"/>
              </w:rPr>
              <w:fldChar w:fldCharType="end"/>
            </w:r>
            <w:r w:rsidRPr="00FD3D55">
              <w:rPr>
                <w:rFonts w:ascii="Times New Roman" w:hAnsi="Times New Roman" w:cs="Times New Roman"/>
                <w:color w:val="000000"/>
                <w:sz w:val="24"/>
                <w:szCs w:val="24"/>
              </w:rPr>
              <w:t xml:space="preserve"> 7,39 + 3,06i , z</w:t>
            </w:r>
            <w:r w:rsidRPr="00FD3D55">
              <w:rPr>
                <w:rFonts w:ascii="Times New Roman" w:hAnsi="Times New Roman" w:cs="Times New Roman"/>
                <w:color w:val="000000"/>
                <w:sz w:val="24"/>
                <w:szCs w:val="24"/>
                <w:vertAlign w:val="subscript"/>
              </w:rPr>
              <w:t>2</w:t>
            </w:r>
            <w:r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SYMBOL 187 \f "Symbol"\h</w:instrText>
            </w:r>
            <w:r w:rsidRPr="00FD3D55">
              <w:rPr>
                <w:rFonts w:ascii="Times New Roman" w:hAnsi="Times New Roman" w:cs="Times New Roman"/>
                <w:color w:val="000000"/>
                <w:sz w:val="24"/>
                <w:szCs w:val="24"/>
              </w:rPr>
              <w:fldChar w:fldCharType="end"/>
            </w:r>
            <w:r w:rsidRPr="00FD3D55">
              <w:rPr>
                <w:rFonts w:ascii="Times New Roman" w:hAnsi="Times New Roman" w:cs="Times New Roman"/>
                <w:color w:val="000000"/>
                <w:sz w:val="24"/>
                <w:szCs w:val="24"/>
              </w:rPr>
              <w:t xml:space="preserve"> 4,24 + 4,24i et z</w:t>
            </w:r>
            <w:r w:rsidRPr="00FD3D55">
              <w:rPr>
                <w:rFonts w:ascii="Times New Roman" w:hAnsi="Times New Roman" w:cs="Times New Roman"/>
                <w:color w:val="000000"/>
                <w:sz w:val="24"/>
                <w:szCs w:val="24"/>
                <w:vertAlign w:val="subscript"/>
              </w:rPr>
              <w:t>3</w:t>
            </w:r>
            <w:r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SYMBOL 187 \f "Symbol"\h</w:instrText>
            </w:r>
            <w:r w:rsidRPr="00FD3D55">
              <w:rPr>
                <w:rFonts w:ascii="Times New Roman" w:hAnsi="Times New Roman" w:cs="Times New Roman"/>
                <w:color w:val="000000"/>
                <w:sz w:val="24"/>
                <w:szCs w:val="24"/>
              </w:rPr>
              <w:fldChar w:fldCharType="end"/>
            </w:r>
            <w:r w:rsidRPr="00FD3D55">
              <w:rPr>
                <w:rFonts w:ascii="Times New Roman" w:hAnsi="Times New Roman" w:cs="Times New Roman"/>
                <w:color w:val="000000"/>
                <w:sz w:val="24"/>
                <w:szCs w:val="24"/>
              </w:rPr>
              <w:t xml:space="preserve"> 11,63 + 7,3i</w:t>
            </w:r>
          </w:p>
        </w:tc>
        <w:tc>
          <w:tcPr>
            <w:tcW w:w="388" w:type="dxa"/>
            <w:tcBorders>
              <w:top w:val="nil"/>
              <w:left w:val="nil"/>
              <w:bottom w:val="single" w:sz="4" w:space="0" w:color="auto"/>
              <w:right w:val="single" w:sz="4" w:space="0" w:color="auto"/>
            </w:tcBorders>
            <w:shd w:val="clear" w:color="auto" w:fill="auto"/>
            <w:noWrap/>
            <w:vAlign w:val="center"/>
          </w:tcPr>
          <w:p w:rsidR="000E6B94" w:rsidRPr="00FD3D55" w:rsidRDefault="000E6B94" w:rsidP="0035375E">
            <w:pPr>
              <w:spacing w:after="0" w:line="240" w:lineRule="auto"/>
              <w:jc w:val="center"/>
              <w:rPr>
                <w:rFonts w:ascii="Times New Roman" w:hAnsi="Times New Roman" w:cs="Times New Roman"/>
                <w:color w:val="000000"/>
                <w:sz w:val="24"/>
                <w:szCs w:val="24"/>
              </w:rPr>
            </w:pPr>
          </w:p>
        </w:tc>
        <w:tc>
          <w:tcPr>
            <w:tcW w:w="388" w:type="dxa"/>
            <w:tcBorders>
              <w:top w:val="nil"/>
              <w:left w:val="nil"/>
              <w:bottom w:val="single" w:sz="4" w:space="0" w:color="auto"/>
              <w:right w:val="single" w:sz="4" w:space="0" w:color="auto"/>
            </w:tcBorders>
            <w:shd w:val="clear" w:color="auto" w:fill="auto"/>
            <w:noWrap/>
            <w:vAlign w:val="center"/>
          </w:tcPr>
          <w:p w:rsidR="000E6B94" w:rsidRPr="00FD3D55" w:rsidRDefault="000E6B94" w:rsidP="0035375E">
            <w:pPr>
              <w:spacing w:after="0" w:line="240" w:lineRule="auto"/>
              <w:jc w:val="center"/>
              <w:rPr>
                <w:rFonts w:ascii="Times New Roman" w:hAnsi="Times New Roman" w:cs="Times New Roman"/>
                <w:color w:val="000000"/>
                <w:sz w:val="24"/>
                <w:szCs w:val="24"/>
              </w:rPr>
            </w:pPr>
          </w:p>
        </w:tc>
        <w:tc>
          <w:tcPr>
            <w:tcW w:w="389" w:type="dxa"/>
            <w:tcBorders>
              <w:top w:val="nil"/>
              <w:left w:val="nil"/>
              <w:bottom w:val="single" w:sz="4" w:space="0" w:color="auto"/>
              <w:right w:val="single" w:sz="4" w:space="0" w:color="auto"/>
            </w:tcBorders>
            <w:shd w:val="clear" w:color="auto" w:fill="auto"/>
            <w:noWrap/>
            <w:vAlign w:val="center"/>
          </w:tcPr>
          <w:p w:rsidR="000E6B94" w:rsidRPr="00FD3D55" w:rsidRDefault="000E6B94" w:rsidP="0035375E">
            <w:pPr>
              <w:spacing w:after="0" w:line="240" w:lineRule="auto"/>
              <w:jc w:val="center"/>
              <w:rPr>
                <w:rFonts w:ascii="Times New Roman" w:hAnsi="Times New Roman" w:cs="Times New Roman"/>
                <w:color w:val="000000"/>
                <w:sz w:val="24"/>
                <w:szCs w:val="24"/>
              </w:rPr>
            </w:pPr>
          </w:p>
        </w:tc>
      </w:tr>
      <w:tr w:rsidR="000E6B94" w:rsidRPr="00FD3D55" w:rsidTr="0035375E">
        <w:trPr>
          <w:trHeight w:val="454"/>
        </w:trPr>
        <w:tc>
          <w:tcPr>
            <w:tcW w:w="1149" w:type="dxa"/>
            <w:vMerge/>
            <w:tcBorders>
              <w:left w:val="single" w:sz="4" w:space="0" w:color="auto"/>
              <w:bottom w:val="single" w:sz="4" w:space="0" w:color="auto"/>
              <w:right w:val="single" w:sz="4" w:space="0" w:color="auto"/>
            </w:tcBorders>
            <w:shd w:val="clear" w:color="auto" w:fill="auto"/>
            <w:noWrap/>
            <w:vAlign w:val="center"/>
          </w:tcPr>
          <w:p w:rsidR="000E6B94" w:rsidRPr="00FD3D55" w:rsidRDefault="000E6B94" w:rsidP="0035375E">
            <w:pPr>
              <w:spacing w:after="0" w:line="240" w:lineRule="auto"/>
              <w:jc w:val="center"/>
              <w:rPr>
                <w:rFonts w:ascii="Times New Roman" w:hAnsi="Times New Roman" w:cs="Times New Roman"/>
                <w:color w:val="000000"/>
                <w:sz w:val="24"/>
                <w:szCs w:val="24"/>
              </w:rPr>
            </w:pPr>
          </w:p>
        </w:tc>
        <w:tc>
          <w:tcPr>
            <w:tcW w:w="1560" w:type="dxa"/>
            <w:tcBorders>
              <w:left w:val="nil"/>
              <w:bottom w:val="single" w:sz="4" w:space="0" w:color="auto"/>
              <w:right w:val="single" w:sz="4" w:space="0" w:color="auto"/>
            </w:tcBorders>
            <w:shd w:val="clear" w:color="auto" w:fill="auto"/>
            <w:noWrap/>
            <w:vAlign w:val="center"/>
          </w:tcPr>
          <w:p w:rsidR="000E6B94" w:rsidRPr="00FD3D55" w:rsidRDefault="000E6B94"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Chercher</w:t>
            </w:r>
          </w:p>
        </w:tc>
        <w:tc>
          <w:tcPr>
            <w:tcW w:w="6529" w:type="dxa"/>
            <w:tcBorders>
              <w:left w:val="nil"/>
              <w:bottom w:val="single" w:sz="4" w:space="0" w:color="auto"/>
              <w:right w:val="single" w:sz="4" w:space="0" w:color="auto"/>
            </w:tcBorders>
            <w:shd w:val="clear" w:color="auto" w:fill="auto"/>
            <w:noWrap/>
            <w:vAlign w:val="center"/>
          </w:tcPr>
          <w:p w:rsidR="000E6B94" w:rsidRPr="00FD3D55" w:rsidRDefault="000E6B94"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Etablir la relation z</w:t>
            </w:r>
            <w:r w:rsidRPr="00FD3D55">
              <w:rPr>
                <w:rFonts w:ascii="Times New Roman" w:hAnsi="Times New Roman" w:cs="Times New Roman"/>
                <w:color w:val="000000"/>
                <w:sz w:val="24"/>
                <w:szCs w:val="24"/>
                <w:vertAlign w:val="subscript"/>
              </w:rPr>
              <w:t>3</w:t>
            </w:r>
            <w:r w:rsidRPr="00FD3D55">
              <w:rPr>
                <w:rFonts w:ascii="Times New Roman" w:hAnsi="Times New Roman" w:cs="Times New Roman"/>
                <w:color w:val="000000"/>
                <w:sz w:val="24"/>
                <w:szCs w:val="24"/>
              </w:rPr>
              <w:t xml:space="preserve"> = z</w:t>
            </w:r>
            <w:r w:rsidRPr="00FD3D55">
              <w:rPr>
                <w:rFonts w:ascii="Times New Roman" w:hAnsi="Times New Roman" w:cs="Times New Roman"/>
                <w:color w:val="000000"/>
                <w:sz w:val="24"/>
                <w:szCs w:val="24"/>
                <w:vertAlign w:val="subscript"/>
              </w:rPr>
              <w:t>1</w:t>
            </w:r>
            <w:r w:rsidRPr="00FD3D55">
              <w:rPr>
                <w:rFonts w:ascii="Times New Roman" w:hAnsi="Times New Roman" w:cs="Times New Roman"/>
                <w:color w:val="000000"/>
                <w:sz w:val="24"/>
                <w:szCs w:val="24"/>
              </w:rPr>
              <w:t xml:space="preserve"> + z</w:t>
            </w:r>
            <w:r w:rsidRPr="00FD3D55">
              <w:rPr>
                <w:rFonts w:ascii="Times New Roman" w:hAnsi="Times New Roman" w:cs="Times New Roman"/>
                <w:color w:val="000000"/>
                <w:sz w:val="24"/>
                <w:szCs w:val="24"/>
                <w:vertAlign w:val="subscript"/>
              </w:rPr>
              <w:t>2</w:t>
            </w:r>
          </w:p>
        </w:tc>
        <w:tc>
          <w:tcPr>
            <w:tcW w:w="388" w:type="dxa"/>
            <w:tcBorders>
              <w:top w:val="nil"/>
              <w:left w:val="nil"/>
              <w:bottom w:val="single" w:sz="4" w:space="0" w:color="auto"/>
              <w:right w:val="single" w:sz="4" w:space="0" w:color="auto"/>
            </w:tcBorders>
            <w:shd w:val="clear" w:color="auto" w:fill="auto"/>
            <w:noWrap/>
            <w:vAlign w:val="center"/>
          </w:tcPr>
          <w:p w:rsidR="000E6B94" w:rsidRPr="00FD3D55" w:rsidRDefault="000E6B94" w:rsidP="0035375E">
            <w:pPr>
              <w:spacing w:after="0" w:line="240" w:lineRule="auto"/>
              <w:jc w:val="center"/>
              <w:rPr>
                <w:rFonts w:ascii="Times New Roman" w:hAnsi="Times New Roman" w:cs="Times New Roman"/>
                <w:color w:val="000000"/>
                <w:sz w:val="24"/>
                <w:szCs w:val="24"/>
              </w:rPr>
            </w:pPr>
          </w:p>
        </w:tc>
        <w:tc>
          <w:tcPr>
            <w:tcW w:w="388" w:type="dxa"/>
            <w:tcBorders>
              <w:top w:val="nil"/>
              <w:left w:val="nil"/>
              <w:bottom w:val="single" w:sz="4" w:space="0" w:color="auto"/>
              <w:right w:val="single" w:sz="4" w:space="0" w:color="auto"/>
            </w:tcBorders>
            <w:shd w:val="clear" w:color="auto" w:fill="auto"/>
            <w:noWrap/>
            <w:vAlign w:val="center"/>
          </w:tcPr>
          <w:p w:rsidR="000E6B94" w:rsidRPr="00FD3D55" w:rsidRDefault="000E6B94" w:rsidP="0035375E">
            <w:pPr>
              <w:spacing w:after="0" w:line="240" w:lineRule="auto"/>
              <w:jc w:val="center"/>
              <w:rPr>
                <w:rFonts w:ascii="Times New Roman" w:hAnsi="Times New Roman" w:cs="Times New Roman"/>
                <w:color w:val="000000"/>
                <w:sz w:val="24"/>
                <w:szCs w:val="24"/>
              </w:rPr>
            </w:pPr>
          </w:p>
        </w:tc>
        <w:tc>
          <w:tcPr>
            <w:tcW w:w="389" w:type="dxa"/>
            <w:tcBorders>
              <w:top w:val="nil"/>
              <w:left w:val="nil"/>
              <w:bottom w:val="single" w:sz="4" w:space="0" w:color="auto"/>
              <w:right w:val="single" w:sz="4" w:space="0" w:color="auto"/>
            </w:tcBorders>
            <w:shd w:val="clear" w:color="auto" w:fill="auto"/>
            <w:noWrap/>
            <w:vAlign w:val="center"/>
          </w:tcPr>
          <w:p w:rsidR="000E6B94" w:rsidRPr="00FD3D55" w:rsidRDefault="000E6B94" w:rsidP="0035375E">
            <w:pPr>
              <w:spacing w:after="0" w:line="240" w:lineRule="auto"/>
              <w:jc w:val="center"/>
              <w:rPr>
                <w:rFonts w:ascii="Times New Roman" w:hAnsi="Times New Roman" w:cs="Times New Roman"/>
                <w:color w:val="000000"/>
                <w:sz w:val="24"/>
                <w:szCs w:val="24"/>
              </w:rPr>
            </w:pPr>
          </w:p>
        </w:tc>
      </w:tr>
      <w:tr w:rsidR="000E6B94" w:rsidRPr="00FD3D55" w:rsidTr="007E06BC">
        <w:trPr>
          <w:trHeight w:val="454"/>
        </w:trPr>
        <w:tc>
          <w:tcPr>
            <w:tcW w:w="1149" w:type="dxa"/>
            <w:vMerge w:val="restart"/>
            <w:tcBorders>
              <w:left w:val="single" w:sz="4" w:space="0" w:color="auto"/>
              <w:right w:val="single" w:sz="4" w:space="0" w:color="auto"/>
            </w:tcBorders>
            <w:shd w:val="clear" w:color="auto" w:fill="auto"/>
            <w:noWrap/>
            <w:vAlign w:val="center"/>
          </w:tcPr>
          <w:p w:rsidR="000E6B94" w:rsidRPr="00FD3D55" w:rsidRDefault="000E6B94"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I.3)d)</w:t>
            </w:r>
          </w:p>
          <w:p w:rsidR="000E6B94" w:rsidRPr="00FD3D55" w:rsidRDefault="000E6B94" w:rsidP="007E06BC">
            <w:pPr>
              <w:spacing w:after="0" w:line="240" w:lineRule="auto"/>
              <w:jc w:val="center"/>
              <w:rPr>
                <w:rFonts w:ascii="Times New Roman" w:hAnsi="Times New Roman" w:cs="Times New Roman"/>
                <w:color w:val="000000"/>
                <w:sz w:val="24"/>
                <w:szCs w:val="24"/>
              </w:rPr>
            </w:pPr>
          </w:p>
        </w:tc>
        <w:tc>
          <w:tcPr>
            <w:tcW w:w="1560" w:type="dxa"/>
            <w:tcBorders>
              <w:left w:val="nil"/>
              <w:bottom w:val="single" w:sz="4" w:space="0" w:color="auto"/>
              <w:right w:val="single" w:sz="4" w:space="0" w:color="auto"/>
            </w:tcBorders>
            <w:shd w:val="clear" w:color="auto" w:fill="auto"/>
            <w:noWrap/>
            <w:vAlign w:val="center"/>
          </w:tcPr>
          <w:p w:rsidR="000E6B94" w:rsidRPr="00FD3D55" w:rsidRDefault="000E6B94"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S'informer</w:t>
            </w:r>
          </w:p>
        </w:tc>
        <w:tc>
          <w:tcPr>
            <w:tcW w:w="6529" w:type="dxa"/>
            <w:tcBorders>
              <w:left w:val="nil"/>
              <w:bottom w:val="single" w:sz="4" w:space="0" w:color="auto"/>
              <w:right w:val="single" w:sz="4" w:space="0" w:color="auto"/>
            </w:tcBorders>
            <w:shd w:val="clear" w:color="auto" w:fill="auto"/>
            <w:noWrap/>
            <w:vAlign w:val="center"/>
          </w:tcPr>
          <w:p w:rsidR="000E6B94" w:rsidRPr="00FD3D55" w:rsidRDefault="000E6B94"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S’approprier la formule du module donnée dans l’annexe</w:t>
            </w:r>
          </w:p>
        </w:tc>
        <w:tc>
          <w:tcPr>
            <w:tcW w:w="388" w:type="dxa"/>
            <w:tcBorders>
              <w:top w:val="nil"/>
              <w:left w:val="nil"/>
              <w:bottom w:val="single" w:sz="4" w:space="0" w:color="auto"/>
              <w:right w:val="single" w:sz="4" w:space="0" w:color="auto"/>
            </w:tcBorders>
            <w:shd w:val="clear" w:color="auto" w:fill="auto"/>
            <w:noWrap/>
            <w:vAlign w:val="center"/>
          </w:tcPr>
          <w:p w:rsidR="000E6B94" w:rsidRPr="00FD3D55" w:rsidRDefault="000E6B94"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8" w:type="dxa"/>
            <w:tcBorders>
              <w:top w:val="nil"/>
              <w:left w:val="nil"/>
              <w:bottom w:val="single" w:sz="4" w:space="0" w:color="auto"/>
              <w:right w:val="single" w:sz="4" w:space="0" w:color="auto"/>
            </w:tcBorders>
            <w:shd w:val="clear" w:color="auto" w:fill="auto"/>
            <w:noWrap/>
            <w:vAlign w:val="center"/>
          </w:tcPr>
          <w:p w:rsidR="000E6B94" w:rsidRPr="00FD3D55" w:rsidRDefault="000E6B94"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9" w:type="dxa"/>
            <w:tcBorders>
              <w:top w:val="nil"/>
              <w:left w:val="nil"/>
              <w:bottom w:val="single" w:sz="4" w:space="0" w:color="auto"/>
              <w:right w:val="single" w:sz="4" w:space="0" w:color="auto"/>
            </w:tcBorders>
            <w:shd w:val="clear" w:color="auto" w:fill="auto"/>
            <w:noWrap/>
            <w:vAlign w:val="center"/>
          </w:tcPr>
          <w:p w:rsidR="000E6B94" w:rsidRPr="00FD3D55" w:rsidRDefault="000E6B94"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r>
      <w:tr w:rsidR="000E6B94" w:rsidRPr="00FD3D55" w:rsidTr="0035375E">
        <w:trPr>
          <w:trHeight w:val="454"/>
        </w:trPr>
        <w:tc>
          <w:tcPr>
            <w:tcW w:w="1149" w:type="dxa"/>
            <w:vMerge/>
            <w:tcBorders>
              <w:left w:val="single" w:sz="4" w:space="0" w:color="auto"/>
              <w:bottom w:val="single" w:sz="4" w:space="0" w:color="auto"/>
              <w:right w:val="single" w:sz="4" w:space="0" w:color="auto"/>
            </w:tcBorders>
            <w:shd w:val="clear" w:color="auto" w:fill="auto"/>
            <w:noWrap/>
            <w:vAlign w:val="center"/>
          </w:tcPr>
          <w:p w:rsidR="000E6B94" w:rsidRPr="00FD3D55" w:rsidRDefault="000E6B94" w:rsidP="0035375E">
            <w:pPr>
              <w:spacing w:after="0" w:line="240" w:lineRule="auto"/>
              <w:jc w:val="center"/>
              <w:rPr>
                <w:rFonts w:ascii="Times New Roman" w:hAnsi="Times New Roman" w:cs="Times New Roman"/>
                <w:color w:val="000000"/>
                <w:sz w:val="24"/>
                <w:szCs w:val="24"/>
              </w:rPr>
            </w:pPr>
          </w:p>
        </w:tc>
        <w:tc>
          <w:tcPr>
            <w:tcW w:w="1560" w:type="dxa"/>
            <w:tcBorders>
              <w:left w:val="nil"/>
              <w:bottom w:val="single" w:sz="4" w:space="0" w:color="auto"/>
              <w:right w:val="single" w:sz="4" w:space="0" w:color="auto"/>
            </w:tcBorders>
            <w:shd w:val="clear" w:color="auto" w:fill="auto"/>
            <w:noWrap/>
            <w:vAlign w:val="center"/>
          </w:tcPr>
          <w:p w:rsidR="000E6B94" w:rsidRPr="00FD3D55" w:rsidRDefault="000E6B94"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Calculer</w:t>
            </w:r>
          </w:p>
        </w:tc>
        <w:tc>
          <w:tcPr>
            <w:tcW w:w="6529" w:type="dxa"/>
            <w:tcBorders>
              <w:left w:val="nil"/>
              <w:bottom w:val="single" w:sz="4" w:space="0" w:color="auto"/>
              <w:right w:val="single" w:sz="4" w:space="0" w:color="auto"/>
            </w:tcBorders>
            <w:shd w:val="clear" w:color="auto" w:fill="auto"/>
            <w:noWrap/>
            <w:vAlign w:val="center"/>
          </w:tcPr>
          <w:p w:rsidR="000E6B94" w:rsidRPr="00FD3D55" w:rsidRDefault="000E6B94"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xml:space="preserve">Calculer </w:t>
            </w:r>
            <w:r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SYMBOL 189 \f "Symbol"\h</w:instrText>
            </w:r>
            <w:r w:rsidRPr="00FD3D55">
              <w:rPr>
                <w:rFonts w:ascii="Times New Roman" w:hAnsi="Times New Roman" w:cs="Times New Roman"/>
                <w:color w:val="000000"/>
                <w:sz w:val="24"/>
                <w:szCs w:val="24"/>
              </w:rPr>
              <w:fldChar w:fldCharType="end"/>
            </w:r>
            <w:r w:rsidRPr="00FD3D55">
              <w:rPr>
                <w:rFonts w:ascii="Times New Roman" w:hAnsi="Times New Roman" w:cs="Times New Roman"/>
                <w:color w:val="000000"/>
                <w:sz w:val="24"/>
                <w:szCs w:val="24"/>
              </w:rPr>
              <w:t>z</w:t>
            </w:r>
            <w:r w:rsidRPr="00FD3D55">
              <w:rPr>
                <w:rFonts w:ascii="Times New Roman" w:hAnsi="Times New Roman" w:cs="Times New Roman"/>
                <w:color w:val="000000"/>
                <w:sz w:val="24"/>
                <w:szCs w:val="24"/>
                <w:vertAlign w:val="subscript"/>
              </w:rPr>
              <w:t>3</w:t>
            </w:r>
            <w:r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SYMBOL 189 \f "Symbol"\h</w:instrText>
            </w:r>
            <w:r w:rsidRPr="00FD3D55">
              <w:rPr>
                <w:rFonts w:ascii="Times New Roman" w:hAnsi="Times New Roman" w:cs="Times New Roman"/>
                <w:color w:val="000000"/>
                <w:sz w:val="24"/>
                <w:szCs w:val="24"/>
              </w:rPr>
              <w:fldChar w:fldCharType="end"/>
            </w:r>
            <w:r w:rsidRPr="00FD3D55">
              <w:rPr>
                <w:rFonts w:ascii="Times New Roman" w:hAnsi="Times New Roman" w:cs="Times New Roman"/>
                <w:color w:val="000000"/>
                <w:sz w:val="24"/>
                <w:szCs w:val="24"/>
              </w:rPr>
              <w:t xml:space="preserve">. </w:t>
            </w:r>
            <w:r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SYMBOL 189 \f "Symbol"\h</w:instrText>
            </w:r>
            <w:r w:rsidRPr="00FD3D55">
              <w:rPr>
                <w:rFonts w:ascii="Times New Roman" w:hAnsi="Times New Roman" w:cs="Times New Roman"/>
                <w:color w:val="000000"/>
                <w:sz w:val="24"/>
                <w:szCs w:val="24"/>
              </w:rPr>
              <w:fldChar w:fldCharType="end"/>
            </w:r>
            <w:r w:rsidRPr="00FD3D55">
              <w:rPr>
                <w:rFonts w:ascii="Times New Roman" w:hAnsi="Times New Roman" w:cs="Times New Roman"/>
                <w:color w:val="000000"/>
                <w:sz w:val="24"/>
                <w:szCs w:val="24"/>
              </w:rPr>
              <w:t>z</w:t>
            </w:r>
            <w:r w:rsidRPr="00FD3D55">
              <w:rPr>
                <w:rFonts w:ascii="Times New Roman" w:hAnsi="Times New Roman" w:cs="Times New Roman"/>
                <w:color w:val="000000"/>
                <w:sz w:val="24"/>
                <w:szCs w:val="24"/>
                <w:vertAlign w:val="subscript"/>
              </w:rPr>
              <w:t>3</w:t>
            </w:r>
            <w:r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SYMBOL 189 \f "Symbol"\h</w:instrText>
            </w:r>
            <w:r w:rsidRPr="00FD3D55">
              <w:rPr>
                <w:rFonts w:ascii="Times New Roman" w:hAnsi="Times New Roman" w:cs="Times New Roman"/>
                <w:color w:val="000000"/>
                <w:sz w:val="24"/>
                <w:szCs w:val="24"/>
              </w:rPr>
              <w:fldChar w:fldCharType="end"/>
            </w:r>
            <w:r w:rsidRPr="00FD3D55">
              <w:rPr>
                <w:rFonts w:ascii="Times New Roman" w:hAnsi="Times New Roman" w:cs="Times New Roman"/>
                <w:color w:val="000000"/>
                <w:sz w:val="24"/>
                <w:szCs w:val="24"/>
              </w:rPr>
              <w:t xml:space="preserve"> = U</w:t>
            </w:r>
            <w:r w:rsidRPr="00FD3D55">
              <w:rPr>
                <w:rFonts w:ascii="Times New Roman" w:hAnsi="Times New Roman" w:cs="Times New Roman"/>
                <w:color w:val="000000"/>
                <w:sz w:val="24"/>
                <w:szCs w:val="24"/>
                <w:vertAlign w:val="subscript"/>
              </w:rPr>
              <w:t>mG</w:t>
            </w:r>
            <w:r>
              <w:rPr>
                <w:rFonts w:ascii="Times New Roman" w:hAnsi="Times New Roman" w:cs="Times New Roman"/>
                <w:color w:val="000000"/>
                <w:sz w:val="24"/>
                <w:szCs w:val="24"/>
                <w:vertAlign w:val="subscript"/>
              </w:rPr>
              <w:t xml:space="preserve"> </w:t>
            </w:r>
            <w:r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SYMBOL 187 \f "Symbol"\h</w:instrText>
            </w:r>
            <w:r w:rsidRPr="00FD3D55">
              <w:rPr>
                <w:rFonts w:ascii="Times New Roman" w:hAnsi="Times New Roman" w:cs="Times New Roman"/>
                <w:color w:val="000000"/>
                <w:sz w:val="24"/>
                <w:szCs w:val="24"/>
              </w:rPr>
              <w:fldChar w:fldCharType="end"/>
            </w:r>
            <w:r w:rsidRPr="00FD3D55">
              <w:rPr>
                <w:rFonts w:ascii="Times New Roman" w:hAnsi="Times New Roman" w:cs="Times New Roman"/>
                <w:color w:val="000000"/>
                <w:sz w:val="24"/>
                <w:szCs w:val="24"/>
              </w:rPr>
              <w:t xml:space="preserve"> 13,73</w:t>
            </w:r>
          </w:p>
        </w:tc>
        <w:tc>
          <w:tcPr>
            <w:tcW w:w="388" w:type="dxa"/>
            <w:tcBorders>
              <w:top w:val="nil"/>
              <w:left w:val="nil"/>
              <w:bottom w:val="single" w:sz="4" w:space="0" w:color="auto"/>
              <w:right w:val="single" w:sz="4" w:space="0" w:color="auto"/>
            </w:tcBorders>
            <w:shd w:val="clear" w:color="auto" w:fill="auto"/>
            <w:noWrap/>
            <w:vAlign w:val="center"/>
          </w:tcPr>
          <w:p w:rsidR="000E6B94" w:rsidRPr="00FD3D55" w:rsidRDefault="000E6B94"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8" w:type="dxa"/>
            <w:tcBorders>
              <w:top w:val="nil"/>
              <w:left w:val="nil"/>
              <w:bottom w:val="single" w:sz="4" w:space="0" w:color="auto"/>
              <w:right w:val="single" w:sz="4" w:space="0" w:color="auto"/>
            </w:tcBorders>
            <w:shd w:val="clear" w:color="auto" w:fill="auto"/>
            <w:noWrap/>
            <w:vAlign w:val="center"/>
          </w:tcPr>
          <w:p w:rsidR="000E6B94" w:rsidRPr="00FD3D55" w:rsidRDefault="000E6B94"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9" w:type="dxa"/>
            <w:tcBorders>
              <w:top w:val="nil"/>
              <w:left w:val="nil"/>
              <w:bottom w:val="single" w:sz="4" w:space="0" w:color="auto"/>
              <w:right w:val="single" w:sz="4" w:space="0" w:color="auto"/>
            </w:tcBorders>
            <w:shd w:val="clear" w:color="auto" w:fill="auto"/>
            <w:noWrap/>
            <w:vAlign w:val="center"/>
          </w:tcPr>
          <w:p w:rsidR="000E6B94" w:rsidRPr="00FD3D55" w:rsidRDefault="000E6B94"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r>
      <w:tr w:rsidR="006E3525" w:rsidRPr="00FD3D55" w:rsidTr="0035375E">
        <w:trPr>
          <w:trHeight w:val="454"/>
        </w:trPr>
        <w:tc>
          <w:tcPr>
            <w:tcW w:w="1149"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center"/>
          </w:tcPr>
          <w:p w:rsidR="006E3525" w:rsidRPr="00FD3D55" w:rsidRDefault="006E3525"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Appel n°3</w:t>
            </w:r>
          </w:p>
        </w:tc>
        <w:tc>
          <w:tcPr>
            <w:tcW w:w="1560" w:type="dxa"/>
            <w:tcBorders>
              <w:top w:val="single" w:sz="4" w:space="0" w:color="auto"/>
              <w:left w:val="nil"/>
              <w:bottom w:val="single" w:sz="4" w:space="0" w:color="auto"/>
              <w:right w:val="single" w:sz="4" w:space="0" w:color="auto"/>
            </w:tcBorders>
            <w:shd w:val="clear" w:color="auto" w:fill="A6A6A6" w:themeFill="background1" w:themeFillShade="A6"/>
            <w:noWrap/>
            <w:vAlign w:val="center"/>
          </w:tcPr>
          <w:p w:rsidR="006E3525" w:rsidRPr="00FD3D55" w:rsidRDefault="006E3525"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Communiquer</w:t>
            </w:r>
          </w:p>
        </w:tc>
        <w:tc>
          <w:tcPr>
            <w:tcW w:w="6529" w:type="dxa"/>
            <w:tcBorders>
              <w:top w:val="single" w:sz="4" w:space="0" w:color="auto"/>
              <w:left w:val="nil"/>
              <w:bottom w:val="single" w:sz="4" w:space="0" w:color="auto"/>
              <w:right w:val="single" w:sz="4" w:space="0" w:color="auto"/>
            </w:tcBorders>
            <w:shd w:val="clear" w:color="auto" w:fill="A6A6A6" w:themeFill="background1" w:themeFillShade="A6"/>
            <w:noWrap/>
            <w:vAlign w:val="center"/>
          </w:tcPr>
          <w:p w:rsidR="006E3525" w:rsidRPr="00FD3D55" w:rsidRDefault="006E3525"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Exposer clairement les différents résultats</w:t>
            </w:r>
          </w:p>
        </w:tc>
        <w:tc>
          <w:tcPr>
            <w:tcW w:w="388" w:type="dxa"/>
            <w:tcBorders>
              <w:top w:val="single" w:sz="4" w:space="0" w:color="auto"/>
              <w:left w:val="nil"/>
              <w:bottom w:val="single" w:sz="4" w:space="0" w:color="auto"/>
              <w:right w:val="single" w:sz="4" w:space="0" w:color="auto"/>
            </w:tcBorders>
            <w:shd w:val="clear" w:color="auto" w:fill="A6A6A6" w:themeFill="background1" w:themeFillShade="A6"/>
            <w:noWrap/>
            <w:vAlign w:val="center"/>
          </w:tcPr>
          <w:p w:rsidR="006E3525" w:rsidRPr="00FD3D55" w:rsidRDefault="006E3525"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8" w:type="dxa"/>
            <w:tcBorders>
              <w:top w:val="single" w:sz="4" w:space="0" w:color="auto"/>
              <w:left w:val="nil"/>
              <w:bottom w:val="single" w:sz="4" w:space="0" w:color="auto"/>
              <w:right w:val="single" w:sz="4" w:space="0" w:color="auto"/>
            </w:tcBorders>
            <w:shd w:val="clear" w:color="auto" w:fill="A6A6A6" w:themeFill="background1" w:themeFillShade="A6"/>
            <w:noWrap/>
            <w:vAlign w:val="center"/>
          </w:tcPr>
          <w:p w:rsidR="006E3525" w:rsidRPr="00FD3D55" w:rsidRDefault="006E3525"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9" w:type="dxa"/>
            <w:tcBorders>
              <w:top w:val="single" w:sz="4" w:space="0" w:color="auto"/>
              <w:left w:val="nil"/>
              <w:bottom w:val="single" w:sz="4" w:space="0" w:color="auto"/>
              <w:right w:val="single" w:sz="4" w:space="0" w:color="auto"/>
            </w:tcBorders>
            <w:shd w:val="clear" w:color="auto" w:fill="A6A6A6" w:themeFill="background1" w:themeFillShade="A6"/>
            <w:noWrap/>
            <w:vAlign w:val="center"/>
          </w:tcPr>
          <w:p w:rsidR="006E3525" w:rsidRPr="00FD3D55" w:rsidRDefault="006E3525"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r>
      <w:tr w:rsidR="000E6B94" w:rsidRPr="00FD3D55" w:rsidTr="007E06BC">
        <w:trPr>
          <w:trHeight w:val="454"/>
        </w:trPr>
        <w:tc>
          <w:tcPr>
            <w:tcW w:w="1149" w:type="dxa"/>
            <w:vMerge w:val="restart"/>
            <w:tcBorders>
              <w:top w:val="nil"/>
              <w:left w:val="single" w:sz="4" w:space="0" w:color="auto"/>
              <w:right w:val="single" w:sz="4" w:space="0" w:color="auto"/>
            </w:tcBorders>
            <w:shd w:val="clear" w:color="auto" w:fill="auto"/>
            <w:noWrap/>
            <w:vAlign w:val="center"/>
          </w:tcPr>
          <w:p w:rsidR="000E6B94" w:rsidRPr="00FD3D55" w:rsidRDefault="000E6B94"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II.1)</w:t>
            </w:r>
          </w:p>
          <w:p w:rsidR="000E6B94" w:rsidRPr="00FD3D55" w:rsidRDefault="000E6B94" w:rsidP="007E06BC">
            <w:pPr>
              <w:spacing w:after="0" w:line="240" w:lineRule="auto"/>
              <w:jc w:val="center"/>
              <w:rPr>
                <w:rFonts w:ascii="Times New Roman" w:hAnsi="Times New Roman" w:cs="Times New Roman"/>
                <w:color w:val="000000"/>
                <w:sz w:val="24"/>
                <w:szCs w:val="24"/>
              </w:rPr>
            </w:pPr>
          </w:p>
        </w:tc>
        <w:tc>
          <w:tcPr>
            <w:tcW w:w="1560" w:type="dxa"/>
            <w:tcBorders>
              <w:top w:val="nil"/>
              <w:left w:val="nil"/>
              <w:bottom w:val="single" w:sz="4" w:space="0" w:color="auto"/>
              <w:right w:val="single" w:sz="4" w:space="0" w:color="auto"/>
            </w:tcBorders>
            <w:shd w:val="clear" w:color="auto" w:fill="auto"/>
            <w:noWrap/>
            <w:vAlign w:val="center"/>
          </w:tcPr>
          <w:p w:rsidR="000E6B94" w:rsidRPr="00FD3D55" w:rsidRDefault="000E6B94"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S’informer</w:t>
            </w:r>
          </w:p>
        </w:tc>
        <w:tc>
          <w:tcPr>
            <w:tcW w:w="6529" w:type="dxa"/>
            <w:tcBorders>
              <w:top w:val="nil"/>
              <w:left w:val="nil"/>
              <w:bottom w:val="single" w:sz="4" w:space="0" w:color="auto"/>
              <w:right w:val="single" w:sz="4" w:space="0" w:color="auto"/>
            </w:tcBorders>
            <w:shd w:val="clear" w:color="auto" w:fill="auto"/>
            <w:noWrap/>
            <w:vAlign w:val="center"/>
          </w:tcPr>
          <w:p w:rsidR="000E6B94" w:rsidRPr="00FD3D55" w:rsidRDefault="000E6B94"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Lire correctement la fiche technique sur la calculatrice</w:t>
            </w:r>
          </w:p>
        </w:tc>
        <w:tc>
          <w:tcPr>
            <w:tcW w:w="388" w:type="dxa"/>
            <w:tcBorders>
              <w:top w:val="nil"/>
              <w:left w:val="nil"/>
              <w:bottom w:val="single" w:sz="4" w:space="0" w:color="auto"/>
              <w:right w:val="single" w:sz="4" w:space="0" w:color="auto"/>
            </w:tcBorders>
            <w:shd w:val="clear" w:color="auto" w:fill="auto"/>
            <w:noWrap/>
            <w:vAlign w:val="center"/>
          </w:tcPr>
          <w:p w:rsidR="000E6B94" w:rsidRPr="00FD3D55" w:rsidRDefault="000E6B94"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8" w:type="dxa"/>
            <w:tcBorders>
              <w:top w:val="nil"/>
              <w:left w:val="nil"/>
              <w:bottom w:val="single" w:sz="4" w:space="0" w:color="auto"/>
              <w:right w:val="single" w:sz="4" w:space="0" w:color="auto"/>
            </w:tcBorders>
            <w:shd w:val="clear" w:color="auto" w:fill="auto"/>
            <w:noWrap/>
            <w:vAlign w:val="center"/>
          </w:tcPr>
          <w:p w:rsidR="000E6B94" w:rsidRPr="00FD3D55" w:rsidRDefault="000E6B94"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9" w:type="dxa"/>
            <w:tcBorders>
              <w:top w:val="nil"/>
              <w:left w:val="nil"/>
              <w:bottom w:val="single" w:sz="4" w:space="0" w:color="auto"/>
              <w:right w:val="single" w:sz="4" w:space="0" w:color="auto"/>
            </w:tcBorders>
            <w:shd w:val="clear" w:color="auto" w:fill="auto"/>
            <w:noWrap/>
            <w:vAlign w:val="center"/>
          </w:tcPr>
          <w:p w:rsidR="000E6B94" w:rsidRPr="00FD3D55" w:rsidRDefault="000E6B94"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r>
      <w:tr w:rsidR="000E6B94" w:rsidRPr="00FD3D55" w:rsidTr="007E06BC">
        <w:trPr>
          <w:trHeight w:val="454"/>
        </w:trPr>
        <w:tc>
          <w:tcPr>
            <w:tcW w:w="1149" w:type="dxa"/>
            <w:vMerge/>
            <w:tcBorders>
              <w:left w:val="single" w:sz="4" w:space="0" w:color="auto"/>
              <w:bottom w:val="single" w:sz="4" w:space="0" w:color="auto"/>
              <w:right w:val="single" w:sz="4" w:space="0" w:color="auto"/>
            </w:tcBorders>
            <w:shd w:val="clear" w:color="auto" w:fill="auto"/>
            <w:noWrap/>
            <w:vAlign w:val="center"/>
          </w:tcPr>
          <w:p w:rsidR="000E6B94" w:rsidRPr="00FD3D55" w:rsidRDefault="000E6B94" w:rsidP="0035375E">
            <w:pPr>
              <w:spacing w:after="0" w:line="240" w:lineRule="auto"/>
              <w:jc w:val="center"/>
              <w:rPr>
                <w:rFonts w:ascii="Times New Roman" w:hAnsi="Times New Roman" w:cs="Times New Roman"/>
                <w:color w:val="000000"/>
                <w:sz w:val="24"/>
                <w:szCs w:val="24"/>
              </w:rPr>
            </w:pPr>
          </w:p>
        </w:tc>
        <w:tc>
          <w:tcPr>
            <w:tcW w:w="1560" w:type="dxa"/>
            <w:tcBorders>
              <w:top w:val="nil"/>
              <w:left w:val="nil"/>
              <w:bottom w:val="single" w:sz="4" w:space="0" w:color="auto"/>
              <w:right w:val="single" w:sz="4" w:space="0" w:color="auto"/>
            </w:tcBorders>
            <w:shd w:val="clear" w:color="auto" w:fill="auto"/>
            <w:noWrap/>
            <w:vAlign w:val="center"/>
          </w:tcPr>
          <w:p w:rsidR="000E6B94" w:rsidRPr="00FD3D55" w:rsidRDefault="000E6B94"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Calculer</w:t>
            </w:r>
          </w:p>
        </w:tc>
        <w:tc>
          <w:tcPr>
            <w:tcW w:w="6529" w:type="dxa"/>
            <w:tcBorders>
              <w:top w:val="nil"/>
              <w:left w:val="nil"/>
              <w:bottom w:val="single" w:sz="4" w:space="0" w:color="auto"/>
              <w:right w:val="single" w:sz="4" w:space="0" w:color="auto"/>
            </w:tcBorders>
            <w:shd w:val="clear" w:color="auto" w:fill="auto"/>
            <w:noWrap/>
            <w:vAlign w:val="center"/>
          </w:tcPr>
          <w:p w:rsidR="000E6B94" w:rsidRPr="00FD3D55" w:rsidRDefault="000E6B94" w:rsidP="0035375E">
            <w:pPr>
              <w:spacing w:after="0" w:line="240" w:lineRule="auto"/>
              <w:jc w:val="center"/>
              <w:rPr>
                <w:rFonts w:ascii="Times New Roman" w:hAnsi="Times New Roman" w:cs="Times New Roman"/>
                <w:color w:val="000000"/>
                <w:sz w:val="24"/>
                <w:szCs w:val="24"/>
                <w:lang w:val="en-GB"/>
              </w:rPr>
            </w:pPr>
            <w:r w:rsidRPr="00FD3D55">
              <w:rPr>
                <w:rFonts w:ascii="Times New Roman" w:hAnsi="Times New Roman" w:cs="Times New Roman"/>
                <w:color w:val="000000"/>
                <w:sz w:val="24"/>
                <w:szCs w:val="24"/>
                <w:lang w:val="en-GB"/>
              </w:rPr>
              <w:t>i</w:t>
            </w:r>
            <w:r w:rsidRPr="00FD3D55">
              <w:rPr>
                <w:rFonts w:ascii="Times New Roman" w:hAnsi="Times New Roman" w:cs="Times New Roman"/>
                <w:color w:val="000000"/>
                <w:sz w:val="24"/>
                <w:szCs w:val="24"/>
                <w:vertAlign w:val="superscript"/>
                <w:lang w:val="en-GB"/>
              </w:rPr>
              <w:t>2</w:t>
            </w:r>
            <w:r w:rsidRPr="00FD3D55">
              <w:rPr>
                <w:rFonts w:ascii="Times New Roman" w:hAnsi="Times New Roman" w:cs="Times New Roman"/>
                <w:color w:val="000000"/>
                <w:sz w:val="24"/>
                <w:szCs w:val="24"/>
                <w:lang w:val="en-GB"/>
              </w:rPr>
              <w:t xml:space="preserve"> = – 1  ,  (2 + 3i) </w:t>
            </w:r>
            <w:r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lang w:val="en-GB"/>
              </w:rPr>
              <w:instrText>SYMBOL 180 \f "Symbol"\h</w:instrText>
            </w:r>
            <w:r w:rsidRPr="00FD3D55">
              <w:rPr>
                <w:rFonts w:ascii="Times New Roman" w:hAnsi="Times New Roman" w:cs="Times New Roman"/>
                <w:color w:val="000000"/>
                <w:sz w:val="24"/>
                <w:szCs w:val="24"/>
              </w:rPr>
              <w:fldChar w:fldCharType="end"/>
            </w:r>
            <w:r w:rsidRPr="00FD3D55">
              <w:rPr>
                <w:rFonts w:ascii="Times New Roman" w:hAnsi="Times New Roman" w:cs="Times New Roman"/>
                <w:color w:val="000000"/>
                <w:sz w:val="24"/>
                <w:szCs w:val="24"/>
                <w:lang w:val="en-GB"/>
              </w:rPr>
              <w:t xml:space="preserve"> 4 = 8 + 12i   ,  (2 + 3i) </w:t>
            </w:r>
            <w:r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lang w:val="en-GB"/>
              </w:rPr>
              <w:instrText>SYMBOL 180 \f "Symbol"\h</w:instrText>
            </w:r>
            <w:r w:rsidRPr="00FD3D55">
              <w:rPr>
                <w:rFonts w:ascii="Times New Roman" w:hAnsi="Times New Roman" w:cs="Times New Roman"/>
                <w:color w:val="000000"/>
                <w:sz w:val="24"/>
                <w:szCs w:val="24"/>
              </w:rPr>
              <w:fldChar w:fldCharType="end"/>
            </w:r>
            <w:r w:rsidRPr="00FD3D55">
              <w:rPr>
                <w:rFonts w:ascii="Times New Roman" w:hAnsi="Times New Roman" w:cs="Times New Roman"/>
                <w:color w:val="000000"/>
                <w:sz w:val="24"/>
                <w:szCs w:val="24"/>
                <w:lang w:val="en-GB"/>
              </w:rPr>
              <w:t>i = – 3 + 2i</w:t>
            </w:r>
          </w:p>
          <w:p w:rsidR="000E6B94" w:rsidRPr="00FD3D55" w:rsidRDefault="000E6B94" w:rsidP="0035375E">
            <w:pPr>
              <w:spacing w:after="0" w:line="240" w:lineRule="auto"/>
              <w:jc w:val="center"/>
              <w:rPr>
                <w:rFonts w:ascii="Times New Roman" w:hAnsi="Times New Roman" w:cs="Times New Roman"/>
                <w:color w:val="000000"/>
                <w:sz w:val="24"/>
                <w:szCs w:val="24"/>
                <w:lang w:val="en-GB"/>
              </w:rPr>
            </w:pPr>
            <w:r w:rsidRPr="00FD3D55">
              <w:rPr>
                <w:rFonts w:ascii="Times New Roman" w:hAnsi="Times New Roman" w:cs="Times New Roman"/>
                <w:color w:val="000000"/>
                <w:sz w:val="24"/>
                <w:szCs w:val="24"/>
                <w:lang w:val="en-GB"/>
              </w:rPr>
              <w:t xml:space="preserve">(2 + 3i) </w:t>
            </w:r>
            <w:r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lang w:val="en-GB"/>
              </w:rPr>
              <w:instrText>SYMBOL 180 \f "Symbol"\h</w:instrText>
            </w:r>
            <w:r w:rsidRPr="00FD3D55">
              <w:rPr>
                <w:rFonts w:ascii="Times New Roman" w:hAnsi="Times New Roman" w:cs="Times New Roman"/>
                <w:color w:val="000000"/>
                <w:sz w:val="24"/>
                <w:szCs w:val="24"/>
              </w:rPr>
              <w:fldChar w:fldCharType="end"/>
            </w:r>
            <w:r w:rsidRPr="00FD3D55">
              <w:rPr>
                <w:rFonts w:ascii="Times New Roman" w:hAnsi="Times New Roman" w:cs="Times New Roman"/>
                <w:color w:val="000000"/>
                <w:sz w:val="24"/>
                <w:szCs w:val="24"/>
                <w:lang w:val="en-GB"/>
              </w:rPr>
              <w:t xml:space="preserve"> (4 + i) = 5 + 14i</w:t>
            </w:r>
          </w:p>
        </w:tc>
        <w:tc>
          <w:tcPr>
            <w:tcW w:w="388" w:type="dxa"/>
            <w:tcBorders>
              <w:top w:val="nil"/>
              <w:left w:val="nil"/>
              <w:bottom w:val="single" w:sz="4" w:space="0" w:color="auto"/>
              <w:right w:val="single" w:sz="4" w:space="0" w:color="auto"/>
            </w:tcBorders>
            <w:shd w:val="clear" w:color="auto" w:fill="auto"/>
            <w:noWrap/>
            <w:vAlign w:val="center"/>
          </w:tcPr>
          <w:p w:rsidR="000E6B94" w:rsidRPr="00FD3D55" w:rsidRDefault="000E6B94" w:rsidP="0035375E">
            <w:pPr>
              <w:spacing w:after="0" w:line="240" w:lineRule="auto"/>
              <w:jc w:val="center"/>
              <w:rPr>
                <w:rFonts w:ascii="Times New Roman" w:hAnsi="Times New Roman" w:cs="Times New Roman"/>
                <w:color w:val="000000"/>
                <w:sz w:val="24"/>
                <w:szCs w:val="24"/>
                <w:lang w:val="en-GB"/>
              </w:rPr>
            </w:pPr>
            <w:r w:rsidRPr="00FD3D55">
              <w:rPr>
                <w:rFonts w:ascii="Times New Roman" w:hAnsi="Times New Roman" w:cs="Times New Roman"/>
                <w:color w:val="000000"/>
                <w:sz w:val="24"/>
                <w:szCs w:val="24"/>
                <w:lang w:val="en-GB"/>
              </w:rPr>
              <w:t> </w:t>
            </w:r>
          </w:p>
        </w:tc>
        <w:tc>
          <w:tcPr>
            <w:tcW w:w="388" w:type="dxa"/>
            <w:tcBorders>
              <w:top w:val="nil"/>
              <w:left w:val="nil"/>
              <w:bottom w:val="single" w:sz="4" w:space="0" w:color="auto"/>
              <w:right w:val="single" w:sz="4" w:space="0" w:color="auto"/>
            </w:tcBorders>
            <w:shd w:val="clear" w:color="auto" w:fill="auto"/>
            <w:noWrap/>
            <w:vAlign w:val="center"/>
          </w:tcPr>
          <w:p w:rsidR="000E6B94" w:rsidRPr="00FD3D55" w:rsidRDefault="000E6B94" w:rsidP="0035375E">
            <w:pPr>
              <w:spacing w:after="0" w:line="240" w:lineRule="auto"/>
              <w:jc w:val="center"/>
              <w:rPr>
                <w:rFonts w:ascii="Times New Roman" w:hAnsi="Times New Roman" w:cs="Times New Roman"/>
                <w:color w:val="000000"/>
                <w:sz w:val="24"/>
                <w:szCs w:val="24"/>
                <w:lang w:val="en-GB"/>
              </w:rPr>
            </w:pPr>
            <w:r w:rsidRPr="00FD3D55">
              <w:rPr>
                <w:rFonts w:ascii="Times New Roman" w:hAnsi="Times New Roman" w:cs="Times New Roman"/>
                <w:color w:val="000000"/>
                <w:sz w:val="24"/>
                <w:szCs w:val="24"/>
                <w:lang w:val="en-GB"/>
              </w:rPr>
              <w:t> </w:t>
            </w:r>
          </w:p>
        </w:tc>
        <w:tc>
          <w:tcPr>
            <w:tcW w:w="389" w:type="dxa"/>
            <w:tcBorders>
              <w:top w:val="nil"/>
              <w:left w:val="nil"/>
              <w:bottom w:val="single" w:sz="4" w:space="0" w:color="auto"/>
              <w:right w:val="single" w:sz="4" w:space="0" w:color="auto"/>
            </w:tcBorders>
            <w:shd w:val="clear" w:color="auto" w:fill="auto"/>
            <w:noWrap/>
            <w:vAlign w:val="center"/>
          </w:tcPr>
          <w:p w:rsidR="000E6B94" w:rsidRPr="00FD3D55" w:rsidRDefault="000E6B94" w:rsidP="0035375E">
            <w:pPr>
              <w:spacing w:after="0" w:line="240" w:lineRule="auto"/>
              <w:jc w:val="center"/>
              <w:rPr>
                <w:rFonts w:ascii="Times New Roman" w:hAnsi="Times New Roman" w:cs="Times New Roman"/>
                <w:color w:val="000000"/>
                <w:sz w:val="24"/>
                <w:szCs w:val="24"/>
                <w:lang w:val="en-GB"/>
              </w:rPr>
            </w:pPr>
            <w:r w:rsidRPr="00FD3D55">
              <w:rPr>
                <w:rFonts w:ascii="Times New Roman" w:hAnsi="Times New Roman" w:cs="Times New Roman"/>
                <w:color w:val="000000"/>
                <w:sz w:val="24"/>
                <w:szCs w:val="24"/>
                <w:lang w:val="en-GB"/>
              </w:rPr>
              <w:t> </w:t>
            </w:r>
          </w:p>
        </w:tc>
      </w:tr>
      <w:tr w:rsidR="006E3525" w:rsidRPr="00FD3D55" w:rsidTr="0035375E">
        <w:trPr>
          <w:trHeight w:val="454"/>
        </w:trPr>
        <w:tc>
          <w:tcPr>
            <w:tcW w:w="1149" w:type="dxa"/>
            <w:tcBorders>
              <w:top w:val="nil"/>
              <w:left w:val="single" w:sz="4" w:space="0" w:color="auto"/>
              <w:bottom w:val="single" w:sz="4" w:space="0" w:color="auto"/>
              <w:right w:val="single" w:sz="4" w:space="0" w:color="auto"/>
            </w:tcBorders>
            <w:shd w:val="clear" w:color="auto" w:fill="auto"/>
            <w:noWrap/>
            <w:vAlign w:val="center"/>
          </w:tcPr>
          <w:p w:rsidR="006E3525" w:rsidRPr="00FD3D55" w:rsidRDefault="006E3525"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II.2)</w:t>
            </w:r>
          </w:p>
        </w:tc>
        <w:tc>
          <w:tcPr>
            <w:tcW w:w="1560" w:type="dxa"/>
            <w:tcBorders>
              <w:top w:val="nil"/>
              <w:left w:val="nil"/>
              <w:bottom w:val="single" w:sz="4" w:space="0" w:color="auto"/>
              <w:right w:val="single" w:sz="4" w:space="0" w:color="auto"/>
            </w:tcBorders>
            <w:shd w:val="clear" w:color="auto" w:fill="auto"/>
            <w:noWrap/>
            <w:vAlign w:val="center"/>
          </w:tcPr>
          <w:p w:rsidR="006E3525" w:rsidRPr="00FD3D55" w:rsidRDefault="006E3525" w:rsidP="0035375E">
            <w:pPr>
              <w:spacing w:after="0" w:line="240" w:lineRule="auto"/>
              <w:rPr>
                <w:rFonts w:ascii="Times New Roman" w:hAnsi="Times New Roman" w:cs="Times New Roman"/>
                <w:color w:val="000000"/>
                <w:sz w:val="24"/>
                <w:szCs w:val="24"/>
              </w:rPr>
            </w:pPr>
            <w:r w:rsidRPr="00FD3D55">
              <w:rPr>
                <w:rFonts w:ascii="Times New Roman" w:hAnsi="Times New Roman" w:cs="Times New Roman"/>
                <w:color w:val="000000"/>
                <w:sz w:val="24"/>
                <w:szCs w:val="24"/>
              </w:rPr>
              <w:t xml:space="preserve"> Communiquer</w:t>
            </w:r>
          </w:p>
        </w:tc>
        <w:tc>
          <w:tcPr>
            <w:tcW w:w="6529" w:type="dxa"/>
            <w:tcBorders>
              <w:top w:val="nil"/>
              <w:left w:val="nil"/>
              <w:bottom w:val="single" w:sz="4" w:space="0" w:color="auto"/>
              <w:right w:val="single" w:sz="4" w:space="0" w:color="auto"/>
            </w:tcBorders>
            <w:shd w:val="clear" w:color="auto" w:fill="auto"/>
            <w:noWrap/>
            <w:vAlign w:val="bottom"/>
          </w:tcPr>
          <w:p w:rsidR="006E3525" w:rsidRPr="00FD3D55" w:rsidRDefault="006E3525"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On développe comme pour du calcul littéral en remplaçant i</w:t>
            </w:r>
            <w:r w:rsidRPr="00FD3D55">
              <w:rPr>
                <w:rFonts w:ascii="Times New Roman" w:hAnsi="Times New Roman" w:cs="Times New Roman"/>
                <w:color w:val="000000"/>
                <w:sz w:val="24"/>
                <w:szCs w:val="24"/>
                <w:vertAlign w:val="superscript"/>
              </w:rPr>
              <w:t>2</w:t>
            </w:r>
            <w:r w:rsidRPr="00FD3D55">
              <w:rPr>
                <w:rFonts w:ascii="Times New Roman" w:hAnsi="Times New Roman" w:cs="Times New Roman"/>
                <w:color w:val="000000"/>
                <w:sz w:val="24"/>
                <w:szCs w:val="24"/>
              </w:rPr>
              <w:t xml:space="preserve"> par – 1.</w:t>
            </w:r>
          </w:p>
        </w:tc>
        <w:tc>
          <w:tcPr>
            <w:tcW w:w="388" w:type="dxa"/>
            <w:tcBorders>
              <w:top w:val="nil"/>
              <w:left w:val="nil"/>
              <w:bottom w:val="single" w:sz="4" w:space="0" w:color="auto"/>
              <w:right w:val="single" w:sz="4" w:space="0" w:color="auto"/>
            </w:tcBorders>
            <w:shd w:val="clear" w:color="auto" w:fill="auto"/>
            <w:noWrap/>
            <w:vAlign w:val="bottom"/>
          </w:tcPr>
          <w:p w:rsidR="006E3525" w:rsidRPr="00FD3D55" w:rsidRDefault="006E3525" w:rsidP="0035375E">
            <w:pPr>
              <w:spacing w:after="0" w:line="240" w:lineRule="auto"/>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8" w:type="dxa"/>
            <w:tcBorders>
              <w:top w:val="nil"/>
              <w:left w:val="nil"/>
              <w:bottom w:val="single" w:sz="4" w:space="0" w:color="auto"/>
              <w:right w:val="single" w:sz="4" w:space="0" w:color="auto"/>
            </w:tcBorders>
            <w:shd w:val="clear" w:color="auto" w:fill="auto"/>
            <w:noWrap/>
            <w:vAlign w:val="bottom"/>
          </w:tcPr>
          <w:p w:rsidR="006E3525" w:rsidRPr="00FD3D55" w:rsidRDefault="006E3525" w:rsidP="0035375E">
            <w:pPr>
              <w:spacing w:after="0" w:line="240" w:lineRule="auto"/>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9" w:type="dxa"/>
            <w:tcBorders>
              <w:top w:val="nil"/>
              <w:left w:val="nil"/>
              <w:bottom w:val="single" w:sz="4" w:space="0" w:color="auto"/>
              <w:right w:val="single" w:sz="4" w:space="0" w:color="auto"/>
            </w:tcBorders>
            <w:shd w:val="clear" w:color="auto" w:fill="auto"/>
            <w:noWrap/>
            <w:vAlign w:val="bottom"/>
          </w:tcPr>
          <w:p w:rsidR="006E3525" w:rsidRPr="00FD3D55" w:rsidRDefault="006E3525" w:rsidP="0035375E">
            <w:pPr>
              <w:spacing w:after="0" w:line="240" w:lineRule="auto"/>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r>
      <w:tr w:rsidR="006E3525" w:rsidRPr="00FD3D55" w:rsidTr="0035375E">
        <w:trPr>
          <w:trHeight w:val="454"/>
        </w:trPr>
        <w:tc>
          <w:tcPr>
            <w:tcW w:w="1149" w:type="dxa"/>
            <w:tcBorders>
              <w:top w:val="nil"/>
              <w:left w:val="single" w:sz="4" w:space="0" w:color="auto"/>
              <w:bottom w:val="single" w:sz="4" w:space="0" w:color="auto"/>
              <w:right w:val="single" w:sz="4" w:space="0" w:color="auto"/>
            </w:tcBorders>
            <w:shd w:val="clear" w:color="auto" w:fill="auto"/>
            <w:noWrap/>
            <w:vAlign w:val="center"/>
          </w:tcPr>
          <w:p w:rsidR="006E3525" w:rsidRPr="00FD3D55" w:rsidRDefault="006E3525"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II.3)</w:t>
            </w:r>
          </w:p>
        </w:tc>
        <w:tc>
          <w:tcPr>
            <w:tcW w:w="1560" w:type="dxa"/>
            <w:tcBorders>
              <w:top w:val="nil"/>
              <w:left w:val="nil"/>
              <w:bottom w:val="single" w:sz="4" w:space="0" w:color="auto"/>
              <w:right w:val="single" w:sz="4" w:space="0" w:color="auto"/>
            </w:tcBorders>
            <w:shd w:val="clear" w:color="auto" w:fill="auto"/>
            <w:noWrap/>
            <w:vAlign w:val="center"/>
          </w:tcPr>
          <w:p w:rsidR="006E3525" w:rsidRPr="00FD3D55" w:rsidRDefault="006E3525"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Calculer</w:t>
            </w:r>
          </w:p>
        </w:tc>
        <w:tc>
          <w:tcPr>
            <w:tcW w:w="6529" w:type="dxa"/>
            <w:tcBorders>
              <w:top w:val="nil"/>
              <w:left w:val="nil"/>
              <w:bottom w:val="single" w:sz="4" w:space="0" w:color="auto"/>
              <w:right w:val="single" w:sz="4" w:space="0" w:color="auto"/>
            </w:tcBorders>
            <w:shd w:val="clear" w:color="auto" w:fill="auto"/>
            <w:noWrap/>
            <w:vAlign w:val="bottom"/>
          </w:tcPr>
          <w:p w:rsidR="006E3525" w:rsidRPr="00FD3D55" w:rsidRDefault="006E3525"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Calcul de z</w:t>
            </w:r>
            <w:r w:rsidRPr="00FD3D55">
              <w:rPr>
                <w:rFonts w:ascii="Times New Roman" w:hAnsi="Times New Roman" w:cs="Times New Roman"/>
                <w:color w:val="000000"/>
                <w:sz w:val="24"/>
                <w:szCs w:val="24"/>
                <w:vertAlign w:val="subscript"/>
              </w:rPr>
              <w:t>1</w:t>
            </w:r>
            <w:r w:rsidR="001C48F1"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SYMBOL 180 \f "Symbol"\h</w:instrText>
            </w:r>
            <w:r w:rsidR="001C48F1" w:rsidRPr="00FD3D55">
              <w:rPr>
                <w:rFonts w:ascii="Times New Roman" w:hAnsi="Times New Roman" w:cs="Times New Roman"/>
                <w:color w:val="000000"/>
                <w:sz w:val="24"/>
                <w:szCs w:val="24"/>
              </w:rPr>
              <w:fldChar w:fldCharType="end"/>
            </w:r>
            <w:r w:rsidRPr="00FD3D55">
              <w:rPr>
                <w:rFonts w:ascii="Times New Roman" w:hAnsi="Times New Roman" w:cs="Times New Roman"/>
                <w:color w:val="000000"/>
                <w:sz w:val="24"/>
                <w:szCs w:val="24"/>
              </w:rPr>
              <w:t xml:space="preserve"> z</w:t>
            </w:r>
            <w:r w:rsidRPr="00FD3D55">
              <w:rPr>
                <w:rFonts w:ascii="Times New Roman" w:hAnsi="Times New Roman" w:cs="Times New Roman"/>
                <w:color w:val="000000"/>
                <w:sz w:val="24"/>
                <w:szCs w:val="24"/>
                <w:vertAlign w:val="subscript"/>
              </w:rPr>
              <w:t>2</w:t>
            </w:r>
            <w:r w:rsidRPr="00FD3D55">
              <w:rPr>
                <w:rFonts w:ascii="Times New Roman" w:hAnsi="Times New Roman" w:cs="Times New Roman"/>
                <w:color w:val="000000"/>
                <w:sz w:val="24"/>
                <w:szCs w:val="24"/>
              </w:rPr>
              <w:t xml:space="preserve"> en détaillant les étapes</w:t>
            </w:r>
            <w:r w:rsidR="0035375E">
              <w:rPr>
                <w:rFonts w:ascii="Times New Roman" w:hAnsi="Times New Roman" w:cs="Times New Roman"/>
                <w:color w:val="000000"/>
                <w:sz w:val="24"/>
                <w:szCs w:val="24"/>
              </w:rPr>
              <w:t>.</w:t>
            </w:r>
          </w:p>
          <w:p w:rsidR="006E3525" w:rsidRPr="00FD3D55" w:rsidRDefault="006E3525"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z</w:t>
            </w:r>
            <w:r w:rsidRPr="00FD3D55">
              <w:rPr>
                <w:rFonts w:ascii="Times New Roman" w:hAnsi="Times New Roman" w:cs="Times New Roman"/>
                <w:color w:val="000000"/>
                <w:sz w:val="24"/>
                <w:szCs w:val="24"/>
                <w:vertAlign w:val="subscript"/>
              </w:rPr>
              <w:t>1</w:t>
            </w:r>
            <w:r w:rsidR="001C48F1"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SYMBOL 180 \f "Symbol"\h</w:instrText>
            </w:r>
            <w:r w:rsidR="001C48F1" w:rsidRPr="00FD3D55">
              <w:rPr>
                <w:rFonts w:ascii="Times New Roman" w:hAnsi="Times New Roman" w:cs="Times New Roman"/>
                <w:color w:val="000000"/>
                <w:sz w:val="24"/>
                <w:szCs w:val="24"/>
              </w:rPr>
              <w:fldChar w:fldCharType="end"/>
            </w:r>
            <w:r w:rsidRPr="00FD3D55">
              <w:rPr>
                <w:rFonts w:ascii="Times New Roman" w:hAnsi="Times New Roman" w:cs="Times New Roman"/>
                <w:color w:val="000000"/>
                <w:sz w:val="24"/>
                <w:szCs w:val="24"/>
              </w:rPr>
              <w:t xml:space="preserve"> z</w:t>
            </w:r>
            <w:r w:rsidRPr="00FD3D55">
              <w:rPr>
                <w:rFonts w:ascii="Times New Roman" w:hAnsi="Times New Roman" w:cs="Times New Roman"/>
                <w:color w:val="000000"/>
                <w:sz w:val="24"/>
                <w:szCs w:val="24"/>
                <w:vertAlign w:val="subscript"/>
              </w:rPr>
              <w:t>2</w:t>
            </w:r>
            <w:r w:rsidRPr="00FD3D55">
              <w:rPr>
                <w:rFonts w:ascii="Times New Roman" w:hAnsi="Times New Roman" w:cs="Times New Roman"/>
                <w:color w:val="000000"/>
                <w:sz w:val="24"/>
                <w:szCs w:val="24"/>
              </w:rPr>
              <w:t xml:space="preserve"> = 18,3592 + 44,308i</w:t>
            </w:r>
          </w:p>
        </w:tc>
        <w:tc>
          <w:tcPr>
            <w:tcW w:w="388" w:type="dxa"/>
            <w:tcBorders>
              <w:top w:val="nil"/>
              <w:left w:val="nil"/>
              <w:bottom w:val="single" w:sz="4" w:space="0" w:color="auto"/>
              <w:right w:val="single" w:sz="4" w:space="0" w:color="auto"/>
            </w:tcBorders>
            <w:shd w:val="clear" w:color="auto" w:fill="auto"/>
            <w:noWrap/>
            <w:vAlign w:val="bottom"/>
          </w:tcPr>
          <w:p w:rsidR="006E3525" w:rsidRPr="00FD3D55" w:rsidRDefault="006E3525" w:rsidP="0035375E">
            <w:pPr>
              <w:spacing w:after="0" w:line="240" w:lineRule="auto"/>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8" w:type="dxa"/>
            <w:tcBorders>
              <w:top w:val="nil"/>
              <w:left w:val="nil"/>
              <w:bottom w:val="single" w:sz="4" w:space="0" w:color="auto"/>
              <w:right w:val="single" w:sz="4" w:space="0" w:color="auto"/>
            </w:tcBorders>
            <w:shd w:val="clear" w:color="auto" w:fill="auto"/>
            <w:noWrap/>
            <w:vAlign w:val="bottom"/>
          </w:tcPr>
          <w:p w:rsidR="006E3525" w:rsidRPr="00FD3D55" w:rsidRDefault="006E3525" w:rsidP="0035375E">
            <w:pPr>
              <w:spacing w:after="0" w:line="240" w:lineRule="auto"/>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9" w:type="dxa"/>
            <w:tcBorders>
              <w:top w:val="nil"/>
              <w:left w:val="nil"/>
              <w:bottom w:val="single" w:sz="4" w:space="0" w:color="auto"/>
              <w:right w:val="single" w:sz="4" w:space="0" w:color="auto"/>
            </w:tcBorders>
            <w:shd w:val="clear" w:color="auto" w:fill="auto"/>
            <w:noWrap/>
            <w:vAlign w:val="bottom"/>
          </w:tcPr>
          <w:p w:rsidR="006E3525" w:rsidRPr="00FD3D55" w:rsidRDefault="006E3525" w:rsidP="0035375E">
            <w:pPr>
              <w:spacing w:after="0" w:line="240" w:lineRule="auto"/>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r>
      <w:tr w:rsidR="006E3525" w:rsidRPr="00FD3D55" w:rsidTr="0035375E">
        <w:trPr>
          <w:trHeight w:val="454"/>
        </w:trPr>
        <w:tc>
          <w:tcPr>
            <w:tcW w:w="1149" w:type="dxa"/>
            <w:tcBorders>
              <w:top w:val="nil"/>
              <w:left w:val="single" w:sz="4" w:space="0" w:color="auto"/>
              <w:bottom w:val="single" w:sz="4" w:space="0" w:color="auto"/>
              <w:right w:val="single" w:sz="4" w:space="0" w:color="auto"/>
            </w:tcBorders>
            <w:shd w:val="clear" w:color="auto" w:fill="auto"/>
            <w:noWrap/>
            <w:vAlign w:val="center"/>
          </w:tcPr>
          <w:p w:rsidR="006E3525" w:rsidRPr="00FD3D55" w:rsidRDefault="006E3525"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II.4)</w:t>
            </w:r>
          </w:p>
        </w:tc>
        <w:tc>
          <w:tcPr>
            <w:tcW w:w="1560" w:type="dxa"/>
            <w:tcBorders>
              <w:top w:val="nil"/>
              <w:left w:val="nil"/>
              <w:bottom w:val="single" w:sz="4" w:space="0" w:color="auto"/>
              <w:right w:val="single" w:sz="4" w:space="0" w:color="auto"/>
            </w:tcBorders>
            <w:shd w:val="clear" w:color="auto" w:fill="auto"/>
            <w:noWrap/>
            <w:vAlign w:val="center"/>
          </w:tcPr>
          <w:p w:rsidR="006E3525" w:rsidRPr="00FD3D55" w:rsidRDefault="006E3525"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Raisonner</w:t>
            </w:r>
          </w:p>
        </w:tc>
        <w:tc>
          <w:tcPr>
            <w:tcW w:w="6529" w:type="dxa"/>
            <w:tcBorders>
              <w:top w:val="nil"/>
              <w:left w:val="nil"/>
              <w:bottom w:val="single" w:sz="4" w:space="0" w:color="auto"/>
              <w:right w:val="single" w:sz="4" w:space="0" w:color="auto"/>
            </w:tcBorders>
            <w:shd w:val="clear" w:color="auto" w:fill="auto"/>
            <w:noWrap/>
            <w:vAlign w:val="bottom"/>
          </w:tcPr>
          <w:p w:rsidR="006E3525" w:rsidRPr="00FD3D55" w:rsidRDefault="006E3525"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Réinvestir les données du texte et le résultat précédent.</w:t>
            </w:r>
          </w:p>
          <w:p w:rsidR="006E3525" w:rsidRPr="00FD3D55" w:rsidRDefault="006E3525"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 xml:space="preserve">P = </w:t>
            </w:r>
            <w:r w:rsidR="001C48F1"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 xml:space="preserve"> eq \s\do1(\f(1;2))</w:instrText>
            </w:r>
            <w:r w:rsidR="001C48F1" w:rsidRPr="00FD3D55">
              <w:rPr>
                <w:rFonts w:ascii="Times New Roman" w:hAnsi="Times New Roman" w:cs="Times New Roman"/>
                <w:color w:val="000000"/>
                <w:sz w:val="24"/>
                <w:szCs w:val="24"/>
              </w:rPr>
              <w:fldChar w:fldCharType="end"/>
            </w:r>
            <w:r w:rsidRPr="00FD3D55">
              <w:rPr>
                <w:rFonts w:ascii="Times New Roman" w:hAnsi="Times New Roman" w:cs="Times New Roman"/>
                <w:color w:val="000000"/>
                <w:sz w:val="24"/>
                <w:szCs w:val="24"/>
              </w:rPr>
              <w:t>Re(z</w:t>
            </w:r>
            <w:r w:rsidRPr="00FD3D55">
              <w:rPr>
                <w:rFonts w:ascii="Times New Roman" w:hAnsi="Times New Roman" w:cs="Times New Roman"/>
                <w:color w:val="000000"/>
                <w:sz w:val="24"/>
                <w:szCs w:val="24"/>
                <w:vertAlign w:val="subscript"/>
              </w:rPr>
              <w:t>1</w:t>
            </w:r>
            <w:r w:rsidR="001C48F1" w:rsidRPr="00FD3D55">
              <w:rPr>
                <w:rFonts w:ascii="Times New Roman" w:hAnsi="Times New Roman" w:cs="Times New Roman"/>
                <w:color w:val="000000"/>
                <w:sz w:val="24"/>
                <w:szCs w:val="24"/>
              </w:rPr>
              <w:fldChar w:fldCharType="begin"/>
            </w:r>
            <w:r w:rsidRPr="00FD3D55">
              <w:rPr>
                <w:rFonts w:ascii="Times New Roman" w:hAnsi="Times New Roman" w:cs="Times New Roman"/>
                <w:color w:val="000000"/>
                <w:sz w:val="24"/>
                <w:szCs w:val="24"/>
              </w:rPr>
              <w:instrText>SYMBOL 180 \f "Symbol"\h</w:instrText>
            </w:r>
            <w:r w:rsidR="001C48F1" w:rsidRPr="00FD3D55">
              <w:rPr>
                <w:rFonts w:ascii="Times New Roman" w:hAnsi="Times New Roman" w:cs="Times New Roman"/>
                <w:color w:val="000000"/>
                <w:sz w:val="24"/>
                <w:szCs w:val="24"/>
              </w:rPr>
              <w:fldChar w:fldCharType="end"/>
            </w:r>
            <w:r w:rsidRPr="00FD3D55">
              <w:rPr>
                <w:rFonts w:ascii="Times New Roman" w:hAnsi="Times New Roman" w:cs="Times New Roman"/>
                <w:color w:val="000000"/>
                <w:sz w:val="24"/>
                <w:szCs w:val="24"/>
              </w:rPr>
              <w:t xml:space="preserve"> z</w:t>
            </w:r>
            <w:r w:rsidRPr="00FD3D55">
              <w:rPr>
                <w:rFonts w:ascii="Times New Roman" w:hAnsi="Times New Roman" w:cs="Times New Roman"/>
                <w:color w:val="000000"/>
                <w:sz w:val="24"/>
                <w:szCs w:val="24"/>
                <w:vertAlign w:val="subscript"/>
              </w:rPr>
              <w:t>2</w:t>
            </w:r>
            <w:r w:rsidRPr="00FD3D55">
              <w:rPr>
                <w:rFonts w:ascii="Times New Roman" w:hAnsi="Times New Roman" w:cs="Times New Roman"/>
                <w:color w:val="000000"/>
                <w:sz w:val="24"/>
                <w:szCs w:val="24"/>
              </w:rPr>
              <w:t>) = 9,1796</w:t>
            </w:r>
          </w:p>
        </w:tc>
        <w:tc>
          <w:tcPr>
            <w:tcW w:w="388" w:type="dxa"/>
            <w:tcBorders>
              <w:top w:val="nil"/>
              <w:left w:val="nil"/>
              <w:bottom w:val="single" w:sz="4" w:space="0" w:color="auto"/>
              <w:right w:val="single" w:sz="4" w:space="0" w:color="auto"/>
            </w:tcBorders>
            <w:shd w:val="clear" w:color="auto" w:fill="auto"/>
            <w:noWrap/>
            <w:vAlign w:val="bottom"/>
          </w:tcPr>
          <w:p w:rsidR="006E3525" w:rsidRPr="00FD3D55" w:rsidRDefault="006E3525" w:rsidP="0035375E">
            <w:pPr>
              <w:spacing w:after="0" w:line="240" w:lineRule="auto"/>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8" w:type="dxa"/>
            <w:tcBorders>
              <w:top w:val="nil"/>
              <w:left w:val="nil"/>
              <w:bottom w:val="single" w:sz="4" w:space="0" w:color="auto"/>
              <w:right w:val="single" w:sz="4" w:space="0" w:color="auto"/>
            </w:tcBorders>
            <w:shd w:val="clear" w:color="auto" w:fill="auto"/>
            <w:noWrap/>
            <w:vAlign w:val="bottom"/>
          </w:tcPr>
          <w:p w:rsidR="006E3525" w:rsidRPr="00FD3D55" w:rsidRDefault="006E3525" w:rsidP="0035375E">
            <w:pPr>
              <w:spacing w:after="0" w:line="240" w:lineRule="auto"/>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9" w:type="dxa"/>
            <w:tcBorders>
              <w:top w:val="nil"/>
              <w:left w:val="nil"/>
              <w:bottom w:val="single" w:sz="4" w:space="0" w:color="auto"/>
              <w:right w:val="single" w:sz="4" w:space="0" w:color="auto"/>
            </w:tcBorders>
            <w:shd w:val="clear" w:color="auto" w:fill="auto"/>
            <w:noWrap/>
            <w:vAlign w:val="bottom"/>
          </w:tcPr>
          <w:p w:rsidR="006E3525" w:rsidRPr="00FD3D55" w:rsidRDefault="006E3525" w:rsidP="0035375E">
            <w:pPr>
              <w:spacing w:after="0" w:line="240" w:lineRule="auto"/>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r>
      <w:tr w:rsidR="006E3525" w:rsidRPr="00FD3D55" w:rsidTr="0035375E">
        <w:trPr>
          <w:trHeight w:val="454"/>
        </w:trPr>
        <w:tc>
          <w:tcPr>
            <w:tcW w:w="1149"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center"/>
          </w:tcPr>
          <w:p w:rsidR="006E3525" w:rsidRPr="00FD3D55" w:rsidRDefault="006E3525"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Appel n°4</w:t>
            </w:r>
          </w:p>
        </w:tc>
        <w:tc>
          <w:tcPr>
            <w:tcW w:w="1560" w:type="dxa"/>
            <w:tcBorders>
              <w:top w:val="single" w:sz="4" w:space="0" w:color="auto"/>
              <w:left w:val="nil"/>
              <w:bottom w:val="single" w:sz="4" w:space="0" w:color="auto"/>
              <w:right w:val="single" w:sz="4" w:space="0" w:color="auto"/>
            </w:tcBorders>
            <w:shd w:val="clear" w:color="auto" w:fill="A6A6A6" w:themeFill="background1" w:themeFillShade="A6"/>
            <w:noWrap/>
            <w:vAlign w:val="center"/>
          </w:tcPr>
          <w:p w:rsidR="006E3525" w:rsidRPr="00FD3D55" w:rsidRDefault="006E3525"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Communiquer</w:t>
            </w:r>
          </w:p>
        </w:tc>
        <w:tc>
          <w:tcPr>
            <w:tcW w:w="6529" w:type="dxa"/>
            <w:tcBorders>
              <w:top w:val="single" w:sz="4" w:space="0" w:color="auto"/>
              <w:left w:val="nil"/>
              <w:bottom w:val="single" w:sz="4" w:space="0" w:color="auto"/>
              <w:right w:val="single" w:sz="4" w:space="0" w:color="auto"/>
            </w:tcBorders>
            <w:shd w:val="clear" w:color="auto" w:fill="A6A6A6" w:themeFill="background1" w:themeFillShade="A6"/>
            <w:noWrap/>
            <w:vAlign w:val="center"/>
          </w:tcPr>
          <w:p w:rsidR="006E3525" w:rsidRPr="00FD3D55" w:rsidRDefault="006E3525" w:rsidP="0035375E">
            <w:pPr>
              <w:spacing w:after="0" w:line="240" w:lineRule="auto"/>
              <w:jc w:val="center"/>
              <w:rPr>
                <w:rFonts w:ascii="Times New Roman" w:hAnsi="Times New Roman" w:cs="Times New Roman"/>
                <w:color w:val="000000"/>
                <w:sz w:val="24"/>
                <w:szCs w:val="24"/>
              </w:rPr>
            </w:pPr>
            <w:r w:rsidRPr="00FD3D55">
              <w:rPr>
                <w:rFonts w:ascii="Times New Roman" w:hAnsi="Times New Roman" w:cs="Times New Roman"/>
                <w:color w:val="000000"/>
                <w:sz w:val="24"/>
                <w:szCs w:val="24"/>
              </w:rPr>
              <w:t>Présenter clairement les résultats obtenus.</w:t>
            </w:r>
          </w:p>
        </w:tc>
        <w:tc>
          <w:tcPr>
            <w:tcW w:w="388" w:type="dxa"/>
            <w:tcBorders>
              <w:top w:val="single" w:sz="4" w:space="0" w:color="auto"/>
              <w:left w:val="nil"/>
              <w:bottom w:val="single" w:sz="4" w:space="0" w:color="auto"/>
              <w:right w:val="single" w:sz="4" w:space="0" w:color="auto"/>
            </w:tcBorders>
            <w:shd w:val="clear" w:color="auto" w:fill="A6A6A6" w:themeFill="background1" w:themeFillShade="A6"/>
            <w:noWrap/>
            <w:vAlign w:val="bottom"/>
          </w:tcPr>
          <w:p w:rsidR="006E3525" w:rsidRPr="00FD3D55" w:rsidRDefault="006E3525" w:rsidP="0035375E">
            <w:pPr>
              <w:spacing w:after="0" w:line="240" w:lineRule="auto"/>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8" w:type="dxa"/>
            <w:tcBorders>
              <w:top w:val="single" w:sz="4" w:space="0" w:color="auto"/>
              <w:left w:val="nil"/>
              <w:bottom w:val="single" w:sz="4" w:space="0" w:color="auto"/>
              <w:right w:val="single" w:sz="4" w:space="0" w:color="auto"/>
            </w:tcBorders>
            <w:shd w:val="clear" w:color="auto" w:fill="A6A6A6" w:themeFill="background1" w:themeFillShade="A6"/>
            <w:noWrap/>
            <w:vAlign w:val="bottom"/>
          </w:tcPr>
          <w:p w:rsidR="006E3525" w:rsidRPr="00FD3D55" w:rsidRDefault="006E3525" w:rsidP="0035375E">
            <w:pPr>
              <w:spacing w:after="0" w:line="240" w:lineRule="auto"/>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c>
          <w:tcPr>
            <w:tcW w:w="389" w:type="dxa"/>
            <w:tcBorders>
              <w:top w:val="single" w:sz="4" w:space="0" w:color="auto"/>
              <w:left w:val="nil"/>
              <w:bottom w:val="single" w:sz="4" w:space="0" w:color="auto"/>
              <w:right w:val="single" w:sz="4" w:space="0" w:color="auto"/>
            </w:tcBorders>
            <w:shd w:val="clear" w:color="auto" w:fill="A6A6A6" w:themeFill="background1" w:themeFillShade="A6"/>
            <w:noWrap/>
            <w:vAlign w:val="bottom"/>
          </w:tcPr>
          <w:p w:rsidR="006E3525" w:rsidRPr="00FD3D55" w:rsidRDefault="006E3525" w:rsidP="0035375E">
            <w:pPr>
              <w:spacing w:after="0" w:line="240" w:lineRule="auto"/>
              <w:rPr>
                <w:rFonts w:ascii="Times New Roman" w:hAnsi="Times New Roman" w:cs="Times New Roman"/>
                <w:color w:val="000000"/>
                <w:sz w:val="24"/>
                <w:szCs w:val="24"/>
              </w:rPr>
            </w:pPr>
            <w:r w:rsidRPr="00FD3D55">
              <w:rPr>
                <w:rFonts w:ascii="Times New Roman" w:hAnsi="Times New Roman" w:cs="Times New Roman"/>
                <w:color w:val="000000"/>
                <w:sz w:val="24"/>
                <w:szCs w:val="24"/>
              </w:rPr>
              <w:t> </w:t>
            </w:r>
          </w:p>
        </w:tc>
      </w:tr>
    </w:tbl>
    <w:p w:rsidR="006E3525" w:rsidRPr="00FD3D55" w:rsidRDefault="006E3525" w:rsidP="006E3525">
      <w:pPr>
        <w:spacing w:after="0" w:line="240" w:lineRule="auto"/>
        <w:jc w:val="both"/>
        <w:rPr>
          <w:rFonts w:ascii="Times New Roman" w:hAnsi="Times New Roman" w:cs="Times New Roman"/>
          <w:sz w:val="24"/>
          <w:szCs w:val="24"/>
        </w:rPr>
      </w:pPr>
    </w:p>
    <w:p w:rsidR="006E3525" w:rsidRPr="00FD3D55" w:rsidRDefault="006E3525" w:rsidP="006E3525">
      <w:pPr>
        <w:spacing w:after="0" w:line="240" w:lineRule="auto"/>
        <w:jc w:val="both"/>
        <w:rPr>
          <w:rFonts w:ascii="Times New Roman" w:hAnsi="Times New Roman" w:cs="Times New Roman"/>
          <w:sz w:val="24"/>
          <w:szCs w:val="24"/>
        </w:rPr>
      </w:pPr>
    </w:p>
    <w:p w:rsidR="006E3525" w:rsidRPr="00FD3D55" w:rsidRDefault="006E3525" w:rsidP="006E3525">
      <w:pPr>
        <w:pStyle w:val="Paragraphedeliste"/>
        <w:spacing w:after="0" w:line="240" w:lineRule="auto"/>
        <w:ind w:left="502" w:right="-1"/>
        <w:rPr>
          <w:rFonts w:ascii="Times New Roman" w:hAnsi="Times New Roman" w:cs="Times New Roman"/>
          <w:sz w:val="24"/>
          <w:szCs w:val="24"/>
        </w:rPr>
      </w:pPr>
      <w:r w:rsidRPr="00FD3D55">
        <w:rPr>
          <w:rFonts w:ascii="Times New Roman" w:hAnsi="Times New Roman" w:cs="Times New Roman"/>
          <w:color w:val="000000"/>
          <w:sz w:val="24"/>
          <w:szCs w:val="24"/>
        </w:rPr>
        <w:t xml:space="preserve">(a)  </w:t>
      </w:r>
      <w:r w:rsidRPr="00FD3D55">
        <w:rPr>
          <w:rFonts w:ascii="Times New Roman" w:hAnsi="Times New Roman" w:cs="Times New Roman"/>
          <w:sz w:val="24"/>
          <w:szCs w:val="24"/>
        </w:rPr>
        <w:t xml:space="preserve">Cocher le niveau d’acquisition de la compétence de l’étudiant </w:t>
      </w:r>
    </w:p>
    <w:p w:rsidR="006E3525" w:rsidRPr="00FD3D55" w:rsidRDefault="006E3525" w:rsidP="006E3525">
      <w:pPr>
        <w:pStyle w:val="Paragraphedeliste"/>
        <w:spacing w:after="0" w:line="240" w:lineRule="auto"/>
        <w:ind w:left="502" w:right="-1"/>
        <w:rPr>
          <w:rFonts w:ascii="Times New Roman" w:hAnsi="Times New Roman" w:cs="Times New Roman"/>
          <w:sz w:val="8"/>
          <w:szCs w:val="8"/>
        </w:rPr>
      </w:pPr>
    </w:p>
    <w:p w:rsidR="006E3525" w:rsidRPr="00FD3D55" w:rsidRDefault="006E3525" w:rsidP="006E3525">
      <w:pPr>
        <w:pStyle w:val="Paragraphedeliste"/>
        <w:spacing w:after="0" w:line="240" w:lineRule="auto"/>
        <w:ind w:left="502" w:right="-1"/>
        <w:rPr>
          <w:rFonts w:ascii="Times New Roman" w:hAnsi="Times New Roman" w:cs="Times New Roman"/>
          <w:sz w:val="24"/>
          <w:szCs w:val="24"/>
        </w:rPr>
      </w:pPr>
      <w:r w:rsidRPr="00FD3D55">
        <w:rPr>
          <w:rFonts w:ascii="Times New Roman" w:hAnsi="Times New Roman" w:cs="Times New Roman"/>
          <w:sz w:val="24"/>
          <w:szCs w:val="24"/>
        </w:rPr>
        <w:t xml:space="preserve">       0 : La compétence n’est pas maîtrisée.</w:t>
      </w:r>
    </w:p>
    <w:p w:rsidR="006E3525" w:rsidRPr="00FD3D55" w:rsidRDefault="006E3525" w:rsidP="006E3525">
      <w:pPr>
        <w:pStyle w:val="Paragraphedeliste"/>
        <w:spacing w:after="0" w:line="240" w:lineRule="auto"/>
        <w:ind w:left="502" w:right="-1" w:firstLine="349"/>
        <w:rPr>
          <w:rFonts w:ascii="Times New Roman" w:hAnsi="Times New Roman" w:cs="Times New Roman"/>
          <w:sz w:val="24"/>
          <w:szCs w:val="24"/>
        </w:rPr>
      </w:pPr>
      <w:r w:rsidRPr="00FD3D55">
        <w:rPr>
          <w:rFonts w:ascii="Times New Roman" w:hAnsi="Times New Roman" w:cs="Times New Roman"/>
          <w:sz w:val="24"/>
          <w:szCs w:val="24"/>
        </w:rPr>
        <w:t>1 : La compétence est en cours d’acquisition.</w:t>
      </w:r>
    </w:p>
    <w:p w:rsidR="006E3525" w:rsidRPr="00FD3D55" w:rsidRDefault="006E3525" w:rsidP="006E3525">
      <w:pPr>
        <w:pStyle w:val="Paragraphedeliste"/>
        <w:spacing w:after="0" w:line="240" w:lineRule="auto"/>
        <w:ind w:left="502" w:right="-1" w:firstLine="349"/>
        <w:rPr>
          <w:rFonts w:ascii="Times New Roman" w:hAnsi="Times New Roman" w:cs="Times New Roman"/>
          <w:sz w:val="24"/>
          <w:szCs w:val="24"/>
        </w:rPr>
      </w:pPr>
      <w:r w:rsidRPr="00FD3D55">
        <w:rPr>
          <w:rFonts w:ascii="Times New Roman" w:hAnsi="Times New Roman" w:cs="Times New Roman"/>
          <w:sz w:val="24"/>
          <w:szCs w:val="24"/>
        </w:rPr>
        <w:t>2 : La compétence est maîtrisée.</w:t>
      </w:r>
    </w:p>
    <w:p w:rsidR="00176C8B" w:rsidRPr="00176C8B" w:rsidRDefault="00176C8B" w:rsidP="00176C8B">
      <w:pPr>
        <w:spacing w:after="0" w:line="240" w:lineRule="auto"/>
        <w:ind w:right="-1"/>
        <w:rPr>
          <w:rFonts w:ascii="Times New Roman" w:eastAsia="Times New Roman" w:hAnsi="Times New Roman" w:cs="Times New Roman"/>
          <w:sz w:val="24"/>
          <w:szCs w:val="24"/>
          <w:vertAlign w:val="subscript"/>
          <w:lang w:eastAsia="fr-FR"/>
        </w:rPr>
        <w:sectPr w:rsidR="00176C8B" w:rsidRPr="00176C8B" w:rsidSect="008E36D4">
          <w:headerReference w:type="default" r:id="rId61"/>
          <w:footerReference w:type="default" r:id="rId62"/>
          <w:pgSz w:w="11906" w:h="16838" w:code="9"/>
          <w:pgMar w:top="567" w:right="567" w:bottom="851" w:left="567" w:header="0" w:footer="709" w:gutter="0"/>
          <w:cols w:space="708"/>
          <w:docGrid w:linePitch="360"/>
        </w:sectPr>
      </w:pPr>
    </w:p>
    <w:p w:rsidR="00CD2C74" w:rsidRPr="00FD3D55" w:rsidRDefault="00FD3D55" w:rsidP="00FA0F9D">
      <w:pPr>
        <w:pStyle w:val="Titre3"/>
        <w:rPr>
          <w:color w:val="5B9BD5" w:themeColor="accent1"/>
        </w:rPr>
      </w:pPr>
      <w:r w:rsidRPr="0080251D">
        <w:t>3.</w:t>
      </w:r>
      <w:r w:rsidR="0080251D">
        <w:t>9</w:t>
      </w:r>
      <w:r w:rsidR="00806130">
        <w:t xml:space="preserve"> </w:t>
      </w:r>
      <w:r w:rsidR="00592BA0" w:rsidRPr="0080251D">
        <w:t>Scénario pédagogique</w:t>
      </w:r>
      <w:r w:rsidR="0008205A">
        <w:t xml:space="preserve"> développé pour mener l’activité</w:t>
      </w:r>
      <w:r w:rsidR="00592BA0">
        <w:rPr>
          <w:color w:val="5B9BD5" w:themeColor="accent1"/>
        </w:rPr>
        <w:t> </w:t>
      </w:r>
      <w:r w:rsidR="00592BA0" w:rsidRPr="00FD3D55">
        <w:t>:</w:t>
      </w:r>
    </w:p>
    <w:p w:rsidR="0080251D" w:rsidRPr="0080251D" w:rsidRDefault="0080251D" w:rsidP="00FD3D55">
      <w:pPr>
        <w:tabs>
          <w:tab w:val="left" w:pos="0"/>
        </w:tabs>
        <w:spacing w:after="0" w:line="240" w:lineRule="auto"/>
        <w:ind w:firstLine="567"/>
        <w:rPr>
          <w:rFonts w:ascii="Times New Roman" w:hAnsi="Times New Roman"/>
          <w:b/>
          <w:sz w:val="8"/>
          <w:szCs w:val="8"/>
          <w:u w:val="single"/>
        </w:rPr>
      </w:pPr>
    </w:p>
    <w:p w:rsidR="00E538FE" w:rsidRPr="008C7802" w:rsidRDefault="00E538FE" w:rsidP="00FD3D55">
      <w:pPr>
        <w:tabs>
          <w:tab w:val="left" w:pos="0"/>
        </w:tabs>
        <w:spacing w:after="0" w:line="240" w:lineRule="auto"/>
        <w:ind w:firstLine="567"/>
        <w:rPr>
          <w:rFonts w:ascii="Times New Roman" w:hAnsi="Times New Roman"/>
          <w:b/>
          <w:sz w:val="24"/>
          <w:szCs w:val="24"/>
        </w:rPr>
      </w:pPr>
      <w:r w:rsidRPr="008C7802">
        <w:rPr>
          <w:rFonts w:ascii="Times New Roman" w:hAnsi="Times New Roman"/>
          <w:b/>
          <w:sz w:val="24"/>
          <w:szCs w:val="24"/>
          <w:u w:val="single"/>
        </w:rPr>
        <w:t>Compétences mobilisées</w:t>
      </w:r>
      <w:r w:rsidRPr="008C7802">
        <w:rPr>
          <w:rFonts w:ascii="Times New Roman" w:hAnsi="Times New Roman"/>
          <w:b/>
          <w:sz w:val="24"/>
          <w:szCs w:val="24"/>
        </w:rPr>
        <w:t xml:space="preserve"> :</w:t>
      </w:r>
    </w:p>
    <w:p w:rsidR="00E538FE" w:rsidRPr="0080251D" w:rsidRDefault="00E538FE" w:rsidP="00E538FE">
      <w:pPr>
        <w:tabs>
          <w:tab w:val="left" w:pos="0"/>
        </w:tabs>
        <w:spacing w:after="0" w:line="240" w:lineRule="auto"/>
        <w:rPr>
          <w:rFonts w:ascii="Times New Roman" w:hAnsi="Times New Roman"/>
          <w:b/>
          <w:sz w:val="12"/>
          <w:szCs w:val="12"/>
        </w:rPr>
      </w:pPr>
    </w:p>
    <w:tbl>
      <w:tblPr>
        <w:tblW w:w="0" w:type="auto"/>
        <w:tblInd w:w="6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01"/>
        <w:gridCol w:w="2694"/>
        <w:gridCol w:w="5670"/>
      </w:tblGrid>
      <w:tr w:rsidR="00E538FE" w:rsidRPr="008C7802" w:rsidTr="00765B97">
        <w:trPr>
          <w:trHeight w:val="566"/>
        </w:trPr>
        <w:tc>
          <w:tcPr>
            <w:tcW w:w="1701" w:type="dxa"/>
            <w:vAlign w:val="center"/>
          </w:tcPr>
          <w:p w:rsidR="00E538FE" w:rsidRPr="008C7802" w:rsidRDefault="00E538FE" w:rsidP="009571C3">
            <w:pPr>
              <w:spacing w:after="0" w:line="240" w:lineRule="auto"/>
              <w:jc w:val="center"/>
              <w:rPr>
                <w:rFonts w:ascii="Times New Roman" w:hAnsi="Times New Roman"/>
                <w:b/>
                <w:sz w:val="24"/>
                <w:szCs w:val="24"/>
              </w:rPr>
            </w:pPr>
            <w:r w:rsidRPr="008C7802">
              <w:rPr>
                <w:rFonts w:ascii="Times New Roman" w:hAnsi="Times New Roman"/>
                <w:b/>
                <w:sz w:val="24"/>
                <w:szCs w:val="24"/>
              </w:rPr>
              <w:t>Compétences</w:t>
            </w:r>
          </w:p>
        </w:tc>
        <w:tc>
          <w:tcPr>
            <w:tcW w:w="2694" w:type="dxa"/>
            <w:vAlign w:val="center"/>
          </w:tcPr>
          <w:p w:rsidR="00E538FE" w:rsidRPr="008C7802" w:rsidRDefault="00E538FE" w:rsidP="009571C3">
            <w:pPr>
              <w:spacing w:after="0" w:line="240" w:lineRule="auto"/>
              <w:jc w:val="center"/>
              <w:rPr>
                <w:rFonts w:ascii="Times New Roman" w:hAnsi="Times New Roman"/>
                <w:b/>
                <w:sz w:val="24"/>
                <w:szCs w:val="24"/>
              </w:rPr>
            </w:pPr>
            <w:r w:rsidRPr="008C7802">
              <w:rPr>
                <w:rFonts w:ascii="Times New Roman" w:hAnsi="Times New Roman"/>
                <w:b/>
                <w:sz w:val="24"/>
                <w:szCs w:val="24"/>
              </w:rPr>
              <w:t>Capacités</w:t>
            </w:r>
          </w:p>
        </w:tc>
        <w:tc>
          <w:tcPr>
            <w:tcW w:w="5670" w:type="dxa"/>
            <w:vAlign w:val="center"/>
          </w:tcPr>
          <w:p w:rsidR="00E538FE" w:rsidRPr="008C7802" w:rsidRDefault="00E538FE" w:rsidP="009571C3">
            <w:pPr>
              <w:spacing w:after="0" w:line="240" w:lineRule="auto"/>
              <w:jc w:val="center"/>
              <w:rPr>
                <w:rFonts w:ascii="Times New Roman" w:hAnsi="Times New Roman"/>
                <w:b/>
                <w:sz w:val="24"/>
                <w:szCs w:val="24"/>
              </w:rPr>
            </w:pPr>
            <w:r w:rsidRPr="008C7802">
              <w:rPr>
                <w:rFonts w:ascii="Times New Roman" w:hAnsi="Times New Roman"/>
                <w:b/>
                <w:sz w:val="24"/>
                <w:szCs w:val="24"/>
              </w:rPr>
              <w:t>Commentaires</w:t>
            </w:r>
          </w:p>
        </w:tc>
      </w:tr>
      <w:tr w:rsidR="00E538FE" w:rsidRPr="008C7802" w:rsidTr="00765B97">
        <w:trPr>
          <w:trHeight w:val="3446"/>
        </w:trPr>
        <w:tc>
          <w:tcPr>
            <w:tcW w:w="1701" w:type="dxa"/>
            <w:vAlign w:val="center"/>
          </w:tcPr>
          <w:p w:rsidR="00E538FE" w:rsidRPr="008C7802" w:rsidRDefault="00E538FE" w:rsidP="0080251D">
            <w:pPr>
              <w:spacing w:after="0" w:line="240" w:lineRule="auto"/>
              <w:jc w:val="center"/>
              <w:rPr>
                <w:rFonts w:ascii="Times New Roman" w:hAnsi="Times New Roman"/>
                <w:sz w:val="24"/>
                <w:szCs w:val="24"/>
              </w:rPr>
            </w:pPr>
            <w:r w:rsidRPr="008C7802">
              <w:rPr>
                <w:rFonts w:ascii="Times New Roman" w:hAnsi="Times New Roman"/>
                <w:sz w:val="24"/>
                <w:szCs w:val="24"/>
              </w:rPr>
              <w:t>S’informer</w:t>
            </w:r>
          </w:p>
        </w:tc>
        <w:tc>
          <w:tcPr>
            <w:tcW w:w="2694" w:type="dxa"/>
            <w:vAlign w:val="center"/>
          </w:tcPr>
          <w:p w:rsidR="00E538FE" w:rsidRPr="008C7802" w:rsidRDefault="00E538FE" w:rsidP="0080251D">
            <w:pPr>
              <w:spacing w:after="0" w:line="240" w:lineRule="auto"/>
              <w:jc w:val="center"/>
              <w:rPr>
                <w:rFonts w:ascii="Times New Roman" w:hAnsi="Times New Roman"/>
                <w:sz w:val="24"/>
                <w:szCs w:val="24"/>
              </w:rPr>
            </w:pPr>
            <w:r w:rsidRPr="008C7802">
              <w:rPr>
                <w:rFonts w:ascii="Times New Roman" w:hAnsi="Times New Roman"/>
                <w:sz w:val="24"/>
                <w:szCs w:val="24"/>
              </w:rPr>
              <w:t>Rechercher, extraire et organiser l’information.</w:t>
            </w:r>
          </w:p>
        </w:tc>
        <w:tc>
          <w:tcPr>
            <w:tcW w:w="5670" w:type="dxa"/>
          </w:tcPr>
          <w:p w:rsidR="00E538FE" w:rsidRPr="00FD3D55" w:rsidRDefault="00E538FE" w:rsidP="0080251D">
            <w:pPr>
              <w:spacing w:after="0" w:line="240" w:lineRule="auto"/>
              <w:jc w:val="both"/>
              <w:rPr>
                <w:rFonts w:ascii="Times New Roman" w:hAnsi="Times New Roman"/>
                <w:sz w:val="12"/>
                <w:szCs w:val="12"/>
              </w:rPr>
            </w:pPr>
          </w:p>
          <w:p w:rsidR="00E538FE" w:rsidRPr="008C7802" w:rsidRDefault="00E538FE" w:rsidP="0080251D">
            <w:pPr>
              <w:spacing w:after="0" w:line="240" w:lineRule="auto"/>
              <w:ind w:firstLine="459"/>
              <w:jc w:val="both"/>
              <w:rPr>
                <w:rFonts w:ascii="Times New Roman" w:hAnsi="Times New Roman"/>
                <w:sz w:val="24"/>
                <w:szCs w:val="24"/>
              </w:rPr>
            </w:pPr>
            <w:r w:rsidRPr="008C7802">
              <w:rPr>
                <w:rFonts w:ascii="Times New Roman" w:hAnsi="Times New Roman"/>
                <w:sz w:val="24"/>
                <w:szCs w:val="24"/>
              </w:rPr>
              <w:t>L'étudiant extrai</w:t>
            </w:r>
            <w:r w:rsidR="00BF2FA3">
              <w:rPr>
                <w:rFonts w:ascii="Times New Roman" w:hAnsi="Times New Roman"/>
                <w:sz w:val="24"/>
                <w:szCs w:val="24"/>
              </w:rPr>
              <w:t>t</w:t>
            </w:r>
            <w:r w:rsidRPr="008C7802">
              <w:rPr>
                <w:rFonts w:ascii="Times New Roman" w:hAnsi="Times New Roman"/>
                <w:sz w:val="24"/>
                <w:szCs w:val="24"/>
              </w:rPr>
              <w:t xml:space="preserve"> de l'annexe intitulée "</w:t>
            </w:r>
            <w:r w:rsidRPr="008C7802">
              <w:rPr>
                <w:rFonts w:ascii="Times New Roman" w:hAnsi="Times New Roman"/>
                <w:b/>
                <w:sz w:val="24"/>
                <w:szCs w:val="24"/>
              </w:rPr>
              <w:t>Représenter un signal sinusoïdal</w:t>
            </w:r>
            <w:r w:rsidRPr="008C7802">
              <w:rPr>
                <w:rFonts w:ascii="Times New Roman" w:hAnsi="Times New Roman"/>
                <w:sz w:val="24"/>
                <w:szCs w:val="24"/>
              </w:rPr>
              <w:t>" les informations nécessaires à l'exploitation des différentes représentions du signal sinusoïdal.</w:t>
            </w:r>
          </w:p>
          <w:p w:rsidR="00E538FE" w:rsidRPr="008C7802" w:rsidRDefault="00E538FE" w:rsidP="0080251D">
            <w:pPr>
              <w:spacing w:after="0" w:line="240" w:lineRule="auto"/>
              <w:ind w:firstLine="459"/>
              <w:jc w:val="both"/>
              <w:rPr>
                <w:rFonts w:ascii="Times New Roman" w:hAnsi="Times New Roman"/>
                <w:sz w:val="24"/>
                <w:szCs w:val="24"/>
              </w:rPr>
            </w:pPr>
            <w:r w:rsidRPr="008C7802">
              <w:rPr>
                <w:rFonts w:ascii="Times New Roman" w:hAnsi="Times New Roman"/>
                <w:sz w:val="24"/>
                <w:szCs w:val="24"/>
              </w:rPr>
              <w:t xml:space="preserve"> Il exploite </w:t>
            </w:r>
            <w:r w:rsidRPr="008C7802">
              <w:rPr>
                <w:rFonts w:ascii="Times New Roman" w:hAnsi="Times New Roman"/>
                <w:b/>
                <w:sz w:val="24"/>
                <w:szCs w:val="24"/>
              </w:rPr>
              <w:t>une fiche technique sur Geogebra</w:t>
            </w:r>
            <w:r w:rsidRPr="008C7802">
              <w:rPr>
                <w:rFonts w:ascii="Times New Roman" w:hAnsi="Times New Roman"/>
                <w:sz w:val="24"/>
                <w:szCs w:val="24"/>
              </w:rPr>
              <w:t xml:space="preserve"> afin de maîtriser les différentes méthodes permettant de cons</w:t>
            </w:r>
            <w:r w:rsidR="00765605">
              <w:rPr>
                <w:rFonts w:ascii="Times New Roman" w:hAnsi="Times New Roman"/>
                <w:sz w:val="24"/>
                <w:szCs w:val="24"/>
              </w:rPr>
              <w:t xml:space="preserve">truire un vecteur, mais aussi pour </w:t>
            </w:r>
            <w:r w:rsidRPr="008C7802">
              <w:rPr>
                <w:rFonts w:ascii="Times New Roman" w:hAnsi="Times New Roman"/>
                <w:sz w:val="24"/>
                <w:szCs w:val="24"/>
              </w:rPr>
              <w:t xml:space="preserve">obtenir les coordonnées cartésiennes d'un vecteur dont on connaît les coordonnées polaires et inversement. </w:t>
            </w:r>
          </w:p>
          <w:p w:rsidR="00E538FE" w:rsidRPr="008C7802" w:rsidRDefault="00E538FE" w:rsidP="0080251D">
            <w:pPr>
              <w:spacing w:after="0" w:line="240" w:lineRule="auto"/>
              <w:ind w:firstLine="459"/>
              <w:jc w:val="both"/>
              <w:rPr>
                <w:rFonts w:ascii="Times New Roman" w:hAnsi="Times New Roman"/>
                <w:sz w:val="24"/>
                <w:szCs w:val="24"/>
              </w:rPr>
            </w:pPr>
            <w:r w:rsidRPr="008C7802">
              <w:rPr>
                <w:rFonts w:ascii="Times New Roman" w:hAnsi="Times New Roman"/>
                <w:sz w:val="24"/>
                <w:szCs w:val="24"/>
              </w:rPr>
              <w:t xml:space="preserve">L'étudiant </w:t>
            </w:r>
            <w:r w:rsidR="00BF2FA3">
              <w:rPr>
                <w:rFonts w:ascii="Times New Roman" w:hAnsi="Times New Roman"/>
                <w:sz w:val="24"/>
                <w:szCs w:val="24"/>
              </w:rPr>
              <w:t>utilise</w:t>
            </w:r>
            <w:r w:rsidR="002C1D48">
              <w:rPr>
                <w:rFonts w:ascii="Times New Roman" w:hAnsi="Times New Roman"/>
                <w:sz w:val="24"/>
                <w:szCs w:val="24"/>
              </w:rPr>
              <w:t xml:space="preserve"> </w:t>
            </w:r>
            <w:r w:rsidRPr="008C7802">
              <w:rPr>
                <w:rFonts w:ascii="Times New Roman" w:hAnsi="Times New Roman"/>
                <w:b/>
                <w:sz w:val="24"/>
                <w:szCs w:val="24"/>
              </w:rPr>
              <w:t>une fiche technique sur la calculatrice</w:t>
            </w:r>
            <w:r w:rsidRPr="008C7802">
              <w:rPr>
                <w:rFonts w:ascii="Times New Roman" w:hAnsi="Times New Roman"/>
                <w:sz w:val="24"/>
                <w:szCs w:val="24"/>
              </w:rPr>
              <w:t xml:space="preserve"> afin d'effectuer des calculs sur les nombres complexes. </w:t>
            </w:r>
          </w:p>
          <w:p w:rsidR="00E538FE" w:rsidRPr="00FD3D55" w:rsidRDefault="00E538FE" w:rsidP="0080251D">
            <w:pPr>
              <w:spacing w:after="0" w:line="240" w:lineRule="auto"/>
              <w:jc w:val="both"/>
              <w:rPr>
                <w:rFonts w:ascii="Times New Roman" w:hAnsi="Times New Roman"/>
                <w:sz w:val="12"/>
                <w:szCs w:val="12"/>
              </w:rPr>
            </w:pPr>
          </w:p>
        </w:tc>
      </w:tr>
      <w:tr w:rsidR="00E538FE" w:rsidRPr="008C7802" w:rsidTr="00765B97">
        <w:trPr>
          <w:trHeight w:val="1125"/>
        </w:trPr>
        <w:tc>
          <w:tcPr>
            <w:tcW w:w="1701" w:type="dxa"/>
            <w:vAlign w:val="center"/>
          </w:tcPr>
          <w:p w:rsidR="00E538FE" w:rsidRPr="008C7802" w:rsidRDefault="00E538FE" w:rsidP="0080251D">
            <w:pPr>
              <w:spacing w:after="0" w:line="240" w:lineRule="auto"/>
              <w:jc w:val="center"/>
              <w:rPr>
                <w:rFonts w:ascii="Times New Roman" w:hAnsi="Times New Roman"/>
                <w:sz w:val="24"/>
                <w:szCs w:val="24"/>
              </w:rPr>
            </w:pPr>
            <w:r w:rsidRPr="008C7802">
              <w:rPr>
                <w:rFonts w:ascii="Times New Roman" w:hAnsi="Times New Roman"/>
                <w:sz w:val="24"/>
                <w:szCs w:val="24"/>
              </w:rPr>
              <w:t>Chercher</w:t>
            </w:r>
          </w:p>
          <w:p w:rsidR="00E538FE" w:rsidRPr="008C7802" w:rsidRDefault="00E538FE" w:rsidP="0080251D">
            <w:pPr>
              <w:spacing w:after="0" w:line="240" w:lineRule="auto"/>
              <w:jc w:val="center"/>
              <w:rPr>
                <w:rFonts w:ascii="Times New Roman" w:hAnsi="Times New Roman"/>
                <w:sz w:val="24"/>
                <w:szCs w:val="24"/>
              </w:rPr>
            </w:pPr>
          </w:p>
        </w:tc>
        <w:tc>
          <w:tcPr>
            <w:tcW w:w="2694" w:type="dxa"/>
            <w:vAlign w:val="center"/>
          </w:tcPr>
          <w:p w:rsidR="00FD3D55" w:rsidRPr="00FD3D55" w:rsidRDefault="00FD3D55" w:rsidP="0080251D">
            <w:pPr>
              <w:spacing w:after="0" w:line="240" w:lineRule="auto"/>
              <w:jc w:val="center"/>
              <w:rPr>
                <w:rFonts w:ascii="Times New Roman" w:hAnsi="Times New Roman"/>
                <w:sz w:val="12"/>
                <w:szCs w:val="12"/>
              </w:rPr>
            </w:pPr>
          </w:p>
          <w:p w:rsidR="00E538FE" w:rsidRDefault="00E538FE" w:rsidP="0080251D">
            <w:pPr>
              <w:spacing w:after="0" w:line="240" w:lineRule="auto"/>
              <w:jc w:val="center"/>
              <w:rPr>
                <w:rFonts w:ascii="Times New Roman" w:hAnsi="Times New Roman"/>
                <w:sz w:val="24"/>
                <w:szCs w:val="24"/>
              </w:rPr>
            </w:pPr>
            <w:r w:rsidRPr="008C7802">
              <w:rPr>
                <w:rFonts w:ascii="Times New Roman" w:hAnsi="Times New Roman"/>
                <w:sz w:val="24"/>
                <w:szCs w:val="24"/>
              </w:rPr>
              <w:t>Proposer une méthode de résolution. Expérimenter, tester, conjecturer.</w:t>
            </w:r>
          </w:p>
          <w:p w:rsidR="00FD3D55" w:rsidRPr="00FD3D55" w:rsidRDefault="00FD3D55" w:rsidP="0080251D">
            <w:pPr>
              <w:spacing w:after="0" w:line="240" w:lineRule="auto"/>
              <w:jc w:val="center"/>
              <w:rPr>
                <w:rFonts w:ascii="Times New Roman" w:hAnsi="Times New Roman"/>
                <w:sz w:val="12"/>
                <w:szCs w:val="12"/>
              </w:rPr>
            </w:pPr>
          </w:p>
        </w:tc>
        <w:tc>
          <w:tcPr>
            <w:tcW w:w="5670" w:type="dxa"/>
            <w:vAlign w:val="center"/>
          </w:tcPr>
          <w:p w:rsidR="00E538FE" w:rsidRPr="008C7802" w:rsidRDefault="00E538FE" w:rsidP="0080251D">
            <w:pPr>
              <w:spacing w:after="0" w:line="240" w:lineRule="auto"/>
              <w:ind w:firstLine="459"/>
              <w:jc w:val="both"/>
              <w:rPr>
                <w:rFonts w:ascii="Times New Roman" w:hAnsi="Times New Roman"/>
                <w:sz w:val="24"/>
                <w:szCs w:val="24"/>
              </w:rPr>
            </w:pPr>
            <w:r w:rsidRPr="008C7802">
              <w:rPr>
                <w:rFonts w:ascii="Times New Roman" w:hAnsi="Times New Roman"/>
                <w:sz w:val="24"/>
                <w:szCs w:val="24"/>
              </w:rPr>
              <w:t xml:space="preserve">L'étudiant réalise des figures sur papier ou à l'aide de geogebra, mais </w:t>
            </w:r>
            <w:r w:rsidR="00765605">
              <w:rPr>
                <w:rFonts w:ascii="Times New Roman" w:hAnsi="Times New Roman"/>
                <w:sz w:val="24"/>
                <w:szCs w:val="24"/>
              </w:rPr>
              <w:t xml:space="preserve">il utilise aussi </w:t>
            </w:r>
            <w:r w:rsidRPr="008C7802">
              <w:rPr>
                <w:rFonts w:ascii="Times New Roman" w:hAnsi="Times New Roman"/>
                <w:sz w:val="24"/>
                <w:szCs w:val="24"/>
              </w:rPr>
              <w:t>sa calculatrice afin d'émettre des conjectures.</w:t>
            </w:r>
          </w:p>
        </w:tc>
      </w:tr>
      <w:tr w:rsidR="00E538FE" w:rsidRPr="008C7802" w:rsidTr="00765B97">
        <w:trPr>
          <w:trHeight w:val="1680"/>
        </w:trPr>
        <w:tc>
          <w:tcPr>
            <w:tcW w:w="1701" w:type="dxa"/>
            <w:vAlign w:val="center"/>
          </w:tcPr>
          <w:p w:rsidR="00E538FE" w:rsidRPr="008C7802" w:rsidRDefault="00E538FE" w:rsidP="0080251D">
            <w:pPr>
              <w:spacing w:after="0" w:line="240" w:lineRule="auto"/>
              <w:jc w:val="center"/>
              <w:rPr>
                <w:rFonts w:ascii="Times New Roman" w:hAnsi="Times New Roman"/>
                <w:sz w:val="24"/>
                <w:szCs w:val="24"/>
              </w:rPr>
            </w:pPr>
            <w:r w:rsidRPr="008C7802">
              <w:rPr>
                <w:rFonts w:ascii="Times New Roman" w:hAnsi="Times New Roman"/>
                <w:sz w:val="24"/>
                <w:szCs w:val="24"/>
              </w:rPr>
              <w:t>Modéliser</w:t>
            </w:r>
          </w:p>
        </w:tc>
        <w:tc>
          <w:tcPr>
            <w:tcW w:w="2694" w:type="dxa"/>
            <w:vAlign w:val="center"/>
          </w:tcPr>
          <w:p w:rsidR="00E538FE" w:rsidRPr="008C7802" w:rsidRDefault="00E538FE" w:rsidP="0080251D">
            <w:pPr>
              <w:spacing w:after="0" w:line="240" w:lineRule="auto"/>
              <w:jc w:val="center"/>
              <w:rPr>
                <w:rFonts w:ascii="Times New Roman" w:hAnsi="Times New Roman"/>
                <w:sz w:val="24"/>
                <w:szCs w:val="24"/>
              </w:rPr>
            </w:pPr>
            <w:r w:rsidRPr="008C7802">
              <w:rPr>
                <w:rFonts w:ascii="Times New Roman" w:hAnsi="Times New Roman"/>
                <w:sz w:val="24"/>
                <w:szCs w:val="24"/>
              </w:rPr>
              <w:t>Représenter une situation ou des objets du monde réel. Traduire un problème en langage mathématique.</w:t>
            </w:r>
          </w:p>
        </w:tc>
        <w:tc>
          <w:tcPr>
            <w:tcW w:w="5670" w:type="dxa"/>
          </w:tcPr>
          <w:p w:rsidR="00E538FE" w:rsidRPr="00FD3D55" w:rsidRDefault="00E538FE" w:rsidP="0080251D">
            <w:pPr>
              <w:tabs>
                <w:tab w:val="left" w:pos="0"/>
                <w:tab w:val="left" w:pos="34"/>
              </w:tabs>
              <w:spacing w:after="0" w:line="240" w:lineRule="auto"/>
              <w:jc w:val="both"/>
              <w:rPr>
                <w:rFonts w:ascii="Times New Roman" w:hAnsi="Times New Roman"/>
                <w:sz w:val="12"/>
                <w:szCs w:val="12"/>
              </w:rPr>
            </w:pPr>
          </w:p>
          <w:p w:rsidR="00E538FE" w:rsidRPr="008C7802" w:rsidRDefault="00E538FE" w:rsidP="0080251D">
            <w:pPr>
              <w:tabs>
                <w:tab w:val="left" w:pos="0"/>
                <w:tab w:val="left" w:pos="34"/>
              </w:tabs>
              <w:spacing w:after="0" w:line="240" w:lineRule="auto"/>
              <w:ind w:firstLine="459"/>
              <w:jc w:val="both"/>
              <w:rPr>
                <w:rFonts w:ascii="Times New Roman" w:hAnsi="Times New Roman"/>
                <w:sz w:val="24"/>
                <w:szCs w:val="24"/>
              </w:rPr>
            </w:pPr>
            <w:r w:rsidRPr="008C7802">
              <w:rPr>
                <w:rFonts w:ascii="Times New Roman" w:hAnsi="Times New Roman"/>
                <w:sz w:val="24"/>
                <w:szCs w:val="24"/>
              </w:rPr>
              <w:t>L'étudiant est dans l'obligation de modéliser des signaux sinusoïdaux à l'aide de fonctions, de vecteurs ou de complexes.</w:t>
            </w:r>
          </w:p>
          <w:p w:rsidR="00E538FE" w:rsidRPr="008C7802" w:rsidRDefault="00E538FE" w:rsidP="0080251D">
            <w:pPr>
              <w:tabs>
                <w:tab w:val="left" w:pos="0"/>
                <w:tab w:val="left" w:pos="34"/>
              </w:tabs>
              <w:spacing w:after="0" w:line="240" w:lineRule="auto"/>
              <w:ind w:firstLine="459"/>
              <w:jc w:val="both"/>
              <w:rPr>
                <w:rFonts w:ascii="Times New Roman" w:hAnsi="Times New Roman"/>
                <w:sz w:val="24"/>
                <w:szCs w:val="24"/>
              </w:rPr>
            </w:pPr>
            <w:r w:rsidRPr="008C7802">
              <w:rPr>
                <w:rFonts w:ascii="Times New Roman" w:hAnsi="Times New Roman"/>
                <w:sz w:val="24"/>
                <w:szCs w:val="24"/>
              </w:rPr>
              <w:t xml:space="preserve">Il </w:t>
            </w:r>
            <w:r w:rsidR="00BF2FA3">
              <w:rPr>
                <w:rFonts w:ascii="Times New Roman" w:hAnsi="Times New Roman"/>
                <w:sz w:val="24"/>
                <w:szCs w:val="24"/>
              </w:rPr>
              <w:t>s’approprie</w:t>
            </w:r>
            <w:r w:rsidRPr="008C7802">
              <w:rPr>
                <w:rFonts w:ascii="Times New Roman" w:hAnsi="Times New Roman"/>
                <w:sz w:val="24"/>
                <w:szCs w:val="24"/>
              </w:rPr>
              <w:t xml:space="preserve"> les différentes méthodes permettant de décrire un vecteur dans un plan muni d'un repère orthonormé (coordonnées cartésiennes, coordonnées polaires, affixe).</w:t>
            </w:r>
          </w:p>
          <w:p w:rsidR="00E538FE" w:rsidRPr="008C7802" w:rsidRDefault="00E538FE" w:rsidP="0080251D">
            <w:pPr>
              <w:tabs>
                <w:tab w:val="left" w:pos="0"/>
                <w:tab w:val="left" w:pos="34"/>
              </w:tabs>
              <w:spacing w:after="0" w:line="240" w:lineRule="auto"/>
              <w:ind w:firstLine="459"/>
              <w:jc w:val="both"/>
              <w:rPr>
                <w:rFonts w:ascii="Times New Roman" w:hAnsi="Times New Roman"/>
                <w:sz w:val="24"/>
                <w:szCs w:val="24"/>
              </w:rPr>
            </w:pPr>
            <w:r w:rsidRPr="008C7802">
              <w:rPr>
                <w:rFonts w:ascii="Times New Roman" w:hAnsi="Times New Roman"/>
                <w:sz w:val="24"/>
                <w:szCs w:val="24"/>
              </w:rPr>
              <w:t>Il modélise la somme de deux signaux sinusoïdaux et donc de deux complexes.</w:t>
            </w:r>
          </w:p>
          <w:p w:rsidR="00E538FE" w:rsidRPr="00FD3D55" w:rsidRDefault="00E538FE" w:rsidP="0080251D">
            <w:pPr>
              <w:tabs>
                <w:tab w:val="left" w:pos="0"/>
                <w:tab w:val="left" w:pos="34"/>
              </w:tabs>
              <w:spacing w:after="0" w:line="240" w:lineRule="auto"/>
              <w:jc w:val="both"/>
              <w:rPr>
                <w:rFonts w:ascii="Times New Roman" w:hAnsi="Times New Roman"/>
                <w:sz w:val="12"/>
                <w:szCs w:val="12"/>
              </w:rPr>
            </w:pPr>
          </w:p>
        </w:tc>
      </w:tr>
      <w:tr w:rsidR="00E538FE" w:rsidRPr="008C7802" w:rsidTr="00765B97">
        <w:trPr>
          <w:trHeight w:val="1136"/>
        </w:trPr>
        <w:tc>
          <w:tcPr>
            <w:tcW w:w="1701" w:type="dxa"/>
            <w:vAlign w:val="center"/>
          </w:tcPr>
          <w:p w:rsidR="00E538FE" w:rsidRPr="008C7802" w:rsidRDefault="00E538FE" w:rsidP="0080251D">
            <w:pPr>
              <w:spacing w:after="0" w:line="240" w:lineRule="auto"/>
              <w:jc w:val="center"/>
              <w:rPr>
                <w:rFonts w:ascii="Times New Roman" w:hAnsi="Times New Roman"/>
                <w:sz w:val="24"/>
                <w:szCs w:val="24"/>
              </w:rPr>
            </w:pPr>
            <w:r w:rsidRPr="008C7802">
              <w:rPr>
                <w:rFonts w:ascii="Times New Roman" w:hAnsi="Times New Roman"/>
                <w:sz w:val="24"/>
                <w:szCs w:val="24"/>
              </w:rPr>
              <w:t>Raisonner, argumenter</w:t>
            </w:r>
          </w:p>
        </w:tc>
        <w:tc>
          <w:tcPr>
            <w:tcW w:w="2694" w:type="dxa"/>
            <w:vAlign w:val="center"/>
          </w:tcPr>
          <w:p w:rsidR="00E538FE" w:rsidRPr="008C7802" w:rsidRDefault="00E538FE" w:rsidP="0080251D">
            <w:pPr>
              <w:spacing w:after="0" w:line="240" w:lineRule="auto"/>
              <w:jc w:val="center"/>
              <w:rPr>
                <w:rFonts w:ascii="Times New Roman" w:hAnsi="Times New Roman"/>
                <w:sz w:val="24"/>
                <w:szCs w:val="24"/>
              </w:rPr>
            </w:pPr>
            <w:r w:rsidRPr="008C7802">
              <w:rPr>
                <w:rFonts w:ascii="Times New Roman" w:hAnsi="Times New Roman"/>
                <w:sz w:val="24"/>
                <w:szCs w:val="24"/>
              </w:rPr>
              <w:t>Déduire, induire, justifier ou démontrer un résultat. Critiquer une démarche, un résultat.</w:t>
            </w:r>
          </w:p>
        </w:tc>
        <w:tc>
          <w:tcPr>
            <w:tcW w:w="5670" w:type="dxa"/>
          </w:tcPr>
          <w:p w:rsidR="00E538FE" w:rsidRPr="00FD3D55" w:rsidRDefault="00E538FE" w:rsidP="0080251D">
            <w:pPr>
              <w:spacing w:after="0" w:line="240" w:lineRule="auto"/>
              <w:jc w:val="both"/>
              <w:rPr>
                <w:rFonts w:ascii="Times New Roman" w:hAnsi="Times New Roman"/>
                <w:sz w:val="12"/>
                <w:szCs w:val="12"/>
              </w:rPr>
            </w:pPr>
          </w:p>
          <w:p w:rsidR="00E538FE" w:rsidRPr="008C7802" w:rsidRDefault="00E538FE" w:rsidP="0080251D">
            <w:pPr>
              <w:spacing w:after="0" w:line="240" w:lineRule="auto"/>
              <w:ind w:firstLine="459"/>
              <w:jc w:val="both"/>
              <w:rPr>
                <w:rFonts w:ascii="Times New Roman" w:hAnsi="Times New Roman"/>
                <w:sz w:val="24"/>
                <w:szCs w:val="24"/>
              </w:rPr>
            </w:pPr>
            <w:r w:rsidRPr="008C7802">
              <w:rPr>
                <w:rFonts w:ascii="Times New Roman" w:hAnsi="Times New Roman"/>
                <w:sz w:val="24"/>
                <w:szCs w:val="24"/>
              </w:rPr>
              <w:t>L'étudiant dédui</w:t>
            </w:r>
            <w:r w:rsidR="00C81D58">
              <w:rPr>
                <w:rFonts w:ascii="Times New Roman" w:hAnsi="Times New Roman"/>
                <w:sz w:val="24"/>
                <w:szCs w:val="24"/>
              </w:rPr>
              <w:t>t</w:t>
            </w:r>
            <w:r w:rsidRPr="008C7802">
              <w:rPr>
                <w:rFonts w:ascii="Times New Roman" w:hAnsi="Times New Roman"/>
                <w:sz w:val="24"/>
                <w:szCs w:val="24"/>
              </w:rPr>
              <w:t xml:space="preserve"> de ses expérimentations les méthodes permettant de calculer la somme et le produit de deux nombres complexes écrits en notation algébrique.</w:t>
            </w:r>
          </w:p>
          <w:p w:rsidR="00E538FE" w:rsidRPr="008C7802" w:rsidRDefault="00E538FE" w:rsidP="0080251D">
            <w:pPr>
              <w:spacing w:after="0" w:line="240" w:lineRule="auto"/>
              <w:jc w:val="both"/>
              <w:rPr>
                <w:rFonts w:ascii="Times New Roman" w:hAnsi="Times New Roman"/>
                <w:sz w:val="24"/>
                <w:szCs w:val="24"/>
              </w:rPr>
            </w:pPr>
            <w:r w:rsidRPr="008C7802">
              <w:rPr>
                <w:rFonts w:ascii="Times New Roman" w:hAnsi="Times New Roman"/>
                <w:sz w:val="24"/>
                <w:szCs w:val="24"/>
              </w:rPr>
              <w:t>Il peut aussi être amené à comparer les 3 méthodes présentées permettant de déterminer la valeur maximale de la somme de deux signaux sinusoïdaux.</w:t>
            </w:r>
          </w:p>
          <w:p w:rsidR="00E538FE" w:rsidRPr="00FD3D55" w:rsidRDefault="00E538FE" w:rsidP="0080251D">
            <w:pPr>
              <w:spacing w:after="0" w:line="240" w:lineRule="auto"/>
              <w:jc w:val="both"/>
              <w:rPr>
                <w:rFonts w:ascii="Times New Roman" w:hAnsi="Times New Roman"/>
                <w:sz w:val="12"/>
                <w:szCs w:val="12"/>
              </w:rPr>
            </w:pPr>
          </w:p>
        </w:tc>
      </w:tr>
      <w:tr w:rsidR="00E538FE" w:rsidRPr="008C7802" w:rsidTr="00765B97">
        <w:trPr>
          <w:trHeight w:val="1253"/>
        </w:trPr>
        <w:tc>
          <w:tcPr>
            <w:tcW w:w="1701" w:type="dxa"/>
            <w:vAlign w:val="center"/>
          </w:tcPr>
          <w:p w:rsidR="00E538FE" w:rsidRPr="008C7802" w:rsidRDefault="00E538FE" w:rsidP="0080251D">
            <w:pPr>
              <w:spacing w:after="0" w:line="240" w:lineRule="auto"/>
              <w:jc w:val="center"/>
              <w:rPr>
                <w:rFonts w:ascii="Times New Roman" w:hAnsi="Times New Roman"/>
                <w:sz w:val="24"/>
                <w:szCs w:val="24"/>
              </w:rPr>
            </w:pPr>
            <w:r w:rsidRPr="008C7802">
              <w:rPr>
                <w:rFonts w:ascii="Times New Roman" w:hAnsi="Times New Roman"/>
                <w:sz w:val="24"/>
                <w:szCs w:val="24"/>
              </w:rPr>
              <w:t>Calculer, illustrer, mettre en œuvre une stratégie</w:t>
            </w:r>
          </w:p>
        </w:tc>
        <w:tc>
          <w:tcPr>
            <w:tcW w:w="2694" w:type="dxa"/>
            <w:vAlign w:val="center"/>
          </w:tcPr>
          <w:p w:rsidR="00E538FE" w:rsidRPr="008C7802" w:rsidRDefault="00E538FE" w:rsidP="0080251D">
            <w:pPr>
              <w:spacing w:after="0" w:line="240" w:lineRule="auto"/>
              <w:jc w:val="center"/>
              <w:rPr>
                <w:rFonts w:ascii="Times New Roman" w:hAnsi="Times New Roman"/>
                <w:sz w:val="24"/>
                <w:szCs w:val="24"/>
              </w:rPr>
            </w:pPr>
            <w:r w:rsidRPr="008C7802">
              <w:rPr>
                <w:rFonts w:ascii="Times New Roman" w:hAnsi="Times New Roman"/>
                <w:sz w:val="24"/>
                <w:szCs w:val="24"/>
              </w:rPr>
              <w:t>Calculer, illustrer à la main ou à l’aide d’outils numériques, programmer.</w:t>
            </w:r>
          </w:p>
        </w:tc>
        <w:tc>
          <w:tcPr>
            <w:tcW w:w="5670" w:type="dxa"/>
          </w:tcPr>
          <w:p w:rsidR="00FD3D55" w:rsidRPr="00FD3D55" w:rsidRDefault="00FD3D55" w:rsidP="0080251D">
            <w:pPr>
              <w:spacing w:after="0" w:line="240" w:lineRule="auto"/>
              <w:jc w:val="both"/>
              <w:rPr>
                <w:rFonts w:ascii="Times New Roman" w:hAnsi="Times New Roman"/>
                <w:sz w:val="12"/>
                <w:szCs w:val="12"/>
              </w:rPr>
            </w:pPr>
          </w:p>
          <w:p w:rsidR="00E538FE" w:rsidRDefault="00E538FE" w:rsidP="0080251D">
            <w:pPr>
              <w:spacing w:after="0" w:line="240" w:lineRule="auto"/>
              <w:ind w:firstLine="459"/>
              <w:jc w:val="both"/>
              <w:rPr>
                <w:rFonts w:ascii="Times New Roman" w:hAnsi="Times New Roman"/>
                <w:sz w:val="24"/>
                <w:szCs w:val="24"/>
              </w:rPr>
            </w:pPr>
            <w:r w:rsidRPr="008C7802">
              <w:rPr>
                <w:rFonts w:ascii="Times New Roman" w:hAnsi="Times New Roman"/>
                <w:sz w:val="24"/>
                <w:szCs w:val="24"/>
              </w:rPr>
              <w:t>L'étudiant réalise des lectures graphiques afin de calculer la période, la valeur maximale et le déphasage à l'origine d'un signal sinusoïdal. Il doit aussi calculer la somme de deux nombres complexes à la main, puis le produit de deux nombres complexes à la calculatrice puis à la main.</w:t>
            </w:r>
          </w:p>
          <w:p w:rsidR="00FD3D55" w:rsidRPr="00FD3D55" w:rsidRDefault="00FD3D55" w:rsidP="0080251D">
            <w:pPr>
              <w:spacing w:after="0" w:line="240" w:lineRule="auto"/>
              <w:jc w:val="both"/>
              <w:rPr>
                <w:rFonts w:ascii="Times New Roman" w:hAnsi="Times New Roman"/>
                <w:sz w:val="12"/>
                <w:szCs w:val="12"/>
              </w:rPr>
            </w:pPr>
          </w:p>
        </w:tc>
      </w:tr>
      <w:tr w:rsidR="00E538FE" w:rsidRPr="008C7802" w:rsidTr="00765B97">
        <w:trPr>
          <w:trHeight w:val="1554"/>
        </w:trPr>
        <w:tc>
          <w:tcPr>
            <w:tcW w:w="1701" w:type="dxa"/>
            <w:vAlign w:val="center"/>
          </w:tcPr>
          <w:p w:rsidR="00E538FE" w:rsidRPr="008C7802" w:rsidRDefault="00E538FE" w:rsidP="0080251D">
            <w:pPr>
              <w:spacing w:after="0" w:line="240" w:lineRule="auto"/>
              <w:jc w:val="center"/>
              <w:rPr>
                <w:rFonts w:ascii="Times New Roman" w:hAnsi="Times New Roman"/>
                <w:sz w:val="24"/>
                <w:szCs w:val="24"/>
              </w:rPr>
            </w:pPr>
            <w:r w:rsidRPr="008C7802">
              <w:rPr>
                <w:rFonts w:ascii="Times New Roman" w:hAnsi="Times New Roman"/>
                <w:sz w:val="24"/>
                <w:szCs w:val="24"/>
              </w:rPr>
              <w:t>Communiquer</w:t>
            </w:r>
          </w:p>
        </w:tc>
        <w:tc>
          <w:tcPr>
            <w:tcW w:w="2694" w:type="dxa"/>
            <w:vAlign w:val="center"/>
          </w:tcPr>
          <w:p w:rsidR="00E538FE" w:rsidRPr="008C7802" w:rsidRDefault="00E538FE" w:rsidP="0080251D">
            <w:pPr>
              <w:spacing w:after="0" w:line="240" w:lineRule="auto"/>
              <w:jc w:val="center"/>
              <w:rPr>
                <w:rFonts w:ascii="Times New Roman" w:hAnsi="Times New Roman"/>
                <w:sz w:val="24"/>
                <w:szCs w:val="24"/>
              </w:rPr>
            </w:pPr>
            <w:r w:rsidRPr="008C7802">
              <w:rPr>
                <w:rFonts w:ascii="Times New Roman" w:hAnsi="Times New Roman"/>
                <w:sz w:val="24"/>
                <w:szCs w:val="24"/>
              </w:rPr>
              <w:t>Rendre compte d’une démarche, d’un résultat, à l’oral ou à l’écrit. Présenter un tableau, une figure, une représentation graphique.</w:t>
            </w:r>
          </w:p>
        </w:tc>
        <w:tc>
          <w:tcPr>
            <w:tcW w:w="5670" w:type="dxa"/>
          </w:tcPr>
          <w:p w:rsidR="00E538FE" w:rsidRDefault="00E538FE" w:rsidP="0080251D">
            <w:pPr>
              <w:spacing w:after="0" w:line="240" w:lineRule="auto"/>
              <w:jc w:val="both"/>
              <w:rPr>
                <w:rFonts w:ascii="Times New Roman" w:hAnsi="Times New Roman"/>
                <w:sz w:val="24"/>
                <w:szCs w:val="24"/>
              </w:rPr>
            </w:pPr>
          </w:p>
          <w:p w:rsidR="00FD3D55" w:rsidRPr="008C7802" w:rsidRDefault="00FD3D55" w:rsidP="0080251D">
            <w:pPr>
              <w:spacing w:after="0" w:line="240" w:lineRule="auto"/>
              <w:jc w:val="both"/>
              <w:rPr>
                <w:rFonts w:ascii="Times New Roman" w:hAnsi="Times New Roman"/>
                <w:sz w:val="24"/>
                <w:szCs w:val="24"/>
              </w:rPr>
            </w:pPr>
          </w:p>
          <w:p w:rsidR="00E538FE" w:rsidRDefault="00E538FE" w:rsidP="0080251D">
            <w:pPr>
              <w:spacing w:after="0" w:line="240" w:lineRule="auto"/>
              <w:ind w:firstLine="459"/>
              <w:jc w:val="both"/>
              <w:rPr>
                <w:rFonts w:ascii="Times New Roman" w:hAnsi="Times New Roman"/>
                <w:sz w:val="24"/>
                <w:szCs w:val="24"/>
              </w:rPr>
            </w:pPr>
            <w:r w:rsidRPr="008C7802">
              <w:rPr>
                <w:rFonts w:ascii="Times New Roman" w:hAnsi="Times New Roman"/>
                <w:sz w:val="24"/>
                <w:szCs w:val="24"/>
              </w:rPr>
              <w:t xml:space="preserve">Quatre appels obligent l'étudiant à exposer clairement </w:t>
            </w:r>
            <w:r w:rsidR="0008205A" w:rsidRPr="008C7802">
              <w:rPr>
                <w:rFonts w:ascii="Times New Roman" w:hAnsi="Times New Roman"/>
                <w:sz w:val="24"/>
                <w:szCs w:val="24"/>
              </w:rPr>
              <w:t>ses différents raisonnements</w:t>
            </w:r>
            <w:r w:rsidRPr="008C7802">
              <w:rPr>
                <w:rFonts w:ascii="Times New Roman" w:hAnsi="Times New Roman"/>
                <w:sz w:val="24"/>
                <w:szCs w:val="24"/>
              </w:rPr>
              <w:t xml:space="preserve"> et ses résultats.</w:t>
            </w:r>
          </w:p>
          <w:p w:rsidR="00FD3D55" w:rsidRPr="008C7802" w:rsidRDefault="00FD3D55" w:rsidP="0080251D">
            <w:pPr>
              <w:spacing w:after="0" w:line="240" w:lineRule="auto"/>
              <w:jc w:val="both"/>
              <w:rPr>
                <w:rFonts w:ascii="Times New Roman" w:hAnsi="Times New Roman"/>
                <w:sz w:val="24"/>
                <w:szCs w:val="24"/>
              </w:rPr>
            </w:pPr>
          </w:p>
        </w:tc>
      </w:tr>
    </w:tbl>
    <w:p w:rsidR="00E538FE" w:rsidRPr="008C7802" w:rsidRDefault="00E538FE" w:rsidP="00EB76D7">
      <w:pPr>
        <w:tabs>
          <w:tab w:val="left" w:pos="567"/>
        </w:tabs>
        <w:spacing w:after="0" w:line="288" w:lineRule="auto"/>
        <w:ind w:left="567"/>
        <w:rPr>
          <w:rFonts w:ascii="Times New Roman" w:hAnsi="Times New Roman"/>
          <w:b/>
          <w:sz w:val="24"/>
          <w:szCs w:val="24"/>
        </w:rPr>
      </w:pPr>
      <w:r w:rsidRPr="008C7802">
        <w:rPr>
          <w:rFonts w:ascii="Times New Roman" w:hAnsi="Times New Roman"/>
          <w:b/>
          <w:sz w:val="24"/>
          <w:szCs w:val="24"/>
          <w:u w:val="single"/>
        </w:rPr>
        <w:t xml:space="preserve">Déroulé des </w:t>
      </w:r>
      <w:r>
        <w:rPr>
          <w:rFonts w:ascii="Times New Roman" w:hAnsi="Times New Roman"/>
          <w:b/>
          <w:sz w:val="24"/>
          <w:szCs w:val="24"/>
          <w:u w:val="single"/>
        </w:rPr>
        <w:t>3</w:t>
      </w:r>
      <w:r w:rsidRPr="008C7802">
        <w:rPr>
          <w:rFonts w:ascii="Times New Roman" w:hAnsi="Times New Roman"/>
          <w:b/>
          <w:sz w:val="24"/>
          <w:szCs w:val="24"/>
          <w:u w:val="single"/>
        </w:rPr>
        <w:t xml:space="preserve"> séances</w:t>
      </w:r>
      <w:r w:rsidRPr="008C7802">
        <w:rPr>
          <w:rFonts w:ascii="Times New Roman" w:hAnsi="Times New Roman"/>
          <w:b/>
          <w:sz w:val="24"/>
          <w:szCs w:val="24"/>
        </w:rPr>
        <w:t xml:space="preserve"> :</w:t>
      </w:r>
    </w:p>
    <w:p w:rsidR="00E538FE" w:rsidRPr="008C7802" w:rsidRDefault="00E538FE" w:rsidP="00EB76D7">
      <w:pPr>
        <w:tabs>
          <w:tab w:val="left" w:pos="567"/>
        </w:tabs>
        <w:spacing w:after="0" w:line="288" w:lineRule="auto"/>
        <w:ind w:left="567" w:firstLine="426"/>
        <w:jc w:val="both"/>
        <w:rPr>
          <w:rFonts w:ascii="Times New Roman" w:hAnsi="Times New Roman"/>
          <w:sz w:val="24"/>
          <w:szCs w:val="24"/>
        </w:rPr>
      </w:pPr>
      <w:r w:rsidRPr="008C7802">
        <w:rPr>
          <w:rFonts w:ascii="Times New Roman" w:hAnsi="Times New Roman"/>
          <w:sz w:val="24"/>
          <w:szCs w:val="24"/>
        </w:rPr>
        <w:t>Cette activité a pour objectif de répondre à deux problématiques.</w:t>
      </w:r>
    </w:p>
    <w:p w:rsidR="00E538FE" w:rsidRPr="008C7802" w:rsidRDefault="00E538FE" w:rsidP="00EB76D7">
      <w:pPr>
        <w:tabs>
          <w:tab w:val="left" w:pos="567"/>
        </w:tabs>
        <w:spacing w:after="0" w:line="288" w:lineRule="auto"/>
        <w:ind w:left="567"/>
        <w:jc w:val="both"/>
        <w:rPr>
          <w:rFonts w:ascii="Times New Roman" w:hAnsi="Times New Roman"/>
          <w:sz w:val="24"/>
          <w:szCs w:val="24"/>
        </w:rPr>
      </w:pPr>
      <w:r w:rsidRPr="008C7802">
        <w:rPr>
          <w:rFonts w:ascii="Times New Roman" w:hAnsi="Times New Roman"/>
          <w:sz w:val="24"/>
          <w:szCs w:val="24"/>
        </w:rPr>
        <w:t xml:space="preserve">La première est la détermination de la valeur maximale de la somme de deux signaux sinusoïdaux. </w:t>
      </w:r>
    </w:p>
    <w:p w:rsidR="00E538FE" w:rsidRPr="008C7802" w:rsidRDefault="00E538FE" w:rsidP="00EB76D7">
      <w:pPr>
        <w:tabs>
          <w:tab w:val="left" w:pos="567"/>
        </w:tabs>
        <w:spacing w:after="0" w:line="288" w:lineRule="auto"/>
        <w:ind w:left="567"/>
        <w:jc w:val="both"/>
        <w:rPr>
          <w:rFonts w:ascii="Times New Roman" w:hAnsi="Times New Roman"/>
          <w:sz w:val="24"/>
          <w:szCs w:val="24"/>
        </w:rPr>
      </w:pPr>
      <w:r w:rsidRPr="008C7802">
        <w:rPr>
          <w:rFonts w:ascii="Times New Roman" w:hAnsi="Times New Roman"/>
          <w:sz w:val="24"/>
          <w:szCs w:val="24"/>
        </w:rPr>
        <w:t>L'activité propose de répondre à cette première problématique par trois méthodes différentes.</w:t>
      </w:r>
    </w:p>
    <w:p w:rsidR="00E538FE" w:rsidRPr="008C7802" w:rsidRDefault="00E538FE" w:rsidP="00EB76D7">
      <w:pPr>
        <w:tabs>
          <w:tab w:val="left" w:pos="567"/>
        </w:tabs>
        <w:spacing w:after="0" w:line="288" w:lineRule="auto"/>
        <w:ind w:left="567"/>
        <w:jc w:val="both"/>
        <w:rPr>
          <w:rFonts w:ascii="Times New Roman" w:hAnsi="Times New Roman"/>
        </w:rPr>
      </w:pPr>
      <w:r w:rsidRPr="008C7802">
        <w:rPr>
          <w:rFonts w:ascii="Times New Roman" w:hAnsi="Times New Roman"/>
          <w:sz w:val="24"/>
          <w:szCs w:val="24"/>
        </w:rPr>
        <w:t>La seconde problématique est la détermination de la  puissance active consommée par une bobine.</w:t>
      </w:r>
      <w:r w:rsidRPr="008C7802">
        <w:rPr>
          <w:rFonts w:ascii="Times New Roman" w:hAnsi="Times New Roman"/>
        </w:rPr>
        <w:t> </w:t>
      </w:r>
    </w:p>
    <w:p w:rsidR="00E538FE" w:rsidRPr="00806130" w:rsidRDefault="00E538FE" w:rsidP="00EB76D7">
      <w:pPr>
        <w:tabs>
          <w:tab w:val="left" w:pos="567"/>
        </w:tabs>
        <w:spacing w:after="0" w:line="288" w:lineRule="auto"/>
        <w:ind w:left="567"/>
        <w:rPr>
          <w:rFonts w:ascii="Times New Roman" w:hAnsi="Times New Roman"/>
          <w:sz w:val="16"/>
          <w:szCs w:val="16"/>
        </w:rPr>
      </w:pPr>
    </w:p>
    <w:p w:rsidR="00E538FE" w:rsidRPr="008C7802" w:rsidRDefault="00E538FE" w:rsidP="00EB76D7">
      <w:pPr>
        <w:tabs>
          <w:tab w:val="left" w:pos="567"/>
        </w:tabs>
        <w:spacing w:after="0" w:line="288" w:lineRule="auto"/>
        <w:ind w:left="567"/>
        <w:rPr>
          <w:rFonts w:ascii="Times New Roman" w:hAnsi="Times New Roman"/>
          <w:b/>
          <w:sz w:val="24"/>
          <w:szCs w:val="24"/>
        </w:rPr>
      </w:pPr>
      <w:r w:rsidRPr="008C7802">
        <w:rPr>
          <w:rFonts w:ascii="Times New Roman" w:hAnsi="Times New Roman"/>
          <w:b/>
          <w:sz w:val="24"/>
          <w:szCs w:val="24"/>
          <w:u w:val="single"/>
        </w:rPr>
        <w:t>Déroulé de la première séance d'une durée de 1 h 30 min</w:t>
      </w:r>
      <w:r w:rsidRPr="008C7802">
        <w:rPr>
          <w:rFonts w:ascii="Times New Roman" w:hAnsi="Times New Roman"/>
          <w:b/>
          <w:sz w:val="24"/>
          <w:szCs w:val="24"/>
        </w:rPr>
        <w:t xml:space="preserve"> :</w:t>
      </w:r>
    </w:p>
    <w:p w:rsidR="00E538FE" w:rsidRPr="008C7802" w:rsidRDefault="00765605" w:rsidP="00EB76D7">
      <w:pPr>
        <w:tabs>
          <w:tab w:val="left" w:pos="567"/>
        </w:tabs>
        <w:spacing w:after="0" w:line="288" w:lineRule="auto"/>
        <w:ind w:left="567" w:firstLine="426"/>
        <w:jc w:val="both"/>
        <w:rPr>
          <w:rFonts w:ascii="Times New Roman" w:hAnsi="Times New Roman"/>
          <w:sz w:val="24"/>
          <w:szCs w:val="24"/>
        </w:rPr>
      </w:pPr>
      <w:r>
        <w:rPr>
          <w:rFonts w:ascii="Times New Roman" w:hAnsi="Times New Roman"/>
          <w:sz w:val="24"/>
          <w:szCs w:val="24"/>
        </w:rPr>
        <w:t>Lors de la première séance</w:t>
      </w:r>
      <w:r w:rsidR="00E538FE" w:rsidRPr="008C7802">
        <w:rPr>
          <w:rFonts w:ascii="Times New Roman" w:hAnsi="Times New Roman"/>
          <w:sz w:val="24"/>
          <w:szCs w:val="24"/>
        </w:rPr>
        <w:t xml:space="preserve"> qui s'est déroulée en salle de classe, après une rapide présentation des différents objectifs du BTS, </w:t>
      </w:r>
      <w:r w:rsidR="0008205A" w:rsidRPr="0008205A">
        <w:rPr>
          <w:rFonts w:ascii="Times New Roman" w:hAnsi="Times New Roman"/>
          <w:color w:val="FF0000"/>
          <w:sz w:val="24"/>
          <w:szCs w:val="24"/>
        </w:rPr>
        <w:t>l</w:t>
      </w:r>
      <w:r w:rsidR="00E538FE" w:rsidRPr="0008205A">
        <w:rPr>
          <w:rFonts w:ascii="Times New Roman" w:hAnsi="Times New Roman"/>
          <w:color w:val="FF0000"/>
          <w:sz w:val="24"/>
          <w:szCs w:val="24"/>
        </w:rPr>
        <w:t xml:space="preserve">es différentes compétences </w:t>
      </w:r>
      <w:r w:rsidR="0008205A" w:rsidRPr="0008205A">
        <w:rPr>
          <w:rFonts w:ascii="Times New Roman" w:hAnsi="Times New Roman"/>
          <w:color w:val="FF0000"/>
          <w:sz w:val="24"/>
          <w:szCs w:val="24"/>
        </w:rPr>
        <w:t>à développer</w:t>
      </w:r>
      <w:r w:rsidR="00E538FE" w:rsidRPr="0008205A">
        <w:rPr>
          <w:rFonts w:ascii="Times New Roman" w:hAnsi="Times New Roman"/>
          <w:color w:val="FF0000"/>
          <w:sz w:val="24"/>
          <w:szCs w:val="24"/>
        </w:rPr>
        <w:t xml:space="preserve"> au cours de</w:t>
      </w:r>
      <w:r w:rsidR="0008205A" w:rsidRPr="0008205A">
        <w:rPr>
          <w:rFonts w:ascii="Times New Roman" w:hAnsi="Times New Roman"/>
          <w:color w:val="FF0000"/>
          <w:sz w:val="24"/>
          <w:szCs w:val="24"/>
        </w:rPr>
        <w:t>s</w:t>
      </w:r>
      <w:r w:rsidR="00E538FE" w:rsidRPr="0008205A">
        <w:rPr>
          <w:rFonts w:ascii="Times New Roman" w:hAnsi="Times New Roman"/>
          <w:color w:val="FF0000"/>
          <w:sz w:val="24"/>
          <w:szCs w:val="24"/>
        </w:rPr>
        <w:t xml:space="preserve"> deux années de formation</w:t>
      </w:r>
      <w:r w:rsidR="0008205A" w:rsidRPr="0008205A">
        <w:rPr>
          <w:rFonts w:ascii="Times New Roman" w:hAnsi="Times New Roman"/>
          <w:color w:val="FF0000"/>
          <w:sz w:val="24"/>
          <w:szCs w:val="24"/>
        </w:rPr>
        <w:t xml:space="preserve"> ont été présentées et</w:t>
      </w:r>
      <w:r w:rsidR="00E538FE" w:rsidRPr="0008205A">
        <w:rPr>
          <w:rFonts w:ascii="Times New Roman" w:hAnsi="Times New Roman"/>
          <w:color w:val="FF0000"/>
          <w:sz w:val="24"/>
          <w:szCs w:val="24"/>
        </w:rPr>
        <w:t xml:space="preserve"> illustr</w:t>
      </w:r>
      <w:r w:rsidR="0008205A" w:rsidRPr="0008205A">
        <w:rPr>
          <w:rFonts w:ascii="Times New Roman" w:hAnsi="Times New Roman"/>
          <w:color w:val="FF0000"/>
          <w:sz w:val="24"/>
          <w:szCs w:val="24"/>
        </w:rPr>
        <w:t>ées</w:t>
      </w:r>
      <w:r w:rsidR="00E538FE" w:rsidRPr="0008205A">
        <w:rPr>
          <w:rFonts w:ascii="Times New Roman" w:hAnsi="Times New Roman"/>
          <w:color w:val="FF0000"/>
          <w:sz w:val="24"/>
          <w:szCs w:val="24"/>
        </w:rPr>
        <w:t xml:space="preserve">. </w:t>
      </w:r>
    </w:p>
    <w:p w:rsidR="00E538FE" w:rsidRPr="008C7802" w:rsidRDefault="00E538FE" w:rsidP="00EB76D7">
      <w:pPr>
        <w:tabs>
          <w:tab w:val="left" w:pos="567"/>
        </w:tabs>
        <w:spacing w:after="0" w:line="288" w:lineRule="auto"/>
        <w:ind w:left="567" w:firstLine="426"/>
        <w:jc w:val="both"/>
        <w:rPr>
          <w:rFonts w:ascii="Times New Roman" w:hAnsi="Times New Roman"/>
          <w:sz w:val="24"/>
          <w:szCs w:val="24"/>
        </w:rPr>
      </w:pPr>
      <w:r w:rsidRPr="008C7802">
        <w:rPr>
          <w:rFonts w:ascii="Times New Roman" w:hAnsi="Times New Roman"/>
          <w:sz w:val="24"/>
          <w:szCs w:val="24"/>
        </w:rPr>
        <w:t>Je leur ai ensuite présenté à l'aide du vidéo-projecteur la situation problème et la problématique n°1, avant de leur expliquer les consignes, mes exigences et mes attentes.</w:t>
      </w:r>
    </w:p>
    <w:p w:rsidR="00E538FE" w:rsidRPr="008C7802" w:rsidRDefault="00E538FE" w:rsidP="00EB76D7">
      <w:pPr>
        <w:tabs>
          <w:tab w:val="left" w:pos="567"/>
        </w:tabs>
        <w:spacing w:after="0" w:line="288" w:lineRule="auto"/>
        <w:ind w:left="567" w:firstLine="426"/>
        <w:jc w:val="both"/>
        <w:rPr>
          <w:rFonts w:ascii="Times New Roman" w:hAnsi="Times New Roman"/>
          <w:sz w:val="24"/>
          <w:szCs w:val="24"/>
        </w:rPr>
      </w:pPr>
      <w:r w:rsidRPr="008C7802">
        <w:rPr>
          <w:rFonts w:ascii="Times New Roman" w:hAnsi="Times New Roman"/>
          <w:sz w:val="24"/>
          <w:szCs w:val="24"/>
        </w:rPr>
        <w:t>J'ai en particulier insisté sur le fait que j'attendais de leur part une certaine autonomie, un travail individuel et une production écrite rédigée sur la fiche d'activité. Je leur ai aussi expliqué qu'ils ne devaient pas attendre de ma part la solution, mais qu'ils devaient me voir comme une personne ressource qu</w:t>
      </w:r>
      <w:r>
        <w:rPr>
          <w:rFonts w:ascii="Times New Roman" w:hAnsi="Times New Roman"/>
          <w:sz w:val="24"/>
          <w:szCs w:val="24"/>
        </w:rPr>
        <w:t>i validera ou pas leur démarche</w:t>
      </w:r>
      <w:r w:rsidRPr="008C7802">
        <w:rPr>
          <w:rFonts w:ascii="Times New Roman" w:hAnsi="Times New Roman"/>
          <w:sz w:val="24"/>
          <w:szCs w:val="24"/>
        </w:rPr>
        <w:t>.</w:t>
      </w:r>
    </w:p>
    <w:p w:rsidR="00E538FE" w:rsidRPr="008C7802" w:rsidRDefault="00E538FE" w:rsidP="00EB76D7">
      <w:pPr>
        <w:tabs>
          <w:tab w:val="left" w:pos="567"/>
        </w:tabs>
        <w:spacing w:after="0" w:line="288" w:lineRule="auto"/>
        <w:ind w:left="567" w:firstLine="426"/>
        <w:jc w:val="both"/>
        <w:rPr>
          <w:rFonts w:ascii="Times New Roman" w:hAnsi="Times New Roman"/>
          <w:sz w:val="24"/>
          <w:szCs w:val="24"/>
        </w:rPr>
      </w:pPr>
      <w:r w:rsidRPr="008C7802">
        <w:rPr>
          <w:rFonts w:ascii="Times New Roman" w:hAnsi="Times New Roman"/>
          <w:sz w:val="24"/>
          <w:szCs w:val="24"/>
        </w:rPr>
        <w:t>Je leur ai ensuite distribué la première fiche d'activité et l'annexe intitulée "Représenter un signal sinusoïdal". Il restait alors une heure de cours.</w:t>
      </w:r>
    </w:p>
    <w:p w:rsidR="00E538FE" w:rsidRPr="008C7802" w:rsidRDefault="00E538FE" w:rsidP="00EB76D7">
      <w:pPr>
        <w:tabs>
          <w:tab w:val="left" w:pos="567"/>
        </w:tabs>
        <w:spacing w:after="0" w:line="288" w:lineRule="auto"/>
        <w:ind w:left="567" w:firstLine="426"/>
        <w:jc w:val="both"/>
        <w:rPr>
          <w:rFonts w:ascii="Times New Roman" w:hAnsi="Times New Roman"/>
          <w:sz w:val="24"/>
          <w:szCs w:val="24"/>
        </w:rPr>
      </w:pPr>
      <w:r w:rsidRPr="008C7802">
        <w:rPr>
          <w:rFonts w:ascii="Times New Roman" w:hAnsi="Times New Roman"/>
          <w:sz w:val="24"/>
          <w:szCs w:val="24"/>
        </w:rPr>
        <w:t xml:space="preserve">Ils se sont mis rapidement au travail. </w:t>
      </w:r>
      <w:r w:rsidR="0008205A">
        <w:rPr>
          <w:rFonts w:ascii="Times New Roman" w:hAnsi="Times New Roman"/>
          <w:color w:val="FF0000"/>
          <w:sz w:val="24"/>
          <w:szCs w:val="24"/>
        </w:rPr>
        <w:t>J’ai été surpris</w:t>
      </w:r>
      <w:r w:rsidRPr="008C7802">
        <w:rPr>
          <w:rFonts w:ascii="Times New Roman" w:hAnsi="Times New Roman"/>
          <w:sz w:val="24"/>
          <w:szCs w:val="24"/>
        </w:rPr>
        <w:t xml:space="preserve"> par le fait que les notions de période et de phase à l'origine semblaient maîtriser par la plupart d</w:t>
      </w:r>
      <w:r w:rsidR="0008205A">
        <w:rPr>
          <w:rFonts w:ascii="Times New Roman" w:hAnsi="Times New Roman"/>
          <w:color w:val="FF0000"/>
          <w:sz w:val="24"/>
          <w:szCs w:val="24"/>
        </w:rPr>
        <w:t>es étudiants</w:t>
      </w:r>
      <w:r w:rsidRPr="008C7802">
        <w:rPr>
          <w:rFonts w:ascii="Times New Roman" w:hAnsi="Times New Roman"/>
          <w:sz w:val="24"/>
          <w:szCs w:val="24"/>
        </w:rPr>
        <w:t>. Les autres ont réussi en s'appuyant sur l'annexe. Il n'y a eu que peu d'erreurs liées aux unités.</w:t>
      </w:r>
    </w:p>
    <w:p w:rsidR="00E538FE" w:rsidRPr="008C7802" w:rsidRDefault="00E538FE" w:rsidP="00EB76D7">
      <w:pPr>
        <w:tabs>
          <w:tab w:val="left" w:pos="567"/>
        </w:tabs>
        <w:spacing w:after="0" w:line="288" w:lineRule="auto"/>
        <w:ind w:left="567"/>
        <w:jc w:val="both"/>
        <w:rPr>
          <w:rFonts w:ascii="Times New Roman" w:hAnsi="Times New Roman"/>
          <w:sz w:val="24"/>
          <w:szCs w:val="24"/>
        </w:rPr>
      </w:pPr>
      <w:r w:rsidRPr="008C7802">
        <w:rPr>
          <w:rFonts w:ascii="Times New Roman" w:hAnsi="Times New Roman"/>
          <w:sz w:val="24"/>
          <w:szCs w:val="24"/>
        </w:rPr>
        <w:t>Au bout d'une vingtaine de minutes, les premiers attaquaient la seconde feuille et tous l'avaient commencée avant la fin de la première heure.</w:t>
      </w:r>
    </w:p>
    <w:p w:rsidR="00E538FE" w:rsidRPr="008C7802" w:rsidRDefault="00E538FE" w:rsidP="00EB76D7">
      <w:pPr>
        <w:tabs>
          <w:tab w:val="left" w:pos="567"/>
        </w:tabs>
        <w:spacing w:after="0" w:line="288" w:lineRule="auto"/>
        <w:ind w:left="567"/>
        <w:jc w:val="both"/>
        <w:rPr>
          <w:rFonts w:ascii="Times New Roman" w:hAnsi="Times New Roman"/>
          <w:sz w:val="24"/>
          <w:szCs w:val="24"/>
        </w:rPr>
      </w:pPr>
      <w:r w:rsidRPr="008C7802">
        <w:rPr>
          <w:rFonts w:ascii="Times New Roman" w:hAnsi="Times New Roman"/>
          <w:sz w:val="24"/>
          <w:szCs w:val="24"/>
        </w:rPr>
        <w:t>Le contenu de la deuxième feuille a posé davantage de problèmes. Les trois quarts des étudiants ne parvenaient pas à faire le lien entre les caractéristiques des signaux qu'ils avaient calculées l'heure précédente et l'expression algébrique des signaux sinusoïdaux décrite dans l'annexe. J'ai dû montrer à beaucoup d'entre eux où se situait l'information dont ils avaient besoi</w:t>
      </w:r>
      <w:r w:rsidR="009E2E10">
        <w:rPr>
          <w:rFonts w:ascii="Times New Roman" w:hAnsi="Times New Roman"/>
          <w:sz w:val="24"/>
          <w:szCs w:val="24"/>
        </w:rPr>
        <w:t>n dans l'annexe. 15</w:t>
      </w:r>
      <w:r w:rsidRPr="008C7802">
        <w:rPr>
          <w:rFonts w:ascii="Times New Roman" w:hAnsi="Times New Roman"/>
          <w:sz w:val="24"/>
          <w:szCs w:val="24"/>
        </w:rPr>
        <w:t xml:space="preserve"> minutes avant la fin de la séance, à l'exception de deux étudiants, ils avaient tous </w:t>
      </w:r>
      <w:r w:rsidR="00F42108" w:rsidRPr="008C7802">
        <w:rPr>
          <w:rFonts w:ascii="Times New Roman" w:hAnsi="Times New Roman"/>
          <w:sz w:val="24"/>
          <w:szCs w:val="24"/>
        </w:rPr>
        <w:t xml:space="preserve">au moins </w:t>
      </w:r>
      <w:r w:rsidRPr="008C7802">
        <w:rPr>
          <w:rFonts w:ascii="Times New Roman" w:hAnsi="Times New Roman"/>
          <w:sz w:val="24"/>
          <w:szCs w:val="24"/>
        </w:rPr>
        <w:t>trouvé l'expression algébrique du premier signal sinusoïdal.</w:t>
      </w:r>
    </w:p>
    <w:p w:rsidR="00E538FE" w:rsidRPr="008C7802" w:rsidRDefault="00E538FE" w:rsidP="00EB76D7">
      <w:pPr>
        <w:tabs>
          <w:tab w:val="left" w:pos="567"/>
        </w:tabs>
        <w:spacing w:after="0" w:line="288" w:lineRule="auto"/>
        <w:ind w:left="567" w:firstLine="426"/>
        <w:jc w:val="both"/>
        <w:rPr>
          <w:rFonts w:ascii="Times New Roman" w:hAnsi="Times New Roman"/>
          <w:sz w:val="24"/>
          <w:szCs w:val="24"/>
        </w:rPr>
      </w:pPr>
      <w:r w:rsidRPr="008C7802">
        <w:rPr>
          <w:rFonts w:ascii="Times New Roman" w:hAnsi="Times New Roman"/>
          <w:sz w:val="24"/>
          <w:szCs w:val="24"/>
        </w:rPr>
        <w:t>J'ai alors pris la décision d'effectuer une première synthèse afin de m'assurer que les différentes notions manipulées dans cette première partie d'activité étaient bien maîtrisées. Je leur ai ensuite laissé la fin de l'heure pour essayer de répondre à la problématique. Ils n'ont pas eu l'idée de construire point après point la représentation graphique de la somme des deux signaux, mais certains ont fini par se dire qu'ils pourraient peut-être s'en sortir en utilisant leur calculatrice.</w:t>
      </w:r>
    </w:p>
    <w:p w:rsidR="00E538FE" w:rsidRPr="008C7802" w:rsidRDefault="00E538FE" w:rsidP="00EB76D7">
      <w:pPr>
        <w:tabs>
          <w:tab w:val="left" w:pos="567"/>
        </w:tabs>
        <w:spacing w:after="0" w:line="288" w:lineRule="auto"/>
        <w:ind w:left="567"/>
        <w:jc w:val="both"/>
        <w:rPr>
          <w:rFonts w:ascii="Times New Roman" w:hAnsi="Times New Roman"/>
          <w:sz w:val="24"/>
          <w:szCs w:val="24"/>
        </w:rPr>
      </w:pPr>
      <w:r w:rsidRPr="008C7802">
        <w:rPr>
          <w:rFonts w:ascii="Times New Roman" w:hAnsi="Times New Roman"/>
          <w:sz w:val="24"/>
          <w:szCs w:val="24"/>
        </w:rPr>
        <w:t>Ils ont alors été confrontés au fait que la variable utilisée par la calculatrice est X et non pas t.</w:t>
      </w:r>
    </w:p>
    <w:p w:rsidR="00E538FE" w:rsidRPr="008C7802" w:rsidRDefault="00E538FE" w:rsidP="00EB76D7">
      <w:pPr>
        <w:tabs>
          <w:tab w:val="left" w:pos="567"/>
        </w:tabs>
        <w:spacing w:after="0" w:line="288" w:lineRule="auto"/>
        <w:ind w:left="567" w:firstLine="426"/>
        <w:jc w:val="both"/>
        <w:rPr>
          <w:rFonts w:ascii="Times New Roman" w:hAnsi="Times New Roman"/>
          <w:sz w:val="24"/>
          <w:szCs w:val="24"/>
        </w:rPr>
      </w:pPr>
      <w:r w:rsidRPr="008C7802">
        <w:rPr>
          <w:rFonts w:ascii="Times New Roman" w:hAnsi="Times New Roman"/>
          <w:sz w:val="24"/>
          <w:szCs w:val="24"/>
        </w:rPr>
        <w:t xml:space="preserve">A la fin de la séance, la </w:t>
      </w:r>
      <w:r w:rsidR="009E2E10">
        <w:rPr>
          <w:rFonts w:ascii="Times New Roman" w:hAnsi="Times New Roman"/>
          <w:sz w:val="24"/>
          <w:szCs w:val="24"/>
        </w:rPr>
        <w:t xml:space="preserve">moitié </w:t>
      </w:r>
      <w:r w:rsidRPr="008C7802">
        <w:rPr>
          <w:rFonts w:ascii="Times New Roman" w:hAnsi="Times New Roman"/>
          <w:sz w:val="24"/>
          <w:szCs w:val="24"/>
        </w:rPr>
        <w:t xml:space="preserve">des étudiants avaient réussi à répondre à la problématique et m'avaient exposé leur résultat à travers l'appel n°1.    </w:t>
      </w:r>
    </w:p>
    <w:p w:rsidR="00E538FE" w:rsidRPr="008C7802" w:rsidRDefault="00E538FE" w:rsidP="00EB76D7">
      <w:pPr>
        <w:tabs>
          <w:tab w:val="left" w:pos="567"/>
        </w:tabs>
        <w:spacing w:after="0" w:line="288" w:lineRule="auto"/>
        <w:ind w:left="567" w:firstLine="426"/>
        <w:jc w:val="both"/>
        <w:rPr>
          <w:rFonts w:ascii="Times New Roman" w:hAnsi="Times New Roman"/>
          <w:sz w:val="24"/>
          <w:szCs w:val="24"/>
        </w:rPr>
      </w:pPr>
      <w:r w:rsidRPr="008C7802">
        <w:rPr>
          <w:rFonts w:ascii="Times New Roman" w:hAnsi="Times New Roman"/>
          <w:sz w:val="24"/>
          <w:szCs w:val="24"/>
        </w:rPr>
        <w:t>Autrement dit, au bout de la première séance, les plus rapides avaient traité la première méthode permettant de répondre à la problématique n°1. J'ai alors demandé aux autres de réfléchir à cette méthode pour la séance suivante.</w:t>
      </w:r>
    </w:p>
    <w:p w:rsidR="00E538FE" w:rsidRPr="00432975" w:rsidRDefault="00E538FE" w:rsidP="00EB76D7">
      <w:pPr>
        <w:tabs>
          <w:tab w:val="left" w:pos="567"/>
        </w:tabs>
        <w:spacing w:after="0" w:line="288" w:lineRule="auto"/>
        <w:ind w:left="567"/>
        <w:rPr>
          <w:rFonts w:ascii="Times New Roman" w:hAnsi="Times New Roman"/>
          <w:sz w:val="16"/>
          <w:szCs w:val="16"/>
        </w:rPr>
      </w:pPr>
    </w:p>
    <w:p w:rsidR="00E538FE" w:rsidRPr="008C7802" w:rsidRDefault="00E538FE" w:rsidP="00EB76D7">
      <w:pPr>
        <w:tabs>
          <w:tab w:val="left" w:pos="567"/>
        </w:tabs>
        <w:spacing w:after="0" w:line="288" w:lineRule="auto"/>
        <w:ind w:left="567"/>
        <w:rPr>
          <w:rFonts w:ascii="Times New Roman" w:hAnsi="Times New Roman"/>
          <w:b/>
          <w:sz w:val="24"/>
          <w:szCs w:val="24"/>
        </w:rPr>
      </w:pPr>
      <w:r w:rsidRPr="008C7802">
        <w:rPr>
          <w:rFonts w:ascii="Times New Roman" w:hAnsi="Times New Roman"/>
          <w:b/>
          <w:sz w:val="24"/>
          <w:szCs w:val="24"/>
          <w:u w:val="single"/>
        </w:rPr>
        <w:t>Déroulé de la seconde séance d'une durée d'une heure en salle informatique</w:t>
      </w:r>
      <w:r w:rsidRPr="008C7802">
        <w:rPr>
          <w:rFonts w:ascii="Times New Roman" w:hAnsi="Times New Roman"/>
          <w:b/>
          <w:sz w:val="24"/>
          <w:szCs w:val="24"/>
        </w:rPr>
        <w:t xml:space="preserve"> :</w:t>
      </w:r>
    </w:p>
    <w:p w:rsidR="00E538FE" w:rsidRPr="008C7802" w:rsidRDefault="00E538FE" w:rsidP="00EB76D7">
      <w:pPr>
        <w:tabs>
          <w:tab w:val="left" w:pos="567"/>
        </w:tabs>
        <w:spacing w:after="0" w:line="288" w:lineRule="auto"/>
        <w:ind w:left="567" w:firstLine="426"/>
        <w:jc w:val="both"/>
        <w:rPr>
          <w:rFonts w:ascii="Times New Roman" w:hAnsi="Times New Roman"/>
          <w:sz w:val="24"/>
          <w:szCs w:val="24"/>
        </w:rPr>
      </w:pPr>
      <w:r w:rsidRPr="008C7802">
        <w:rPr>
          <w:rFonts w:ascii="Times New Roman" w:hAnsi="Times New Roman"/>
          <w:sz w:val="24"/>
          <w:szCs w:val="24"/>
        </w:rPr>
        <w:t>Au début de la seconde séance, une synthèse orale sur la première méthode</w:t>
      </w:r>
      <w:r w:rsidR="00992367">
        <w:rPr>
          <w:rFonts w:ascii="Times New Roman" w:hAnsi="Times New Roman"/>
          <w:color w:val="FF0000"/>
          <w:sz w:val="24"/>
          <w:szCs w:val="24"/>
        </w:rPr>
        <w:t xml:space="preserve"> a été faite</w:t>
      </w:r>
      <w:r w:rsidRPr="008C7802">
        <w:rPr>
          <w:rFonts w:ascii="Times New Roman" w:hAnsi="Times New Roman"/>
          <w:sz w:val="24"/>
          <w:szCs w:val="24"/>
        </w:rPr>
        <w:t>, ce qui nous a permis de revoir l'utilisation de la calculatrice pour représenter une fonction et j'en ai profité pour leur montrer que la  représentation graphique de la fonction somme de deux fonctions Y1 et Y2 préalablement saisies dans la calculatrice graph 35+ s'obtient à l'aide de l'instruction  Y3 = Y1 + Y2</w:t>
      </w:r>
      <w:r w:rsidR="00F42108">
        <w:rPr>
          <w:rFonts w:ascii="Times New Roman" w:hAnsi="Times New Roman"/>
          <w:sz w:val="24"/>
          <w:szCs w:val="24"/>
        </w:rPr>
        <w:t>. J'ai aussi rapidement rappelé</w:t>
      </w:r>
      <w:r w:rsidRPr="008C7802">
        <w:rPr>
          <w:rFonts w:ascii="Times New Roman" w:hAnsi="Times New Roman"/>
          <w:sz w:val="24"/>
          <w:szCs w:val="24"/>
        </w:rPr>
        <w:t xml:space="preserve"> les méthodes permettant de lire un extremum d'une fonction sur la représentation graphique donné</w:t>
      </w:r>
      <w:r>
        <w:rPr>
          <w:rFonts w:ascii="Times New Roman" w:hAnsi="Times New Roman"/>
          <w:sz w:val="24"/>
          <w:szCs w:val="24"/>
        </w:rPr>
        <w:t>e</w:t>
      </w:r>
      <w:r w:rsidRPr="008C7802">
        <w:rPr>
          <w:rFonts w:ascii="Times New Roman" w:hAnsi="Times New Roman"/>
          <w:sz w:val="24"/>
          <w:szCs w:val="24"/>
        </w:rPr>
        <w:t xml:space="preserve"> par la calculatrice. Je leur ai ensuite distribué la fiche </w:t>
      </w:r>
      <w:r>
        <w:rPr>
          <w:rFonts w:ascii="Times New Roman" w:hAnsi="Times New Roman"/>
          <w:sz w:val="24"/>
          <w:szCs w:val="24"/>
        </w:rPr>
        <w:t>n°</w:t>
      </w:r>
      <w:r w:rsidRPr="008C7802">
        <w:rPr>
          <w:rFonts w:ascii="Times New Roman" w:hAnsi="Times New Roman"/>
          <w:sz w:val="24"/>
          <w:szCs w:val="24"/>
        </w:rPr>
        <w:t>3 qui traite la deuxième méthode permettant de répondre à la problématique n°1, ainsi que la fiche technique "Représenter un vecteur avec Geogebra".</w:t>
      </w:r>
    </w:p>
    <w:p w:rsidR="00E538FE" w:rsidRPr="008C7802" w:rsidRDefault="00E538FE" w:rsidP="00EB76D7">
      <w:pPr>
        <w:tabs>
          <w:tab w:val="left" w:pos="567"/>
        </w:tabs>
        <w:spacing w:after="0" w:line="288" w:lineRule="auto"/>
        <w:ind w:left="567" w:firstLine="426"/>
        <w:jc w:val="both"/>
        <w:rPr>
          <w:rFonts w:ascii="Times New Roman" w:eastAsia="Times New Roman" w:hAnsi="Times New Roman"/>
          <w:color w:val="000000"/>
          <w:sz w:val="24"/>
          <w:szCs w:val="24"/>
          <w:lang w:eastAsia="fr-FR"/>
        </w:rPr>
      </w:pPr>
      <w:r w:rsidRPr="008C7802">
        <w:rPr>
          <w:rFonts w:ascii="Times New Roman" w:hAnsi="Times New Roman"/>
          <w:sz w:val="24"/>
          <w:szCs w:val="24"/>
        </w:rPr>
        <w:t>Le</w:t>
      </w:r>
      <w:r w:rsidR="007F3DA6">
        <w:rPr>
          <w:rFonts w:ascii="Times New Roman" w:hAnsi="Times New Roman"/>
          <w:sz w:val="24"/>
          <w:szCs w:val="24"/>
        </w:rPr>
        <w:t>s étudiants ont alors découvert</w:t>
      </w:r>
      <w:r w:rsidRPr="008C7802">
        <w:rPr>
          <w:rFonts w:ascii="Times New Roman" w:hAnsi="Times New Roman"/>
          <w:sz w:val="24"/>
          <w:szCs w:val="24"/>
        </w:rPr>
        <w:t xml:space="preserve"> à travers la fiche technique </w:t>
      </w:r>
      <w:r w:rsidRPr="008C7802">
        <w:rPr>
          <w:rFonts w:ascii="Times New Roman" w:eastAsia="Times New Roman" w:hAnsi="Times New Roman"/>
          <w:color w:val="000000"/>
          <w:sz w:val="24"/>
          <w:szCs w:val="24"/>
          <w:lang w:eastAsia="fr-FR"/>
        </w:rPr>
        <w:t xml:space="preserve"> les coordonnées polaires. Ils ont appris à construire un vecteur dont on connaît les coordonnées polaires à la main et à l'aide de Geogebra, afin de construire des vecteurs de Fresnel et de répondre à la problématique n°1. Les étudiants ont été relativement autonomes et au bout de 40 minutes, ils avaient tous traité cette méthode 2 et certains avaient déjà commencé à traiter la fiche 4 dont le but est de traiter la troisième méthode.</w:t>
      </w:r>
    </w:p>
    <w:p w:rsidR="00E538FE" w:rsidRPr="008C7802" w:rsidRDefault="00E538FE" w:rsidP="00EB76D7">
      <w:pPr>
        <w:tabs>
          <w:tab w:val="left" w:pos="567"/>
        </w:tabs>
        <w:spacing w:after="0" w:line="288" w:lineRule="auto"/>
        <w:ind w:left="567" w:firstLine="426"/>
        <w:jc w:val="both"/>
        <w:rPr>
          <w:rFonts w:ascii="Times New Roman" w:eastAsia="Times New Roman" w:hAnsi="Times New Roman"/>
          <w:color w:val="000000"/>
          <w:sz w:val="24"/>
          <w:szCs w:val="24"/>
          <w:lang w:eastAsia="fr-FR"/>
        </w:rPr>
      </w:pPr>
      <w:r w:rsidRPr="008C7802">
        <w:rPr>
          <w:rFonts w:ascii="Times New Roman" w:eastAsia="Times New Roman" w:hAnsi="Times New Roman"/>
          <w:color w:val="000000"/>
          <w:sz w:val="24"/>
          <w:szCs w:val="24"/>
          <w:lang w:eastAsia="fr-FR"/>
        </w:rPr>
        <w:t>J'ai alors conclu la séance par une petite synthèse orale sur les différentes notions mise en place lors de la résolution de la problématique n°1 à l'aide de cette</w:t>
      </w:r>
      <w:r>
        <w:rPr>
          <w:rFonts w:ascii="Times New Roman" w:eastAsia="Times New Roman" w:hAnsi="Times New Roman"/>
          <w:color w:val="000000"/>
          <w:sz w:val="24"/>
          <w:szCs w:val="24"/>
          <w:lang w:eastAsia="fr-FR"/>
        </w:rPr>
        <w:t xml:space="preserve"> deuxième</w:t>
      </w:r>
      <w:r w:rsidRPr="008C7802">
        <w:rPr>
          <w:rFonts w:ascii="Times New Roman" w:eastAsia="Times New Roman" w:hAnsi="Times New Roman"/>
          <w:color w:val="000000"/>
          <w:sz w:val="24"/>
          <w:szCs w:val="24"/>
          <w:lang w:eastAsia="fr-FR"/>
        </w:rPr>
        <w:t xml:space="preserve"> méthode</w:t>
      </w:r>
      <w:r>
        <w:rPr>
          <w:rFonts w:ascii="Times New Roman" w:eastAsia="Times New Roman" w:hAnsi="Times New Roman"/>
          <w:color w:val="000000"/>
          <w:sz w:val="24"/>
          <w:szCs w:val="24"/>
          <w:lang w:eastAsia="fr-FR"/>
        </w:rPr>
        <w:t xml:space="preserve"> (Coordonnées polaires, Vecteur de Fresnel, somme de deux vecteurs</w:t>
      </w:r>
      <w:r w:rsidRPr="008C7802">
        <w:rPr>
          <w:rFonts w:ascii="Times New Roman" w:eastAsia="Times New Roman" w:hAnsi="Times New Roman"/>
          <w:color w:val="000000"/>
          <w:sz w:val="24"/>
          <w:szCs w:val="24"/>
          <w:lang w:eastAsia="fr-FR"/>
        </w:rPr>
        <w:t xml:space="preserve"> et</w:t>
      </w:r>
      <w:r>
        <w:rPr>
          <w:rFonts w:ascii="Times New Roman" w:eastAsia="Times New Roman" w:hAnsi="Times New Roman"/>
          <w:color w:val="000000"/>
          <w:sz w:val="24"/>
          <w:szCs w:val="24"/>
          <w:lang w:eastAsia="fr-FR"/>
        </w:rPr>
        <w:t xml:space="preserve"> norme d'un vecteur)</w:t>
      </w:r>
      <w:r w:rsidRPr="008C7802">
        <w:rPr>
          <w:rFonts w:ascii="Times New Roman" w:eastAsia="Times New Roman" w:hAnsi="Times New Roman"/>
          <w:color w:val="000000"/>
          <w:sz w:val="24"/>
          <w:szCs w:val="24"/>
          <w:lang w:eastAsia="fr-FR"/>
        </w:rPr>
        <w:t>.</w:t>
      </w:r>
    </w:p>
    <w:p w:rsidR="00E538FE" w:rsidRPr="008C7802" w:rsidRDefault="00E538FE" w:rsidP="00EB76D7">
      <w:pPr>
        <w:tabs>
          <w:tab w:val="left" w:pos="567"/>
        </w:tabs>
        <w:spacing w:after="0" w:line="288" w:lineRule="auto"/>
        <w:ind w:left="567" w:firstLine="426"/>
        <w:jc w:val="both"/>
        <w:rPr>
          <w:rFonts w:ascii="Times New Roman" w:eastAsia="Times New Roman" w:hAnsi="Times New Roman"/>
          <w:color w:val="000000"/>
          <w:sz w:val="24"/>
          <w:szCs w:val="24"/>
          <w:lang w:eastAsia="fr-FR"/>
        </w:rPr>
      </w:pPr>
      <w:r w:rsidRPr="008C7802">
        <w:rPr>
          <w:rFonts w:ascii="Times New Roman" w:eastAsia="Times New Roman" w:hAnsi="Times New Roman"/>
          <w:color w:val="000000"/>
          <w:sz w:val="24"/>
          <w:szCs w:val="24"/>
          <w:lang w:eastAsia="fr-FR"/>
        </w:rPr>
        <w:t xml:space="preserve">J'ai </w:t>
      </w:r>
      <w:r>
        <w:rPr>
          <w:rFonts w:ascii="Times New Roman" w:eastAsia="Times New Roman" w:hAnsi="Times New Roman"/>
          <w:color w:val="000000"/>
          <w:sz w:val="24"/>
          <w:szCs w:val="24"/>
          <w:lang w:eastAsia="fr-FR"/>
        </w:rPr>
        <w:t xml:space="preserve">ensuite </w:t>
      </w:r>
      <w:r w:rsidRPr="008C7802">
        <w:rPr>
          <w:rFonts w:ascii="Times New Roman" w:eastAsia="Times New Roman" w:hAnsi="Times New Roman"/>
          <w:color w:val="000000"/>
          <w:sz w:val="24"/>
          <w:szCs w:val="24"/>
          <w:lang w:eastAsia="fr-FR"/>
        </w:rPr>
        <w:t xml:space="preserve">demandé à ceux qui ne l'avaient pas encore fait de lire attentivement l'annexe </w:t>
      </w:r>
      <w:r w:rsidRPr="008C7802">
        <w:rPr>
          <w:rFonts w:ascii="Times New Roman" w:hAnsi="Times New Roman"/>
          <w:sz w:val="24"/>
          <w:szCs w:val="24"/>
        </w:rPr>
        <w:t xml:space="preserve">"Représenter un signal sinusoïdal" afin qu'ils </w:t>
      </w:r>
      <w:r w:rsidRPr="008C7802">
        <w:rPr>
          <w:rFonts w:ascii="Times New Roman" w:eastAsia="Times New Roman" w:hAnsi="Times New Roman"/>
          <w:color w:val="000000"/>
          <w:sz w:val="24"/>
          <w:szCs w:val="24"/>
          <w:lang w:eastAsia="fr-FR"/>
        </w:rPr>
        <w:t>s'approprient pour la séance suivante la notion d'affixe d'un vecteur, ainsi que l'écriture algébrique de l'affixe d'un vecteur et l'écriture trigonométrique de ce même affixe.</w:t>
      </w:r>
    </w:p>
    <w:p w:rsidR="00E538FE" w:rsidRPr="00432975" w:rsidRDefault="00E538FE" w:rsidP="00EB76D7">
      <w:pPr>
        <w:tabs>
          <w:tab w:val="left" w:pos="567"/>
        </w:tabs>
        <w:spacing w:after="0" w:line="288" w:lineRule="auto"/>
        <w:ind w:left="567"/>
        <w:rPr>
          <w:rFonts w:ascii="Times New Roman" w:eastAsia="Times New Roman" w:hAnsi="Times New Roman"/>
          <w:color w:val="000000"/>
          <w:sz w:val="16"/>
          <w:szCs w:val="16"/>
          <w:lang w:eastAsia="fr-FR"/>
        </w:rPr>
      </w:pPr>
    </w:p>
    <w:p w:rsidR="00E538FE" w:rsidRPr="008C7802" w:rsidRDefault="00E538FE" w:rsidP="00EB76D7">
      <w:pPr>
        <w:tabs>
          <w:tab w:val="left" w:pos="567"/>
        </w:tabs>
        <w:spacing w:after="0" w:line="288" w:lineRule="auto"/>
        <w:ind w:left="567"/>
        <w:jc w:val="both"/>
        <w:rPr>
          <w:rFonts w:ascii="Times New Roman" w:hAnsi="Times New Roman"/>
          <w:b/>
          <w:sz w:val="24"/>
          <w:szCs w:val="24"/>
        </w:rPr>
      </w:pPr>
      <w:r w:rsidRPr="008C7802">
        <w:rPr>
          <w:rFonts w:ascii="Times New Roman" w:hAnsi="Times New Roman"/>
          <w:b/>
          <w:sz w:val="24"/>
          <w:szCs w:val="24"/>
          <w:u w:val="single"/>
        </w:rPr>
        <w:t>Déroulé de la troisième séance d'une durée de 1 h 30 min</w:t>
      </w:r>
      <w:r w:rsidR="007F3DA6">
        <w:rPr>
          <w:rFonts w:ascii="Times New Roman" w:hAnsi="Times New Roman"/>
          <w:b/>
          <w:sz w:val="24"/>
          <w:szCs w:val="24"/>
          <w:u w:val="single"/>
        </w:rPr>
        <w:t xml:space="preserve"> </w:t>
      </w:r>
      <w:r w:rsidRPr="008C7802">
        <w:rPr>
          <w:rFonts w:ascii="Times New Roman" w:hAnsi="Times New Roman"/>
          <w:b/>
          <w:sz w:val="24"/>
          <w:szCs w:val="24"/>
          <w:u w:val="single"/>
        </w:rPr>
        <w:t>en salle informatique</w:t>
      </w:r>
      <w:r w:rsidRPr="008C7802">
        <w:rPr>
          <w:rFonts w:ascii="Times New Roman" w:hAnsi="Times New Roman"/>
          <w:b/>
          <w:sz w:val="24"/>
          <w:szCs w:val="24"/>
        </w:rPr>
        <w:t xml:space="preserve"> :</w:t>
      </w:r>
    </w:p>
    <w:p w:rsidR="00E538FE" w:rsidRPr="008C7802" w:rsidRDefault="00E538FE" w:rsidP="00EB76D7">
      <w:pPr>
        <w:tabs>
          <w:tab w:val="left" w:pos="567"/>
        </w:tabs>
        <w:spacing w:after="0" w:line="288" w:lineRule="auto"/>
        <w:ind w:left="567" w:firstLine="426"/>
        <w:jc w:val="both"/>
        <w:rPr>
          <w:rFonts w:ascii="Times New Roman" w:eastAsia="Times New Roman" w:hAnsi="Times New Roman"/>
          <w:color w:val="000000"/>
          <w:sz w:val="24"/>
          <w:szCs w:val="24"/>
          <w:lang w:eastAsia="fr-FR"/>
        </w:rPr>
      </w:pPr>
      <w:r w:rsidRPr="008C7802">
        <w:rPr>
          <w:rFonts w:ascii="Times New Roman" w:hAnsi="Times New Roman"/>
          <w:sz w:val="24"/>
          <w:szCs w:val="24"/>
        </w:rPr>
        <w:t>En début de séance, j'ai pris le temps de m'assurer qu</w:t>
      </w:r>
      <w:r>
        <w:rPr>
          <w:rFonts w:ascii="Times New Roman" w:hAnsi="Times New Roman"/>
          <w:sz w:val="24"/>
          <w:szCs w:val="24"/>
        </w:rPr>
        <w:t>'ils</w:t>
      </w:r>
      <w:r w:rsidRPr="008C7802">
        <w:rPr>
          <w:rFonts w:ascii="Times New Roman" w:hAnsi="Times New Roman"/>
          <w:sz w:val="24"/>
          <w:szCs w:val="24"/>
        </w:rPr>
        <w:t xml:space="preserve"> avaient tous compris les différentes manières de repérer un vecteur dans un repère orthonormé ( Coordonnées cartésiennes - Coordonnées polaires - Affixe écrit en notation algébrique - Affixe écrit en notation trigonométrique.)</w:t>
      </w:r>
    </w:p>
    <w:p w:rsidR="00E538FE" w:rsidRDefault="00E538FE" w:rsidP="00EB76D7">
      <w:pPr>
        <w:tabs>
          <w:tab w:val="left" w:pos="567"/>
        </w:tabs>
        <w:spacing w:after="0" w:line="288" w:lineRule="auto"/>
        <w:ind w:left="567"/>
        <w:jc w:val="both"/>
        <w:rPr>
          <w:rFonts w:ascii="Times New Roman" w:hAnsi="Times New Roman"/>
          <w:sz w:val="24"/>
          <w:szCs w:val="24"/>
        </w:rPr>
      </w:pPr>
      <w:r>
        <w:rPr>
          <w:rFonts w:ascii="Times New Roman" w:hAnsi="Times New Roman"/>
          <w:sz w:val="24"/>
          <w:szCs w:val="24"/>
        </w:rPr>
        <w:t>Ils se sont ensuite lancés dans la réda</w:t>
      </w:r>
      <w:r w:rsidR="009E2E10">
        <w:rPr>
          <w:rFonts w:ascii="Times New Roman" w:hAnsi="Times New Roman"/>
          <w:sz w:val="24"/>
          <w:szCs w:val="24"/>
        </w:rPr>
        <w:t>ction de la méthode 3. Elle</w:t>
      </w:r>
      <w:r w:rsidR="007F3DA6">
        <w:rPr>
          <w:rFonts w:ascii="Times New Roman" w:hAnsi="Times New Roman"/>
          <w:sz w:val="24"/>
          <w:szCs w:val="24"/>
        </w:rPr>
        <w:t xml:space="preserve"> </w:t>
      </w:r>
      <w:r w:rsidR="00F33F5A">
        <w:rPr>
          <w:rFonts w:ascii="Times New Roman" w:hAnsi="Times New Roman"/>
          <w:sz w:val="24"/>
          <w:szCs w:val="24"/>
        </w:rPr>
        <w:t>m'</w:t>
      </w:r>
      <w:r>
        <w:rPr>
          <w:rFonts w:ascii="Times New Roman" w:hAnsi="Times New Roman"/>
          <w:sz w:val="24"/>
          <w:szCs w:val="24"/>
        </w:rPr>
        <w:t>a permis de mettre en place ou de revoir la somme de deux nombres complexes, ainsi que le calcul du module d'un nombre complexe.</w:t>
      </w:r>
    </w:p>
    <w:p w:rsidR="00E538FE" w:rsidRDefault="00E538FE" w:rsidP="00EB76D7">
      <w:pPr>
        <w:tabs>
          <w:tab w:val="left" w:pos="567"/>
        </w:tabs>
        <w:spacing w:after="0" w:line="288" w:lineRule="auto"/>
        <w:ind w:left="567"/>
        <w:jc w:val="both"/>
        <w:rPr>
          <w:rFonts w:ascii="Times New Roman" w:hAnsi="Times New Roman"/>
          <w:sz w:val="24"/>
          <w:szCs w:val="24"/>
        </w:rPr>
      </w:pPr>
      <w:r>
        <w:rPr>
          <w:rFonts w:ascii="Times New Roman" w:hAnsi="Times New Roman"/>
          <w:sz w:val="24"/>
          <w:szCs w:val="24"/>
        </w:rPr>
        <w:t xml:space="preserve">Ils ont aussi utilisé geogebra pour passer de l'écriture trigonométrique de l'affixe d'un vecteur à son écriture algébrique. </w:t>
      </w:r>
    </w:p>
    <w:p w:rsidR="00E538FE" w:rsidRDefault="00E538FE" w:rsidP="00EB76D7">
      <w:pPr>
        <w:tabs>
          <w:tab w:val="left" w:pos="567"/>
        </w:tabs>
        <w:spacing w:after="0" w:line="288" w:lineRule="auto"/>
        <w:ind w:left="567" w:firstLine="426"/>
        <w:jc w:val="both"/>
        <w:rPr>
          <w:rFonts w:ascii="Times New Roman" w:hAnsi="Times New Roman"/>
          <w:sz w:val="24"/>
          <w:szCs w:val="24"/>
        </w:rPr>
      </w:pPr>
      <w:r>
        <w:rPr>
          <w:rFonts w:ascii="Times New Roman" w:hAnsi="Times New Roman"/>
          <w:sz w:val="24"/>
          <w:szCs w:val="24"/>
        </w:rPr>
        <w:t>A l'issue de ce troisième appel, je leur ai distribué la dernière feuille de l'activité dont l'objectif est de répondre à la problématique n°2, ainsi  que la fiche technique sur la calculatrice. Ils ont alors dû multiplier avec la calculatrice des nombres complexes écrits en notation algébrique. Cela leur a donc permis de revoir ou de découvrir la multiplication de deux nombres complexes.</w:t>
      </w:r>
    </w:p>
    <w:p w:rsidR="00E538FE" w:rsidRDefault="00F42108" w:rsidP="00EB76D7">
      <w:pPr>
        <w:tabs>
          <w:tab w:val="left" w:pos="567"/>
        </w:tabs>
        <w:spacing w:after="0" w:line="288" w:lineRule="auto"/>
        <w:ind w:left="567" w:firstLine="426"/>
        <w:jc w:val="both"/>
        <w:rPr>
          <w:rFonts w:ascii="Times New Roman" w:hAnsi="Times New Roman"/>
          <w:sz w:val="24"/>
          <w:szCs w:val="24"/>
        </w:rPr>
      </w:pPr>
      <w:r>
        <w:rPr>
          <w:rFonts w:ascii="Times New Roman" w:hAnsi="Times New Roman"/>
          <w:sz w:val="24"/>
          <w:szCs w:val="24"/>
        </w:rPr>
        <w:t>Je les ai laissés</w:t>
      </w:r>
      <w:r w:rsidR="00E538FE">
        <w:rPr>
          <w:rFonts w:ascii="Times New Roman" w:hAnsi="Times New Roman"/>
          <w:sz w:val="24"/>
          <w:szCs w:val="24"/>
        </w:rPr>
        <w:t xml:space="preserve"> avancer à leur rythme.</w:t>
      </w:r>
      <w:r w:rsidR="00F33F5A">
        <w:rPr>
          <w:rFonts w:ascii="Times New Roman" w:hAnsi="Times New Roman"/>
          <w:sz w:val="24"/>
          <w:szCs w:val="24"/>
        </w:rPr>
        <w:t xml:space="preserve"> Les plus rapides</w:t>
      </w:r>
      <w:r w:rsidR="00E538FE">
        <w:rPr>
          <w:rFonts w:ascii="Times New Roman" w:hAnsi="Times New Roman"/>
          <w:sz w:val="24"/>
          <w:szCs w:val="24"/>
        </w:rPr>
        <w:t xml:space="preserve"> ont terminé </w:t>
      </w:r>
      <w:r w:rsidR="00F33F5A">
        <w:rPr>
          <w:rFonts w:ascii="Times New Roman" w:hAnsi="Times New Roman"/>
          <w:sz w:val="24"/>
          <w:szCs w:val="24"/>
        </w:rPr>
        <w:t xml:space="preserve">20 minutes </w:t>
      </w:r>
      <w:r w:rsidR="00E538FE">
        <w:rPr>
          <w:rFonts w:ascii="Times New Roman" w:hAnsi="Times New Roman"/>
          <w:sz w:val="24"/>
          <w:szCs w:val="24"/>
        </w:rPr>
        <w:t>avant l</w:t>
      </w:r>
      <w:r w:rsidR="00F33F5A">
        <w:rPr>
          <w:rFonts w:ascii="Times New Roman" w:hAnsi="Times New Roman"/>
          <w:sz w:val="24"/>
          <w:szCs w:val="24"/>
        </w:rPr>
        <w:t>a fin de la séance. Ils</w:t>
      </w:r>
      <w:r w:rsidR="00E538FE">
        <w:rPr>
          <w:rFonts w:ascii="Times New Roman" w:hAnsi="Times New Roman"/>
          <w:sz w:val="24"/>
          <w:szCs w:val="24"/>
        </w:rPr>
        <w:t xml:space="preserve"> se sont</w:t>
      </w:r>
      <w:r w:rsidR="00F33F5A">
        <w:rPr>
          <w:rFonts w:ascii="Times New Roman" w:hAnsi="Times New Roman"/>
          <w:sz w:val="24"/>
          <w:szCs w:val="24"/>
        </w:rPr>
        <w:t xml:space="preserve"> alors</w:t>
      </w:r>
      <w:r w:rsidR="00E538FE">
        <w:rPr>
          <w:rFonts w:ascii="Times New Roman" w:hAnsi="Times New Roman"/>
          <w:sz w:val="24"/>
          <w:szCs w:val="24"/>
        </w:rPr>
        <w:t xml:space="preserve"> lancés dans une fiche d'exercices sur les opérations sur les nombres complexes.</w:t>
      </w:r>
    </w:p>
    <w:p w:rsidR="00F33F5A" w:rsidRDefault="00F33F5A" w:rsidP="00EB76D7">
      <w:pPr>
        <w:tabs>
          <w:tab w:val="left" w:pos="567"/>
        </w:tabs>
        <w:spacing w:after="0" w:line="288" w:lineRule="auto"/>
        <w:ind w:left="567"/>
        <w:jc w:val="both"/>
        <w:rPr>
          <w:rFonts w:ascii="Times New Roman" w:hAnsi="Times New Roman"/>
          <w:sz w:val="24"/>
          <w:szCs w:val="24"/>
        </w:rPr>
      </w:pPr>
      <w:r>
        <w:rPr>
          <w:rFonts w:ascii="Times New Roman" w:hAnsi="Times New Roman"/>
          <w:sz w:val="24"/>
          <w:szCs w:val="24"/>
        </w:rPr>
        <w:t>A la fin de la séance</w:t>
      </w:r>
      <w:r w:rsidR="00E538FE">
        <w:rPr>
          <w:rFonts w:ascii="Times New Roman" w:hAnsi="Times New Roman"/>
          <w:sz w:val="24"/>
          <w:szCs w:val="24"/>
        </w:rPr>
        <w:t>, les derniers étaient parvenus à la fin de l'activité.</w:t>
      </w:r>
    </w:p>
    <w:p w:rsidR="00E538FE" w:rsidRDefault="00992367" w:rsidP="00EB76D7">
      <w:pPr>
        <w:tabs>
          <w:tab w:val="left" w:pos="567"/>
        </w:tabs>
        <w:spacing w:after="0" w:line="288" w:lineRule="auto"/>
        <w:ind w:left="567"/>
        <w:jc w:val="both"/>
        <w:rPr>
          <w:rFonts w:ascii="Times New Roman" w:hAnsi="Times New Roman"/>
          <w:sz w:val="24"/>
          <w:szCs w:val="24"/>
        </w:rPr>
      </w:pPr>
      <w:r>
        <w:rPr>
          <w:rFonts w:ascii="Times New Roman" w:hAnsi="Times New Roman"/>
          <w:sz w:val="24"/>
          <w:szCs w:val="24"/>
        </w:rPr>
        <w:t>C</w:t>
      </w:r>
      <w:r w:rsidR="00E538FE">
        <w:rPr>
          <w:rFonts w:ascii="Times New Roman" w:hAnsi="Times New Roman"/>
          <w:sz w:val="24"/>
          <w:szCs w:val="24"/>
        </w:rPr>
        <w:t>ette activité</w:t>
      </w:r>
      <w:r>
        <w:rPr>
          <w:rFonts w:ascii="Times New Roman" w:hAnsi="Times New Roman"/>
          <w:color w:val="FF0000"/>
          <w:sz w:val="24"/>
          <w:szCs w:val="24"/>
        </w:rPr>
        <w:t xml:space="preserve"> a permis lors de </w:t>
      </w:r>
      <w:r w:rsidR="00F33F5A">
        <w:rPr>
          <w:rFonts w:ascii="Times New Roman" w:hAnsi="Times New Roman"/>
          <w:sz w:val="24"/>
          <w:szCs w:val="24"/>
        </w:rPr>
        <w:t>la séance suivante</w:t>
      </w:r>
      <w:r w:rsidR="00E538FE">
        <w:rPr>
          <w:rFonts w:ascii="Times New Roman" w:hAnsi="Times New Roman"/>
          <w:sz w:val="24"/>
          <w:szCs w:val="24"/>
        </w:rPr>
        <w:t xml:space="preserve"> </w:t>
      </w:r>
      <w:r>
        <w:rPr>
          <w:rFonts w:ascii="Times New Roman" w:hAnsi="Times New Roman"/>
          <w:color w:val="FF0000"/>
          <w:sz w:val="24"/>
          <w:szCs w:val="24"/>
        </w:rPr>
        <w:t>d’</w:t>
      </w:r>
      <w:r w:rsidR="00E538FE">
        <w:rPr>
          <w:rFonts w:ascii="Times New Roman" w:hAnsi="Times New Roman"/>
          <w:sz w:val="24"/>
          <w:szCs w:val="24"/>
        </w:rPr>
        <w:t>introduire dans le cours l'ensemble des nombres complexes</w:t>
      </w:r>
      <w:r>
        <w:rPr>
          <w:rFonts w:ascii="Times New Roman" w:hAnsi="Times New Roman"/>
          <w:sz w:val="24"/>
          <w:szCs w:val="24"/>
        </w:rPr>
        <w:t>,</w:t>
      </w:r>
      <w:r w:rsidR="00E538FE">
        <w:rPr>
          <w:rFonts w:ascii="Times New Roman" w:hAnsi="Times New Roman"/>
          <w:sz w:val="24"/>
          <w:szCs w:val="24"/>
        </w:rPr>
        <w:t>mettre en place le v</w:t>
      </w:r>
      <w:r w:rsidR="00E538FE">
        <w:rPr>
          <w:rFonts w:ascii="Times New Roman" w:hAnsi="Times New Roman"/>
          <w:color w:val="000000"/>
          <w:sz w:val="24"/>
          <w:szCs w:val="24"/>
        </w:rPr>
        <w:t>ocabulaire, l'écriture algébrique et la</w:t>
      </w:r>
      <w:r w:rsidR="00E538FE" w:rsidRPr="007170DC">
        <w:rPr>
          <w:rFonts w:ascii="Times New Roman" w:hAnsi="Times New Roman"/>
          <w:color w:val="000000"/>
          <w:sz w:val="24"/>
          <w:szCs w:val="24"/>
        </w:rPr>
        <w:t xml:space="preserve"> représentation graphique</w:t>
      </w:r>
      <w:r w:rsidR="00E538FE">
        <w:rPr>
          <w:rFonts w:ascii="Times New Roman" w:hAnsi="Times New Roman"/>
          <w:color w:val="000000"/>
          <w:sz w:val="24"/>
          <w:szCs w:val="24"/>
        </w:rPr>
        <w:t xml:space="preserve"> d'un nombre complexe, ainsi que l'</w:t>
      </w:r>
      <w:r w:rsidR="00E538FE" w:rsidRPr="007170DC">
        <w:rPr>
          <w:rFonts w:ascii="Times New Roman" w:hAnsi="Times New Roman"/>
          <w:color w:val="000000"/>
          <w:sz w:val="24"/>
          <w:szCs w:val="24"/>
        </w:rPr>
        <w:t xml:space="preserve">addition et </w:t>
      </w:r>
      <w:r w:rsidR="00E538FE">
        <w:rPr>
          <w:rFonts w:ascii="Times New Roman" w:hAnsi="Times New Roman"/>
          <w:color w:val="000000"/>
          <w:sz w:val="24"/>
          <w:szCs w:val="24"/>
        </w:rPr>
        <w:t xml:space="preserve">la </w:t>
      </w:r>
      <w:r w:rsidR="00E538FE" w:rsidRPr="007170DC">
        <w:rPr>
          <w:rFonts w:ascii="Times New Roman" w:hAnsi="Times New Roman"/>
          <w:color w:val="000000"/>
          <w:sz w:val="24"/>
          <w:szCs w:val="24"/>
        </w:rPr>
        <w:t>multiplication de nombres complexes écrits en notation algébrique.</w:t>
      </w:r>
    </w:p>
    <w:p w:rsidR="00E538FE" w:rsidRPr="00432975" w:rsidRDefault="00E538FE" w:rsidP="00EB76D7">
      <w:pPr>
        <w:tabs>
          <w:tab w:val="left" w:pos="567"/>
        </w:tabs>
        <w:spacing w:after="0" w:line="288" w:lineRule="auto"/>
        <w:ind w:left="567"/>
        <w:rPr>
          <w:rFonts w:ascii="Times New Roman" w:hAnsi="Times New Roman"/>
          <w:sz w:val="16"/>
          <w:szCs w:val="16"/>
        </w:rPr>
      </w:pPr>
    </w:p>
    <w:p w:rsidR="00E538FE" w:rsidRPr="007170DC" w:rsidRDefault="00E538FE" w:rsidP="00EB76D7">
      <w:pPr>
        <w:tabs>
          <w:tab w:val="left" w:pos="567"/>
        </w:tabs>
        <w:spacing w:after="0" w:line="288" w:lineRule="auto"/>
        <w:ind w:left="567"/>
        <w:jc w:val="both"/>
        <w:rPr>
          <w:rFonts w:ascii="Times New Roman" w:hAnsi="Times New Roman"/>
          <w:b/>
          <w:sz w:val="24"/>
          <w:szCs w:val="24"/>
        </w:rPr>
      </w:pPr>
      <w:r w:rsidRPr="007170DC">
        <w:rPr>
          <w:rFonts w:ascii="Times New Roman" w:hAnsi="Times New Roman"/>
          <w:b/>
          <w:sz w:val="24"/>
          <w:szCs w:val="24"/>
          <w:u w:val="single"/>
        </w:rPr>
        <w:t>Exploitation de l'activité dans les cours suivants</w:t>
      </w:r>
      <w:r w:rsidRPr="007170DC">
        <w:rPr>
          <w:rFonts w:ascii="Times New Roman" w:hAnsi="Times New Roman"/>
          <w:b/>
          <w:sz w:val="24"/>
          <w:szCs w:val="24"/>
        </w:rPr>
        <w:t xml:space="preserve"> :</w:t>
      </w:r>
    </w:p>
    <w:p w:rsidR="00EB76D7" w:rsidRDefault="00E538FE" w:rsidP="00EB76D7">
      <w:pPr>
        <w:tabs>
          <w:tab w:val="left" w:pos="567"/>
        </w:tabs>
        <w:spacing w:after="0" w:line="288" w:lineRule="auto"/>
        <w:ind w:left="567" w:firstLine="426"/>
        <w:jc w:val="both"/>
        <w:rPr>
          <w:rFonts w:ascii="Times New Roman" w:hAnsi="Times New Roman"/>
          <w:sz w:val="24"/>
          <w:szCs w:val="24"/>
        </w:rPr>
      </w:pPr>
      <w:r w:rsidRPr="007170DC">
        <w:rPr>
          <w:rFonts w:ascii="Times New Roman" w:hAnsi="Times New Roman"/>
          <w:sz w:val="24"/>
          <w:szCs w:val="24"/>
        </w:rPr>
        <w:t>Je me suis aussi appuyé sur cette activité</w:t>
      </w:r>
      <w:r>
        <w:rPr>
          <w:rFonts w:ascii="Times New Roman" w:hAnsi="Times New Roman"/>
          <w:sz w:val="24"/>
          <w:szCs w:val="24"/>
        </w:rPr>
        <w:t xml:space="preserve"> pour introduire l'écriture trigo</w:t>
      </w:r>
      <w:r w:rsidR="00432975">
        <w:rPr>
          <w:rFonts w:ascii="Times New Roman" w:hAnsi="Times New Roman"/>
          <w:sz w:val="24"/>
          <w:szCs w:val="24"/>
        </w:rPr>
        <w:t>nométrique d'un nombre complexe et</w:t>
      </w:r>
      <w:r>
        <w:rPr>
          <w:rFonts w:ascii="Times New Roman" w:hAnsi="Times New Roman"/>
          <w:sz w:val="24"/>
          <w:szCs w:val="24"/>
        </w:rPr>
        <w:t xml:space="preserve"> pour mettre en place les transformations d'écritures (Passage de la forme trigonométrique à l'écriture algébrique et réciproquement).</w:t>
      </w:r>
      <w:r w:rsidR="007F3DA6">
        <w:rPr>
          <w:rFonts w:ascii="Times New Roman" w:hAnsi="Times New Roman"/>
          <w:sz w:val="24"/>
          <w:szCs w:val="24"/>
        </w:rPr>
        <w:t xml:space="preserve"> </w:t>
      </w:r>
      <w:r>
        <w:rPr>
          <w:rFonts w:ascii="Times New Roman" w:hAnsi="Times New Roman"/>
          <w:sz w:val="24"/>
          <w:szCs w:val="24"/>
        </w:rPr>
        <w:t xml:space="preserve">Je </w:t>
      </w:r>
      <w:r w:rsidR="00432975">
        <w:rPr>
          <w:rFonts w:ascii="Times New Roman" w:hAnsi="Times New Roman"/>
          <w:sz w:val="24"/>
          <w:szCs w:val="24"/>
        </w:rPr>
        <w:t xml:space="preserve">l'ai aussi utilisée </w:t>
      </w:r>
      <w:r>
        <w:rPr>
          <w:rFonts w:ascii="Times New Roman" w:hAnsi="Times New Roman"/>
          <w:sz w:val="24"/>
          <w:szCs w:val="24"/>
        </w:rPr>
        <w:t>pour illustrer les études de fonctions trigonométriques.</w:t>
      </w:r>
      <w:r w:rsidR="007F3DA6">
        <w:rPr>
          <w:rFonts w:ascii="Times New Roman" w:hAnsi="Times New Roman"/>
          <w:sz w:val="24"/>
          <w:szCs w:val="24"/>
        </w:rPr>
        <w:t xml:space="preserve"> </w:t>
      </w:r>
      <w:r w:rsidR="0029356F">
        <w:rPr>
          <w:rFonts w:ascii="Times New Roman" w:hAnsi="Times New Roman"/>
          <w:sz w:val="24"/>
          <w:szCs w:val="24"/>
        </w:rPr>
        <w:t>Autrement dit, cette activité m'a servi</w:t>
      </w:r>
      <w:r>
        <w:rPr>
          <w:rFonts w:ascii="Times New Roman" w:hAnsi="Times New Roman"/>
          <w:sz w:val="24"/>
          <w:szCs w:val="24"/>
        </w:rPr>
        <w:t xml:space="preserve"> d'activité de référence.</w:t>
      </w:r>
      <w:r w:rsidR="00EB76D7">
        <w:rPr>
          <w:rFonts w:ascii="Times New Roman" w:hAnsi="Times New Roman"/>
          <w:sz w:val="24"/>
          <w:szCs w:val="24"/>
        </w:rPr>
        <w:t xml:space="preserve"> </w:t>
      </w:r>
    </w:p>
    <w:p w:rsidR="00EB76D7" w:rsidRDefault="00EB76D7" w:rsidP="00EB76D7">
      <w:pPr>
        <w:tabs>
          <w:tab w:val="left" w:pos="567"/>
        </w:tabs>
        <w:spacing w:after="0" w:line="288" w:lineRule="auto"/>
        <w:ind w:left="567" w:firstLine="426"/>
        <w:jc w:val="both"/>
        <w:rPr>
          <w:rFonts w:ascii="Times New Roman" w:hAnsi="Times New Roman"/>
          <w:sz w:val="24"/>
          <w:szCs w:val="24"/>
        </w:rPr>
      </w:pPr>
    </w:p>
    <w:p w:rsidR="005F448D" w:rsidRPr="006F4C41" w:rsidRDefault="004D2E06" w:rsidP="00EB76D7">
      <w:pPr>
        <w:tabs>
          <w:tab w:val="left" w:pos="567"/>
        </w:tabs>
        <w:spacing w:after="0" w:line="288" w:lineRule="auto"/>
        <w:ind w:left="567" w:firstLine="426"/>
        <w:jc w:val="right"/>
        <w:rPr>
          <w:rFonts w:ascii="Times New Roman" w:hAnsi="Times New Roman"/>
          <w:sz w:val="24"/>
          <w:szCs w:val="24"/>
        </w:rPr>
      </w:pPr>
      <w:r w:rsidRPr="004D2E06">
        <w:rPr>
          <w:rFonts w:ascii="Times New Roman" w:hAnsi="Times New Roman"/>
          <w:i/>
          <w:sz w:val="24"/>
          <w:szCs w:val="24"/>
        </w:rPr>
        <w:t>M.DENAIS</w:t>
      </w:r>
    </w:p>
    <w:bookmarkEnd w:id="0"/>
    <w:p w:rsidR="008F7CD5" w:rsidRPr="008F7CD5" w:rsidRDefault="008F7CD5" w:rsidP="002305A8">
      <w:pPr>
        <w:spacing w:after="0" w:line="240" w:lineRule="auto"/>
        <w:jc w:val="both"/>
        <w:rPr>
          <w:rFonts w:ascii="Times New Roman" w:hAnsi="Times New Roman" w:cs="Times New Roman"/>
          <w:sz w:val="24"/>
          <w:szCs w:val="24"/>
        </w:rPr>
      </w:pPr>
    </w:p>
    <w:sectPr w:rsidR="008F7CD5" w:rsidRPr="008F7CD5" w:rsidSect="00CC0091">
      <w:headerReference w:type="default" r:id="rId63"/>
      <w:pgSz w:w="11906" w:h="16838"/>
      <w:pgMar w:top="567" w:right="567" w:bottom="851" w:left="567"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B56AE" w:rsidRDefault="008B56AE" w:rsidP="00C85CF0">
      <w:pPr>
        <w:spacing w:after="0" w:line="240" w:lineRule="auto"/>
      </w:pPr>
      <w:r>
        <w:separator/>
      </w:r>
    </w:p>
  </w:endnote>
  <w:endnote w:type="continuationSeparator" w:id="0">
    <w:p w:rsidR="008B56AE" w:rsidRDefault="008B56AE" w:rsidP="00C85C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panose1 w:val="05010000000000000000"/>
    <w:charset w:val="00"/>
    <w:family w:val="auto"/>
    <w:pitch w:val="variable"/>
    <w:sig w:usb0="800000AF" w:usb1="1001ECEA" w:usb2="00000000" w:usb3="00000000" w:csb0="00000001"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Malgun Gothic">
    <w:panose1 w:val="020B0503020000020004"/>
    <w:charset w:val="81"/>
    <w:family w:val="swiss"/>
    <w:pitch w:val="variable"/>
    <w:sig w:usb0="900002AF" w:usb1="0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06BC" w:rsidRDefault="007E06BC">
    <w:pPr>
      <w:pStyle w:val="Pieddepage"/>
      <w:pBdr>
        <w:top w:val="thinThickSmallGap" w:sz="24" w:space="1" w:color="823B0B" w:themeColor="accent2" w:themeShade="7F"/>
      </w:pBdr>
      <w:rPr>
        <w:rFonts w:asciiTheme="majorHAnsi" w:eastAsiaTheme="majorEastAsia" w:hAnsiTheme="majorHAnsi" w:cstheme="majorBidi"/>
      </w:rPr>
    </w:pPr>
    <w:r>
      <w:rPr>
        <w:rFonts w:asciiTheme="majorHAnsi" w:eastAsiaTheme="majorEastAsia" w:hAnsiTheme="majorHAnsi" w:cstheme="majorBidi"/>
      </w:rPr>
      <w:t>GFA Liaison Bac Pro – BTS   académie de Caen          séquence introductive 1</w:t>
    </w:r>
    <w:r w:rsidRPr="000F07B0">
      <w:rPr>
        <w:rFonts w:asciiTheme="majorHAnsi" w:eastAsiaTheme="majorEastAsia" w:hAnsiTheme="majorHAnsi" w:cstheme="majorBidi"/>
        <w:vertAlign w:val="superscript"/>
      </w:rPr>
      <w:t>ère</w:t>
    </w:r>
    <w:r>
      <w:rPr>
        <w:rFonts w:asciiTheme="majorHAnsi" w:eastAsiaTheme="majorEastAsia" w:hAnsiTheme="majorHAnsi" w:cstheme="majorBidi"/>
      </w:rPr>
      <w:t xml:space="preserve"> année BTS SN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fldChar w:fldCharType="begin"/>
    </w:r>
    <w:r>
      <w:instrText>PAGE   \* MERGEFORMAT</w:instrText>
    </w:r>
    <w:r>
      <w:fldChar w:fldCharType="separate"/>
    </w:r>
    <w:r w:rsidR="00EA7007" w:rsidRPr="00EA7007">
      <w:rPr>
        <w:rFonts w:asciiTheme="majorHAnsi" w:eastAsiaTheme="majorEastAsia" w:hAnsiTheme="majorHAnsi" w:cstheme="majorBidi"/>
        <w:noProof/>
      </w:rPr>
      <w:t>1</w:t>
    </w:r>
    <w:r>
      <w:rPr>
        <w:rFonts w:asciiTheme="majorHAnsi" w:eastAsiaTheme="majorEastAsia" w:hAnsiTheme="majorHAnsi" w:cstheme="majorBidi"/>
      </w:rPr>
      <w:fldChar w:fldCharType="end"/>
    </w:r>
  </w:p>
  <w:p w:rsidR="007E06BC" w:rsidRDefault="007E06BC">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06BC" w:rsidRDefault="007E06BC">
    <w:pPr>
      <w:pStyle w:val="Pieddepage"/>
      <w:pBdr>
        <w:top w:val="thinThickSmallGap" w:sz="24" w:space="1" w:color="823B0B" w:themeColor="accent2" w:themeShade="7F"/>
      </w:pBdr>
      <w:rPr>
        <w:rFonts w:asciiTheme="majorHAnsi" w:hAnsiTheme="majorHAnsi"/>
      </w:rPr>
    </w:pPr>
    <w:r>
      <w:rPr>
        <w:rFonts w:asciiTheme="majorHAnsi" w:eastAsiaTheme="majorEastAsia" w:hAnsiTheme="majorHAnsi" w:cstheme="majorBidi"/>
      </w:rPr>
      <w:t xml:space="preserve">GFA Liaison Bac Pro – BTS   académie de Caen                         </w:t>
    </w:r>
    <w:r>
      <w:rPr>
        <w:rFonts w:asciiTheme="majorHAnsi" w:hAnsiTheme="majorHAnsi"/>
      </w:rPr>
      <w:ptab w:relativeTo="margin" w:alignment="right" w:leader="none"/>
    </w:r>
    <w:r>
      <w:rPr>
        <w:rFonts w:asciiTheme="majorHAnsi" w:hAnsiTheme="majorHAnsi"/>
      </w:rPr>
      <w:t xml:space="preserve">Page </w:t>
    </w:r>
    <w:r>
      <w:fldChar w:fldCharType="begin"/>
    </w:r>
    <w:r>
      <w:instrText xml:space="preserve"> PAGE   \* MERGEFORMAT </w:instrText>
    </w:r>
    <w:r>
      <w:fldChar w:fldCharType="separate"/>
    </w:r>
    <w:r w:rsidR="00702C43" w:rsidRPr="00702C43">
      <w:rPr>
        <w:rFonts w:asciiTheme="majorHAnsi" w:hAnsiTheme="majorHAnsi"/>
        <w:noProof/>
      </w:rPr>
      <w:t>21</w:t>
    </w:r>
    <w:r>
      <w:rPr>
        <w:rFonts w:asciiTheme="majorHAnsi" w:hAnsiTheme="majorHAnsi"/>
        <w:noProof/>
      </w:rPr>
      <w:fldChar w:fldCharType="end"/>
    </w:r>
  </w:p>
  <w:p w:rsidR="007E06BC" w:rsidRDefault="007E06BC">
    <w:pPr>
      <w:pStyle w:val="Pieddepag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06BC" w:rsidRDefault="007E06BC">
    <w:pPr>
      <w:pStyle w:val="Pieddepage"/>
      <w:pBdr>
        <w:top w:val="thinThickSmallGap" w:sz="24" w:space="1" w:color="823B0B" w:themeColor="accent2" w:themeShade="7F"/>
      </w:pBdr>
      <w:rPr>
        <w:rFonts w:asciiTheme="majorHAnsi" w:hAnsiTheme="majorHAnsi"/>
      </w:rPr>
    </w:pPr>
    <w:r>
      <w:rPr>
        <w:rFonts w:asciiTheme="majorHAnsi" w:eastAsiaTheme="majorEastAsia" w:hAnsiTheme="majorHAnsi" w:cstheme="majorBidi"/>
      </w:rPr>
      <w:t>GFA Liaison Bac Pro – BTS   académie de Caen</w:t>
    </w:r>
    <w:r>
      <w:rPr>
        <w:rFonts w:asciiTheme="majorHAnsi" w:hAnsiTheme="majorHAnsi"/>
      </w:rPr>
      <w:ptab w:relativeTo="margin" w:alignment="right" w:leader="none"/>
    </w:r>
    <w:r>
      <w:rPr>
        <w:rFonts w:asciiTheme="majorHAnsi" w:hAnsiTheme="majorHAnsi"/>
      </w:rPr>
      <w:t xml:space="preserve">Page </w:t>
    </w:r>
    <w:r>
      <w:fldChar w:fldCharType="begin"/>
    </w:r>
    <w:r>
      <w:instrText xml:space="preserve"> PAGE   \* MERGEFORMAT </w:instrText>
    </w:r>
    <w:r>
      <w:fldChar w:fldCharType="separate"/>
    </w:r>
    <w:r w:rsidR="00702C43" w:rsidRPr="00702C43">
      <w:rPr>
        <w:rFonts w:asciiTheme="majorHAnsi" w:hAnsiTheme="majorHAnsi"/>
        <w:noProof/>
      </w:rPr>
      <w:t>26</w:t>
    </w:r>
    <w:r>
      <w:rPr>
        <w:rFonts w:asciiTheme="majorHAnsi" w:hAnsiTheme="majorHAnsi"/>
        <w:noProof/>
      </w:rPr>
      <w:fldChar w:fldCharType="end"/>
    </w:r>
  </w:p>
  <w:p w:rsidR="007E06BC" w:rsidRDefault="007E06BC">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B56AE" w:rsidRDefault="008B56AE" w:rsidP="00C85CF0">
      <w:pPr>
        <w:spacing w:after="0" w:line="240" w:lineRule="auto"/>
      </w:pPr>
      <w:r>
        <w:separator/>
      </w:r>
    </w:p>
  </w:footnote>
  <w:footnote w:type="continuationSeparator" w:id="0">
    <w:p w:rsidR="008B56AE" w:rsidRDefault="008B56AE" w:rsidP="00C85CF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06BC" w:rsidRPr="00B5793D" w:rsidRDefault="007E06BC" w:rsidP="00B5793D">
    <w:pPr>
      <w:pStyle w:val="En-tt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06BC" w:rsidRDefault="007E06BC" w:rsidP="007F156E">
    <w:pPr>
      <w:pStyle w:val="En-tt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06BC" w:rsidRDefault="007E06BC"/>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06BC" w:rsidRDefault="007E06BC"/>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06BC" w:rsidRPr="00592BA0" w:rsidRDefault="007E06BC" w:rsidP="00592BA0">
    <w:pPr>
      <w:rPr>
        <w:rFonts w:eastAsiaTheme="majorEastAsia"/>
        <w:b/>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06BC" w:rsidRPr="00592BA0" w:rsidRDefault="007E06BC" w:rsidP="00592BA0">
    <w:pPr>
      <w:rPr>
        <w:rFonts w:ascii="Times New Roman" w:hAnsi="Times New Roman" w:cs="Times New Roman"/>
        <w:b/>
        <w:color w:val="5B9BD5" w:themeColor="accent1"/>
        <w:sz w:val="24"/>
        <w:szCs w:val="24"/>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06BC" w:rsidRPr="00E538FE" w:rsidRDefault="007E06BC" w:rsidP="00E538FE">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54610AF"/>
    <w:multiLevelType w:val="multilevel"/>
    <w:tmpl w:val="6816B02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7D64283"/>
    <w:multiLevelType w:val="multilevel"/>
    <w:tmpl w:val="642C82BE"/>
    <w:lvl w:ilvl="0">
      <w:start w:val="1"/>
      <w:numFmt w:val="decimal"/>
      <w:lvlText w:val="%1"/>
      <w:lvlJc w:val="left"/>
      <w:pPr>
        <w:ind w:left="432" w:hanging="432"/>
      </w:pPr>
    </w:lvl>
    <w:lvl w:ilvl="1">
      <w:start w:val="1"/>
      <w:numFmt w:val="decimal"/>
      <w:lvlText w:val="%1.%2"/>
      <w:lvlJc w:val="left"/>
      <w:pPr>
        <w:ind w:left="860" w:hanging="576"/>
      </w:pPr>
      <w:rPr>
        <w:b/>
        <w:sz w:val="24"/>
        <w:szCs w:val="24"/>
      </w:rPr>
    </w:lvl>
    <w:lvl w:ilvl="2">
      <w:start w:val="1"/>
      <w:numFmt w:val="decimal"/>
      <w:lvlText w:val="%1.%2.%3"/>
      <w:lvlJc w:val="left"/>
      <w:pPr>
        <w:ind w:left="720" w:hanging="720"/>
      </w:pPr>
      <w:rPr>
        <w:b w:val="0"/>
        <w:sz w:val="22"/>
        <w:szCs w:val="22"/>
      </w:rPr>
    </w:lvl>
    <w:lvl w:ilvl="3">
      <w:start w:val="1"/>
      <w:numFmt w:val="decimal"/>
      <w:pStyle w:val="Titre4"/>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3">
    <w:nsid w:val="0A17387B"/>
    <w:multiLevelType w:val="multilevel"/>
    <w:tmpl w:val="04962DFA"/>
    <w:lvl w:ilvl="0">
      <w:start w:val="3"/>
      <w:numFmt w:val="decimal"/>
      <w:lvlText w:val="%1"/>
      <w:lvlJc w:val="left"/>
      <w:pPr>
        <w:ind w:left="360" w:hanging="360"/>
      </w:pPr>
      <w:rPr>
        <w:rFonts w:hint="default"/>
        <w:sz w:val="36"/>
        <w:szCs w:val="36"/>
      </w:rPr>
    </w:lvl>
    <w:lvl w:ilvl="1">
      <w:start w:val="1"/>
      <w:numFmt w:val="decimal"/>
      <w:lvlText w:val="%1.%2"/>
      <w:lvlJc w:val="left"/>
      <w:pPr>
        <w:ind w:left="644" w:hanging="36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1572" w:hanging="720"/>
      </w:pPr>
      <w:rPr>
        <w:rFonts w:hint="default"/>
      </w:rPr>
    </w:lvl>
    <w:lvl w:ilvl="4">
      <w:start w:val="1"/>
      <w:numFmt w:val="decimal"/>
      <w:lvlText w:val="%1.%2.%3.%4.%5"/>
      <w:lvlJc w:val="left"/>
      <w:pPr>
        <w:ind w:left="2216" w:hanging="1080"/>
      </w:pPr>
      <w:rPr>
        <w:rFonts w:hint="default"/>
      </w:rPr>
    </w:lvl>
    <w:lvl w:ilvl="5">
      <w:start w:val="1"/>
      <w:numFmt w:val="decimal"/>
      <w:lvlText w:val="%1.%2.%3.%4.%5.%6"/>
      <w:lvlJc w:val="left"/>
      <w:pPr>
        <w:ind w:left="2500" w:hanging="1080"/>
      </w:pPr>
      <w:rPr>
        <w:rFonts w:hint="default"/>
      </w:rPr>
    </w:lvl>
    <w:lvl w:ilvl="6">
      <w:start w:val="1"/>
      <w:numFmt w:val="decimal"/>
      <w:lvlText w:val="%1.%2.%3.%4.%5.%6.%7"/>
      <w:lvlJc w:val="left"/>
      <w:pPr>
        <w:ind w:left="3144" w:hanging="1440"/>
      </w:pPr>
      <w:rPr>
        <w:rFonts w:hint="default"/>
      </w:rPr>
    </w:lvl>
    <w:lvl w:ilvl="7">
      <w:start w:val="1"/>
      <w:numFmt w:val="decimal"/>
      <w:lvlText w:val="%1.%2.%3.%4.%5.%6.%7.%8"/>
      <w:lvlJc w:val="left"/>
      <w:pPr>
        <w:ind w:left="3428" w:hanging="1440"/>
      </w:pPr>
      <w:rPr>
        <w:rFonts w:hint="default"/>
      </w:rPr>
    </w:lvl>
    <w:lvl w:ilvl="8">
      <w:start w:val="1"/>
      <w:numFmt w:val="decimal"/>
      <w:lvlText w:val="%1.%2.%3.%4.%5.%6.%7.%8.%9"/>
      <w:lvlJc w:val="left"/>
      <w:pPr>
        <w:ind w:left="4072" w:hanging="1800"/>
      </w:pPr>
      <w:rPr>
        <w:rFonts w:hint="default"/>
      </w:rPr>
    </w:lvl>
  </w:abstractNum>
  <w:abstractNum w:abstractNumId="4">
    <w:nsid w:val="0A5644AB"/>
    <w:multiLevelType w:val="multilevel"/>
    <w:tmpl w:val="08F28D0E"/>
    <w:lvl w:ilvl="0">
      <w:start w:val="1"/>
      <w:numFmt w:val="bullet"/>
      <w:lvlText w:val=""/>
      <w:lvlJc w:val="left"/>
      <w:pPr>
        <w:tabs>
          <w:tab w:val="num" w:pos="720"/>
        </w:tabs>
        <w:ind w:left="720" w:hanging="360"/>
      </w:pPr>
      <w:rPr>
        <w:rFonts w:ascii="Symbol" w:hAnsi="Symbol" w:cs="Open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Open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Open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5">
    <w:nsid w:val="0B3409B6"/>
    <w:multiLevelType w:val="multilevel"/>
    <w:tmpl w:val="7110CE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0C124912"/>
    <w:multiLevelType w:val="hybridMultilevel"/>
    <w:tmpl w:val="E69EEBD0"/>
    <w:lvl w:ilvl="0" w:tplc="10C479B4">
      <w:start w:val="1"/>
      <w:numFmt w:val="bullet"/>
      <w:lvlText w:val="-"/>
      <w:lvlJc w:val="left"/>
      <w:pPr>
        <w:ind w:left="1429" w:hanging="360"/>
      </w:pPr>
      <w:rPr>
        <w:rFonts w:ascii="Calibri" w:eastAsiaTheme="minorHAnsi" w:hAnsi="Calibri" w:cstheme="minorBidi" w:hint="default"/>
      </w:rPr>
    </w:lvl>
    <w:lvl w:ilvl="1" w:tplc="040C0003" w:tentative="1">
      <w:start w:val="1"/>
      <w:numFmt w:val="bullet"/>
      <w:lvlText w:val="o"/>
      <w:lvlJc w:val="left"/>
      <w:pPr>
        <w:ind w:left="2149" w:hanging="360"/>
      </w:pPr>
      <w:rPr>
        <w:rFonts w:ascii="Courier New" w:hAnsi="Courier New" w:cs="Courier New" w:hint="default"/>
      </w:rPr>
    </w:lvl>
    <w:lvl w:ilvl="2" w:tplc="040C0005" w:tentative="1">
      <w:start w:val="1"/>
      <w:numFmt w:val="bullet"/>
      <w:lvlText w:val=""/>
      <w:lvlJc w:val="left"/>
      <w:pPr>
        <w:ind w:left="2869" w:hanging="360"/>
      </w:pPr>
      <w:rPr>
        <w:rFonts w:ascii="Wingdings" w:hAnsi="Wingdings" w:hint="default"/>
      </w:rPr>
    </w:lvl>
    <w:lvl w:ilvl="3" w:tplc="040C0001" w:tentative="1">
      <w:start w:val="1"/>
      <w:numFmt w:val="bullet"/>
      <w:lvlText w:val=""/>
      <w:lvlJc w:val="left"/>
      <w:pPr>
        <w:ind w:left="3589" w:hanging="360"/>
      </w:pPr>
      <w:rPr>
        <w:rFonts w:ascii="Symbol" w:hAnsi="Symbol" w:hint="default"/>
      </w:rPr>
    </w:lvl>
    <w:lvl w:ilvl="4" w:tplc="040C0003" w:tentative="1">
      <w:start w:val="1"/>
      <w:numFmt w:val="bullet"/>
      <w:lvlText w:val="o"/>
      <w:lvlJc w:val="left"/>
      <w:pPr>
        <w:ind w:left="4309" w:hanging="360"/>
      </w:pPr>
      <w:rPr>
        <w:rFonts w:ascii="Courier New" w:hAnsi="Courier New" w:cs="Courier New" w:hint="default"/>
      </w:rPr>
    </w:lvl>
    <w:lvl w:ilvl="5" w:tplc="040C0005" w:tentative="1">
      <w:start w:val="1"/>
      <w:numFmt w:val="bullet"/>
      <w:lvlText w:val=""/>
      <w:lvlJc w:val="left"/>
      <w:pPr>
        <w:ind w:left="5029" w:hanging="360"/>
      </w:pPr>
      <w:rPr>
        <w:rFonts w:ascii="Wingdings" w:hAnsi="Wingdings" w:hint="default"/>
      </w:rPr>
    </w:lvl>
    <w:lvl w:ilvl="6" w:tplc="040C0001" w:tentative="1">
      <w:start w:val="1"/>
      <w:numFmt w:val="bullet"/>
      <w:lvlText w:val=""/>
      <w:lvlJc w:val="left"/>
      <w:pPr>
        <w:ind w:left="5749" w:hanging="360"/>
      </w:pPr>
      <w:rPr>
        <w:rFonts w:ascii="Symbol" w:hAnsi="Symbol" w:hint="default"/>
      </w:rPr>
    </w:lvl>
    <w:lvl w:ilvl="7" w:tplc="040C0003" w:tentative="1">
      <w:start w:val="1"/>
      <w:numFmt w:val="bullet"/>
      <w:lvlText w:val="o"/>
      <w:lvlJc w:val="left"/>
      <w:pPr>
        <w:ind w:left="6469" w:hanging="360"/>
      </w:pPr>
      <w:rPr>
        <w:rFonts w:ascii="Courier New" w:hAnsi="Courier New" w:cs="Courier New" w:hint="default"/>
      </w:rPr>
    </w:lvl>
    <w:lvl w:ilvl="8" w:tplc="040C0005" w:tentative="1">
      <w:start w:val="1"/>
      <w:numFmt w:val="bullet"/>
      <w:lvlText w:val=""/>
      <w:lvlJc w:val="left"/>
      <w:pPr>
        <w:ind w:left="7189" w:hanging="360"/>
      </w:pPr>
      <w:rPr>
        <w:rFonts w:ascii="Wingdings" w:hAnsi="Wingdings" w:hint="default"/>
      </w:rPr>
    </w:lvl>
  </w:abstractNum>
  <w:abstractNum w:abstractNumId="7">
    <w:nsid w:val="0CF94BC6"/>
    <w:multiLevelType w:val="hybridMultilevel"/>
    <w:tmpl w:val="119CDC84"/>
    <w:lvl w:ilvl="0" w:tplc="8B64261A">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0E767A49"/>
    <w:multiLevelType w:val="hybridMultilevel"/>
    <w:tmpl w:val="39386718"/>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9">
    <w:nsid w:val="12894488"/>
    <w:multiLevelType w:val="hybridMultilevel"/>
    <w:tmpl w:val="34306608"/>
    <w:lvl w:ilvl="0" w:tplc="040C0005">
      <w:start w:val="1"/>
      <w:numFmt w:val="bullet"/>
      <w:lvlText w:val=""/>
      <w:lvlJc w:val="left"/>
      <w:pPr>
        <w:ind w:left="1440" w:hanging="360"/>
      </w:pPr>
      <w:rPr>
        <w:rFonts w:ascii="Wingdings" w:hAnsi="Wingdings"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10">
    <w:nsid w:val="15D42A9E"/>
    <w:multiLevelType w:val="hybridMultilevel"/>
    <w:tmpl w:val="5568E660"/>
    <w:lvl w:ilvl="0" w:tplc="10C479B4">
      <w:start w:val="1"/>
      <w:numFmt w:val="bullet"/>
      <w:lvlText w:val="-"/>
      <w:lvlJc w:val="left"/>
      <w:pPr>
        <w:ind w:left="1470" w:hanging="360"/>
      </w:pPr>
      <w:rPr>
        <w:rFonts w:ascii="Calibri" w:eastAsiaTheme="minorHAnsi" w:hAnsi="Calibri" w:cstheme="minorBidi" w:hint="default"/>
      </w:rPr>
    </w:lvl>
    <w:lvl w:ilvl="1" w:tplc="040C0003" w:tentative="1">
      <w:start w:val="1"/>
      <w:numFmt w:val="bullet"/>
      <w:lvlText w:val="o"/>
      <w:lvlJc w:val="left"/>
      <w:pPr>
        <w:ind w:left="2190" w:hanging="360"/>
      </w:pPr>
      <w:rPr>
        <w:rFonts w:ascii="Courier New" w:hAnsi="Courier New" w:cs="Courier New" w:hint="default"/>
      </w:rPr>
    </w:lvl>
    <w:lvl w:ilvl="2" w:tplc="040C0005" w:tentative="1">
      <w:start w:val="1"/>
      <w:numFmt w:val="bullet"/>
      <w:lvlText w:val=""/>
      <w:lvlJc w:val="left"/>
      <w:pPr>
        <w:ind w:left="2910" w:hanging="360"/>
      </w:pPr>
      <w:rPr>
        <w:rFonts w:ascii="Wingdings" w:hAnsi="Wingdings" w:hint="default"/>
      </w:rPr>
    </w:lvl>
    <w:lvl w:ilvl="3" w:tplc="040C0001" w:tentative="1">
      <w:start w:val="1"/>
      <w:numFmt w:val="bullet"/>
      <w:lvlText w:val=""/>
      <w:lvlJc w:val="left"/>
      <w:pPr>
        <w:ind w:left="3630" w:hanging="360"/>
      </w:pPr>
      <w:rPr>
        <w:rFonts w:ascii="Symbol" w:hAnsi="Symbol" w:hint="default"/>
      </w:rPr>
    </w:lvl>
    <w:lvl w:ilvl="4" w:tplc="040C0003" w:tentative="1">
      <w:start w:val="1"/>
      <w:numFmt w:val="bullet"/>
      <w:lvlText w:val="o"/>
      <w:lvlJc w:val="left"/>
      <w:pPr>
        <w:ind w:left="4350" w:hanging="360"/>
      </w:pPr>
      <w:rPr>
        <w:rFonts w:ascii="Courier New" w:hAnsi="Courier New" w:cs="Courier New" w:hint="default"/>
      </w:rPr>
    </w:lvl>
    <w:lvl w:ilvl="5" w:tplc="040C0005" w:tentative="1">
      <w:start w:val="1"/>
      <w:numFmt w:val="bullet"/>
      <w:lvlText w:val=""/>
      <w:lvlJc w:val="left"/>
      <w:pPr>
        <w:ind w:left="5070" w:hanging="360"/>
      </w:pPr>
      <w:rPr>
        <w:rFonts w:ascii="Wingdings" w:hAnsi="Wingdings" w:hint="default"/>
      </w:rPr>
    </w:lvl>
    <w:lvl w:ilvl="6" w:tplc="040C0001" w:tentative="1">
      <w:start w:val="1"/>
      <w:numFmt w:val="bullet"/>
      <w:lvlText w:val=""/>
      <w:lvlJc w:val="left"/>
      <w:pPr>
        <w:ind w:left="5790" w:hanging="360"/>
      </w:pPr>
      <w:rPr>
        <w:rFonts w:ascii="Symbol" w:hAnsi="Symbol" w:hint="default"/>
      </w:rPr>
    </w:lvl>
    <w:lvl w:ilvl="7" w:tplc="040C0003" w:tentative="1">
      <w:start w:val="1"/>
      <w:numFmt w:val="bullet"/>
      <w:lvlText w:val="o"/>
      <w:lvlJc w:val="left"/>
      <w:pPr>
        <w:ind w:left="6510" w:hanging="360"/>
      </w:pPr>
      <w:rPr>
        <w:rFonts w:ascii="Courier New" w:hAnsi="Courier New" w:cs="Courier New" w:hint="default"/>
      </w:rPr>
    </w:lvl>
    <w:lvl w:ilvl="8" w:tplc="040C0005" w:tentative="1">
      <w:start w:val="1"/>
      <w:numFmt w:val="bullet"/>
      <w:lvlText w:val=""/>
      <w:lvlJc w:val="left"/>
      <w:pPr>
        <w:ind w:left="7230" w:hanging="360"/>
      </w:pPr>
      <w:rPr>
        <w:rFonts w:ascii="Wingdings" w:hAnsi="Wingdings" w:hint="default"/>
      </w:rPr>
    </w:lvl>
  </w:abstractNum>
  <w:abstractNum w:abstractNumId="11">
    <w:nsid w:val="16270356"/>
    <w:multiLevelType w:val="hybridMultilevel"/>
    <w:tmpl w:val="63505D98"/>
    <w:lvl w:ilvl="0" w:tplc="040C0001">
      <w:start w:val="1"/>
      <w:numFmt w:val="bullet"/>
      <w:lvlText w:val=""/>
      <w:lvlJc w:val="left"/>
      <w:pPr>
        <w:tabs>
          <w:tab w:val="num" w:pos="780"/>
        </w:tabs>
        <w:ind w:left="780" w:hanging="360"/>
      </w:pPr>
      <w:rPr>
        <w:rFonts w:ascii="Symbol" w:hAnsi="Symbol" w:hint="default"/>
      </w:rPr>
    </w:lvl>
    <w:lvl w:ilvl="1" w:tplc="040C0003" w:tentative="1">
      <w:start w:val="1"/>
      <w:numFmt w:val="bullet"/>
      <w:lvlText w:val="o"/>
      <w:lvlJc w:val="left"/>
      <w:pPr>
        <w:tabs>
          <w:tab w:val="num" w:pos="1500"/>
        </w:tabs>
        <w:ind w:left="1500" w:hanging="360"/>
      </w:pPr>
      <w:rPr>
        <w:rFonts w:ascii="Courier New" w:hAnsi="Courier New" w:cs="Courier New" w:hint="default"/>
      </w:rPr>
    </w:lvl>
    <w:lvl w:ilvl="2" w:tplc="040C0005" w:tentative="1">
      <w:start w:val="1"/>
      <w:numFmt w:val="bullet"/>
      <w:lvlText w:val=""/>
      <w:lvlJc w:val="left"/>
      <w:pPr>
        <w:tabs>
          <w:tab w:val="num" w:pos="2220"/>
        </w:tabs>
        <w:ind w:left="2220" w:hanging="360"/>
      </w:pPr>
      <w:rPr>
        <w:rFonts w:ascii="Wingdings" w:hAnsi="Wingdings" w:hint="default"/>
      </w:rPr>
    </w:lvl>
    <w:lvl w:ilvl="3" w:tplc="040C0001" w:tentative="1">
      <w:start w:val="1"/>
      <w:numFmt w:val="bullet"/>
      <w:lvlText w:val=""/>
      <w:lvlJc w:val="left"/>
      <w:pPr>
        <w:tabs>
          <w:tab w:val="num" w:pos="2940"/>
        </w:tabs>
        <w:ind w:left="2940" w:hanging="360"/>
      </w:pPr>
      <w:rPr>
        <w:rFonts w:ascii="Symbol" w:hAnsi="Symbol" w:hint="default"/>
      </w:rPr>
    </w:lvl>
    <w:lvl w:ilvl="4" w:tplc="040C0003" w:tentative="1">
      <w:start w:val="1"/>
      <w:numFmt w:val="bullet"/>
      <w:lvlText w:val="o"/>
      <w:lvlJc w:val="left"/>
      <w:pPr>
        <w:tabs>
          <w:tab w:val="num" w:pos="3660"/>
        </w:tabs>
        <w:ind w:left="3660" w:hanging="360"/>
      </w:pPr>
      <w:rPr>
        <w:rFonts w:ascii="Courier New" w:hAnsi="Courier New" w:cs="Courier New" w:hint="default"/>
      </w:rPr>
    </w:lvl>
    <w:lvl w:ilvl="5" w:tplc="040C0005" w:tentative="1">
      <w:start w:val="1"/>
      <w:numFmt w:val="bullet"/>
      <w:lvlText w:val=""/>
      <w:lvlJc w:val="left"/>
      <w:pPr>
        <w:tabs>
          <w:tab w:val="num" w:pos="4380"/>
        </w:tabs>
        <w:ind w:left="4380" w:hanging="360"/>
      </w:pPr>
      <w:rPr>
        <w:rFonts w:ascii="Wingdings" w:hAnsi="Wingdings" w:hint="default"/>
      </w:rPr>
    </w:lvl>
    <w:lvl w:ilvl="6" w:tplc="040C0001" w:tentative="1">
      <w:start w:val="1"/>
      <w:numFmt w:val="bullet"/>
      <w:lvlText w:val=""/>
      <w:lvlJc w:val="left"/>
      <w:pPr>
        <w:tabs>
          <w:tab w:val="num" w:pos="5100"/>
        </w:tabs>
        <w:ind w:left="5100" w:hanging="360"/>
      </w:pPr>
      <w:rPr>
        <w:rFonts w:ascii="Symbol" w:hAnsi="Symbol" w:hint="default"/>
      </w:rPr>
    </w:lvl>
    <w:lvl w:ilvl="7" w:tplc="040C0003" w:tentative="1">
      <w:start w:val="1"/>
      <w:numFmt w:val="bullet"/>
      <w:lvlText w:val="o"/>
      <w:lvlJc w:val="left"/>
      <w:pPr>
        <w:tabs>
          <w:tab w:val="num" w:pos="5820"/>
        </w:tabs>
        <w:ind w:left="5820" w:hanging="360"/>
      </w:pPr>
      <w:rPr>
        <w:rFonts w:ascii="Courier New" w:hAnsi="Courier New" w:cs="Courier New" w:hint="default"/>
      </w:rPr>
    </w:lvl>
    <w:lvl w:ilvl="8" w:tplc="040C0005" w:tentative="1">
      <w:start w:val="1"/>
      <w:numFmt w:val="bullet"/>
      <w:lvlText w:val=""/>
      <w:lvlJc w:val="left"/>
      <w:pPr>
        <w:tabs>
          <w:tab w:val="num" w:pos="6540"/>
        </w:tabs>
        <w:ind w:left="6540" w:hanging="360"/>
      </w:pPr>
      <w:rPr>
        <w:rFonts w:ascii="Wingdings" w:hAnsi="Wingdings" w:hint="default"/>
      </w:rPr>
    </w:lvl>
  </w:abstractNum>
  <w:abstractNum w:abstractNumId="12">
    <w:nsid w:val="16DF0C12"/>
    <w:multiLevelType w:val="hybridMultilevel"/>
    <w:tmpl w:val="F0F81F9C"/>
    <w:lvl w:ilvl="0" w:tplc="8856EA16">
      <w:start w:val="1"/>
      <w:numFmt w:val="decimal"/>
      <w:lvlText w:val="%1)"/>
      <w:lvlJc w:val="left"/>
      <w:pPr>
        <w:tabs>
          <w:tab w:val="num" w:pos="786"/>
        </w:tabs>
        <w:ind w:left="786" w:hanging="360"/>
      </w:pPr>
      <w:rPr>
        <w:rFonts w:hint="default"/>
      </w:rPr>
    </w:lvl>
    <w:lvl w:ilvl="1" w:tplc="040C0019" w:tentative="1">
      <w:start w:val="1"/>
      <w:numFmt w:val="lowerLetter"/>
      <w:lvlText w:val="%2."/>
      <w:lvlJc w:val="left"/>
      <w:pPr>
        <w:tabs>
          <w:tab w:val="num" w:pos="1506"/>
        </w:tabs>
        <w:ind w:left="1506" w:hanging="360"/>
      </w:pPr>
    </w:lvl>
    <w:lvl w:ilvl="2" w:tplc="040C001B" w:tentative="1">
      <w:start w:val="1"/>
      <w:numFmt w:val="lowerRoman"/>
      <w:lvlText w:val="%3."/>
      <w:lvlJc w:val="right"/>
      <w:pPr>
        <w:tabs>
          <w:tab w:val="num" w:pos="2226"/>
        </w:tabs>
        <w:ind w:left="2226" w:hanging="180"/>
      </w:pPr>
    </w:lvl>
    <w:lvl w:ilvl="3" w:tplc="040C000F" w:tentative="1">
      <w:start w:val="1"/>
      <w:numFmt w:val="decimal"/>
      <w:lvlText w:val="%4."/>
      <w:lvlJc w:val="left"/>
      <w:pPr>
        <w:tabs>
          <w:tab w:val="num" w:pos="2946"/>
        </w:tabs>
        <w:ind w:left="2946" w:hanging="360"/>
      </w:pPr>
    </w:lvl>
    <w:lvl w:ilvl="4" w:tplc="040C0019" w:tentative="1">
      <w:start w:val="1"/>
      <w:numFmt w:val="lowerLetter"/>
      <w:lvlText w:val="%5."/>
      <w:lvlJc w:val="left"/>
      <w:pPr>
        <w:tabs>
          <w:tab w:val="num" w:pos="3666"/>
        </w:tabs>
        <w:ind w:left="3666" w:hanging="360"/>
      </w:pPr>
    </w:lvl>
    <w:lvl w:ilvl="5" w:tplc="040C001B" w:tentative="1">
      <w:start w:val="1"/>
      <w:numFmt w:val="lowerRoman"/>
      <w:lvlText w:val="%6."/>
      <w:lvlJc w:val="right"/>
      <w:pPr>
        <w:tabs>
          <w:tab w:val="num" w:pos="4386"/>
        </w:tabs>
        <w:ind w:left="4386" w:hanging="180"/>
      </w:pPr>
    </w:lvl>
    <w:lvl w:ilvl="6" w:tplc="040C000F" w:tentative="1">
      <w:start w:val="1"/>
      <w:numFmt w:val="decimal"/>
      <w:lvlText w:val="%7."/>
      <w:lvlJc w:val="left"/>
      <w:pPr>
        <w:tabs>
          <w:tab w:val="num" w:pos="5106"/>
        </w:tabs>
        <w:ind w:left="5106" w:hanging="360"/>
      </w:pPr>
    </w:lvl>
    <w:lvl w:ilvl="7" w:tplc="040C0019" w:tentative="1">
      <w:start w:val="1"/>
      <w:numFmt w:val="lowerLetter"/>
      <w:lvlText w:val="%8."/>
      <w:lvlJc w:val="left"/>
      <w:pPr>
        <w:tabs>
          <w:tab w:val="num" w:pos="5826"/>
        </w:tabs>
        <w:ind w:left="5826" w:hanging="360"/>
      </w:pPr>
    </w:lvl>
    <w:lvl w:ilvl="8" w:tplc="040C001B" w:tentative="1">
      <w:start w:val="1"/>
      <w:numFmt w:val="lowerRoman"/>
      <w:lvlText w:val="%9."/>
      <w:lvlJc w:val="right"/>
      <w:pPr>
        <w:tabs>
          <w:tab w:val="num" w:pos="6546"/>
        </w:tabs>
        <w:ind w:left="6546" w:hanging="180"/>
      </w:pPr>
    </w:lvl>
  </w:abstractNum>
  <w:abstractNum w:abstractNumId="13">
    <w:nsid w:val="184545B5"/>
    <w:multiLevelType w:val="hybridMultilevel"/>
    <w:tmpl w:val="098470B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19533252"/>
    <w:multiLevelType w:val="multilevel"/>
    <w:tmpl w:val="43F8EDAC"/>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5">
    <w:nsid w:val="1B617D88"/>
    <w:multiLevelType w:val="hybridMultilevel"/>
    <w:tmpl w:val="2AF20082"/>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1C407DF6"/>
    <w:multiLevelType w:val="multilevel"/>
    <w:tmpl w:val="42E6E4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1C657315"/>
    <w:multiLevelType w:val="multilevel"/>
    <w:tmpl w:val="A078CDDE"/>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8">
    <w:nsid w:val="1D504078"/>
    <w:multiLevelType w:val="hybridMultilevel"/>
    <w:tmpl w:val="8D58D48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215575CF"/>
    <w:multiLevelType w:val="multilevel"/>
    <w:tmpl w:val="CFA0A53E"/>
    <w:lvl w:ilvl="0">
      <w:start w:val="1"/>
      <w:numFmt w:val="bullet"/>
      <w:lvlText w:val=""/>
      <w:lvlJc w:val="left"/>
      <w:pPr>
        <w:tabs>
          <w:tab w:val="num" w:pos="720"/>
        </w:tabs>
        <w:ind w:left="720" w:hanging="360"/>
      </w:pPr>
      <w:rPr>
        <w:rFonts w:ascii="Symbol" w:hAnsi="Symbol" w:cs="Open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Open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Open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20">
    <w:nsid w:val="237209EE"/>
    <w:multiLevelType w:val="hybridMultilevel"/>
    <w:tmpl w:val="4A82B614"/>
    <w:lvl w:ilvl="0" w:tplc="10C479B4">
      <w:start w:val="1"/>
      <w:numFmt w:val="bullet"/>
      <w:lvlText w:val="-"/>
      <w:lvlJc w:val="left"/>
      <w:pPr>
        <w:ind w:left="1429" w:hanging="360"/>
      </w:pPr>
      <w:rPr>
        <w:rFonts w:ascii="Calibri" w:eastAsiaTheme="minorHAnsi" w:hAnsi="Calibri" w:cstheme="minorBidi" w:hint="default"/>
      </w:rPr>
    </w:lvl>
    <w:lvl w:ilvl="1" w:tplc="040C0003" w:tentative="1">
      <w:start w:val="1"/>
      <w:numFmt w:val="bullet"/>
      <w:lvlText w:val="o"/>
      <w:lvlJc w:val="left"/>
      <w:pPr>
        <w:ind w:left="2149" w:hanging="360"/>
      </w:pPr>
      <w:rPr>
        <w:rFonts w:ascii="Courier New" w:hAnsi="Courier New" w:cs="Courier New" w:hint="default"/>
      </w:rPr>
    </w:lvl>
    <w:lvl w:ilvl="2" w:tplc="040C0005" w:tentative="1">
      <w:start w:val="1"/>
      <w:numFmt w:val="bullet"/>
      <w:lvlText w:val=""/>
      <w:lvlJc w:val="left"/>
      <w:pPr>
        <w:ind w:left="2869" w:hanging="360"/>
      </w:pPr>
      <w:rPr>
        <w:rFonts w:ascii="Wingdings" w:hAnsi="Wingdings" w:hint="default"/>
      </w:rPr>
    </w:lvl>
    <w:lvl w:ilvl="3" w:tplc="040C0001" w:tentative="1">
      <w:start w:val="1"/>
      <w:numFmt w:val="bullet"/>
      <w:lvlText w:val=""/>
      <w:lvlJc w:val="left"/>
      <w:pPr>
        <w:ind w:left="3589" w:hanging="360"/>
      </w:pPr>
      <w:rPr>
        <w:rFonts w:ascii="Symbol" w:hAnsi="Symbol" w:hint="default"/>
      </w:rPr>
    </w:lvl>
    <w:lvl w:ilvl="4" w:tplc="040C0003" w:tentative="1">
      <w:start w:val="1"/>
      <w:numFmt w:val="bullet"/>
      <w:lvlText w:val="o"/>
      <w:lvlJc w:val="left"/>
      <w:pPr>
        <w:ind w:left="4309" w:hanging="360"/>
      </w:pPr>
      <w:rPr>
        <w:rFonts w:ascii="Courier New" w:hAnsi="Courier New" w:cs="Courier New" w:hint="default"/>
      </w:rPr>
    </w:lvl>
    <w:lvl w:ilvl="5" w:tplc="040C0005" w:tentative="1">
      <w:start w:val="1"/>
      <w:numFmt w:val="bullet"/>
      <w:lvlText w:val=""/>
      <w:lvlJc w:val="left"/>
      <w:pPr>
        <w:ind w:left="5029" w:hanging="360"/>
      </w:pPr>
      <w:rPr>
        <w:rFonts w:ascii="Wingdings" w:hAnsi="Wingdings" w:hint="default"/>
      </w:rPr>
    </w:lvl>
    <w:lvl w:ilvl="6" w:tplc="040C0001" w:tentative="1">
      <w:start w:val="1"/>
      <w:numFmt w:val="bullet"/>
      <w:lvlText w:val=""/>
      <w:lvlJc w:val="left"/>
      <w:pPr>
        <w:ind w:left="5749" w:hanging="360"/>
      </w:pPr>
      <w:rPr>
        <w:rFonts w:ascii="Symbol" w:hAnsi="Symbol" w:hint="default"/>
      </w:rPr>
    </w:lvl>
    <w:lvl w:ilvl="7" w:tplc="040C0003" w:tentative="1">
      <w:start w:val="1"/>
      <w:numFmt w:val="bullet"/>
      <w:lvlText w:val="o"/>
      <w:lvlJc w:val="left"/>
      <w:pPr>
        <w:ind w:left="6469" w:hanging="360"/>
      </w:pPr>
      <w:rPr>
        <w:rFonts w:ascii="Courier New" w:hAnsi="Courier New" w:cs="Courier New" w:hint="default"/>
      </w:rPr>
    </w:lvl>
    <w:lvl w:ilvl="8" w:tplc="040C0005" w:tentative="1">
      <w:start w:val="1"/>
      <w:numFmt w:val="bullet"/>
      <w:lvlText w:val=""/>
      <w:lvlJc w:val="left"/>
      <w:pPr>
        <w:ind w:left="7189" w:hanging="360"/>
      </w:pPr>
      <w:rPr>
        <w:rFonts w:ascii="Wingdings" w:hAnsi="Wingdings" w:hint="default"/>
      </w:rPr>
    </w:lvl>
  </w:abstractNum>
  <w:abstractNum w:abstractNumId="21">
    <w:nsid w:val="23D856B3"/>
    <w:multiLevelType w:val="multilevel"/>
    <w:tmpl w:val="24F67204"/>
    <w:lvl w:ilvl="0">
      <w:start w:val="3"/>
      <w:numFmt w:val="decimal"/>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22">
    <w:nsid w:val="257818F3"/>
    <w:multiLevelType w:val="hybridMultilevel"/>
    <w:tmpl w:val="7D42DD5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278551CC"/>
    <w:multiLevelType w:val="hybridMultilevel"/>
    <w:tmpl w:val="4D7867D8"/>
    <w:lvl w:ilvl="0" w:tplc="AF643298">
      <w:start w:val="5"/>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4">
    <w:nsid w:val="2D1234BD"/>
    <w:multiLevelType w:val="multilevel"/>
    <w:tmpl w:val="D74AE5DE"/>
    <w:lvl w:ilvl="0">
      <w:start w:val="1"/>
      <w:numFmt w:val="decimal"/>
      <w:lvlText w:val="%1."/>
      <w:lvlJc w:val="left"/>
      <w:pPr>
        <w:tabs>
          <w:tab w:val="num" w:pos="720"/>
        </w:tabs>
        <w:ind w:left="720" w:hanging="360"/>
      </w:pPr>
      <w:rPr>
        <w:i/>
        <w:iCs/>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5">
    <w:nsid w:val="2D125A6E"/>
    <w:multiLevelType w:val="multilevel"/>
    <w:tmpl w:val="D7CC4B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nsid w:val="2E3434E9"/>
    <w:multiLevelType w:val="hybridMultilevel"/>
    <w:tmpl w:val="150A9AFA"/>
    <w:lvl w:ilvl="0" w:tplc="10C479B4">
      <w:start w:val="1"/>
      <w:numFmt w:val="bullet"/>
      <w:lvlText w:val="-"/>
      <w:lvlJc w:val="left"/>
      <w:pPr>
        <w:ind w:left="720" w:hanging="360"/>
      </w:pPr>
      <w:rPr>
        <w:rFonts w:ascii="Calibri" w:eastAsiaTheme="minorHAnsi" w:hAnsi="Calibri"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32B92A49"/>
    <w:multiLevelType w:val="multilevel"/>
    <w:tmpl w:val="6816B02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nsid w:val="33267A5A"/>
    <w:multiLevelType w:val="hybridMultilevel"/>
    <w:tmpl w:val="3E40A22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nsid w:val="374520CC"/>
    <w:multiLevelType w:val="hybridMultilevel"/>
    <w:tmpl w:val="F9F85A18"/>
    <w:lvl w:ilvl="0" w:tplc="87FC34A4">
      <w:start w:val="3"/>
      <w:numFmt w:val="lowerLetter"/>
      <w:lvlText w:val="%1)"/>
      <w:lvlJc w:val="left"/>
      <w:pPr>
        <w:tabs>
          <w:tab w:val="num" w:pos="704"/>
        </w:tabs>
        <w:ind w:left="704" w:hanging="360"/>
      </w:pPr>
      <w:rPr>
        <w:rFonts w:hint="default"/>
      </w:rPr>
    </w:lvl>
    <w:lvl w:ilvl="1" w:tplc="040C0019" w:tentative="1">
      <w:start w:val="1"/>
      <w:numFmt w:val="lowerLetter"/>
      <w:lvlText w:val="%2."/>
      <w:lvlJc w:val="left"/>
      <w:pPr>
        <w:tabs>
          <w:tab w:val="num" w:pos="1424"/>
        </w:tabs>
        <w:ind w:left="1424" w:hanging="360"/>
      </w:pPr>
    </w:lvl>
    <w:lvl w:ilvl="2" w:tplc="040C001B" w:tentative="1">
      <w:start w:val="1"/>
      <w:numFmt w:val="lowerRoman"/>
      <w:lvlText w:val="%3."/>
      <w:lvlJc w:val="right"/>
      <w:pPr>
        <w:tabs>
          <w:tab w:val="num" w:pos="2144"/>
        </w:tabs>
        <w:ind w:left="2144" w:hanging="180"/>
      </w:pPr>
    </w:lvl>
    <w:lvl w:ilvl="3" w:tplc="040C000F" w:tentative="1">
      <w:start w:val="1"/>
      <w:numFmt w:val="decimal"/>
      <w:lvlText w:val="%4."/>
      <w:lvlJc w:val="left"/>
      <w:pPr>
        <w:tabs>
          <w:tab w:val="num" w:pos="2864"/>
        </w:tabs>
        <w:ind w:left="2864" w:hanging="360"/>
      </w:pPr>
    </w:lvl>
    <w:lvl w:ilvl="4" w:tplc="040C0019" w:tentative="1">
      <w:start w:val="1"/>
      <w:numFmt w:val="lowerLetter"/>
      <w:lvlText w:val="%5."/>
      <w:lvlJc w:val="left"/>
      <w:pPr>
        <w:tabs>
          <w:tab w:val="num" w:pos="3584"/>
        </w:tabs>
        <w:ind w:left="3584" w:hanging="360"/>
      </w:pPr>
    </w:lvl>
    <w:lvl w:ilvl="5" w:tplc="040C001B" w:tentative="1">
      <w:start w:val="1"/>
      <w:numFmt w:val="lowerRoman"/>
      <w:lvlText w:val="%6."/>
      <w:lvlJc w:val="right"/>
      <w:pPr>
        <w:tabs>
          <w:tab w:val="num" w:pos="4304"/>
        </w:tabs>
        <w:ind w:left="4304" w:hanging="180"/>
      </w:pPr>
    </w:lvl>
    <w:lvl w:ilvl="6" w:tplc="040C000F" w:tentative="1">
      <w:start w:val="1"/>
      <w:numFmt w:val="decimal"/>
      <w:lvlText w:val="%7."/>
      <w:lvlJc w:val="left"/>
      <w:pPr>
        <w:tabs>
          <w:tab w:val="num" w:pos="5024"/>
        </w:tabs>
        <w:ind w:left="5024" w:hanging="360"/>
      </w:pPr>
    </w:lvl>
    <w:lvl w:ilvl="7" w:tplc="040C0019" w:tentative="1">
      <w:start w:val="1"/>
      <w:numFmt w:val="lowerLetter"/>
      <w:lvlText w:val="%8."/>
      <w:lvlJc w:val="left"/>
      <w:pPr>
        <w:tabs>
          <w:tab w:val="num" w:pos="5744"/>
        </w:tabs>
        <w:ind w:left="5744" w:hanging="360"/>
      </w:pPr>
    </w:lvl>
    <w:lvl w:ilvl="8" w:tplc="040C001B" w:tentative="1">
      <w:start w:val="1"/>
      <w:numFmt w:val="lowerRoman"/>
      <w:lvlText w:val="%9."/>
      <w:lvlJc w:val="right"/>
      <w:pPr>
        <w:tabs>
          <w:tab w:val="num" w:pos="6464"/>
        </w:tabs>
        <w:ind w:left="6464" w:hanging="180"/>
      </w:pPr>
    </w:lvl>
  </w:abstractNum>
  <w:abstractNum w:abstractNumId="30">
    <w:nsid w:val="3AB85F77"/>
    <w:multiLevelType w:val="multilevel"/>
    <w:tmpl w:val="4302F000"/>
    <w:lvl w:ilvl="0">
      <w:start w:val="1"/>
      <w:numFmt w:val="bullet"/>
      <w:lvlText w:val=""/>
      <w:lvlJc w:val="left"/>
      <w:pPr>
        <w:ind w:left="720" w:hanging="360"/>
      </w:pPr>
      <w:rPr>
        <w:rFonts w:ascii="Symbol" w:hAnsi="Symbol" w:cs="Symbol" w:hint="default"/>
        <w:sz w:val="24"/>
        <w:szCs w:val="24"/>
      </w:rPr>
    </w:lvl>
    <w:lvl w:ilvl="1">
      <w:start w:val="1"/>
      <w:numFmt w:val="decimal"/>
      <w:lvlText w:val="%2."/>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nsid w:val="3FA31DE7"/>
    <w:multiLevelType w:val="hybridMultilevel"/>
    <w:tmpl w:val="D924B2D4"/>
    <w:lvl w:ilvl="0" w:tplc="51F64F4A">
      <w:start w:val="1"/>
      <w:numFmt w:val="bullet"/>
      <w:lvlText w:val="-"/>
      <w:lvlJc w:val="left"/>
      <w:pPr>
        <w:ind w:left="720" w:hanging="360"/>
      </w:pPr>
      <w:rPr>
        <w:rFonts w:ascii="Times New Roman" w:hAnsi="Times New Roman" w:hint="default"/>
        <w:color w:val="auto"/>
        <w:sz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nsid w:val="40246602"/>
    <w:multiLevelType w:val="multilevel"/>
    <w:tmpl w:val="38046D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nsid w:val="403319D9"/>
    <w:multiLevelType w:val="multilevel"/>
    <w:tmpl w:val="B646370A"/>
    <w:lvl w:ilvl="0">
      <w:start w:val="1"/>
      <w:numFmt w:val="bullet"/>
      <w:lvlText w:val=""/>
      <w:lvlJc w:val="left"/>
      <w:pPr>
        <w:tabs>
          <w:tab w:val="num" w:pos="1080"/>
        </w:tabs>
        <w:ind w:left="1080" w:hanging="360"/>
      </w:pPr>
      <w:rPr>
        <w:rFonts w:ascii="Symbol" w:hAnsi="Symbol" w:cs="OpenSymbol" w:hint="default"/>
      </w:rPr>
    </w:lvl>
    <w:lvl w:ilvl="1">
      <w:start w:val="1"/>
      <w:numFmt w:val="bullet"/>
      <w:lvlText w:val=""/>
      <w:lvlJc w:val="left"/>
      <w:pPr>
        <w:tabs>
          <w:tab w:val="num" w:pos="1440"/>
        </w:tabs>
        <w:ind w:left="1440" w:hanging="360"/>
      </w:pPr>
      <w:rPr>
        <w:rFonts w:ascii="Symbol" w:hAnsi="Symbol" w:cs="OpenSymbol" w:hint="default"/>
      </w:rPr>
    </w:lvl>
    <w:lvl w:ilvl="2">
      <w:start w:val="1"/>
      <w:numFmt w:val="bullet"/>
      <w:lvlText w:val=""/>
      <w:lvlJc w:val="left"/>
      <w:pPr>
        <w:tabs>
          <w:tab w:val="num" w:pos="1800"/>
        </w:tabs>
        <w:ind w:left="1800" w:hanging="360"/>
      </w:pPr>
      <w:rPr>
        <w:rFonts w:ascii="Symbol" w:hAnsi="Symbol" w:cs="OpenSymbol" w:hint="default"/>
      </w:rPr>
    </w:lvl>
    <w:lvl w:ilvl="3">
      <w:start w:val="1"/>
      <w:numFmt w:val="bullet"/>
      <w:lvlText w:val=""/>
      <w:lvlJc w:val="left"/>
      <w:pPr>
        <w:tabs>
          <w:tab w:val="num" w:pos="2160"/>
        </w:tabs>
        <w:ind w:left="2160" w:hanging="360"/>
      </w:pPr>
      <w:rPr>
        <w:rFonts w:ascii="Symbol" w:hAnsi="Symbol" w:cs="OpenSymbol" w:hint="default"/>
      </w:rPr>
    </w:lvl>
    <w:lvl w:ilvl="4">
      <w:start w:val="1"/>
      <w:numFmt w:val="bullet"/>
      <w:lvlText w:val=""/>
      <w:lvlJc w:val="left"/>
      <w:pPr>
        <w:tabs>
          <w:tab w:val="num" w:pos="2520"/>
        </w:tabs>
        <w:ind w:left="2520" w:hanging="360"/>
      </w:pPr>
      <w:rPr>
        <w:rFonts w:ascii="Symbol" w:hAnsi="Symbol" w:cs="OpenSymbol" w:hint="default"/>
      </w:rPr>
    </w:lvl>
    <w:lvl w:ilvl="5">
      <w:start w:val="1"/>
      <w:numFmt w:val="bullet"/>
      <w:lvlText w:val=""/>
      <w:lvlJc w:val="left"/>
      <w:pPr>
        <w:tabs>
          <w:tab w:val="num" w:pos="2880"/>
        </w:tabs>
        <w:ind w:left="2880" w:hanging="360"/>
      </w:pPr>
      <w:rPr>
        <w:rFonts w:ascii="Symbol" w:hAnsi="Symbol" w:cs="OpenSymbol" w:hint="default"/>
      </w:rPr>
    </w:lvl>
    <w:lvl w:ilvl="6">
      <w:start w:val="1"/>
      <w:numFmt w:val="bullet"/>
      <w:lvlText w:val=""/>
      <w:lvlJc w:val="left"/>
      <w:pPr>
        <w:tabs>
          <w:tab w:val="num" w:pos="3240"/>
        </w:tabs>
        <w:ind w:left="3240" w:hanging="360"/>
      </w:pPr>
      <w:rPr>
        <w:rFonts w:ascii="Symbol" w:hAnsi="Symbol" w:cs="OpenSymbol" w:hint="default"/>
      </w:rPr>
    </w:lvl>
    <w:lvl w:ilvl="7">
      <w:start w:val="1"/>
      <w:numFmt w:val="bullet"/>
      <w:lvlText w:val=""/>
      <w:lvlJc w:val="left"/>
      <w:pPr>
        <w:tabs>
          <w:tab w:val="num" w:pos="3600"/>
        </w:tabs>
        <w:ind w:left="3600" w:hanging="360"/>
      </w:pPr>
      <w:rPr>
        <w:rFonts w:ascii="Symbol" w:hAnsi="Symbol" w:cs="OpenSymbol" w:hint="default"/>
      </w:rPr>
    </w:lvl>
    <w:lvl w:ilvl="8">
      <w:start w:val="1"/>
      <w:numFmt w:val="bullet"/>
      <w:lvlText w:val=""/>
      <w:lvlJc w:val="left"/>
      <w:pPr>
        <w:tabs>
          <w:tab w:val="num" w:pos="3960"/>
        </w:tabs>
        <w:ind w:left="3960" w:hanging="360"/>
      </w:pPr>
      <w:rPr>
        <w:rFonts w:ascii="Symbol" w:hAnsi="Symbol" w:cs="OpenSymbol" w:hint="default"/>
      </w:rPr>
    </w:lvl>
  </w:abstractNum>
  <w:abstractNum w:abstractNumId="34">
    <w:nsid w:val="430A06B9"/>
    <w:multiLevelType w:val="multilevel"/>
    <w:tmpl w:val="3CE20742"/>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nsid w:val="45A47833"/>
    <w:multiLevelType w:val="multilevel"/>
    <w:tmpl w:val="F7EA7DC4"/>
    <w:lvl w:ilvl="0">
      <w:start w:val="2"/>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6">
    <w:nsid w:val="478D286E"/>
    <w:multiLevelType w:val="hybridMultilevel"/>
    <w:tmpl w:val="70A84ACC"/>
    <w:lvl w:ilvl="0" w:tplc="10C479B4">
      <w:start w:val="1"/>
      <w:numFmt w:val="bullet"/>
      <w:lvlText w:val="-"/>
      <w:lvlJc w:val="left"/>
      <w:pPr>
        <w:ind w:left="720" w:hanging="360"/>
      </w:pPr>
      <w:rPr>
        <w:rFonts w:ascii="Calibri" w:eastAsiaTheme="minorHAnsi" w:hAnsi="Calibri"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7">
    <w:nsid w:val="48B634EB"/>
    <w:multiLevelType w:val="multilevel"/>
    <w:tmpl w:val="AFF4B63A"/>
    <w:lvl w:ilvl="0">
      <w:start w:val="2"/>
      <w:numFmt w:val="decimal"/>
      <w:lvlText w:val="%1."/>
      <w:lvlJc w:val="left"/>
      <w:pPr>
        <w:tabs>
          <w:tab w:val="num" w:pos="720"/>
        </w:tabs>
        <w:ind w:left="720" w:hanging="360"/>
      </w:pPr>
      <w:rPr>
        <w:i/>
        <w:iCs/>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8">
    <w:nsid w:val="4BB40618"/>
    <w:multiLevelType w:val="hybridMultilevel"/>
    <w:tmpl w:val="02249FD8"/>
    <w:lvl w:ilvl="0" w:tplc="10C479B4">
      <w:start w:val="1"/>
      <w:numFmt w:val="bullet"/>
      <w:lvlText w:val="-"/>
      <w:lvlJc w:val="left"/>
      <w:pPr>
        <w:ind w:left="1146" w:hanging="360"/>
      </w:pPr>
      <w:rPr>
        <w:rFonts w:ascii="Calibri" w:eastAsiaTheme="minorHAnsi" w:hAnsi="Calibri" w:cstheme="minorBidi" w:hint="default"/>
      </w:rPr>
    </w:lvl>
    <w:lvl w:ilvl="1" w:tplc="040C0003" w:tentative="1">
      <w:start w:val="1"/>
      <w:numFmt w:val="bullet"/>
      <w:lvlText w:val="o"/>
      <w:lvlJc w:val="left"/>
      <w:pPr>
        <w:ind w:left="1866" w:hanging="360"/>
      </w:pPr>
      <w:rPr>
        <w:rFonts w:ascii="Courier New" w:hAnsi="Courier New" w:cs="Courier New" w:hint="default"/>
      </w:rPr>
    </w:lvl>
    <w:lvl w:ilvl="2" w:tplc="040C0005" w:tentative="1">
      <w:start w:val="1"/>
      <w:numFmt w:val="bullet"/>
      <w:lvlText w:val=""/>
      <w:lvlJc w:val="left"/>
      <w:pPr>
        <w:ind w:left="2586" w:hanging="360"/>
      </w:pPr>
      <w:rPr>
        <w:rFonts w:ascii="Wingdings" w:hAnsi="Wingdings" w:hint="default"/>
      </w:rPr>
    </w:lvl>
    <w:lvl w:ilvl="3" w:tplc="040C0001" w:tentative="1">
      <w:start w:val="1"/>
      <w:numFmt w:val="bullet"/>
      <w:lvlText w:val=""/>
      <w:lvlJc w:val="left"/>
      <w:pPr>
        <w:ind w:left="3306" w:hanging="360"/>
      </w:pPr>
      <w:rPr>
        <w:rFonts w:ascii="Symbol" w:hAnsi="Symbol" w:hint="default"/>
      </w:rPr>
    </w:lvl>
    <w:lvl w:ilvl="4" w:tplc="040C0003" w:tentative="1">
      <w:start w:val="1"/>
      <w:numFmt w:val="bullet"/>
      <w:lvlText w:val="o"/>
      <w:lvlJc w:val="left"/>
      <w:pPr>
        <w:ind w:left="4026" w:hanging="360"/>
      </w:pPr>
      <w:rPr>
        <w:rFonts w:ascii="Courier New" w:hAnsi="Courier New" w:cs="Courier New" w:hint="default"/>
      </w:rPr>
    </w:lvl>
    <w:lvl w:ilvl="5" w:tplc="040C0005" w:tentative="1">
      <w:start w:val="1"/>
      <w:numFmt w:val="bullet"/>
      <w:lvlText w:val=""/>
      <w:lvlJc w:val="left"/>
      <w:pPr>
        <w:ind w:left="4746" w:hanging="360"/>
      </w:pPr>
      <w:rPr>
        <w:rFonts w:ascii="Wingdings" w:hAnsi="Wingdings" w:hint="default"/>
      </w:rPr>
    </w:lvl>
    <w:lvl w:ilvl="6" w:tplc="040C0001" w:tentative="1">
      <w:start w:val="1"/>
      <w:numFmt w:val="bullet"/>
      <w:lvlText w:val=""/>
      <w:lvlJc w:val="left"/>
      <w:pPr>
        <w:ind w:left="5466" w:hanging="360"/>
      </w:pPr>
      <w:rPr>
        <w:rFonts w:ascii="Symbol" w:hAnsi="Symbol" w:hint="default"/>
      </w:rPr>
    </w:lvl>
    <w:lvl w:ilvl="7" w:tplc="040C0003" w:tentative="1">
      <w:start w:val="1"/>
      <w:numFmt w:val="bullet"/>
      <w:lvlText w:val="o"/>
      <w:lvlJc w:val="left"/>
      <w:pPr>
        <w:ind w:left="6186" w:hanging="360"/>
      </w:pPr>
      <w:rPr>
        <w:rFonts w:ascii="Courier New" w:hAnsi="Courier New" w:cs="Courier New" w:hint="default"/>
      </w:rPr>
    </w:lvl>
    <w:lvl w:ilvl="8" w:tplc="040C0005" w:tentative="1">
      <w:start w:val="1"/>
      <w:numFmt w:val="bullet"/>
      <w:lvlText w:val=""/>
      <w:lvlJc w:val="left"/>
      <w:pPr>
        <w:ind w:left="6906" w:hanging="360"/>
      </w:pPr>
      <w:rPr>
        <w:rFonts w:ascii="Wingdings" w:hAnsi="Wingdings" w:hint="default"/>
      </w:rPr>
    </w:lvl>
  </w:abstractNum>
  <w:abstractNum w:abstractNumId="39">
    <w:nsid w:val="4DC70E9D"/>
    <w:multiLevelType w:val="hybridMultilevel"/>
    <w:tmpl w:val="C0B0A3F8"/>
    <w:lvl w:ilvl="0" w:tplc="8B547832">
      <w:start w:val="3"/>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0">
    <w:nsid w:val="4EB4097A"/>
    <w:multiLevelType w:val="hybridMultilevel"/>
    <w:tmpl w:val="6B181652"/>
    <w:lvl w:ilvl="0" w:tplc="040C000F">
      <w:start w:val="1"/>
      <w:numFmt w:val="decimal"/>
      <w:lvlText w:val="%1."/>
      <w:lvlJc w:val="left"/>
      <w:pPr>
        <w:tabs>
          <w:tab w:val="num" w:pos="360"/>
        </w:tabs>
        <w:ind w:left="360" w:hanging="360"/>
      </w:pPr>
    </w:lvl>
    <w:lvl w:ilvl="1" w:tplc="040C0019" w:tentative="1">
      <w:start w:val="1"/>
      <w:numFmt w:val="lowerLetter"/>
      <w:lvlText w:val="%2."/>
      <w:lvlJc w:val="left"/>
      <w:pPr>
        <w:tabs>
          <w:tab w:val="num" w:pos="1080"/>
        </w:tabs>
        <w:ind w:left="1080" w:hanging="360"/>
      </w:pPr>
    </w:lvl>
    <w:lvl w:ilvl="2" w:tplc="040C001B" w:tentative="1">
      <w:start w:val="1"/>
      <w:numFmt w:val="lowerRoman"/>
      <w:lvlText w:val="%3."/>
      <w:lvlJc w:val="right"/>
      <w:pPr>
        <w:tabs>
          <w:tab w:val="num" w:pos="1800"/>
        </w:tabs>
        <w:ind w:left="1800" w:hanging="180"/>
      </w:pPr>
    </w:lvl>
    <w:lvl w:ilvl="3" w:tplc="040C000F" w:tentative="1">
      <w:start w:val="1"/>
      <w:numFmt w:val="decimal"/>
      <w:lvlText w:val="%4."/>
      <w:lvlJc w:val="left"/>
      <w:pPr>
        <w:tabs>
          <w:tab w:val="num" w:pos="2520"/>
        </w:tabs>
        <w:ind w:left="2520" w:hanging="360"/>
      </w:pPr>
    </w:lvl>
    <w:lvl w:ilvl="4" w:tplc="040C0019" w:tentative="1">
      <w:start w:val="1"/>
      <w:numFmt w:val="lowerLetter"/>
      <w:lvlText w:val="%5."/>
      <w:lvlJc w:val="left"/>
      <w:pPr>
        <w:tabs>
          <w:tab w:val="num" w:pos="3240"/>
        </w:tabs>
        <w:ind w:left="3240" w:hanging="360"/>
      </w:pPr>
    </w:lvl>
    <w:lvl w:ilvl="5" w:tplc="040C001B" w:tentative="1">
      <w:start w:val="1"/>
      <w:numFmt w:val="lowerRoman"/>
      <w:lvlText w:val="%6."/>
      <w:lvlJc w:val="right"/>
      <w:pPr>
        <w:tabs>
          <w:tab w:val="num" w:pos="3960"/>
        </w:tabs>
        <w:ind w:left="3960" w:hanging="180"/>
      </w:pPr>
    </w:lvl>
    <w:lvl w:ilvl="6" w:tplc="040C000F" w:tentative="1">
      <w:start w:val="1"/>
      <w:numFmt w:val="decimal"/>
      <w:lvlText w:val="%7."/>
      <w:lvlJc w:val="left"/>
      <w:pPr>
        <w:tabs>
          <w:tab w:val="num" w:pos="4680"/>
        </w:tabs>
        <w:ind w:left="4680" w:hanging="360"/>
      </w:pPr>
    </w:lvl>
    <w:lvl w:ilvl="7" w:tplc="040C0019" w:tentative="1">
      <w:start w:val="1"/>
      <w:numFmt w:val="lowerLetter"/>
      <w:lvlText w:val="%8."/>
      <w:lvlJc w:val="left"/>
      <w:pPr>
        <w:tabs>
          <w:tab w:val="num" w:pos="5400"/>
        </w:tabs>
        <w:ind w:left="5400" w:hanging="360"/>
      </w:pPr>
    </w:lvl>
    <w:lvl w:ilvl="8" w:tplc="040C001B" w:tentative="1">
      <w:start w:val="1"/>
      <w:numFmt w:val="lowerRoman"/>
      <w:lvlText w:val="%9."/>
      <w:lvlJc w:val="right"/>
      <w:pPr>
        <w:tabs>
          <w:tab w:val="num" w:pos="6120"/>
        </w:tabs>
        <w:ind w:left="6120" w:hanging="180"/>
      </w:pPr>
    </w:lvl>
  </w:abstractNum>
  <w:abstractNum w:abstractNumId="41">
    <w:nsid w:val="4FFF34A3"/>
    <w:multiLevelType w:val="hybridMultilevel"/>
    <w:tmpl w:val="25F48A08"/>
    <w:lvl w:ilvl="0" w:tplc="49187AE6">
      <w:start w:val="2"/>
      <w:numFmt w:val="decimal"/>
      <w:lvlText w:val="%1)"/>
      <w:lvlJc w:val="left"/>
      <w:pPr>
        <w:tabs>
          <w:tab w:val="num" w:pos="644"/>
        </w:tabs>
        <w:ind w:left="644" w:hanging="360"/>
      </w:pPr>
      <w:rPr>
        <w:rFonts w:hint="default"/>
        <w:b w:val="0"/>
      </w:rPr>
    </w:lvl>
    <w:lvl w:ilvl="1" w:tplc="040C0019" w:tentative="1">
      <w:start w:val="1"/>
      <w:numFmt w:val="lowerLetter"/>
      <w:lvlText w:val="%2."/>
      <w:lvlJc w:val="left"/>
      <w:pPr>
        <w:tabs>
          <w:tab w:val="num" w:pos="1364"/>
        </w:tabs>
        <w:ind w:left="1364" w:hanging="360"/>
      </w:pPr>
    </w:lvl>
    <w:lvl w:ilvl="2" w:tplc="040C001B" w:tentative="1">
      <w:start w:val="1"/>
      <w:numFmt w:val="lowerRoman"/>
      <w:lvlText w:val="%3."/>
      <w:lvlJc w:val="right"/>
      <w:pPr>
        <w:tabs>
          <w:tab w:val="num" w:pos="2084"/>
        </w:tabs>
        <w:ind w:left="2084" w:hanging="180"/>
      </w:pPr>
    </w:lvl>
    <w:lvl w:ilvl="3" w:tplc="040C000F" w:tentative="1">
      <w:start w:val="1"/>
      <w:numFmt w:val="decimal"/>
      <w:lvlText w:val="%4."/>
      <w:lvlJc w:val="left"/>
      <w:pPr>
        <w:tabs>
          <w:tab w:val="num" w:pos="2804"/>
        </w:tabs>
        <w:ind w:left="2804" w:hanging="360"/>
      </w:pPr>
    </w:lvl>
    <w:lvl w:ilvl="4" w:tplc="040C0019" w:tentative="1">
      <w:start w:val="1"/>
      <w:numFmt w:val="lowerLetter"/>
      <w:lvlText w:val="%5."/>
      <w:lvlJc w:val="left"/>
      <w:pPr>
        <w:tabs>
          <w:tab w:val="num" w:pos="3524"/>
        </w:tabs>
        <w:ind w:left="3524" w:hanging="360"/>
      </w:pPr>
    </w:lvl>
    <w:lvl w:ilvl="5" w:tplc="040C001B" w:tentative="1">
      <w:start w:val="1"/>
      <w:numFmt w:val="lowerRoman"/>
      <w:lvlText w:val="%6."/>
      <w:lvlJc w:val="right"/>
      <w:pPr>
        <w:tabs>
          <w:tab w:val="num" w:pos="4244"/>
        </w:tabs>
        <w:ind w:left="4244" w:hanging="180"/>
      </w:pPr>
    </w:lvl>
    <w:lvl w:ilvl="6" w:tplc="040C000F" w:tentative="1">
      <w:start w:val="1"/>
      <w:numFmt w:val="decimal"/>
      <w:lvlText w:val="%7."/>
      <w:lvlJc w:val="left"/>
      <w:pPr>
        <w:tabs>
          <w:tab w:val="num" w:pos="4964"/>
        </w:tabs>
        <w:ind w:left="4964" w:hanging="360"/>
      </w:pPr>
    </w:lvl>
    <w:lvl w:ilvl="7" w:tplc="040C0019" w:tentative="1">
      <w:start w:val="1"/>
      <w:numFmt w:val="lowerLetter"/>
      <w:lvlText w:val="%8."/>
      <w:lvlJc w:val="left"/>
      <w:pPr>
        <w:tabs>
          <w:tab w:val="num" w:pos="5684"/>
        </w:tabs>
        <w:ind w:left="5684" w:hanging="360"/>
      </w:pPr>
    </w:lvl>
    <w:lvl w:ilvl="8" w:tplc="040C001B" w:tentative="1">
      <w:start w:val="1"/>
      <w:numFmt w:val="lowerRoman"/>
      <w:lvlText w:val="%9."/>
      <w:lvlJc w:val="right"/>
      <w:pPr>
        <w:tabs>
          <w:tab w:val="num" w:pos="6404"/>
        </w:tabs>
        <w:ind w:left="6404" w:hanging="180"/>
      </w:pPr>
    </w:lvl>
  </w:abstractNum>
  <w:abstractNum w:abstractNumId="42">
    <w:nsid w:val="505179D3"/>
    <w:multiLevelType w:val="hybridMultilevel"/>
    <w:tmpl w:val="C1FEDE80"/>
    <w:lvl w:ilvl="0" w:tplc="040C0005">
      <w:start w:val="1"/>
      <w:numFmt w:val="bullet"/>
      <w:lvlText w:val=""/>
      <w:lvlJc w:val="left"/>
      <w:pPr>
        <w:ind w:left="1429" w:hanging="360"/>
      </w:pPr>
      <w:rPr>
        <w:rFonts w:ascii="Wingdings" w:hAnsi="Wingdings" w:hint="default"/>
      </w:rPr>
    </w:lvl>
    <w:lvl w:ilvl="1" w:tplc="040C0003" w:tentative="1">
      <w:start w:val="1"/>
      <w:numFmt w:val="bullet"/>
      <w:lvlText w:val="o"/>
      <w:lvlJc w:val="left"/>
      <w:pPr>
        <w:ind w:left="2149" w:hanging="360"/>
      </w:pPr>
      <w:rPr>
        <w:rFonts w:ascii="Courier New" w:hAnsi="Courier New" w:cs="Courier New" w:hint="default"/>
      </w:rPr>
    </w:lvl>
    <w:lvl w:ilvl="2" w:tplc="040C0005" w:tentative="1">
      <w:start w:val="1"/>
      <w:numFmt w:val="bullet"/>
      <w:lvlText w:val=""/>
      <w:lvlJc w:val="left"/>
      <w:pPr>
        <w:ind w:left="2869" w:hanging="360"/>
      </w:pPr>
      <w:rPr>
        <w:rFonts w:ascii="Wingdings" w:hAnsi="Wingdings" w:hint="default"/>
      </w:rPr>
    </w:lvl>
    <w:lvl w:ilvl="3" w:tplc="040C0001" w:tentative="1">
      <w:start w:val="1"/>
      <w:numFmt w:val="bullet"/>
      <w:lvlText w:val=""/>
      <w:lvlJc w:val="left"/>
      <w:pPr>
        <w:ind w:left="3589" w:hanging="360"/>
      </w:pPr>
      <w:rPr>
        <w:rFonts w:ascii="Symbol" w:hAnsi="Symbol" w:hint="default"/>
      </w:rPr>
    </w:lvl>
    <w:lvl w:ilvl="4" w:tplc="040C0003" w:tentative="1">
      <w:start w:val="1"/>
      <w:numFmt w:val="bullet"/>
      <w:lvlText w:val="o"/>
      <w:lvlJc w:val="left"/>
      <w:pPr>
        <w:ind w:left="4309" w:hanging="360"/>
      </w:pPr>
      <w:rPr>
        <w:rFonts w:ascii="Courier New" w:hAnsi="Courier New" w:cs="Courier New" w:hint="default"/>
      </w:rPr>
    </w:lvl>
    <w:lvl w:ilvl="5" w:tplc="040C0005" w:tentative="1">
      <w:start w:val="1"/>
      <w:numFmt w:val="bullet"/>
      <w:lvlText w:val=""/>
      <w:lvlJc w:val="left"/>
      <w:pPr>
        <w:ind w:left="5029" w:hanging="360"/>
      </w:pPr>
      <w:rPr>
        <w:rFonts w:ascii="Wingdings" w:hAnsi="Wingdings" w:hint="default"/>
      </w:rPr>
    </w:lvl>
    <w:lvl w:ilvl="6" w:tplc="040C0001" w:tentative="1">
      <w:start w:val="1"/>
      <w:numFmt w:val="bullet"/>
      <w:lvlText w:val=""/>
      <w:lvlJc w:val="left"/>
      <w:pPr>
        <w:ind w:left="5749" w:hanging="360"/>
      </w:pPr>
      <w:rPr>
        <w:rFonts w:ascii="Symbol" w:hAnsi="Symbol" w:hint="default"/>
      </w:rPr>
    </w:lvl>
    <w:lvl w:ilvl="7" w:tplc="040C0003" w:tentative="1">
      <w:start w:val="1"/>
      <w:numFmt w:val="bullet"/>
      <w:lvlText w:val="o"/>
      <w:lvlJc w:val="left"/>
      <w:pPr>
        <w:ind w:left="6469" w:hanging="360"/>
      </w:pPr>
      <w:rPr>
        <w:rFonts w:ascii="Courier New" w:hAnsi="Courier New" w:cs="Courier New" w:hint="default"/>
      </w:rPr>
    </w:lvl>
    <w:lvl w:ilvl="8" w:tplc="040C0005" w:tentative="1">
      <w:start w:val="1"/>
      <w:numFmt w:val="bullet"/>
      <w:lvlText w:val=""/>
      <w:lvlJc w:val="left"/>
      <w:pPr>
        <w:ind w:left="7189" w:hanging="360"/>
      </w:pPr>
      <w:rPr>
        <w:rFonts w:ascii="Wingdings" w:hAnsi="Wingdings" w:hint="default"/>
      </w:rPr>
    </w:lvl>
  </w:abstractNum>
  <w:abstractNum w:abstractNumId="43">
    <w:nsid w:val="57482AF4"/>
    <w:multiLevelType w:val="hybridMultilevel"/>
    <w:tmpl w:val="B8E6C1B4"/>
    <w:lvl w:ilvl="0" w:tplc="8B64261A">
      <w:numFmt w:val="bullet"/>
      <w:lvlText w:val="-"/>
      <w:lvlJc w:val="left"/>
      <w:pPr>
        <w:ind w:left="765" w:hanging="360"/>
      </w:pPr>
      <w:rPr>
        <w:rFonts w:ascii="Times New Roman" w:eastAsia="Times New Roman" w:hAnsi="Times New Roman" w:cs="Times New Roman" w:hint="default"/>
      </w:rPr>
    </w:lvl>
    <w:lvl w:ilvl="1" w:tplc="040C0003" w:tentative="1">
      <w:start w:val="1"/>
      <w:numFmt w:val="bullet"/>
      <w:lvlText w:val="o"/>
      <w:lvlJc w:val="left"/>
      <w:pPr>
        <w:ind w:left="1485" w:hanging="360"/>
      </w:pPr>
      <w:rPr>
        <w:rFonts w:ascii="Courier New" w:hAnsi="Courier New" w:cs="Courier New" w:hint="default"/>
      </w:rPr>
    </w:lvl>
    <w:lvl w:ilvl="2" w:tplc="040C0005" w:tentative="1">
      <w:start w:val="1"/>
      <w:numFmt w:val="bullet"/>
      <w:lvlText w:val=""/>
      <w:lvlJc w:val="left"/>
      <w:pPr>
        <w:ind w:left="2205" w:hanging="360"/>
      </w:pPr>
      <w:rPr>
        <w:rFonts w:ascii="Wingdings" w:hAnsi="Wingdings" w:hint="default"/>
      </w:rPr>
    </w:lvl>
    <w:lvl w:ilvl="3" w:tplc="040C0001" w:tentative="1">
      <w:start w:val="1"/>
      <w:numFmt w:val="bullet"/>
      <w:lvlText w:val=""/>
      <w:lvlJc w:val="left"/>
      <w:pPr>
        <w:ind w:left="2925" w:hanging="360"/>
      </w:pPr>
      <w:rPr>
        <w:rFonts w:ascii="Symbol" w:hAnsi="Symbol" w:hint="default"/>
      </w:rPr>
    </w:lvl>
    <w:lvl w:ilvl="4" w:tplc="040C0003" w:tentative="1">
      <w:start w:val="1"/>
      <w:numFmt w:val="bullet"/>
      <w:lvlText w:val="o"/>
      <w:lvlJc w:val="left"/>
      <w:pPr>
        <w:ind w:left="3645" w:hanging="360"/>
      </w:pPr>
      <w:rPr>
        <w:rFonts w:ascii="Courier New" w:hAnsi="Courier New" w:cs="Courier New" w:hint="default"/>
      </w:rPr>
    </w:lvl>
    <w:lvl w:ilvl="5" w:tplc="040C0005" w:tentative="1">
      <w:start w:val="1"/>
      <w:numFmt w:val="bullet"/>
      <w:lvlText w:val=""/>
      <w:lvlJc w:val="left"/>
      <w:pPr>
        <w:ind w:left="4365" w:hanging="360"/>
      </w:pPr>
      <w:rPr>
        <w:rFonts w:ascii="Wingdings" w:hAnsi="Wingdings" w:hint="default"/>
      </w:rPr>
    </w:lvl>
    <w:lvl w:ilvl="6" w:tplc="040C0001" w:tentative="1">
      <w:start w:val="1"/>
      <w:numFmt w:val="bullet"/>
      <w:lvlText w:val=""/>
      <w:lvlJc w:val="left"/>
      <w:pPr>
        <w:ind w:left="5085" w:hanging="360"/>
      </w:pPr>
      <w:rPr>
        <w:rFonts w:ascii="Symbol" w:hAnsi="Symbol" w:hint="default"/>
      </w:rPr>
    </w:lvl>
    <w:lvl w:ilvl="7" w:tplc="040C0003" w:tentative="1">
      <w:start w:val="1"/>
      <w:numFmt w:val="bullet"/>
      <w:lvlText w:val="o"/>
      <w:lvlJc w:val="left"/>
      <w:pPr>
        <w:ind w:left="5805" w:hanging="360"/>
      </w:pPr>
      <w:rPr>
        <w:rFonts w:ascii="Courier New" w:hAnsi="Courier New" w:cs="Courier New" w:hint="default"/>
      </w:rPr>
    </w:lvl>
    <w:lvl w:ilvl="8" w:tplc="040C0005" w:tentative="1">
      <w:start w:val="1"/>
      <w:numFmt w:val="bullet"/>
      <w:lvlText w:val=""/>
      <w:lvlJc w:val="left"/>
      <w:pPr>
        <w:ind w:left="6525" w:hanging="360"/>
      </w:pPr>
      <w:rPr>
        <w:rFonts w:ascii="Wingdings" w:hAnsi="Wingdings" w:hint="default"/>
      </w:rPr>
    </w:lvl>
  </w:abstractNum>
  <w:abstractNum w:abstractNumId="44">
    <w:nsid w:val="5F1E4280"/>
    <w:multiLevelType w:val="multilevel"/>
    <w:tmpl w:val="E242861A"/>
    <w:lvl w:ilvl="0">
      <w:start w:val="1"/>
      <w:numFmt w:val="bullet"/>
      <w:lvlText w:val=""/>
      <w:lvlJc w:val="left"/>
      <w:pPr>
        <w:tabs>
          <w:tab w:val="num" w:pos="720"/>
        </w:tabs>
        <w:ind w:left="720" w:hanging="360"/>
      </w:pPr>
      <w:rPr>
        <w:rFonts w:ascii="Symbol" w:hAnsi="Symbol" w:cs="Open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Open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Open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45">
    <w:nsid w:val="6066682B"/>
    <w:multiLevelType w:val="hybridMultilevel"/>
    <w:tmpl w:val="FB101874"/>
    <w:lvl w:ilvl="0" w:tplc="FBCC7772">
      <w:start w:val="1"/>
      <w:numFmt w:val="lowerLetter"/>
      <w:lvlText w:val="%1)"/>
      <w:lvlJc w:val="left"/>
      <w:pPr>
        <w:ind w:left="36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6">
    <w:nsid w:val="60E20751"/>
    <w:multiLevelType w:val="hybridMultilevel"/>
    <w:tmpl w:val="9D28995A"/>
    <w:lvl w:ilvl="0" w:tplc="51F64F4A">
      <w:start w:val="1"/>
      <w:numFmt w:val="bullet"/>
      <w:lvlText w:val="-"/>
      <w:lvlJc w:val="left"/>
      <w:pPr>
        <w:tabs>
          <w:tab w:val="num" w:pos="720"/>
        </w:tabs>
        <w:ind w:left="720" w:hanging="360"/>
      </w:pPr>
      <w:rPr>
        <w:rFonts w:ascii="Times New Roman" w:hAnsi="Times New Roman" w:hint="default"/>
        <w:color w:val="auto"/>
        <w:sz w:val="24"/>
      </w:rPr>
    </w:lvl>
    <w:lvl w:ilvl="1" w:tplc="0003040C">
      <w:start w:val="1"/>
      <w:numFmt w:val="bullet"/>
      <w:lvlText w:val="o"/>
      <w:lvlJc w:val="left"/>
      <w:pPr>
        <w:tabs>
          <w:tab w:val="num" w:pos="1440"/>
        </w:tabs>
        <w:ind w:left="1440" w:hanging="360"/>
      </w:pPr>
      <w:rPr>
        <w:rFonts w:ascii="Courier New" w:hAnsi="Courier New" w:hint="default"/>
      </w:rPr>
    </w:lvl>
    <w:lvl w:ilvl="2" w:tplc="0005040C" w:tentative="1">
      <w:start w:val="1"/>
      <w:numFmt w:val="bullet"/>
      <w:lvlText w:val=""/>
      <w:lvlJc w:val="left"/>
      <w:pPr>
        <w:tabs>
          <w:tab w:val="num" w:pos="2160"/>
        </w:tabs>
        <w:ind w:left="2160" w:hanging="360"/>
      </w:pPr>
      <w:rPr>
        <w:rFonts w:ascii="Wingdings" w:hAnsi="Wingdings" w:hint="default"/>
      </w:rPr>
    </w:lvl>
    <w:lvl w:ilvl="3" w:tplc="0001040C" w:tentative="1">
      <w:start w:val="1"/>
      <w:numFmt w:val="bullet"/>
      <w:lvlText w:val=""/>
      <w:lvlJc w:val="left"/>
      <w:pPr>
        <w:tabs>
          <w:tab w:val="num" w:pos="2880"/>
        </w:tabs>
        <w:ind w:left="2880" w:hanging="360"/>
      </w:pPr>
      <w:rPr>
        <w:rFonts w:ascii="Symbol" w:hAnsi="Symbol" w:hint="default"/>
      </w:rPr>
    </w:lvl>
    <w:lvl w:ilvl="4" w:tplc="0003040C" w:tentative="1">
      <w:start w:val="1"/>
      <w:numFmt w:val="bullet"/>
      <w:lvlText w:val="o"/>
      <w:lvlJc w:val="left"/>
      <w:pPr>
        <w:tabs>
          <w:tab w:val="num" w:pos="3600"/>
        </w:tabs>
        <w:ind w:left="3600" w:hanging="360"/>
      </w:pPr>
      <w:rPr>
        <w:rFonts w:ascii="Courier New" w:hAnsi="Courier New" w:hint="default"/>
      </w:rPr>
    </w:lvl>
    <w:lvl w:ilvl="5" w:tplc="0005040C" w:tentative="1">
      <w:start w:val="1"/>
      <w:numFmt w:val="bullet"/>
      <w:lvlText w:val=""/>
      <w:lvlJc w:val="left"/>
      <w:pPr>
        <w:tabs>
          <w:tab w:val="num" w:pos="4320"/>
        </w:tabs>
        <w:ind w:left="4320" w:hanging="360"/>
      </w:pPr>
      <w:rPr>
        <w:rFonts w:ascii="Wingdings" w:hAnsi="Wingdings" w:hint="default"/>
      </w:rPr>
    </w:lvl>
    <w:lvl w:ilvl="6" w:tplc="0001040C" w:tentative="1">
      <w:start w:val="1"/>
      <w:numFmt w:val="bullet"/>
      <w:lvlText w:val=""/>
      <w:lvlJc w:val="left"/>
      <w:pPr>
        <w:tabs>
          <w:tab w:val="num" w:pos="5040"/>
        </w:tabs>
        <w:ind w:left="5040" w:hanging="360"/>
      </w:pPr>
      <w:rPr>
        <w:rFonts w:ascii="Symbol" w:hAnsi="Symbol" w:hint="default"/>
      </w:rPr>
    </w:lvl>
    <w:lvl w:ilvl="7" w:tplc="0003040C" w:tentative="1">
      <w:start w:val="1"/>
      <w:numFmt w:val="bullet"/>
      <w:lvlText w:val="o"/>
      <w:lvlJc w:val="left"/>
      <w:pPr>
        <w:tabs>
          <w:tab w:val="num" w:pos="5760"/>
        </w:tabs>
        <w:ind w:left="5760" w:hanging="360"/>
      </w:pPr>
      <w:rPr>
        <w:rFonts w:ascii="Courier New" w:hAnsi="Courier New" w:hint="default"/>
      </w:rPr>
    </w:lvl>
    <w:lvl w:ilvl="8" w:tplc="0005040C" w:tentative="1">
      <w:start w:val="1"/>
      <w:numFmt w:val="bullet"/>
      <w:lvlText w:val=""/>
      <w:lvlJc w:val="left"/>
      <w:pPr>
        <w:tabs>
          <w:tab w:val="num" w:pos="6480"/>
        </w:tabs>
        <w:ind w:left="6480" w:hanging="360"/>
      </w:pPr>
      <w:rPr>
        <w:rFonts w:ascii="Wingdings" w:hAnsi="Wingdings" w:hint="default"/>
      </w:rPr>
    </w:lvl>
  </w:abstractNum>
  <w:abstractNum w:abstractNumId="47">
    <w:nsid w:val="61BE7C74"/>
    <w:multiLevelType w:val="multilevel"/>
    <w:tmpl w:val="A2D673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62C56A0A"/>
    <w:multiLevelType w:val="multilevel"/>
    <w:tmpl w:val="AB62584E"/>
    <w:lvl w:ilvl="0">
      <w:start w:val="1"/>
      <w:numFmt w:val="bullet"/>
      <w:lvlText w:val=""/>
      <w:lvlJc w:val="left"/>
      <w:pPr>
        <w:ind w:left="720" w:hanging="360"/>
      </w:pPr>
      <w:rPr>
        <w:rFonts w:ascii="Symbol" w:hAnsi="Symbol" w:cs="Symbol" w:hint="default"/>
        <w:sz w:val="24"/>
        <w:szCs w:val="24"/>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9">
    <w:nsid w:val="67A028C0"/>
    <w:multiLevelType w:val="hybridMultilevel"/>
    <w:tmpl w:val="247CF8D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0">
    <w:nsid w:val="69FE71B1"/>
    <w:multiLevelType w:val="multilevel"/>
    <w:tmpl w:val="B2001906"/>
    <w:lvl w:ilvl="0">
      <w:start w:val="1"/>
      <w:numFmt w:val="bullet"/>
      <w:lvlText w:val=""/>
      <w:lvlJc w:val="left"/>
      <w:pPr>
        <w:ind w:left="720" w:hanging="360"/>
      </w:pPr>
      <w:rPr>
        <w:rFonts w:ascii="Symbol" w:hAnsi="Symbol" w:cs="Symbol" w:hint="default"/>
        <w:sz w:val="24"/>
        <w:szCs w:val="24"/>
      </w:rPr>
    </w:lvl>
    <w:lvl w:ilvl="1">
      <w:start w:val="1"/>
      <w:numFmt w:val="decimal"/>
      <w:lvlText w:val="%2."/>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1">
    <w:nsid w:val="6CB63DE6"/>
    <w:multiLevelType w:val="hybridMultilevel"/>
    <w:tmpl w:val="DCAC32B0"/>
    <w:lvl w:ilvl="0" w:tplc="5622D5E2">
      <w:start w:val="2"/>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2">
    <w:nsid w:val="6F317441"/>
    <w:multiLevelType w:val="hybridMultilevel"/>
    <w:tmpl w:val="765E567C"/>
    <w:lvl w:ilvl="0" w:tplc="10C479B4">
      <w:start w:val="1"/>
      <w:numFmt w:val="bullet"/>
      <w:lvlText w:val="-"/>
      <w:lvlJc w:val="left"/>
      <w:pPr>
        <w:ind w:left="1429" w:hanging="360"/>
      </w:pPr>
      <w:rPr>
        <w:rFonts w:ascii="Calibri" w:eastAsiaTheme="minorHAnsi" w:hAnsi="Calibri" w:cstheme="minorBidi" w:hint="default"/>
      </w:rPr>
    </w:lvl>
    <w:lvl w:ilvl="1" w:tplc="040C0003" w:tentative="1">
      <w:start w:val="1"/>
      <w:numFmt w:val="bullet"/>
      <w:lvlText w:val="o"/>
      <w:lvlJc w:val="left"/>
      <w:pPr>
        <w:ind w:left="2149" w:hanging="360"/>
      </w:pPr>
      <w:rPr>
        <w:rFonts w:ascii="Courier New" w:hAnsi="Courier New" w:cs="Courier New" w:hint="default"/>
      </w:rPr>
    </w:lvl>
    <w:lvl w:ilvl="2" w:tplc="040C0005" w:tentative="1">
      <w:start w:val="1"/>
      <w:numFmt w:val="bullet"/>
      <w:lvlText w:val=""/>
      <w:lvlJc w:val="left"/>
      <w:pPr>
        <w:ind w:left="2869" w:hanging="360"/>
      </w:pPr>
      <w:rPr>
        <w:rFonts w:ascii="Wingdings" w:hAnsi="Wingdings" w:hint="default"/>
      </w:rPr>
    </w:lvl>
    <w:lvl w:ilvl="3" w:tplc="040C0001" w:tentative="1">
      <w:start w:val="1"/>
      <w:numFmt w:val="bullet"/>
      <w:lvlText w:val=""/>
      <w:lvlJc w:val="left"/>
      <w:pPr>
        <w:ind w:left="3589" w:hanging="360"/>
      </w:pPr>
      <w:rPr>
        <w:rFonts w:ascii="Symbol" w:hAnsi="Symbol" w:hint="default"/>
      </w:rPr>
    </w:lvl>
    <w:lvl w:ilvl="4" w:tplc="040C0003" w:tentative="1">
      <w:start w:val="1"/>
      <w:numFmt w:val="bullet"/>
      <w:lvlText w:val="o"/>
      <w:lvlJc w:val="left"/>
      <w:pPr>
        <w:ind w:left="4309" w:hanging="360"/>
      </w:pPr>
      <w:rPr>
        <w:rFonts w:ascii="Courier New" w:hAnsi="Courier New" w:cs="Courier New" w:hint="default"/>
      </w:rPr>
    </w:lvl>
    <w:lvl w:ilvl="5" w:tplc="040C0005" w:tentative="1">
      <w:start w:val="1"/>
      <w:numFmt w:val="bullet"/>
      <w:lvlText w:val=""/>
      <w:lvlJc w:val="left"/>
      <w:pPr>
        <w:ind w:left="5029" w:hanging="360"/>
      </w:pPr>
      <w:rPr>
        <w:rFonts w:ascii="Wingdings" w:hAnsi="Wingdings" w:hint="default"/>
      </w:rPr>
    </w:lvl>
    <w:lvl w:ilvl="6" w:tplc="040C0001" w:tentative="1">
      <w:start w:val="1"/>
      <w:numFmt w:val="bullet"/>
      <w:lvlText w:val=""/>
      <w:lvlJc w:val="left"/>
      <w:pPr>
        <w:ind w:left="5749" w:hanging="360"/>
      </w:pPr>
      <w:rPr>
        <w:rFonts w:ascii="Symbol" w:hAnsi="Symbol" w:hint="default"/>
      </w:rPr>
    </w:lvl>
    <w:lvl w:ilvl="7" w:tplc="040C0003" w:tentative="1">
      <w:start w:val="1"/>
      <w:numFmt w:val="bullet"/>
      <w:lvlText w:val="o"/>
      <w:lvlJc w:val="left"/>
      <w:pPr>
        <w:ind w:left="6469" w:hanging="360"/>
      </w:pPr>
      <w:rPr>
        <w:rFonts w:ascii="Courier New" w:hAnsi="Courier New" w:cs="Courier New" w:hint="default"/>
      </w:rPr>
    </w:lvl>
    <w:lvl w:ilvl="8" w:tplc="040C0005" w:tentative="1">
      <w:start w:val="1"/>
      <w:numFmt w:val="bullet"/>
      <w:lvlText w:val=""/>
      <w:lvlJc w:val="left"/>
      <w:pPr>
        <w:ind w:left="7189" w:hanging="360"/>
      </w:pPr>
      <w:rPr>
        <w:rFonts w:ascii="Wingdings" w:hAnsi="Wingdings" w:hint="default"/>
      </w:rPr>
    </w:lvl>
  </w:abstractNum>
  <w:abstractNum w:abstractNumId="53">
    <w:nsid w:val="70E314C2"/>
    <w:multiLevelType w:val="hybridMultilevel"/>
    <w:tmpl w:val="1ABE584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nsid w:val="76783049"/>
    <w:multiLevelType w:val="hybridMultilevel"/>
    <w:tmpl w:val="AD60BAB8"/>
    <w:lvl w:ilvl="0" w:tplc="8B64261A">
      <w:numFmt w:val="bullet"/>
      <w:lvlText w:val="-"/>
      <w:lvlJc w:val="left"/>
      <w:pPr>
        <w:ind w:left="1004" w:hanging="360"/>
      </w:pPr>
      <w:rPr>
        <w:rFonts w:ascii="Times New Roman" w:eastAsia="Times New Roman" w:hAnsi="Times New Roman" w:cs="Times New Roman" w:hint="default"/>
      </w:rPr>
    </w:lvl>
    <w:lvl w:ilvl="1" w:tplc="040C0003" w:tentative="1">
      <w:start w:val="1"/>
      <w:numFmt w:val="bullet"/>
      <w:lvlText w:val="o"/>
      <w:lvlJc w:val="left"/>
      <w:pPr>
        <w:ind w:left="1724" w:hanging="360"/>
      </w:pPr>
      <w:rPr>
        <w:rFonts w:ascii="Courier New" w:hAnsi="Courier New" w:cs="Courier New" w:hint="default"/>
      </w:rPr>
    </w:lvl>
    <w:lvl w:ilvl="2" w:tplc="040C0005" w:tentative="1">
      <w:start w:val="1"/>
      <w:numFmt w:val="bullet"/>
      <w:lvlText w:val=""/>
      <w:lvlJc w:val="left"/>
      <w:pPr>
        <w:ind w:left="2444" w:hanging="360"/>
      </w:pPr>
      <w:rPr>
        <w:rFonts w:ascii="Wingdings" w:hAnsi="Wingdings" w:hint="default"/>
      </w:rPr>
    </w:lvl>
    <w:lvl w:ilvl="3" w:tplc="040C0001" w:tentative="1">
      <w:start w:val="1"/>
      <w:numFmt w:val="bullet"/>
      <w:lvlText w:val=""/>
      <w:lvlJc w:val="left"/>
      <w:pPr>
        <w:ind w:left="3164" w:hanging="360"/>
      </w:pPr>
      <w:rPr>
        <w:rFonts w:ascii="Symbol" w:hAnsi="Symbol" w:hint="default"/>
      </w:rPr>
    </w:lvl>
    <w:lvl w:ilvl="4" w:tplc="040C0003" w:tentative="1">
      <w:start w:val="1"/>
      <w:numFmt w:val="bullet"/>
      <w:lvlText w:val="o"/>
      <w:lvlJc w:val="left"/>
      <w:pPr>
        <w:ind w:left="3884" w:hanging="360"/>
      </w:pPr>
      <w:rPr>
        <w:rFonts w:ascii="Courier New" w:hAnsi="Courier New" w:cs="Courier New" w:hint="default"/>
      </w:rPr>
    </w:lvl>
    <w:lvl w:ilvl="5" w:tplc="040C0005" w:tentative="1">
      <w:start w:val="1"/>
      <w:numFmt w:val="bullet"/>
      <w:lvlText w:val=""/>
      <w:lvlJc w:val="left"/>
      <w:pPr>
        <w:ind w:left="4604" w:hanging="360"/>
      </w:pPr>
      <w:rPr>
        <w:rFonts w:ascii="Wingdings" w:hAnsi="Wingdings" w:hint="default"/>
      </w:rPr>
    </w:lvl>
    <w:lvl w:ilvl="6" w:tplc="040C0001" w:tentative="1">
      <w:start w:val="1"/>
      <w:numFmt w:val="bullet"/>
      <w:lvlText w:val=""/>
      <w:lvlJc w:val="left"/>
      <w:pPr>
        <w:ind w:left="5324" w:hanging="360"/>
      </w:pPr>
      <w:rPr>
        <w:rFonts w:ascii="Symbol" w:hAnsi="Symbol" w:hint="default"/>
      </w:rPr>
    </w:lvl>
    <w:lvl w:ilvl="7" w:tplc="040C0003" w:tentative="1">
      <w:start w:val="1"/>
      <w:numFmt w:val="bullet"/>
      <w:lvlText w:val="o"/>
      <w:lvlJc w:val="left"/>
      <w:pPr>
        <w:ind w:left="6044" w:hanging="360"/>
      </w:pPr>
      <w:rPr>
        <w:rFonts w:ascii="Courier New" w:hAnsi="Courier New" w:cs="Courier New" w:hint="default"/>
      </w:rPr>
    </w:lvl>
    <w:lvl w:ilvl="8" w:tplc="040C0005" w:tentative="1">
      <w:start w:val="1"/>
      <w:numFmt w:val="bullet"/>
      <w:lvlText w:val=""/>
      <w:lvlJc w:val="left"/>
      <w:pPr>
        <w:ind w:left="6764" w:hanging="360"/>
      </w:pPr>
      <w:rPr>
        <w:rFonts w:ascii="Wingdings" w:hAnsi="Wingdings" w:hint="default"/>
      </w:rPr>
    </w:lvl>
  </w:abstractNum>
  <w:abstractNum w:abstractNumId="55">
    <w:nsid w:val="7C115AE7"/>
    <w:multiLevelType w:val="hybridMultilevel"/>
    <w:tmpl w:val="83084804"/>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6">
    <w:nsid w:val="7D01669D"/>
    <w:multiLevelType w:val="hybridMultilevel"/>
    <w:tmpl w:val="A0D0C28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7">
    <w:nsid w:val="7FF52D9C"/>
    <w:multiLevelType w:val="multilevel"/>
    <w:tmpl w:val="07DE4180"/>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2"/>
  </w:num>
  <w:num w:numId="2">
    <w:abstractNumId w:val="46"/>
  </w:num>
  <w:num w:numId="3">
    <w:abstractNumId w:val="56"/>
  </w:num>
  <w:num w:numId="4">
    <w:abstractNumId w:val="26"/>
  </w:num>
  <w:num w:numId="5">
    <w:abstractNumId w:val="39"/>
  </w:num>
  <w:num w:numId="6">
    <w:abstractNumId w:val="51"/>
  </w:num>
  <w:num w:numId="7">
    <w:abstractNumId w:val="29"/>
  </w:num>
  <w:num w:numId="8">
    <w:abstractNumId w:val="41"/>
  </w:num>
  <w:num w:numId="9">
    <w:abstractNumId w:val="12"/>
  </w:num>
  <w:num w:numId="10">
    <w:abstractNumId w:val="28"/>
  </w:num>
  <w:num w:numId="11">
    <w:abstractNumId w:val="49"/>
  </w:num>
  <w:num w:numId="12">
    <w:abstractNumId w:val="22"/>
  </w:num>
  <w:num w:numId="13">
    <w:abstractNumId w:val="40"/>
  </w:num>
  <w:num w:numId="14">
    <w:abstractNumId w:val="18"/>
  </w:num>
  <w:num w:numId="15">
    <w:abstractNumId w:val="55"/>
  </w:num>
  <w:num w:numId="16">
    <w:abstractNumId w:val="13"/>
  </w:num>
  <w:num w:numId="17">
    <w:abstractNumId w:val="45"/>
  </w:num>
  <w:num w:numId="18">
    <w:abstractNumId w:val="48"/>
  </w:num>
  <w:num w:numId="19">
    <w:abstractNumId w:val="19"/>
  </w:num>
  <w:num w:numId="20">
    <w:abstractNumId w:val="44"/>
  </w:num>
  <w:num w:numId="21">
    <w:abstractNumId w:val="4"/>
  </w:num>
  <w:num w:numId="22">
    <w:abstractNumId w:val="30"/>
  </w:num>
  <w:num w:numId="23">
    <w:abstractNumId w:val="50"/>
  </w:num>
  <w:num w:numId="24">
    <w:abstractNumId w:val="37"/>
  </w:num>
  <w:num w:numId="25">
    <w:abstractNumId w:val="24"/>
  </w:num>
  <w:num w:numId="26">
    <w:abstractNumId w:val="33"/>
  </w:num>
  <w:num w:numId="27">
    <w:abstractNumId w:val="57"/>
  </w:num>
  <w:num w:numId="28">
    <w:abstractNumId w:val="14"/>
  </w:num>
  <w:num w:numId="29">
    <w:abstractNumId w:val="35"/>
  </w:num>
  <w:num w:numId="30">
    <w:abstractNumId w:val="17"/>
  </w:num>
  <w:num w:numId="31">
    <w:abstractNumId w:val="11"/>
  </w:num>
  <w:num w:numId="32">
    <w:abstractNumId w:val="8"/>
  </w:num>
  <w:num w:numId="33">
    <w:abstractNumId w:val="5"/>
  </w:num>
  <w:num w:numId="34">
    <w:abstractNumId w:val="47"/>
  </w:num>
  <w:num w:numId="35">
    <w:abstractNumId w:val="16"/>
  </w:num>
  <w:num w:numId="36">
    <w:abstractNumId w:val="53"/>
  </w:num>
  <w:num w:numId="37">
    <w:abstractNumId w:val="32"/>
  </w:num>
  <w:num w:numId="38">
    <w:abstractNumId w:val="21"/>
  </w:num>
  <w:num w:numId="39">
    <w:abstractNumId w:val="25"/>
  </w:num>
  <w:num w:numId="40">
    <w:abstractNumId w:val="34"/>
  </w:num>
  <w:num w:numId="41">
    <w:abstractNumId w:val="3"/>
  </w:num>
  <w:num w:numId="42">
    <w:abstractNumId w:val="23"/>
  </w:num>
  <w:num w:numId="43">
    <w:abstractNumId w:val="7"/>
  </w:num>
  <w:num w:numId="44">
    <w:abstractNumId w:val="1"/>
  </w:num>
  <w:num w:numId="45">
    <w:abstractNumId w:val="27"/>
  </w:num>
  <w:num w:numId="46">
    <w:abstractNumId w:val="31"/>
  </w:num>
  <w:num w:numId="47">
    <w:abstractNumId w:val="42"/>
  </w:num>
  <w:num w:numId="48">
    <w:abstractNumId w:val="15"/>
  </w:num>
  <w:num w:numId="49">
    <w:abstractNumId w:val="0"/>
  </w:num>
  <w:num w:numId="50">
    <w:abstractNumId w:val="54"/>
  </w:num>
  <w:num w:numId="51">
    <w:abstractNumId w:val="43"/>
  </w:num>
  <w:num w:numId="52">
    <w:abstractNumId w:val="36"/>
  </w:num>
  <w:num w:numId="53">
    <w:abstractNumId w:val="38"/>
  </w:num>
  <w:num w:numId="54">
    <w:abstractNumId w:val="6"/>
  </w:num>
  <w:num w:numId="55">
    <w:abstractNumId w:val="10"/>
  </w:num>
  <w:num w:numId="56">
    <w:abstractNumId w:val="20"/>
  </w:num>
  <w:num w:numId="57">
    <w:abstractNumId w:val="52"/>
  </w:num>
  <w:num w:numId="58">
    <w:abstractNumId w:val="9"/>
  </w:num>
  <w:numIdMacAtCleanup w:val="4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hyphenationZone w:val="425"/>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73D2"/>
    <w:rsid w:val="00001780"/>
    <w:rsid w:val="00005B12"/>
    <w:rsid w:val="000066B5"/>
    <w:rsid w:val="00006C4B"/>
    <w:rsid w:val="000173E1"/>
    <w:rsid w:val="00017E2C"/>
    <w:rsid w:val="00043F1F"/>
    <w:rsid w:val="000453E3"/>
    <w:rsid w:val="00047C34"/>
    <w:rsid w:val="00052604"/>
    <w:rsid w:val="000531BB"/>
    <w:rsid w:val="000600E6"/>
    <w:rsid w:val="0006067E"/>
    <w:rsid w:val="0006729E"/>
    <w:rsid w:val="0007344A"/>
    <w:rsid w:val="0007354F"/>
    <w:rsid w:val="0008205A"/>
    <w:rsid w:val="0009139C"/>
    <w:rsid w:val="000A157D"/>
    <w:rsid w:val="000A497C"/>
    <w:rsid w:val="000B2405"/>
    <w:rsid w:val="000B60FB"/>
    <w:rsid w:val="000B752C"/>
    <w:rsid w:val="000C6177"/>
    <w:rsid w:val="000D0AE8"/>
    <w:rsid w:val="000E4335"/>
    <w:rsid w:val="000E6B94"/>
    <w:rsid w:val="000F07B0"/>
    <w:rsid w:val="000F691F"/>
    <w:rsid w:val="00110819"/>
    <w:rsid w:val="00115B7D"/>
    <w:rsid w:val="00130665"/>
    <w:rsid w:val="001345EB"/>
    <w:rsid w:val="00141D46"/>
    <w:rsid w:val="0014441F"/>
    <w:rsid w:val="001466EB"/>
    <w:rsid w:val="0016248A"/>
    <w:rsid w:val="00164931"/>
    <w:rsid w:val="00170353"/>
    <w:rsid w:val="00172614"/>
    <w:rsid w:val="00176C8B"/>
    <w:rsid w:val="00186491"/>
    <w:rsid w:val="001A7084"/>
    <w:rsid w:val="001B62C2"/>
    <w:rsid w:val="001C3C73"/>
    <w:rsid w:val="001C48F1"/>
    <w:rsid w:val="001D3112"/>
    <w:rsid w:val="001E1DB1"/>
    <w:rsid w:val="001F7CE0"/>
    <w:rsid w:val="002020F5"/>
    <w:rsid w:val="0020297A"/>
    <w:rsid w:val="002043B0"/>
    <w:rsid w:val="0020513F"/>
    <w:rsid w:val="002138DC"/>
    <w:rsid w:val="0022057B"/>
    <w:rsid w:val="002214D2"/>
    <w:rsid w:val="002305A8"/>
    <w:rsid w:val="00236EFE"/>
    <w:rsid w:val="00242EB6"/>
    <w:rsid w:val="00244FFA"/>
    <w:rsid w:val="002647AE"/>
    <w:rsid w:val="00264C19"/>
    <w:rsid w:val="00266421"/>
    <w:rsid w:val="0027134D"/>
    <w:rsid w:val="0029356F"/>
    <w:rsid w:val="002A1631"/>
    <w:rsid w:val="002A6CF8"/>
    <w:rsid w:val="002C15C8"/>
    <w:rsid w:val="002C1D48"/>
    <w:rsid w:val="002C2D13"/>
    <w:rsid w:val="002D26FC"/>
    <w:rsid w:val="002D3FC7"/>
    <w:rsid w:val="002D7828"/>
    <w:rsid w:val="002E63FA"/>
    <w:rsid w:val="00307F4B"/>
    <w:rsid w:val="00312833"/>
    <w:rsid w:val="0032178A"/>
    <w:rsid w:val="003352C0"/>
    <w:rsid w:val="003403C9"/>
    <w:rsid w:val="0034285F"/>
    <w:rsid w:val="0035375E"/>
    <w:rsid w:val="00354594"/>
    <w:rsid w:val="00371446"/>
    <w:rsid w:val="00382DAA"/>
    <w:rsid w:val="003846CD"/>
    <w:rsid w:val="00386585"/>
    <w:rsid w:val="003A4189"/>
    <w:rsid w:val="003B475B"/>
    <w:rsid w:val="003E54C4"/>
    <w:rsid w:val="003E5E31"/>
    <w:rsid w:val="00400153"/>
    <w:rsid w:val="00403077"/>
    <w:rsid w:val="00413D19"/>
    <w:rsid w:val="00420141"/>
    <w:rsid w:val="004214E0"/>
    <w:rsid w:val="00432975"/>
    <w:rsid w:val="00443947"/>
    <w:rsid w:val="00445716"/>
    <w:rsid w:val="00454229"/>
    <w:rsid w:val="00461077"/>
    <w:rsid w:val="0046176A"/>
    <w:rsid w:val="004629C0"/>
    <w:rsid w:val="00487CB0"/>
    <w:rsid w:val="00491846"/>
    <w:rsid w:val="004A0044"/>
    <w:rsid w:val="004A151A"/>
    <w:rsid w:val="004A29A4"/>
    <w:rsid w:val="004A5E3D"/>
    <w:rsid w:val="004B32FC"/>
    <w:rsid w:val="004B35E0"/>
    <w:rsid w:val="004C6A32"/>
    <w:rsid w:val="004D0F5E"/>
    <w:rsid w:val="004D2E06"/>
    <w:rsid w:val="004E2077"/>
    <w:rsid w:val="004F5CAB"/>
    <w:rsid w:val="0050611F"/>
    <w:rsid w:val="005079DE"/>
    <w:rsid w:val="005116BF"/>
    <w:rsid w:val="00515201"/>
    <w:rsid w:val="0051774C"/>
    <w:rsid w:val="0052396C"/>
    <w:rsid w:val="005256C4"/>
    <w:rsid w:val="00530F8D"/>
    <w:rsid w:val="0053273D"/>
    <w:rsid w:val="00540C43"/>
    <w:rsid w:val="00542E8C"/>
    <w:rsid w:val="00543B9C"/>
    <w:rsid w:val="00545902"/>
    <w:rsid w:val="00555F6D"/>
    <w:rsid w:val="00562C9F"/>
    <w:rsid w:val="00574E0B"/>
    <w:rsid w:val="005776BB"/>
    <w:rsid w:val="00584D19"/>
    <w:rsid w:val="00591071"/>
    <w:rsid w:val="00592BA0"/>
    <w:rsid w:val="00596FA9"/>
    <w:rsid w:val="005B072F"/>
    <w:rsid w:val="005D0324"/>
    <w:rsid w:val="005D2E1F"/>
    <w:rsid w:val="005D66CD"/>
    <w:rsid w:val="005D684C"/>
    <w:rsid w:val="005E31DE"/>
    <w:rsid w:val="005E4455"/>
    <w:rsid w:val="005E6733"/>
    <w:rsid w:val="005F448D"/>
    <w:rsid w:val="005F7F3C"/>
    <w:rsid w:val="00611B0D"/>
    <w:rsid w:val="0061294C"/>
    <w:rsid w:val="00623143"/>
    <w:rsid w:val="00633D6F"/>
    <w:rsid w:val="00634658"/>
    <w:rsid w:val="00636003"/>
    <w:rsid w:val="00642C3C"/>
    <w:rsid w:val="00652057"/>
    <w:rsid w:val="006560AC"/>
    <w:rsid w:val="00663387"/>
    <w:rsid w:val="00663BFE"/>
    <w:rsid w:val="00665082"/>
    <w:rsid w:val="006659BF"/>
    <w:rsid w:val="006764D7"/>
    <w:rsid w:val="00684AE8"/>
    <w:rsid w:val="00685B09"/>
    <w:rsid w:val="00686CF3"/>
    <w:rsid w:val="00690838"/>
    <w:rsid w:val="0069398D"/>
    <w:rsid w:val="00696251"/>
    <w:rsid w:val="006A3EFD"/>
    <w:rsid w:val="006B315E"/>
    <w:rsid w:val="006B5B2C"/>
    <w:rsid w:val="006D62E5"/>
    <w:rsid w:val="006E24F0"/>
    <w:rsid w:val="006E3525"/>
    <w:rsid w:val="006E526F"/>
    <w:rsid w:val="006F4C41"/>
    <w:rsid w:val="006F6385"/>
    <w:rsid w:val="007009F2"/>
    <w:rsid w:val="00702C43"/>
    <w:rsid w:val="007036A3"/>
    <w:rsid w:val="00704334"/>
    <w:rsid w:val="00705D19"/>
    <w:rsid w:val="00707641"/>
    <w:rsid w:val="00712D42"/>
    <w:rsid w:val="00727CFF"/>
    <w:rsid w:val="00735902"/>
    <w:rsid w:val="00737F88"/>
    <w:rsid w:val="0074213B"/>
    <w:rsid w:val="00754F1C"/>
    <w:rsid w:val="00755722"/>
    <w:rsid w:val="00761C97"/>
    <w:rsid w:val="00765605"/>
    <w:rsid w:val="007657C6"/>
    <w:rsid w:val="00765B97"/>
    <w:rsid w:val="00766926"/>
    <w:rsid w:val="007848D8"/>
    <w:rsid w:val="00792A4E"/>
    <w:rsid w:val="00792AFB"/>
    <w:rsid w:val="007A12A3"/>
    <w:rsid w:val="007A7ED2"/>
    <w:rsid w:val="007C631E"/>
    <w:rsid w:val="007E06BC"/>
    <w:rsid w:val="007E6B78"/>
    <w:rsid w:val="007F156E"/>
    <w:rsid w:val="007F3DA6"/>
    <w:rsid w:val="0080251D"/>
    <w:rsid w:val="00803806"/>
    <w:rsid w:val="00806130"/>
    <w:rsid w:val="00812E53"/>
    <w:rsid w:val="00813A37"/>
    <w:rsid w:val="0081760F"/>
    <w:rsid w:val="0082640E"/>
    <w:rsid w:val="00842A24"/>
    <w:rsid w:val="00850A40"/>
    <w:rsid w:val="0085135C"/>
    <w:rsid w:val="008544B2"/>
    <w:rsid w:val="00856B74"/>
    <w:rsid w:val="00862941"/>
    <w:rsid w:val="00864956"/>
    <w:rsid w:val="00864BF3"/>
    <w:rsid w:val="008662B0"/>
    <w:rsid w:val="00877C5B"/>
    <w:rsid w:val="00886596"/>
    <w:rsid w:val="00890CE7"/>
    <w:rsid w:val="008A2AB5"/>
    <w:rsid w:val="008A4602"/>
    <w:rsid w:val="008A5265"/>
    <w:rsid w:val="008B222A"/>
    <w:rsid w:val="008B5470"/>
    <w:rsid w:val="008B56AE"/>
    <w:rsid w:val="008C5CBF"/>
    <w:rsid w:val="008E36D4"/>
    <w:rsid w:val="008F4352"/>
    <w:rsid w:val="008F7CD5"/>
    <w:rsid w:val="00907B76"/>
    <w:rsid w:val="00913972"/>
    <w:rsid w:val="00920813"/>
    <w:rsid w:val="009230F5"/>
    <w:rsid w:val="00940BA6"/>
    <w:rsid w:val="00943212"/>
    <w:rsid w:val="00946DD9"/>
    <w:rsid w:val="009571C3"/>
    <w:rsid w:val="009665A0"/>
    <w:rsid w:val="00991210"/>
    <w:rsid w:val="00992367"/>
    <w:rsid w:val="009B033F"/>
    <w:rsid w:val="009B0E33"/>
    <w:rsid w:val="009B743C"/>
    <w:rsid w:val="009C58C3"/>
    <w:rsid w:val="009E2E10"/>
    <w:rsid w:val="009F3627"/>
    <w:rsid w:val="00A1094F"/>
    <w:rsid w:val="00A12DF8"/>
    <w:rsid w:val="00A221A3"/>
    <w:rsid w:val="00A27B27"/>
    <w:rsid w:val="00A335D9"/>
    <w:rsid w:val="00A36488"/>
    <w:rsid w:val="00A36E9C"/>
    <w:rsid w:val="00A43B8B"/>
    <w:rsid w:val="00A64976"/>
    <w:rsid w:val="00A676E2"/>
    <w:rsid w:val="00A70546"/>
    <w:rsid w:val="00A76FA4"/>
    <w:rsid w:val="00A809A9"/>
    <w:rsid w:val="00A815F8"/>
    <w:rsid w:val="00A81FCB"/>
    <w:rsid w:val="00A842EA"/>
    <w:rsid w:val="00A91DA1"/>
    <w:rsid w:val="00A952C3"/>
    <w:rsid w:val="00AB2AA1"/>
    <w:rsid w:val="00AB2F95"/>
    <w:rsid w:val="00AB6B40"/>
    <w:rsid w:val="00AC3964"/>
    <w:rsid w:val="00AD0302"/>
    <w:rsid w:val="00AD539E"/>
    <w:rsid w:val="00AD7356"/>
    <w:rsid w:val="00AE0E8C"/>
    <w:rsid w:val="00AE0F46"/>
    <w:rsid w:val="00AE5846"/>
    <w:rsid w:val="00AF10E0"/>
    <w:rsid w:val="00AF4263"/>
    <w:rsid w:val="00AF6AD6"/>
    <w:rsid w:val="00B00688"/>
    <w:rsid w:val="00B13B29"/>
    <w:rsid w:val="00B173D2"/>
    <w:rsid w:val="00B17943"/>
    <w:rsid w:val="00B22B9F"/>
    <w:rsid w:val="00B339A9"/>
    <w:rsid w:val="00B34C29"/>
    <w:rsid w:val="00B4761A"/>
    <w:rsid w:val="00B54BFE"/>
    <w:rsid w:val="00B5793D"/>
    <w:rsid w:val="00B57DEA"/>
    <w:rsid w:val="00B605B9"/>
    <w:rsid w:val="00B61FD8"/>
    <w:rsid w:val="00B75BCC"/>
    <w:rsid w:val="00B773A5"/>
    <w:rsid w:val="00B82BA1"/>
    <w:rsid w:val="00B848E2"/>
    <w:rsid w:val="00B952CF"/>
    <w:rsid w:val="00BA57F6"/>
    <w:rsid w:val="00BA69E4"/>
    <w:rsid w:val="00BB1C66"/>
    <w:rsid w:val="00BC383E"/>
    <w:rsid w:val="00BD112B"/>
    <w:rsid w:val="00BD7AA1"/>
    <w:rsid w:val="00BE1118"/>
    <w:rsid w:val="00BF0F70"/>
    <w:rsid w:val="00BF2FA3"/>
    <w:rsid w:val="00C21BE4"/>
    <w:rsid w:val="00C24BAF"/>
    <w:rsid w:val="00C354E3"/>
    <w:rsid w:val="00C36C91"/>
    <w:rsid w:val="00C4517B"/>
    <w:rsid w:val="00C47CEB"/>
    <w:rsid w:val="00C51FCA"/>
    <w:rsid w:val="00C53DDD"/>
    <w:rsid w:val="00C63898"/>
    <w:rsid w:val="00C74150"/>
    <w:rsid w:val="00C7419B"/>
    <w:rsid w:val="00C75676"/>
    <w:rsid w:val="00C81D58"/>
    <w:rsid w:val="00C852D4"/>
    <w:rsid w:val="00C85CF0"/>
    <w:rsid w:val="00C93A7A"/>
    <w:rsid w:val="00CA327E"/>
    <w:rsid w:val="00CA6CCD"/>
    <w:rsid w:val="00CB0D9A"/>
    <w:rsid w:val="00CC0091"/>
    <w:rsid w:val="00CD2C74"/>
    <w:rsid w:val="00CD47E6"/>
    <w:rsid w:val="00CE1B5F"/>
    <w:rsid w:val="00CE63CB"/>
    <w:rsid w:val="00CF06FF"/>
    <w:rsid w:val="00CF528E"/>
    <w:rsid w:val="00CF682B"/>
    <w:rsid w:val="00CF7939"/>
    <w:rsid w:val="00D06812"/>
    <w:rsid w:val="00D13630"/>
    <w:rsid w:val="00D13DF1"/>
    <w:rsid w:val="00D1479A"/>
    <w:rsid w:val="00D168F4"/>
    <w:rsid w:val="00D20AF9"/>
    <w:rsid w:val="00D25274"/>
    <w:rsid w:val="00D35A83"/>
    <w:rsid w:val="00D35D6D"/>
    <w:rsid w:val="00D4197E"/>
    <w:rsid w:val="00D56881"/>
    <w:rsid w:val="00D766E4"/>
    <w:rsid w:val="00D77417"/>
    <w:rsid w:val="00D90398"/>
    <w:rsid w:val="00D90DE8"/>
    <w:rsid w:val="00D95E18"/>
    <w:rsid w:val="00DB36E4"/>
    <w:rsid w:val="00DB7008"/>
    <w:rsid w:val="00DC6BF3"/>
    <w:rsid w:val="00DE7356"/>
    <w:rsid w:val="00DF10E8"/>
    <w:rsid w:val="00E01DA8"/>
    <w:rsid w:val="00E03FFF"/>
    <w:rsid w:val="00E04023"/>
    <w:rsid w:val="00E1795D"/>
    <w:rsid w:val="00E42BB4"/>
    <w:rsid w:val="00E538FE"/>
    <w:rsid w:val="00E63930"/>
    <w:rsid w:val="00E64889"/>
    <w:rsid w:val="00E71BCF"/>
    <w:rsid w:val="00E7329E"/>
    <w:rsid w:val="00E91DE8"/>
    <w:rsid w:val="00E9419C"/>
    <w:rsid w:val="00EA6B12"/>
    <w:rsid w:val="00EA7007"/>
    <w:rsid w:val="00EB76D7"/>
    <w:rsid w:val="00EC2B5D"/>
    <w:rsid w:val="00ED1C83"/>
    <w:rsid w:val="00ED38E7"/>
    <w:rsid w:val="00EF0B63"/>
    <w:rsid w:val="00F32681"/>
    <w:rsid w:val="00F33F5A"/>
    <w:rsid w:val="00F407B9"/>
    <w:rsid w:val="00F41ABE"/>
    <w:rsid w:val="00F42108"/>
    <w:rsid w:val="00F45C0C"/>
    <w:rsid w:val="00F511FB"/>
    <w:rsid w:val="00F53F97"/>
    <w:rsid w:val="00F645A7"/>
    <w:rsid w:val="00F64C56"/>
    <w:rsid w:val="00F706E8"/>
    <w:rsid w:val="00F823B2"/>
    <w:rsid w:val="00F940C3"/>
    <w:rsid w:val="00FA0F9D"/>
    <w:rsid w:val="00FA0FF9"/>
    <w:rsid w:val="00FA42ED"/>
    <w:rsid w:val="00FA5441"/>
    <w:rsid w:val="00FB418C"/>
    <w:rsid w:val="00FC1226"/>
    <w:rsid w:val="00FC5CD7"/>
    <w:rsid w:val="00FD14E7"/>
    <w:rsid w:val="00FD3D55"/>
    <w:rsid w:val="00FE7FEE"/>
    <w:rsid w:val="00FF2C87"/>
    <w:rsid w:val="00FF58D5"/>
    <w:rsid w:val="00FF756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1"/>
        <w:szCs w:val="21"/>
        <w:lang w:val="en-US" w:eastAsia="en-US" w:bidi="ar-SA"/>
      </w:rPr>
    </w:rPrDefault>
    <w:pPrDefault>
      <w:pPr>
        <w:spacing w:after="160" w:line="30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header" w:uiPriority="0"/>
    <w:lsdException w:name="caption" w:uiPriority="35" w:qFormat="1"/>
    <w:lsdException w:name="footnote reference"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2BA0"/>
    <w:rPr>
      <w:sz w:val="22"/>
      <w:lang w:val="fr-FR"/>
    </w:rPr>
  </w:style>
  <w:style w:type="paragraph" w:styleId="Titre1">
    <w:name w:val="heading 1"/>
    <w:basedOn w:val="Normal"/>
    <w:next w:val="Normal"/>
    <w:link w:val="Titre1Car"/>
    <w:autoRedefine/>
    <w:uiPriority w:val="9"/>
    <w:qFormat/>
    <w:rsid w:val="00B00688"/>
    <w:pPr>
      <w:pBdr>
        <w:bottom w:val="single" w:sz="4" w:space="1" w:color="auto"/>
      </w:pBdr>
      <w:tabs>
        <w:tab w:val="left" w:pos="993"/>
      </w:tabs>
      <w:spacing w:after="0"/>
      <w:ind w:right="-1"/>
      <w:jc w:val="both"/>
      <w:outlineLvl w:val="0"/>
    </w:pPr>
    <w:rPr>
      <w:rFonts w:ascii="Times New Roman" w:hAnsi="Times New Roman" w:cs="Times New Roman"/>
      <w:b/>
      <w:color w:val="0070C0"/>
      <w:sz w:val="36"/>
      <w:szCs w:val="36"/>
    </w:rPr>
  </w:style>
  <w:style w:type="paragraph" w:styleId="Titre2">
    <w:name w:val="heading 2"/>
    <w:basedOn w:val="Normal"/>
    <w:next w:val="Normal"/>
    <w:link w:val="Titre2Car"/>
    <w:autoRedefine/>
    <w:uiPriority w:val="9"/>
    <w:unhideWhenUsed/>
    <w:qFormat/>
    <w:rsid w:val="000D0AE8"/>
    <w:pPr>
      <w:spacing w:after="0" w:line="240" w:lineRule="auto"/>
      <w:outlineLvl w:val="1"/>
    </w:pPr>
    <w:rPr>
      <w:rFonts w:ascii="Times New Roman" w:hAnsi="Times New Roman" w:cs="Times New Roman"/>
      <w:b/>
      <w:sz w:val="24"/>
      <w:szCs w:val="24"/>
    </w:rPr>
  </w:style>
  <w:style w:type="paragraph" w:styleId="Titre3">
    <w:name w:val="heading 3"/>
    <w:basedOn w:val="Titre2"/>
    <w:next w:val="Normal"/>
    <w:link w:val="Titre3Car"/>
    <w:autoRedefine/>
    <w:uiPriority w:val="9"/>
    <w:unhideWhenUsed/>
    <w:qFormat/>
    <w:rsid w:val="000D0AE8"/>
    <w:pPr>
      <w:ind w:right="-143" w:firstLine="426"/>
      <w:outlineLvl w:val="2"/>
    </w:pPr>
    <w:rPr>
      <w:rFonts w:eastAsia="Times New Roman"/>
    </w:rPr>
  </w:style>
  <w:style w:type="paragraph" w:styleId="Titre4">
    <w:name w:val="heading 4"/>
    <w:basedOn w:val="Titre2"/>
    <w:next w:val="Normal"/>
    <w:link w:val="Titre4Car"/>
    <w:autoRedefine/>
    <w:uiPriority w:val="9"/>
    <w:unhideWhenUsed/>
    <w:qFormat/>
    <w:rsid w:val="00C75676"/>
    <w:pPr>
      <w:numPr>
        <w:ilvl w:val="3"/>
        <w:numId w:val="1"/>
      </w:numPr>
      <w:outlineLvl w:val="3"/>
    </w:pPr>
  </w:style>
  <w:style w:type="paragraph" w:styleId="Titre5">
    <w:name w:val="heading 5"/>
    <w:basedOn w:val="Titre2"/>
    <w:next w:val="Normal"/>
    <w:link w:val="Titre5Car"/>
    <w:autoRedefine/>
    <w:uiPriority w:val="9"/>
    <w:unhideWhenUsed/>
    <w:qFormat/>
    <w:rsid w:val="00B173D2"/>
    <w:pPr>
      <w:numPr>
        <w:ilvl w:val="4"/>
      </w:numPr>
      <w:ind w:left="284" w:hanging="283"/>
      <w:outlineLvl w:val="4"/>
    </w:pPr>
  </w:style>
  <w:style w:type="paragraph" w:styleId="Titre6">
    <w:name w:val="heading 6"/>
    <w:basedOn w:val="Titre2"/>
    <w:next w:val="Normal"/>
    <w:link w:val="Titre6Car"/>
    <w:autoRedefine/>
    <w:uiPriority w:val="9"/>
    <w:unhideWhenUsed/>
    <w:qFormat/>
    <w:rsid w:val="00B173D2"/>
    <w:pPr>
      <w:numPr>
        <w:ilvl w:val="5"/>
      </w:numPr>
      <w:ind w:left="284" w:hanging="283"/>
      <w:outlineLvl w:val="5"/>
    </w:pPr>
    <w:rPr>
      <w:sz w:val="23"/>
    </w:rPr>
  </w:style>
  <w:style w:type="paragraph" w:styleId="Titre7">
    <w:name w:val="heading 7"/>
    <w:basedOn w:val="Normal"/>
    <w:next w:val="Normal"/>
    <w:link w:val="Titre7Car"/>
    <w:autoRedefine/>
    <w:uiPriority w:val="9"/>
    <w:semiHidden/>
    <w:unhideWhenUsed/>
    <w:qFormat/>
    <w:rsid w:val="00B173D2"/>
    <w:pPr>
      <w:keepNext/>
      <w:keepLines/>
      <w:numPr>
        <w:ilvl w:val="6"/>
        <w:numId w:val="1"/>
      </w:numPr>
      <w:pBdr>
        <w:bottom w:val="single" w:sz="4" w:space="1" w:color="auto"/>
      </w:pBdr>
      <w:spacing w:before="160"/>
      <w:outlineLvl w:val="6"/>
    </w:pPr>
    <w:rPr>
      <w:rFonts w:ascii="Calibri" w:eastAsiaTheme="majorEastAsia" w:hAnsi="Calibri" w:cstheme="majorBidi"/>
      <w:b/>
      <w:caps/>
      <w:color w:val="2E74B5"/>
      <w:szCs w:val="24"/>
    </w:rPr>
  </w:style>
  <w:style w:type="paragraph" w:styleId="Titre8">
    <w:name w:val="heading 8"/>
    <w:basedOn w:val="Normal"/>
    <w:next w:val="Normal"/>
    <w:link w:val="Titre8Car"/>
    <w:uiPriority w:val="9"/>
    <w:semiHidden/>
    <w:unhideWhenUsed/>
    <w:qFormat/>
    <w:rsid w:val="00C85CF0"/>
    <w:pPr>
      <w:keepNext/>
      <w:keepLines/>
      <w:numPr>
        <w:ilvl w:val="7"/>
        <w:numId w:val="1"/>
      </w:numPr>
      <w:spacing w:before="40" w:after="0"/>
      <w:outlineLvl w:val="7"/>
    </w:pPr>
    <w:rPr>
      <w:rFonts w:asciiTheme="majorHAnsi" w:eastAsiaTheme="majorEastAsia" w:hAnsiTheme="majorHAnsi" w:cstheme="majorBidi"/>
      <w:i/>
      <w:iCs/>
      <w:szCs w:val="22"/>
    </w:rPr>
  </w:style>
  <w:style w:type="paragraph" w:styleId="Titre9">
    <w:name w:val="heading 9"/>
    <w:basedOn w:val="Normal"/>
    <w:next w:val="Normal"/>
    <w:link w:val="Titre9Car"/>
    <w:uiPriority w:val="9"/>
    <w:semiHidden/>
    <w:unhideWhenUsed/>
    <w:qFormat/>
    <w:rsid w:val="00C85CF0"/>
    <w:pPr>
      <w:keepNext/>
      <w:keepLines/>
      <w:numPr>
        <w:ilvl w:val="8"/>
        <w:numId w:val="1"/>
      </w:numPr>
      <w:spacing w:before="40" w:after="0"/>
      <w:outlineLvl w:val="8"/>
    </w:pPr>
    <w:rPr>
      <w:b/>
      <w:bCs/>
      <w:i/>
      <w:iC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Textedelespacerserv">
    <w:name w:val="Placeholder Text"/>
    <w:basedOn w:val="Policepardfaut"/>
    <w:uiPriority w:val="99"/>
    <w:semiHidden/>
    <w:rsid w:val="00C85CF0"/>
    <w:rPr>
      <w:color w:val="808080"/>
    </w:rPr>
  </w:style>
  <w:style w:type="paragraph" w:styleId="En-tte">
    <w:name w:val="header"/>
    <w:basedOn w:val="Normal"/>
    <w:link w:val="En-tteCar"/>
    <w:unhideWhenUsed/>
    <w:rsid w:val="00C85CF0"/>
    <w:pPr>
      <w:tabs>
        <w:tab w:val="center" w:pos="4680"/>
        <w:tab w:val="right" w:pos="9360"/>
      </w:tabs>
      <w:spacing w:after="0" w:line="240" w:lineRule="auto"/>
    </w:pPr>
  </w:style>
  <w:style w:type="character" w:customStyle="1" w:styleId="En-tteCar">
    <w:name w:val="En-tête Car"/>
    <w:basedOn w:val="Policepardfaut"/>
    <w:link w:val="En-tte"/>
    <w:rsid w:val="00C85CF0"/>
  </w:style>
  <w:style w:type="paragraph" w:styleId="Pieddepage">
    <w:name w:val="footer"/>
    <w:basedOn w:val="Normal"/>
    <w:link w:val="PieddepageCar"/>
    <w:uiPriority w:val="99"/>
    <w:unhideWhenUsed/>
    <w:rsid w:val="00C85CF0"/>
    <w:pPr>
      <w:tabs>
        <w:tab w:val="center" w:pos="4680"/>
        <w:tab w:val="right" w:pos="9360"/>
      </w:tabs>
      <w:spacing w:after="0" w:line="240" w:lineRule="auto"/>
    </w:pPr>
  </w:style>
  <w:style w:type="character" w:customStyle="1" w:styleId="PieddepageCar">
    <w:name w:val="Pied de page Car"/>
    <w:basedOn w:val="Policepardfaut"/>
    <w:link w:val="Pieddepage"/>
    <w:uiPriority w:val="99"/>
    <w:rsid w:val="00C85CF0"/>
  </w:style>
  <w:style w:type="paragraph" w:styleId="Sansinterligne">
    <w:name w:val="No Spacing"/>
    <w:link w:val="SansinterligneCar"/>
    <w:uiPriority w:val="1"/>
    <w:qFormat/>
    <w:rsid w:val="00C85CF0"/>
    <w:pPr>
      <w:spacing w:after="0" w:line="240" w:lineRule="auto"/>
    </w:pPr>
  </w:style>
  <w:style w:type="character" w:customStyle="1" w:styleId="SansinterligneCar">
    <w:name w:val="Sans interligne Car"/>
    <w:basedOn w:val="Policepardfaut"/>
    <w:link w:val="Sansinterligne"/>
    <w:uiPriority w:val="1"/>
    <w:rsid w:val="00C85CF0"/>
  </w:style>
  <w:style w:type="character" w:customStyle="1" w:styleId="Titre1Car">
    <w:name w:val="Titre 1 Car"/>
    <w:basedOn w:val="Policepardfaut"/>
    <w:link w:val="Titre1"/>
    <w:uiPriority w:val="9"/>
    <w:rsid w:val="00B00688"/>
    <w:rPr>
      <w:rFonts w:ascii="Times New Roman" w:hAnsi="Times New Roman" w:cs="Times New Roman"/>
      <w:b/>
      <w:color w:val="0070C0"/>
      <w:sz w:val="36"/>
      <w:szCs w:val="36"/>
      <w:lang w:val="fr-FR"/>
    </w:rPr>
  </w:style>
  <w:style w:type="paragraph" w:styleId="En-ttedetabledesmatires">
    <w:name w:val="TOC Heading"/>
    <w:basedOn w:val="Titre1"/>
    <w:next w:val="Normal"/>
    <w:uiPriority w:val="39"/>
    <w:unhideWhenUsed/>
    <w:qFormat/>
    <w:rsid w:val="00663387"/>
    <w:pPr>
      <w:outlineLvl w:val="9"/>
    </w:pPr>
  </w:style>
  <w:style w:type="paragraph" w:styleId="TM2">
    <w:name w:val="toc 2"/>
    <w:basedOn w:val="Normal"/>
    <w:next w:val="Normal"/>
    <w:autoRedefine/>
    <w:uiPriority w:val="39"/>
    <w:unhideWhenUsed/>
    <w:rsid w:val="007A12A3"/>
    <w:pPr>
      <w:tabs>
        <w:tab w:val="right" w:leader="dot" w:pos="9350"/>
      </w:tabs>
      <w:spacing w:after="100"/>
    </w:pPr>
    <w:rPr>
      <w:rFonts w:cs="Times New Roman"/>
    </w:rPr>
  </w:style>
  <w:style w:type="paragraph" w:styleId="TM1">
    <w:name w:val="toc 1"/>
    <w:basedOn w:val="Normal"/>
    <w:next w:val="Normal"/>
    <w:autoRedefine/>
    <w:uiPriority w:val="39"/>
    <w:unhideWhenUsed/>
    <w:rsid w:val="00B173D2"/>
    <w:pPr>
      <w:tabs>
        <w:tab w:val="left" w:pos="1320"/>
        <w:tab w:val="right" w:leader="dot" w:pos="9350"/>
      </w:tabs>
      <w:spacing w:after="100"/>
    </w:pPr>
    <w:rPr>
      <w:rFonts w:cs="Times New Roman"/>
      <w:b/>
    </w:rPr>
  </w:style>
  <w:style w:type="paragraph" w:styleId="TM3">
    <w:name w:val="toc 3"/>
    <w:basedOn w:val="Normal"/>
    <w:next w:val="Normal"/>
    <w:autoRedefine/>
    <w:uiPriority w:val="39"/>
    <w:unhideWhenUsed/>
    <w:rsid w:val="007A12A3"/>
    <w:pPr>
      <w:tabs>
        <w:tab w:val="right" w:leader="dot" w:pos="9350"/>
      </w:tabs>
      <w:spacing w:after="100"/>
    </w:pPr>
    <w:rPr>
      <w:rFonts w:cs="Times New Roman"/>
    </w:rPr>
  </w:style>
  <w:style w:type="character" w:customStyle="1" w:styleId="Titre2Car">
    <w:name w:val="Titre 2 Car"/>
    <w:basedOn w:val="Policepardfaut"/>
    <w:link w:val="Titre2"/>
    <w:uiPriority w:val="9"/>
    <w:rsid w:val="000D0AE8"/>
    <w:rPr>
      <w:rFonts w:ascii="Times New Roman" w:hAnsi="Times New Roman" w:cs="Times New Roman"/>
      <w:b/>
      <w:sz w:val="24"/>
      <w:szCs w:val="24"/>
      <w:lang w:val="fr-FR"/>
    </w:rPr>
  </w:style>
  <w:style w:type="character" w:customStyle="1" w:styleId="Titre3Car">
    <w:name w:val="Titre 3 Car"/>
    <w:basedOn w:val="Policepardfaut"/>
    <w:link w:val="Titre3"/>
    <w:uiPriority w:val="9"/>
    <w:rsid w:val="000D0AE8"/>
    <w:rPr>
      <w:rFonts w:ascii="Times New Roman" w:eastAsia="Times New Roman" w:hAnsi="Times New Roman" w:cs="Times New Roman"/>
      <w:b/>
      <w:sz w:val="24"/>
      <w:szCs w:val="24"/>
      <w:lang w:val="fr-FR"/>
    </w:rPr>
  </w:style>
  <w:style w:type="character" w:customStyle="1" w:styleId="Titre4Car">
    <w:name w:val="Titre 4 Car"/>
    <w:basedOn w:val="Policepardfaut"/>
    <w:link w:val="Titre4"/>
    <w:uiPriority w:val="9"/>
    <w:rsid w:val="00C75676"/>
    <w:rPr>
      <w:rFonts w:ascii="Times New Roman" w:hAnsi="Times New Roman" w:cs="Times New Roman"/>
      <w:b/>
      <w:sz w:val="24"/>
      <w:szCs w:val="24"/>
      <w:lang w:val="fr-FR"/>
    </w:rPr>
  </w:style>
  <w:style w:type="character" w:customStyle="1" w:styleId="Titre5Car">
    <w:name w:val="Titre 5 Car"/>
    <w:basedOn w:val="Policepardfaut"/>
    <w:link w:val="Titre5"/>
    <w:uiPriority w:val="9"/>
    <w:rsid w:val="00B173D2"/>
    <w:rPr>
      <w:rFonts w:cs="Arial"/>
      <w:b/>
      <w:caps/>
      <w:color w:val="2E74B5"/>
      <w:sz w:val="24"/>
      <w:szCs w:val="27"/>
    </w:rPr>
  </w:style>
  <w:style w:type="character" w:customStyle="1" w:styleId="Titre6Car">
    <w:name w:val="Titre 6 Car"/>
    <w:basedOn w:val="Policepardfaut"/>
    <w:link w:val="Titre6"/>
    <w:uiPriority w:val="9"/>
    <w:rsid w:val="00B173D2"/>
    <w:rPr>
      <w:rFonts w:cs="Arial"/>
      <w:b/>
      <w:caps/>
      <w:color w:val="2E74B5"/>
      <w:sz w:val="23"/>
      <w:szCs w:val="27"/>
    </w:rPr>
  </w:style>
  <w:style w:type="character" w:customStyle="1" w:styleId="Titre7Car">
    <w:name w:val="Titre 7 Car"/>
    <w:basedOn w:val="Policepardfaut"/>
    <w:link w:val="Titre7"/>
    <w:uiPriority w:val="9"/>
    <w:semiHidden/>
    <w:rsid w:val="00B173D2"/>
    <w:rPr>
      <w:rFonts w:ascii="Calibri" w:eastAsiaTheme="majorEastAsia" w:hAnsi="Calibri" w:cstheme="majorBidi"/>
      <w:b/>
      <w:caps/>
      <w:color w:val="2E74B5"/>
      <w:sz w:val="22"/>
      <w:szCs w:val="24"/>
      <w:lang w:val="fr-FR"/>
    </w:rPr>
  </w:style>
  <w:style w:type="character" w:customStyle="1" w:styleId="Titre8Car">
    <w:name w:val="Titre 8 Car"/>
    <w:basedOn w:val="Policepardfaut"/>
    <w:link w:val="Titre8"/>
    <w:uiPriority w:val="9"/>
    <w:semiHidden/>
    <w:rsid w:val="00C85CF0"/>
    <w:rPr>
      <w:rFonts w:asciiTheme="majorHAnsi" w:eastAsiaTheme="majorEastAsia" w:hAnsiTheme="majorHAnsi" w:cstheme="majorBidi"/>
      <w:i/>
      <w:iCs/>
      <w:sz w:val="22"/>
      <w:szCs w:val="22"/>
      <w:lang w:val="fr-FR"/>
    </w:rPr>
  </w:style>
  <w:style w:type="character" w:customStyle="1" w:styleId="Titre9Car">
    <w:name w:val="Titre 9 Car"/>
    <w:basedOn w:val="Policepardfaut"/>
    <w:link w:val="Titre9"/>
    <w:uiPriority w:val="9"/>
    <w:semiHidden/>
    <w:rsid w:val="00C85CF0"/>
    <w:rPr>
      <w:b/>
      <w:bCs/>
      <w:i/>
      <w:iCs/>
      <w:sz w:val="22"/>
      <w:lang w:val="fr-FR"/>
    </w:rPr>
  </w:style>
  <w:style w:type="paragraph" w:styleId="Lgende">
    <w:name w:val="caption"/>
    <w:basedOn w:val="Normal"/>
    <w:next w:val="Normal"/>
    <w:uiPriority w:val="35"/>
    <w:semiHidden/>
    <w:unhideWhenUsed/>
    <w:qFormat/>
    <w:rsid w:val="00C85CF0"/>
    <w:pPr>
      <w:spacing w:line="240" w:lineRule="auto"/>
    </w:pPr>
    <w:rPr>
      <w:b/>
      <w:bCs/>
      <w:color w:val="404040" w:themeColor="text1" w:themeTint="BF"/>
      <w:sz w:val="16"/>
      <w:szCs w:val="16"/>
    </w:rPr>
  </w:style>
  <w:style w:type="paragraph" w:styleId="Titre">
    <w:name w:val="Title"/>
    <w:basedOn w:val="Normal"/>
    <w:next w:val="Normal"/>
    <w:link w:val="TitreCar"/>
    <w:uiPriority w:val="10"/>
    <w:qFormat/>
    <w:rsid w:val="00D35A83"/>
    <w:pPr>
      <w:pBdr>
        <w:bottom w:val="single" w:sz="4" w:space="1" w:color="auto"/>
      </w:pBdr>
    </w:pPr>
    <w:rPr>
      <w:rFonts w:ascii="Arial" w:hAnsi="Arial" w:cs="Arial"/>
      <w:b/>
      <w:caps/>
      <w:color w:val="2E74B5"/>
      <w:sz w:val="40"/>
      <w:szCs w:val="40"/>
    </w:rPr>
  </w:style>
  <w:style w:type="character" w:customStyle="1" w:styleId="TitreCar">
    <w:name w:val="Titre Car"/>
    <w:basedOn w:val="Policepardfaut"/>
    <w:link w:val="Titre"/>
    <w:uiPriority w:val="10"/>
    <w:rsid w:val="00D35A83"/>
    <w:rPr>
      <w:rFonts w:ascii="Arial" w:hAnsi="Arial" w:cs="Arial"/>
      <w:b/>
      <w:caps/>
      <w:color w:val="2E74B5"/>
      <w:sz w:val="40"/>
      <w:szCs w:val="40"/>
    </w:rPr>
  </w:style>
  <w:style w:type="paragraph" w:styleId="Sous-titre">
    <w:name w:val="Subtitle"/>
    <w:basedOn w:val="Normal"/>
    <w:next w:val="Normal"/>
    <w:link w:val="Sous-titreCar"/>
    <w:uiPriority w:val="11"/>
    <w:qFormat/>
    <w:rsid w:val="00C85CF0"/>
    <w:pPr>
      <w:numPr>
        <w:ilvl w:val="1"/>
      </w:numPr>
      <w:jc w:val="center"/>
    </w:pPr>
    <w:rPr>
      <w:color w:val="44546A" w:themeColor="text2"/>
      <w:sz w:val="28"/>
      <w:szCs w:val="28"/>
    </w:rPr>
  </w:style>
  <w:style w:type="character" w:customStyle="1" w:styleId="Sous-titreCar">
    <w:name w:val="Sous-titre Car"/>
    <w:basedOn w:val="Policepardfaut"/>
    <w:link w:val="Sous-titre"/>
    <w:uiPriority w:val="11"/>
    <w:rsid w:val="00C85CF0"/>
    <w:rPr>
      <w:color w:val="44546A" w:themeColor="text2"/>
      <w:sz w:val="28"/>
      <w:szCs w:val="28"/>
    </w:rPr>
  </w:style>
  <w:style w:type="character" w:styleId="lev">
    <w:name w:val="Strong"/>
    <w:basedOn w:val="Policepardfaut"/>
    <w:uiPriority w:val="22"/>
    <w:qFormat/>
    <w:rsid w:val="00C85CF0"/>
    <w:rPr>
      <w:b/>
      <w:bCs/>
    </w:rPr>
  </w:style>
  <w:style w:type="character" w:styleId="Accentuation">
    <w:name w:val="Emphasis"/>
    <w:basedOn w:val="Policepardfaut"/>
    <w:uiPriority w:val="20"/>
    <w:qFormat/>
    <w:rsid w:val="00C85CF0"/>
    <w:rPr>
      <w:i/>
      <w:iCs/>
      <w:color w:val="000000" w:themeColor="text1"/>
    </w:rPr>
  </w:style>
  <w:style w:type="paragraph" w:styleId="Citation">
    <w:name w:val="Quote"/>
    <w:basedOn w:val="Normal"/>
    <w:next w:val="Normal"/>
    <w:link w:val="CitationCar"/>
    <w:uiPriority w:val="29"/>
    <w:qFormat/>
    <w:rsid w:val="00C85CF0"/>
    <w:pPr>
      <w:spacing w:before="160"/>
      <w:ind w:left="720" w:right="720"/>
      <w:jc w:val="center"/>
    </w:pPr>
    <w:rPr>
      <w:i/>
      <w:iCs/>
      <w:color w:val="7B7B7B" w:themeColor="accent3" w:themeShade="BF"/>
      <w:sz w:val="24"/>
      <w:szCs w:val="24"/>
    </w:rPr>
  </w:style>
  <w:style w:type="character" w:customStyle="1" w:styleId="CitationCar">
    <w:name w:val="Citation Car"/>
    <w:basedOn w:val="Policepardfaut"/>
    <w:link w:val="Citation"/>
    <w:uiPriority w:val="29"/>
    <w:rsid w:val="00C85CF0"/>
    <w:rPr>
      <w:i/>
      <w:iCs/>
      <w:color w:val="7B7B7B" w:themeColor="accent3" w:themeShade="BF"/>
      <w:sz w:val="24"/>
      <w:szCs w:val="24"/>
    </w:rPr>
  </w:style>
  <w:style w:type="paragraph" w:styleId="Citationintense">
    <w:name w:val="Intense Quote"/>
    <w:basedOn w:val="Normal"/>
    <w:next w:val="Normal"/>
    <w:link w:val="CitationintenseCar"/>
    <w:uiPriority w:val="30"/>
    <w:qFormat/>
    <w:rsid w:val="00C85CF0"/>
    <w:pPr>
      <w:spacing w:before="160" w:line="276" w:lineRule="auto"/>
      <w:ind w:left="936" w:right="936"/>
      <w:jc w:val="center"/>
    </w:pPr>
    <w:rPr>
      <w:rFonts w:asciiTheme="majorHAnsi" w:eastAsiaTheme="majorEastAsia" w:hAnsiTheme="majorHAnsi" w:cstheme="majorBidi"/>
      <w:caps/>
      <w:color w:val="2E74B5" w:themeColor="accent1" w:themeShade="BF"/>
      <w:sz w:val="28"/>
      <w:szCs w:val="28"/>
    </w:rPr>
  </w:style>
  <w:style w:type="character" w:customStyle="1" w:styleId="CitationintenseCar">
    <w:name w:val="Citation intense Car"/>
    <w:basedOn w:val="Policepardfaut"/>
    <w:link w:val="Citationintense"/>
    <w:uiPriority w:val="30"/>
    <w:rsid w:val="00C85CF0"/>
    <w:rPr>
      <w:rFonts w:asciiTheme="majorHAnsi" w:eastAsiaTheme="majorEastAsia" w:hAnsiTheme="majorHAnsi" w:cstheme="majorBidi"/>
      <w:caps/>
      <w:color w:val="2E74B5" w:themeColor="accent1" w:themeShade="BF"/>
      <w:sz w:val="28"/>
      <w:szCs w:val="28"/>
    </w:rPr>
  </w:style>
  <w:style w:type="character" w:styleId="Emphaseple">
    <w:name w:val="Subtle Emphasis"/>
    <w:basedOn w:val="Policepardfaut"/>
    <w:uiPriority w:val="19"/>
    <w:qFormat/>
    <w:rsid w:val="00C85CF0"/>
    <w:rPr>
      <w:i/>
      <w:iCs/>
      <w:color w:val="595959" w:themeColor="text1" w:themeTint="A6"/>
    </w:rPr>
  </w:style>
  <w:style w:type="character" w:styleId="Emphaseintense">
    <w:name w:val="Intense Emphasis"/>
    <w:basedOn w:val="Policepardfaut"/>
    <w:uiPriority w:val="21"/>
    <w:qFormat/>
    <w:rsid w:val="00C85CF0"/>
    <w:rPr>
      <w:b/>
      <w:bCs/>
      <w:i/>
      <w:iCs/>
      <w:color w:val="auto"/>
    </w:rPr>
  </w:style>
  <w:style w:type="character" w:styleId="Rfrenceple">
    <w:name w:val="Subtle Reference"/>
    <w:basedOn w:val="Policepardfaut"/>
    <w:uiPriority w:val="31"/>
    <w:qFormat/>
    <w:rsid w:val="00FD14E7"/>
    <w:rPr>
      <w:smallCaps/>
      <w:color w:val="ED7D31" w:themeColor="accent2"/>
      <w:u w:val="single"/>
    </w:rPr>
  </w:style>
  <w:style w:type="character" w:styleId="Rfrenceintense">
    <w:name w:val="Intense Reference"/>
    <w:basedOn w:val="Policepardfaut"/>
    <w:uiPriority w:val="32"/>
    <w:qFormat/>
    <w:rsid w:val="00C85CF0"/>
    <w:rPr>
      <w:b/>
      <w:bCs/>
      <w:caps w:val="0"/>
      <w:smallCaps/>
      <w:color w:val="auto"/>
      <w:spacing w:val="0"/>
      <w:u w:val="single"/>
    </w:rPr>
  </w:style>
  <w:style w:type="character" w:styleId="Titredulivre">
    <w:name w:val="Book Title"/>
    <w:basedOn w:val="Policepardfaut"/>
    <w:uiPriority w:val="33"/>
    <w:qFormat/>
    <w:rsid w:val="00C85CF0"/>
    <w:rPr>
      <w:b/>
      <w:bCs/>
      <w:caps w:val="0"/>
      <w:smallCaps/>
      <w:spacing w:val="0"/>
    </w:rPr>
  </w:style>
  <w:style w:type="character" w:styleId="Lienhypertexte">
    <w:name w:val="Hyperlink"/>
    <w:basedOn w:val="Policepardfaut"/>
    <w:uiPriority w:val="99"/>
    <w:unhideWhenUsed/>
    <w:rsid w:val="007A12A3"/>
    <w:rPr>
      <w:color w:val="0563C1" w:themeColor="hyperlink"/>
      <w:u w:val="single"/>
    </w:rPr>
  </w:style>
  <w:style w:type="paragraph" w:styleId="TM4">
    <w:name w:val="toc 4"/>
    <w:basedOn w:val="Normal"/>
    <w:next w:val="Normal"/>
    <w:autoRedefine/>
    <w:uiPriority w:val="39"/>
    <w:unhideWhenUsed/>
    <w:rsid w:val="007A12A3"/>
    <w:pPr>
      <w:tabs>
        <w:tab w:val="right" w:leader="dot" w:pos="9350"/>
      </w:tabs>
      <w:spacing w:after="100"/>
    </w:pPr>
  </w:style>
  <w:style w:type="paragraph" w:styleId="TM5">
    <w:name w:val="toc 5"/>
    <w:basedOn w:val="Normal"/>
    <w:next w:val="Normal"/>
    <w:autoRedefine/>
    <w:uiPriority w:val="39"/>
    <w:unhideWhenUsed/>
    <w:rsid w:val="007A12A3"/>
    <w:pPr>
      <w:tabs>
        <w:tab w:val="right" w:leader="dot" w:pos="9350"/>
      </w:tabs>
      <w:spacing w:after="100"/>
    </w:pPr>
  </w:style>
  <w:style w:type="paragraph" w:styleId="TM6">
    <w:name w:val="toc 6"/>
    <w:basedOn w:val="Normal"/>
    <w:next w:val="Normal"/>
    <w:autoRedefine/>
    <w:uiPriority w:val="39"/>
    <w:unhideWhenUsed/>
    <w:rsid w:val="007A12A3"/>
    <w:pPr>
      <w:tabs>
        <w:tab w:val="right" w:leader="dot" w:pos="9350"/>
      </w:tabs>
      <w:spacing w:after="100"/>
    </w:pPr>
  </w:style>
  <w:style w:type="paragraph" w:styleId="Textedebulles">
    <w:name w:val="Balloon Text"/>
    <w:basedOn w:val="Normal"/>
    <w:link w:val="TextedebullesCar"/>
    <w:uiPriority w:val="99"/>
    <w:semiHidden/>
    <w:unhideWhenUsed/>
    <w:rsid w:val="00B773A5"/>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B773A5"/>
    <w:rPr>
      <w:rFonts w:ascii="Tahoma" w:hAnsi="Tahoma" w:cs="Tahoma"/>
      <w:sz w:val="16"/>
      <w:szCs w:val="16"/>
    </w:rPr>
  </w:style>
  <w:style w:type="paragraph" w:styleId="Paragraphedeliste">
    <w:name w:val="List Paragraph"/>
    <w:basedOn w:val="Normal"/>
    <w:uiPriority w:val="34"/>
    <w:qFormat/>
    <w:rsid w:val="00B773A5"/>
    <w:pPr>
      <w:ind w:left="720"/>
      <w:contextualSpacing/>
    </w:pPr>
  </w:style>
  <w:style w:type="table" w:styleId="Grilledutableau">
    <w:name w:val="Table Grid"/>
    <w:basedOn w:val="TableauNormal"/>
    <w:rsid w:val="005D66CD"/>
    <w:pPr>
      <w:spacing w:after="0" w:line="240" w:lineRule="auto"/>
    </w:pPr>
    <w:rPr>
      <w:rFonts w:ascii="Times New Roman" w:eastAsia="Times New Roman" w:hAnsi="Times New Roman" w:cs="Times New Roman"/>
      <w:sz w:val="20"/>
      <w:szCs w:val="20"/>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1345EB"/>
    <w:pPr>
      <w:spacing w:before="100" w:beforeAutospacing="1" w:after="119" w:line="240" w:lineRule="auto"/>
    </w:pPr>
    <w:rPr>
      <w:rFonts w:ascii="Times New Roman" w:eastAsia="Times New Roman" w:hAnsi="Times New Roman" w:cs="Times New Roman"/>
      <w:sz w:val="24"/>
      <w:szCs w:val="24"/>
      <w:lang w:eastAsia="fr-FR"/>
    </w:rPr>
  </w:style>
  <w:style w:type="character" w:styleId="Lienhypertextesuivivisit">
    <w:name w:val="FollowedHyperlink"/>
    <w:basedOn w:val="Policepardfaut"/>
    <w:uiPriority w:val="99"/>
    <w:semiHidden/>
    <w:unhideWhenUsed/>
    <w:rsid w:val="00C4517B"/>
    <w:rPr>
      <w:color w:val="954F72" w:themeColor="followedHyperlink"/>
      <w:u w:val="single"/>
    </w:rPr>
  </w:style>
  <w:style w:type="paragraph" w:customStyle="1" w:styleId="Contenudetableau">
    <w:name w:val="Contenu de tableau"/>
    <w:basedOn w:val="Normal"/>
    <w:rsid w:val="000173E1"/>
    <w:pPr>
      <w:suppressLineNumbers/>
      <w:suppressAutoHyphens/>
      <w:spacing w:after="0" w:line="240" w:lineRule="auto"/>
    </w:pPr>
    <w:rPr>
      <w:rFonts w:ascii="Times New Roman" w:eastAsia="Times New Roman" w:hAnsi="Times New Roman" w:cs="Times New Roman"/>
      <w:sz w:val="24"/>
      <w:szCs w:val="24"/>
      <w:lang w:eastAsia="ar-SA"/>
    </w:rPr>
  </w:style>
  <w:style w:type="character" w:styleId="Appelnotedebasdep">
    <w:name w:val="footnote reference"/>
    <w:basedOn w:val="Policepardfaut"/>
    <w:qFormat/>
    <w:rsid w:val="00043F1F"/>
    <w:rPr>
      <w:vertAlign w:val="superscript"/>
    </w:rPr>
  </w:style>
  <w:style w:type="character" w:customStyle="1" w:styleId="Ancredenotedebasdepage">
    <w:name w:val="Ancre de note de bas de page"/>
    <w:rsid w:val="00043F1F"/>
    <w:rPr>
      <w:vertAlign w:val="superscript"/>
    </w:rPr>
  </w:style>
  <w:style w:type="paragraph" w:styleId="Notedebasdepage">
    <w:name w:val="footnote text"/>
    <w:basedOn w:val="Normal"/>
    <w:link w:val="NotedebasdepageCar"/>
    <w:qFormat/>
    <w:rsid w:val="00043F1F"/>
    <w:pPr>
      <w:widowControl w:val="0"/>
      <w:spacing w:after="0" w:line="240" w:lineRule="auto"/>
    </w:pPr>
    <w:rPr>
      <w:rFonts w:ascii="Arial" w:eastAsia="Arial" w:hAnsi="Arial" w:cs="Arial"/>
      <w:sz w:val="20"/>
      <w:szCs w:val="24"/>
      <w:lang w:eastAsia="zh-CN" w:bidi="hi-IN"/>
    </w:rPr>
  </w:style>
  <w:style w:type="character" w:customStyle="1" w:styleId="NotedebasdepageCar">
    <w:name w:val="Note de bas de page Car"/>
    <w:basedOn w:val="Policepardfaut"/>
    <w:link w:val="Notedebasdepage"/>
    <w:rsid w:val="00043F1F"/>
    <w:rPr>
      <w:rFonts w:ascii="Arial" w:eastAsia="Arial" w:hAnsi="Arial" w:cs="Arial"/>
      <w:sz w:val="20"/>
      <w:szCs w:val="24"/>
      <w:lang w:val="fr-FR" w:eastAsia="zh-CN" w:bidi="hi-I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1"/>
        <w:szCs w:val="21"/>
        <w:lang w:val="en-US" w:eastAsia="en-US" w:bidi="ar-SA"/>
      </w:rPr>
    </w:rPrDefault>
    <w:pPrDefault>
      <w:pPr>
        <w:spacing w:after="160" w:line="30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header" w:uiPriority="0"/>
    <w:lsdException w:name="caption" w:uiPriority="35" w:qFormat="1"/>
    <w:lsdException w:name="footnote reference"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2BA0"/>
    <w:rPr>
      <w:sz w:val="22"/>
      <w:lang w:val="fr-FR"/>
    </w:rPr>
  </w:style>
  <w:style w:type="paragraph" w:styleId="Titre1">
    <w:name w:val="heading 1"/>
    <w:basedOn w:val="Normal"/>
    <w:next w:val="Normal"/>
    <w:link w:val="Titre1Car"/>
    <w:autoRedefine/>
    <w:uiPriority w:val="9"/>
    <w:qFormat/>
    <w:rsid w:val="00B00688"/>
    <w:pPr>
      <w:pBdr>
        <w:bottom w:val="single" w:sz="4" w:space="1" w:color="auto"/>
      </w:pBdr>
      <w:tabs>
        <w:tab w:val="left" w:pos="993"/>
      </w:tabs>
      <w:spacing w:after="0"/>
      <w:ind w:right="-1"/>
      <w:jc w:val="both"/>
      <w:outlineLvl w:val="0"/>
    </w:pPr>
    <w:rPr>
      <w:rFonts w:ascii="Times New Roman" w:hAnsi="Times New Roman" w:cs="Times New Roman"/>
      <w:b/>
      <w:color w:val="0070C0"/>
      <w:sz w:val="36"/>
      <w:szCs w:val="36"/>
    </w:rPr>
  </w:style>
  <w:style w:type="paragraph" w:styleId="Titre2">
    <w:name w:val="heading 2"/>
    <w:basedOn w:val="Normal"/>
    <w:next w:val="Normal"/>
    <w:link w:val="Titre2Car"/>
    <w:autoRedefine/>
    <w:uiPriority w:val="9"/>
    <w:unhideWhenUsed/>
    <w:qFormat/>
    <w:rsid w:val="000D0AE8"/>
    <w:pPr>
      <w:spacing w:after="0" w:line="240" w:lineRule="auto"/>
      <w:outlineLvl w:val="1"/>
    </w:pPr>
    <w:rPr>
      <w:rFonts w:ascii="Times New Roman" w:hAnsi="Times New Roman" w:cs="Times New Roman"/>
      <w:b/>
      <w:sz w:val="24"/>
      <w:szCs w:val="24"/>
    </w:rPr>
  </w:style>
  <w:style w:type="paragraph" w:styleId="Titre3">
    <w:name w:val="heading 3"/>
    <w:basedOn w:val="Titre2"/>
    <w:next w:val="Normal"/>
    <w:link w:val="Titre3Car"/>
    <w:autoRedefine/>
    <w:uiPriority w:val="9"/>
    <w:unhideWhenUsed/>
    <w:qFormat/>
    <w:rsid w:val="000D0AE8"/>
    <w:pPr>
      <w:ind w:right="-143" w:firstLine="426"/>
      <w:outlineLvl w:val="2"/>
    </w:pPr>
    <w:rPr>
      <w:rFonts w:eastAsia="Times New Roman"/>
    </w:rPr>
  </w:style>
  <w:style w:type="paragraph" w:styleId="Titre4">
    <w:name w:val="heading 4"/>
    <w:basedOn w:val="Titre2"/>
    <w:next w:val="Normal"/>
    <w:link w:val="Titre4Car"/>
    <w:autoRedefine/>
    <w:uiPriority w:val="9"/>
    <w:unhideWhenUsed/>
    <w:qFormat/>
    <w:rsid w:val="00C75676"/>
    <w:pPr>
      <w:numPr>
        <w:ilvl w:val="3"/>
        <w:numId w:val="1"/>
      </w:numPr>
      <w:outlineLvl w:val="3"/>
    </w:pPr>
  </w:style>
  <w:style w:type="paragraph" w:styleId="Titre5">
    <w:name w:val="heading 5"/>
    <w:basedOn w:val="Titre2"/>
    <w:next w:val="Normal"/>
    <w:link w:val="Titre5Car"/>
    <w:autoRedefine/>
    <w:uiPriority w:val="9"/>
    <w:unhideWhenUsed/>
    <w:qFormat/>
    <w:rsid w:val="00B173D2"/>
    <w:pPr>
      <w:numPr>
        <w:ilvl w:val="4"/>
      </w:numPr>
      <w:ind w:left="284" w:hanging="283"/>
      <w:outlineLvl w:val="4"/>
    </w:pPr>
  </w:style>
  <w:style w:type="paragraph" w:styleId="Titre6">
    <w:name w:val="heading 6"/>
    <w:basedOn w:val="Titre2"/>
    <w:next w:val="Normal"/>
    <w:link w:val="Titre6Car"/>
    <w:autoRedefine/>
    <w:uiPriority w:val="9"/>
    <w:unhideWhenUsed/>
    <w:qFormat/>
    <w:rsid w:val="00B173D2"/>
    <w:pPr>
      <w:numPr>
        <w:ilvl w:val="5"/>
      </w:numPr>
      <w:ind w:left="284" w:hanging="283"/>
      <w:outlineLvl w:val="5"/>
    </w:pPr>
    <w:rPr>
      <w:sz w:val="23"/>
    </w:rPr>
  </w:style>
  <w:style w:type="paragraph" w:styleId="Titre7">
    <w:name w:val="heading 7"/>
    <w:basedOn w:val="Normal"/>
    <w:next w:val="Normal"/>
    <w:link w:val="Titre7Car"/>
    <w:autoRedefine/>
    <w:uiPriority w:val="9"/>
    <w:semiHidden/>
    <w:unhideWhenUsed/>
    <w:qFormat/>
    <w:rsid w:val="00B173D2"/>
    <w:pPr>
      <w:keepNext/>
      <w:keepLines/>
      <w:numPr>
        <w:ilvl w:val="6"/>
        <w:numId w:val="1"/>
      </w:numPr>
      <w:pBdr>
        <w:bottom w:val="single" w:sz="4" w:space="1" w:color="auto"/>
      </w:pBdr>
      <w:spacing w:before="160"/>
      <w:outlineLvl w:val="6"/>
    </w:pPr>
    <w:rPr>
      <w:rFonts w:ascii="Calibri" w:eastAsiaTheme="majorEastAsia" w:hAnsi="Calibri" w:cstheme="majorBidi"/>
      <w:b/>
      <w:caps/>
      <w:color w:val="2E74B5"/>
      <w:szCs w:val="24"/>
    </w:rPr>
  </w:style>
  <w:style w:type="paragraph" w:styleId="Titre8">
    <w:name w:val="heading 8"/>
    <w:basedOn w:val="Normal"/>
    <w:next w:val="Normal"/>
    <w:link w:val="Titre8Car"/>
    <w:uiPriority w:val="9"/>
    <w:semiHidden/>
    <w:unhideWhenUsed/>
    <w:qFormat/>
    <w:rsid w:val="00C85CF0"/>
    <w:pPr>
      <w:keepNext/>
      <w:keepLines/>
      <w:numPr>
        <w:ilvl w:val="7"/>
        <w:numId w:val="1"/>
      </w:numPr>
      <w:spacing w:before="40" w:after="0"/>
      <w:outlineLvl w:val="7"/>
    </w:pPr>
    <w:rPr>
      <w:rFonts w:asciiTheme="majorHAnsi" w:eastAsiaTheme="majorEastAsia" w:hAnsiTheme="majorHAnsi" w:cstheme="majorBidi"/>
      <w:i/>
      <w:iCs/>
      <w:szCs w:val="22"/>
    </w:rPr>
  </w:style>
  <w:style w:type="paragraph" w:styleId="Titre9">
    <w:name w:val="heading 9"/>
    <w:basedOn w:val="Normal"/>
    <w:next w:val="Normal"/>
    <w:link w:val="Titre9Car"/>
    <w:uiPriority w:val="9"/>
    <w:semiHidden/>
    <w:unhideWhenUsed/>
    <w:qFormat/>
    <w:rsid w:val="00C85CF0"/>
    <w:pPr>
      <w:keepNext/>
      <w:keepLines/>
      <w:numPr>
        <w:ilvl w:val="8"/>
        <w:numId w:val="1"/>
      </w:numPr>
      <w:spacing w:before="40" w:after="0"/>
      <w:outlineLvl w:val="8"/>
    </w:pPr>
    <w:rPr>
      <w:b/>
      <w:bCs/>
      <w:i/>
      <w:iC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Textedelespacerserv">
    <w:name w:val="Placeholder Text"/>
    <w:basedOn w:val="Policepardfaut"/>
    <w:uiPriority w:val="99"/>
    <w:semiHidden/>
    <w:rsid w:val="00C85CF0"/>
    <w:rPr>
      <w:color w:val="808080"/>
    </w:rPr>
  </w:style>
  <w:style w:type="paragraph" w:styleId="En-tte">
    <w:name w:val="header"/>
    <w:basedOn w:val="Normal"/>
    <w:link w:val="En-tteCar"/>
    <w:unhideWhenUsed/>
    <w:rsid w:val="00C85CF0"/>
    <w:pPr>
      <w:tabs>
        <w:tab w:val="center" w:pos="4680"/>
        <w:tab w:val="right" w:pos="9360"/>
      </w:tabs>
      <w:spacing w:after="0" w:line="240" w:lineRule="auto"/>
    </w:pPr>
  </w:style>
  <w:style w:type="character" w:customStyle="1" w:styleId="En-tteCar">
    <w:name w:val="En-tête Car"/>
    <w:basedOn w:val="Policepardfaut"/>
    <w:link w:val="En-tte"/>
    <w:rsid w:val="00C85CF0"/>
  </w:style>
  <w:style w:type="paragraph" w:styleId="Pieddepage">
    <w:name w:val="footer"/>
    <w:basedOn w:val="Normal"/>
    <w:link w:val="PieddepageCar"/>
    <w:uiPriority w:val="99"/>
    <w:unhideWhenUsed/>
    <w:rsid w:val="00C85CF0"/>
    <w:pPr>
      <w:tabs>
        <w:tab w:val="center" w:pos="4680"/>
        <w:tab w:val="right" w:pos="9360"/>
      </w:tabs>
      <w:spacing w:after="0" w:line="240" w:lineRule="auto"/>
    </w:pPr>
  </w:style>
  <w:style w:type="character" w:customStyle="1" w:styleId="PieddepageCar">
    <w:name w:val="Pied de page Car"/>
    <w:basedOn w:val="Policepardfaut"/>
    <w:link w:val="Pieddepage"/>
    <w:uiPriority w:val="99"/>
    <w:rsid w:val="00C85CF0"/>
  </w:style>
  <w:style w:type="paragraph" w:styleId="Sansinterligne">
    <w:name w:val="No Spacing"/>
    <w:link w:val="SansinterligneCar"/>
    <w:uiPriority w:val="1"/>
    <w:qFormat/>
    <w:rsid w:val="00C85CF0"/>
    <w:pPr>
      <w:spacing w:after="0" w:line="240" w:lineRule="auto"/>
    </w:pPr>
  </w:style>
  <w:style w:type="character" w:customStyle="1" w:styleId="SansinterligneCar">
    <w:name w:val="Sans interligne Car"/>
    <w:basedOn w:val="Policepardfaut"/>
    <w:link w:val="Sansinterligne"/>
    <w:uiPriority w:val="1"/>
    <w:rsid w:val="00C85CF0"/>
  </w:style>
  <w:style w:type="character" w:customStyle="1" w:styleId="Titre1Car">
    <w:name w:val="Titre 1 Car"/>
    <w:basedOn w:val="Policepardfaut"/>
    <w:link w:val="Titre1"/>
    <w:uiPriority w:val="9"/>
    <w:rsid w:val="00B00688"/>
    <w:rPr>
      <w:rFonts w:ascii="Times New Roman" w:hAnsi="Times New Roman" w:cs="Times New Roman"/>
      <w:b/>
      <w:color w:val="0070C0"/>
      <w:sz w:val="36"/>
      <w:szCs w:val="36"/>
      <w:lang w:val="fr-FR"/>
    </w:rPr>
  </w:style>
  <w:style w:type="paragraph" w:styleId="En-ttedetabledesmatires">
    <w:name w:val="TOC Heading"/>
    <w:basedOn w:val="Titre1"/>
    <w:next w:val="Normal"/>
    <w:uiPriority w:val="39"/>
    <w:unhideWhenUsed/>
    <w:qFormat/>
    <w:rsid w:val="00663387"/>
    <w:pPr>
      <w:outlineLvl w:val="9"/>
    </w:pPr>
  </w:style>
  <w:style w:type="paragraph" w:styleId="TM2">
    <w:name w:val="toc 2"/>
    <w:basedOn w:val="Normal"/>
    <w:next w:val="Normal"/>
    <w:autoRedefine/>
    <w:uiPriority w:val="39"/>
    <w:unhideWhenUsed/>
    <w:rsid w:val="007A12A3"/>
    <w:pPr>
      <w:tabs>
        <w:tab w:val="right" w:leader="dot" w:pos="9350"/>
      </w:tabs>
      <w:spacing w:after="100"/>
    </w:pPr>
    <w:rPr>
      <w:rFonts w:cs="Times New Roman"/>
    </w:rPr>
  </w:style>
  <w:style w:type="paragraph" w:styleId="TM1">
    <w:name w:val="toc 1"/>
    <w:basedOn w:val="Normal"/>
    <w:next w:val="Normal"/>
    <w:autoRedefine/>
    <w:uiPriority w:val="39"/>
    <w:unhideWhenUsed/>
    <w:rsid w:val="00B173D2"/>
    <w:pPr>
      <w:tabs>
        <w:tab w:val="left" w:pos="1320"/>
        <w:tab w:val="right" w:leader="dot" w:pos="9350"/>
      </w:tabs>
      <w:spacing w:after="100"/>
    </w:pPr>
    <w:rPr>
      <w:rFonts w:cs="Times New Roman"/>
      <w:b/>
    </w:rPr>
  </w:style>
  <w:style w:type="paragraph" w:styleId="TM3">
    <w:name w:val="toc 3"/>
    <w:basedOn w:val="Normal"/>
    <w:next w:val="Normal"/>
    <w:autoRedefine/>
    <w:uiPriority w:val="39"/>
    <w:unhideWhenUsed/>
    <w:rsid w:val="007A12A3"/>
    <w:pPr>
      <w:tabs>
        <w:tab w:val="right" w:leader="dot" w:pos="9350"/>
      </w:tabs>
      <w:spacing w:after="100"/>
    </w:pPr>
    <w:rPr>
      <w:rFonts w:cs="Times New Roman"/>
    </w:rPr>
  </w:style>
  <w:style w:type="character" w:customStyle="1" w:styleId="Titre2Car">
    <w:name w:val="Titre 2 Car"/>
    <w:basedOn w:val="Policepardfaut"/>
    <w:link w:val="Titre2"/>
    <w:uiPriority w:val="9"/>
    <w:rsid w:val="000D0AE8"/>
    <w:rPr>
      <w:rFonts w:ascii="Times New Roman" w:hAnsi="Times New Roman" w:cs="Times New Roman"/>
      <w:b/>
      <w:sz w:val="24"/>
      <w:szCs w:val="24"/>
      <w:lang w:val="fr-FR"/>
    </w:rPr>
  </w:style>
  <w:style w:type="character" w:customStyle="1" w:styleId="Titre3Car">
    <w:name w:val="Titre 3 Car"/>
    <w:basedOn w:val="Policepardfaut"/>
    <w:link w:val="Titre3"/>
    <w:uiPriority w:val="9"/>
    <w:rsid w:val="000D0AE8"/>
    <w:rPr>
      <w:rFonts w:ascii="Times New Roman" w:eastAsia="Times New Roman" w:hAnsi="Times New Roman" w:cs="Times New Roman"/>
      <w:b/>
      <w:sz w:val="24"/>
      <w:szCs w:val="24"/>
      <w:lang w:val="fr-FR"/>
    </w:rPr>
  </w:style>
  <w:style w:type="character" w:customStyle="1" w:styleId="Titre4Car">
    <w:name w:val="Titre 4 Car"/>
    <w:basedOn w:val="Policepardfaut"/>
    <w:link w:val="Titre4"/>
    <w:uiPriority w:val="9"/>
    <w:rsid w:val="00C75676"/>
    <w:rPr>
      <w:rFonts w:ascii="Times New Roman" w:hAnsi="Times New Roman" w:cs="Times New Roman"/>
      <w:b/>
      <w:sz w:val="24"/>
      <w:szCs w:val="24"/>
      <w:lang w:val="fr-FR"/>
    </w:rPr>
  </w:style>
  <w:style w:type="character" w:customStyle="1" w:styleId="Titre5Car">
    <w:name w:val="Titre 5 Car"/>
    <w:basedOn w:val="Policepardfaut"/>
    <w:link w:val="Titre5"/>
    <w:uiPriority w:val="9"/>
    <w:rsid w:val="00B173D2"/>
    <w:rPr>
      <w:rFonts w:cs="Arial"/>
      <w:b/>
      <w:caps/>
      <w:color w:val="2E74B5"/>
      <w:sz w:val="24"/>
      <w:szCs w:val="27"/>
    </w:rPr>
  </w:style>
  <w:style w:type="character" w:customStyle="1" w:styleId="Titre6Car">
    <w:name w:val="Titre 6 Car"/>
    <w:basedOn w:val="Policepardfaut"/>
    <w:link w:val="Titre6"/>
    <w:uiPriority w:val="9"/>
    <w:rsid w:val="00B173D2"/>
    <w:rPr>
      <w:rFonts w:cs="Arial"/>
      <w:b/>
      <w:caps/>
      <w:color w:val="2E74B5"/>
      <w:sz w:val="23"/>
      <w:szCs w:val="27"/>
    </w:rPr>
  </w:style>
  <w:style w:type="character" w:customStyle="1" w:styleId="Titre7Car">
    <w:name w:val="Titre 7 Car"/>
    <w:basedOn w:val="Policepardfaut"/>
    <w:link w:val="Titre7"/>
    <w:uiPriority w:val="9"/>
    <w:semiHidden/>
    <w:rsid w:val="00B173D2"/>
    <w:rPr>
      <w:rFonts w:ascii="Calibri" w:eastAsiaTheme="majorEastAsia" w:hAnsi="Calibri" w:cstheme="majorBidi"/>
      <w:b/>
      <w:caps/>
      <w:color w:val="2E74B5"/>
      <w:sz w:val="22"/>
      <w:szCs w:val="24"/>
      <w:lang w:val="fr-FR"/>
    </w:rPr>
  </w:style>
  <w:style w:type="character" w:customStyle="1" w:styleId="Titre8Car">
    <w:name w:val="Titre 8 Car"/>
    <w:basedOn w:val="Policepardfaut"/>
    <w:link w:val="Titre8"/>
    <w:uiPriority w:val="9"/>
    <w:semiHidden/>
    <w:rsid w:val="00C85CF0"/>
    <w:rPr>
      <w:rFonts w:asciiTheme="majorHAnsi" w:eastAsiaTheme="majorEastAsia" w:hAnsiTheme="majorHAnsi" w:cstheme="majorBidi"/>
      <w:i/>
      <w:iCs/>
      <w:sz w:val="22"/>
      <w:szCs w:val="22"/>
      <w:lang w:val="fr-FR"/>
    </w:rPr>
  </w:style>
  <w:style w:type="character" w:customStyle="1" w:styleId="Titre9Car">
    <w:name w:val="Titre 9 Car"/>
    <w:basedOn w:val="Policepardfaut"/>
    <w:link w:val="Titre9"/>
    <w:uiPriority w:val="9"/>
    <w:semiHidden/>
    <w:rsid w:val="00C85CF0"/>
    <w:rPr>
      <w:b/>
      <w:bCs/>
      <w:i/>
      <w:iCs/>
      <w:sz w:val="22"/>
      <w:lang w:val="fr-FR"/>
    </w:rPr>
  </w:style>
  <w:style w:type="paragraph" w:styleId="Lgende">
    <w:name w:val="caption"/>
    <w:basedOn w:val="Normal"/>
    <w:next w:val="Normal"/>
    <w:uiPriority w:val="35"/>
    <w:semiHidden/>
    <w:unhideWhenUsed/>
    <w:qFormat/>
    <w:rsid w:val="00C85CF0"/>
    <w:pPr>
      <w:spacing w:line="240" w:lineRule="auto"/>
    </w:pPr>
    <w:rPr>
      <w:b/>
      <w:bCs/>
      <w:color w:val="404040" w:themeColor="text1" w:themeTint="BF"/>
      <w:sz w:val="16"/>
      <w:szCs w:val="16"/>
    </w:rPr>
  </w:style>
  <w:style w:type="paragraph" w:styleId="Titre">
    <w:name w:val="Title"/>
    <w:basedOn w:val="Normal"/>
    <w:next w:val="Normal"/>
    <w:link w:val="TitreCar"/>
    <w:uiPriority w:val="10"/>
    <w:qFormat/>
    <w:rsid w:val="00D35A83"/>
    <w:pPr>
      <w:pBdr>
        <w:bottom w:val="single" w:sz="4" w:space="1" w:color="auto"/>
      </w:pBdr>
    </w:pPr>
    <w:rPr>
      <w:rFonts w:ascii="Arial" w:hAnsi="Arial" w:cs="Arial"/>
      <w:b/>
      <w:caps/>
      <w:color w:val="2E74B5"/>
      <w:sz w:val="40"/>
      <w:szCs w:val="40"/>
    </w:rPr>
  </w:style>
  <w:style w:type="character" w:customStyle="1" w:styleId="TitreCar">
    <w:name w:val="Titre Car"/>
    <w:basedOn w:val="Policepardfaut"/>
    <w:link w:val="Titre"/>
    <w:uiPriority w:val="10"/>
    <w:rsid w:val="00D35A83"/>
    <w:rPr>
      <w:rFonts w:ascii="Arial" w:hAnsi="Arial" w:cs="Arial"/>
      <w:b/>
      <w:caps/>
      <w:color w:val="2E74B5"/>
      <w:sz w:val="40"/>
      <w:szCs w:val="40"/>
    </w:rPr>
  </w:style>
  <w:style w:type="paragraph" w:styleId="Sous-titre">
    <w:name w:val="Subtitle"/>
    <w:basedOn w:val="Normal"/>
    <w:next w:val="Normal"/>
    <w:link w:val="Sous-titreCar"/>
    <w:uiPriority w:val="11"/>
    <w:qFormat/>
    <w:rsid w:val="00C85CF0"/>
    <w:pPr>
      <w:numPr>
        <w:ilvl w:val="1"/>
      </w:numPr>
      <w:jc w:val="center"/>
    </w:pPr>
    <w:rPr>
      <w:color w:val="44546A" w:themeColor="text2"/>
      <w:sz w:val="28"/>
      <w:szCs w:val="28"/>
    </w:rPr>
  </w:style>
  <w:style w:type="character" w:customStyle="1" w:styleId="Sous-titreCar">
    <w:name w:val="Sous-titre Car"/>
    <w:basedOn w:val="Policepardfaut"/>
    <w:link w:val="Sous-titre"/>
    <w:uiPriority w:val="11"/>
    <w:rsid w:val="00C85CF0"/>
    <w:rPr>
      <w:color w:val="44546A" w:themeColor="text2"/>
      <w:sz w:val="28"/>
      <w:szCs w:val="28"/>
    </w:rPr>
  </w:style>
  <w:style w:type="character" w:styleId="lev">
    <w:name w:val="Strong"/>
    <w:basedOn w:val="Policepardfaut"/>
    <w:uiPriority w:val="22"/>
    <w:qFormat/>
    <w:rsid w:val="00C85CF0"/>
    <w:rPr>
      <w:b/>
      <w:bCs/>
    </w:rPr>
  </w:style>
  <w:style w:type="character" w:styleId="Accentuation">
    <w:name w:val="Emphasis"/>
    <w:basedOn w:val="Policepardfaut"/>
    <w:uiPriority w:val="20"/>
    <w:qFormat/>
    <w:rsid w:val="00C85CF0"/>
    <w:rPr>
      <w:i/>
      <w:iCs/>
      <w:color w:val="000000" w:themeColor="text1"/>
    </w:rPr>
  </w:style>
  <w:style w:type="paragraph" w:styleId="Citation">
    <w:name w:val="Quote"/>
    <w:basedOn w:val="Normal"/>
    <w:next w:val="Normal"/>
    <w:link w:val="CitationCar"/>
    <w:uiPriority w:val="29"/>
    <w:qFormat/>
    <w:rsid w:val="00C85CF0"/>
    <w:pPr>
      <w:spacing w:before="160"/>
      <w:ind w:left="720" w:right="720"/>
      <w:jc w:val="center"/>
    </w:pPr>
    <w:rPr>
      <w:i/>
      <w:iCs/>
      <w:color w:val="7B7B7B" w:themeColor="accent3" w:themeShade="BF"/>
      <w:sz w:val="24"/>
      <w:szCs w:val="24"/>
    </w:rPr>
  </w:style>
  <w:style w:type="character" w:customStyle="1" w:styleId="CitationCar">
    <w:name w:val="Citation Car"/>
    <w:basedOn w:val="Policepardfaut"/>
    <w:link w:val="Citation"/>
    <w:uiPriority w:val="29"/>
    <w:rsid w:val="00C85CF0"/>
    <w:rPr>
      <w:i/>
      <w:iCs/>
      <w:color w:val="7B7B7B" w:themeColor="accent3" w:themeShade="BF"/>
      <w:sz w:val="24"/>
      <w:szCs w:val="24"/>
    </w:rPr>
  </w:style>
  <w:style w:type="paragraph" w:styleId="Citationintense">
    <w:name w:val="Intense Quote"/>
    <w:basedOn w:val="Normal"/>
    <w:next w:val="Normal"/>
    <w:link w:val="CitationintenseCar"/>
    <w:uiPriority w:val="30"/>
    <w:qFormat/>
    <w:rsid w:val="00C85CF0"/>
    <w:pPr>
      <w:spacing w:before="160" w:line="276" w:lineRule="auto"/>
      <w:ind w:left="936" w:right="936"/>
      <w:jc w:val="center"/>
    </w:pPr>
    <w:rPr>
      <w:rFonts w:asciiTheme="majorHAnsi" w:eastAsiaTheme="majorEastAsia" w:hAnsiTheme="majorHAnsi" w:cstheme="majorBidi"/>
      <w:caps/>
      <w:color w:val="2E74B5" w:themeColor="accent1" w:themeShade="BF"/>
      <w:sz w:val="28"/>
      <w:szCs w:val="28"/>
    </w:rPr>
  </w:style>
  <w:style w:type="character" w:customStyle="1" w:styleId="CitationintenseCar">
    <w:name w:val="Citation intense Car"/>
    <w:basedOn w:val="Policepardfaut"/>
    <w:link w:val="Citationintense"/>
    <w:uiPriority w:val="30"/>
    <w:rsid w:val="00C85CF0"/>
    <w:rPr>
      <w:rFonts w:asciiTheme="majorHAnsi" w:eastAsiaTheme="majorEastAsia" w:hAnsiTheme="majorHAnsi" w:cstheme="majorBidi"/>
      <w:caps/>
      <w:color w:val="2E74B5" w:themeColor="accent1" w:themeShade="BF"/>
      <w:sz w:val="28"/>
      <w:szCs w:val="28"/>
    </w:rPr>
  </w:style>
  <w:style w:type="character" w:styleId="Emphaseple">
    <w:name w:val="Subtle Emphasis"/>
    <w:basedOn w:val="Policepardfaut"/>
    <w:uiPriority w:val="19"/>
    <w:qFormat/>
    <w:rsid w:val="00C85CF0"/>
    <w:rPr>
      <w:i/>
      <w:iCs/>
      <w:color w:val="595959" w:themeColor="text1" w:themeTint="A6"/>
    </w:rPr>
  </w:style>
  <w:style w:type="character" w:styleId="Emphaseintense">
    <w:name w:val="Intense Emphasis"/>
    <w:basedOn w:val="Policepardfaut"/>
    <w:uiPriority w:val="21"/>
    <w:qFormat/>
    <w:rsid w:val="00C85CF0"/>
    <w:rPr>
      <w:b/>
      <w:bCs/>
      <w:i/>
      <w:iCs/>
      <w:color w:val="auto"/>
    </w:rPr>
  </w:style>
  <w:style w:type="character" w:styleId="Rfrenceple">
    <w:name w:val="Subtle Reference"/>
    <w:basedOn w:val="Policepardfaut"/>
    <w:uiPriority w:val="31"/>
    <w:qFormat/>
    <w:rsid w:val="00FD14E7"/>
    <w:rPr>
      <w:smallCaps/>
      <w:color w:val="ED7D31" w:themeColor="accent2"/>
      <w:u w:val="single"/>
    </w:rPr>
  </w:style>
  <w:style w:type="character" w:styleId="Rfrenceintense">
    <w:name w:val="Intense Reference"/>
    <w:basedOn w:val="Policepardfaut"/>
    <w:uiPriority w:val="32"/>
    <w:qFormat/>
    <w:rsid w:val="00C85CF0"/>
    <w:rPr>
      <w:b/>
      <w:bCs/>
      <w:caps w:val="0"/>
      <w:smallCaps/>
      <w:color w:val="auto"/>
      <w:spacing w:val="0"/>
      <w:u w:val="single"/>
    </w:rPr>
  </w:style>
  <w:style w:type="character" w:styleId="Titredulivre">
    <w:name w:val="Book Title"/>
    <w:basedOn w:val="Policepardfaut"/>
    <w:uiPriority w:val="33"/>
    <w:qFormat/>
    <w:rsid w:val="00C85CF0"/>
    <w:rPr>
      <w:b/>
      <w:bCs/>
      <w:caps w:val="0"/>
      <w:smallCaps/>
      <w:spacing w:val="0"/>
    </w:rPr>
  </w:style>
  <w:style w:type="character" w:styleId="Lienhypertexte">
    <w:name w:val="Hyperlink"/>
    <w:basedOn w:val="Policepardfaut"/>
    <w:uiPriority w:val="99"/>
    <w:unhideWhenUsed/>
    <w:rsid w:val="007A12A3"/>
    <w:rPr>
      <w:color w:val="0563C1" w:themeColor="hyperlink"/>
      <w:u w:val="single"/>
    </w:rPr>
  </w:style>
  <w:style w:type="paragraph" w:styleId="TM4">
    <w:name w:val="toc 4"/>
    <w:basedOn w:val="Normal"/>
    <w:next w:val="Normal"/>
    <w:autoRedefine/>
    <w:uiPriority w:val="39"/>
    <w:unhideWhenUsed/>
    <w:rsid w:val="007A12A3"/>
    <w:pPr>
      <w:tabs>
        <w:tab w:val="right" w:leader="dot" w:pos="9350"/>
      </w:tabs>
      <w:spacing w:after="100"/>
    </w:pPr>
  </w:style>
  <w:style w:type="paragraph" w:styleId="TM5">
    <w:name w:val="toc 5"/>
    <w:basedOn w:val="Normal"/>
    <w:next w:val="Normal"/>
    <w:autoRedefine/>
    <w:uiPriority w:val="39"/>
    <w:unhideWhenUsed/>
    <w:rsid w:val="007A12A3"/>
    <w:pPr>
      <w:tabs>
        <w:tab w:val="right" w:leader="dot" w:pos="9350"/>
      </w:tabs>
      <w:spacing w:after="100"/>
    </w:pPr>
  </w:style>
  <w:style w:type="paragraph" w:styleId="TM6">
    <w:name w:val="toc 6"/>
    <w:basedOn w:val="Normal"/>
    <w:next w:val="Normal"/>
    <w:autoRedefine/>
    <w:uiPriority w:val="39"/>
    <w:unhideWhenUsed/>
    <w:rsid w:val="007A12A3"/>
    <w:pPr>
      <w:tabs>
        <w:tab w:val="right" w:leader="dot" w:pos="9350"/>
      </w:tabs>
      <w:spacing w:after="100"/>
    </w:pPr>
  </w:style>
  <w:style w:type="paragraph" w:styleId="Textedebulles">
    <w:name w:val="Balloon Text"/>
    <w:basedOn w:val="Normal"/>
    <w:link w:val="TextedebullesCar"/>
    <w:uiPriority w:val="99"/>
    <w:semiHidden/>
    <w:unhideWhenUsed/>
    <w:rsid w:val="00B773A5"/>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B773A5"/>
    <w:rPr>
      <w:rFonts w:ascii="Tahoma" w:hAnsi="Tahoma" w:cs="Tahoma"/>
      <w:sz w:val="16"/>
      <w:szCs w:val="16"/>
    </w:rPr>
  </w:style>
  <w:style w:type="paragraph" w:styleId="Paragraphedeliste">
    <w:name w:val="List Paragraph"/>
    <w:basedOn w:val="Normal"/>
    <w:uiPriority w:val="34"/>
    <w:qFormat/>
    <w:rsid w:val="00B773A5"/>
    <w:pPr>
      <w:ind w:left="720"/>
      <w:contextualSpacing/>
    </w:pPr>
  </w:style>
  <w:style w:type="table" w:styleId="Grilledutableau">
    <w:name w:val="Table Grid"/>
    <w:basedOn w:val="TableauNormal"/>
    <w:rsid w:val="005D66CD"/>
    <w:pPr>
      <w:spacing w:after="0" w:line="240" w:lineRule="auto"/>
    </w:pPr>
    <w:rPr>
      <w:rFonts w:ascii="Times New Roman" w:eastAsia="Times New Roman" w:hAnsi="Times New Roman" w:cs="Times New Roman"/>
      <w:sz w:val="20"/>
      <w:szCs w:val="20"/>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1345EB"/>
    <w:pPr>
      <w:spacing w:before="100" w:beforeAutospacing="1" w:after="119" w:line="240" w:lineRule="auto"/>
    </w:pPr>
    <w:rPr>
      <w:rFonts w:ascii="Times New Roman" w:eastAsia="Times New Roman" w:hAnsi="Times New Roman" w:cs="Times New Roman"/>
      <w:sz w:val="24"/>
      <w:szCs w:val="24"/>
      <w:lang w:eastAsia="fr-FR"/>
    </w:rPr>
  </w:style>
  <w:style w:type="character" w:styleId="Lienhypertextesuivivisit">
    <w:name w:val="FollowedHyperlink"/>
    <w:basedOn w:val="Policepardfaut"/>
    <w:uiPriority w:val="99"/>
    <w:semiHidden/>
    <w:unhideWhenUsed/>
    <w:rsid w:val="00C4517B"/>
    <w:rPr>
      <w:color w:val="954F72" w:themeColor="followedHyperlink"/>
      <w:u w:val="single"/>
    </w:rPr>
  </w:style>
  <w:style w:type="paragraph" w:customStyle="1" w:styleId="Contenudetableau">
    <w:name w:val="Contenu de tableau"/>
    <w:basedOn w:val="Normal"/>
    <w:rsid w:val="000173E1"/>
    <w:pPr>
      <w:suppressLineNumbers/>
      <w:suppressAutoHyphens/>
      <w:spacing w:after="0" w:line="240" w:lineRule="auto"/>
    </w:pPr>
    <w:rPr>
      <w:rFonts w:ascii="Times New Roman" w:eastAsia="Times New Roman" w:hAnsi="Times New Roman" w:cs="Times New Roman"/>
      <w:sz w:val="24"/>
      <w:szCs w:val="24"/>
      <w:lang w:eastAsia="ar-SA"/>
    </w:rPr>
  </w:style>
  <w:style w:type="character" w:styleId="Appelnotedebasdep">
    <w:name w:val="footnote reference"/>
    <w:basedOn w:val="Policepardfaut"/>
    <w:qFormat/>
    <w:rsid w:val="00043F1F"/>
    <w:rPr>
      <w:vertAlign w:val="superscript"/>
    </w:rPr>
  </w:style>
  <w:style w:type="character" w:customStyle="1" w:styleId="Ancredenotedebasdepage">
    <w:name w:val="Ancre de note de bas de page"/>
    <w:rsid w:val="00043F1F"/>
    <w:rPr>
      <w:vertAlign w:val="superscript"/>
    </w:rPr>
  </w:style>
  <w:style w:type="paragraph" w:styleId="Notedebasdepage">
    <w:name w:val="footnote text"/>
    <w:basedOn w:val="Normal"/>
    <w:link w:val="NotedebasdepageCar"/>
    <w:qFormat/>
    <w:rsid w:val="00043F1F"/>
    <w:pPr>
      <w:widowControl w:val="0"/>
      <w:spacing w:after="0" w:line="240" w:lineRule="auto"/>
    </w:pPr>
    <w:rPr>
      <w:rFonts w:ascii="Arial" w:eastAsia="Arial" w:hAnsi="Arial" w:cs="Arial"/>
      <w:sz w:val="20"/>
      <w:szCs w:val="24"/>
      <w:lang w:eastAsia="zh-CN" w:bidi="hi-IN"/>
    </w:rPr>
  </w:style>
  <w:style w:type="character" w:customStyle="1" w:styleId="NotedebasdepageCar">
    <w:name w:val="Note de bas de page Car"/>
    <w:basedOn w:val="Policepardfaut"/>
    <w:link w:val="Notedebasdepage"/>
    <w:rsid w:val="00043F1F"/>
    <w:rPr>
      <w:rFonts w:ascii="Arial" w:eastAsia="Arial" w:hAnsi="Arial" w:cs="Arial"/>
      <w:sz w:val="20"/>
      <w:szCs w:val="24"/>
      <w:lang w:val="fr-FR" w:eastAsia="zh-CN"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3.bin"/><Relationship Id="rId21" Type="http://schemas.openxmlformats.org/officeDocument/2006/relationships/image" Target="media/image7.wmf"/><Relationship Id="rId34" Type="http://schemas.openxmlformats.org/officeDocument/2006/relationships/image" Target="media/image14.png"/><Relationship Id="rId42" Type="http://schemas.openxmlformats.org/officeDocument/2006/relationships/header" Target="header1.xml"/><Relationship Id="rId47" Type="http://schemas.openxmlformats.org/officeDocument/2006/relationships/header" Target="header3.xml"/><Relationship Id="rId50" Type="http://schemas.openxmlformats.org/officeDocument/2006/relationships/image" Target="media/image22.png"/><Relationship Id="rId55" Type="http://schemas.openxmlformats.org/officeDocument/2006/relationships/image" Target="media/image27.png"/><Relationship Id="rId63" Type="http://schemas.openxmlformats.org/officeDocument/2006/relationships/header" Target="header7.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1.wmf"/><Relationship Id="rId41" Type="http://schemas.openxmlformats.org/officeDocument/2006/relationships/oleObject" Target="embeddings/oleObject15.bin"/><Relationship Id="rId54" Type="http://schemas.openxmlformats.org/officeDocument/2006/relationships/image" Target="media/image26.png"/><Relationship Id="rId62"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4.bin"/><Relationship Id="rId45" Type="http://schemas.openxmlformats.org/officeDocument/2006/relationships/image" Target="media/image18.png"/><Relationship Id="rId53" Type="http://schemas.openxmlformats.org/officeDocument/2006/relationships/image" Target="media/image25.png"/><Relationship Id="rId58" Type="http://schemas.openxmlformats.org/officeDocument/2006/relationships/header" Target="header4.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2.bin"/><Relationship Id="rId49" Type="http://schemas.openxmlformats.org/officeDocument/2006/relationships/image" Target="media/image21.png"/><Relationship Id="rId57" Type="http://schemas.openxmlformats.org/officeDocument/2006/relationships/image" Target="media/image29.png"/><Relationship Id="rId61" Type="http://schemas.openxmlformats.org/officeDocument/2006/relationships/header" Target="header6.xml"/><Relationship Id="rId10" Type="http://schemas.openxmlformats.org/officeDocument/2006/relationships/image" Target="media/image1.wmf"/><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footer" Target="footer2.xml"/><Relationship Id="rId52" Type="http://schemas.openxmlformats.org/officeDocument/2006/relationships/image" Target="media/image24.png"/><Relationship Id="rId60" Type="http://schemas.openxmlformats.org/officeDocument/2006/relationships/header" Target="header5.xml"/><Relationship Id="rId65"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header" Target="header2.xml"/><Relationship Id="rId48" Type="http://schemas.openxmlformats.org/officeDocument/2006/relationships/image" Target="media/image20.png"/><Relationship Id="rId56" Type="http://schemas.openxmlformats.org/officeDocument/2006/relationships/image" Target="media/image28.png"/><Relationship Id="rId6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3.png"/><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png"/><Relationship Id="rId38" Type="http://schemas.openxmlformats.org/officeDocument/2006/relationships/image" Target="media/image17.png"/><Relationship Id="rId46" Type="http://schemas.openxmlformats.org/officeDocument/2006/relationships/image" Target="media/image19.png"/><Relationship Id="rId59" Type="http://schemas.openxmlformats.org/officeDocument/2006/relationships/image" Target="media/image3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110429-26B9-4E05-AF09-9B73E188D3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Pages>
  <Words>8070</Words>
  <Characters>44385</Characters>
  <Application>Microsoft Office Word</Application>
  <DocSecurity>0</DocSecurity>
  <Lines>369</Lines>
  <Paragraphs>104</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Les nombres complexes avec la calculatrice CASIO 25+PRO et la CASIO Grph 35</vt:lpstr>
      <vt:lpstr/>
    </vt:vector>
  </TitlesOfParts>
  <Company/>
  <LinksUpToDate>false</LinksUpToDate>
  <CharactersWithSpaces>523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s nombres complexes avec la calculatrice CASIO 25+PRO et la CASIO Grph 35</dc:title>
  <dc:creator>inspection mathématiques</dc:creator>
  <cp:lastModifiedBy>PASCALE LOUVRIER</cp:lastModifiedBy>
  <cp:revision>2</cp:revision>
  <cp:lastPrinted>2016-10-05T08:34:00Z</cp:lastPrinted>
  <dcterms:created xsi:type="dcterms:W3CDTF">2016-11-25T09:06:00Z</dcterms:created>
  <dcterms:modified xsi:type="dcterms:W3CDTF">2016-11-25T09: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V5EXPORT">
    <vt:lpwstr>Exported from MindView5</vt:lpwstr>
  </property>
</Properties>
</file>